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handoutMasterIdLst>
    <p:handoutMasterId r:id="rId30"/>
  </p:handoutMasterIdLst>
  <p:sldIdLst>
    <p:sldId id="284" r:id="rId2"/>
    <p:sldId id="292" r:id="rId3"/>
    <p:sldId id="305" r:id="rId4"/>
    <p:sldId id="304" r:id="rId5"/>
    <p:sldId id="293" r:id="rId6"/>
    <p:sldId id="294" r:id="rId7"/>
    <p:sldId id="295" r:id="rId8"/>
    <p:sldId id="296" r:id="rId9"/>
    <p:sldId id="302" r:id="rId10"/>
    <p:sldId id="297" r:id="rId11"/>
    <p:sldId id="298" r:id="rId12"/>
    <p:sldId id="299" r:id="rId13"/>
    <p:sldId id="300" r:id="rId14"/>
    <p:sldId id="301" r:id="rId15"/>
    <p:sldId id="306" r:id="rId16"/>
    <p:sldId id="307" r:id="rId17"/>
    <p:sldId id="308" r:id="rId18"/>
    <p:sldId id="309" r:id="rId19"/>
    <p:sldId id="310" r:id="rId20"/>
    <p:sldId id="311" r:id="rId21"/>
    <p:sldId id="312" r:id="rId22"/>
    <p:sldId id="313" r:id="rId23"/>
    <p:sldId id="314" r:id="rId24"/>
    <p:sldId id="315" r:id="rId25"/>
    <p:sldId id="316" r:id="rId26"/>
    <p:sldId id="317" r:id="rId27"/>
    <p:sldId id="318" r:id="rId28"/>
    <p:sldId id="319" r:id="rId2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600" u="sng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u="sng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u="sng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u="sng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u="sng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u="sng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u="sng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u="sng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u="sng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6600"/>
    <a:srgbClr val="FF3300"/>
    <a:srgbClr val="F8F8F8"/>
    <a:srgbClr val="0066FF"/>
    <a:srgbClr val="009900"/>
    <a:srgbClr val="FFFF00"/>
    <a:srgbClr val="9900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09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6" d="100"/>
          <a:sy n="76" d="100"/>
        </p:scale>
        <p:origin x="-1956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u="none" dirty="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205 </a:t>
            </a:r>
            <a:r>
              <a:rPr lang="en-US" smtClean="0"/>
              <a:t>15.5 and 15.6</a:t>
            </a:r>
            <a:endParaRPr 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u="none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u="none" dirty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u="none">
                <a:latin typeface="Arial" pitchFamily="34" charset="0"/>
              </a:defRPr>
            </a:lvl1pPr>
          </a:lstStyle>
          <a:p>
            <a:pPr>
              <a:defRPr/>
            </a:pPr>
            <a:fld id="{DDAB6FE9-92A3-4F85-9E7F-002737B376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0078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600" max="1680" units="cm"/>
          <inkml:channel name="Y" type="integer" max="1282" units="cm"/>
        </inkml:traceFormat>
        <inkml:channelProperties>
          <inkml:channelProperty channel="X" name="resolution" value="55.31197" units="1/cm"/>
          <inkml:channelProperty channel="Y" name="resolution" value="34.64865" units="1/cm"/>
        </inkml:channelProperties>
      </inkml:inkSource>
      <inkml:timestamp xml:id="ts0" timeString="2015-12-01T02:02:27.920"/>
    </inkml:context>
    <inkml:brush xml:id="br0">
      <inkml:brushProperty name="width" value="0.05292" units="cm"/>
      <inkml:brushProperty name="height" value="0.05292" units="cm"/>
    </inkml:brush>
    <inkml:context xml:id="ctx1">
      <inkml:inkSource xml:id="inkSrc1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1" timeString="2015-12-01T02:02:28.763"/>
    </inkml:context>
  </inkml:definitions>
  <inkml:trace contextRef="#ctx0" brushRef="#br0">10864 4961,'0'-25,"0"25,0 0,0 0,0 0,0 0,0 0,25 0,-25 25,0-25,0 0,0 25,0 0,25-25,-25 24,0 1,25-25,-25 25,0 0,0 0,0-25,0 24,0 1,0 0,0 0,0-25,0 25,0-25,0 24,0-24,0 0,0 0,0 25,0-25,0 0,0 0,0-25,0 25,0-24,0-1,0 25,0-25,0 0,0 0,0 1,0-1,0 0,0 0,0 25,0-25,0 1,25 24,-25 0,0-25,0 25,24-25,-24 25,25 0,-25 0,0-25,25 25,-25 0,25 0,-25-25,25 25,-25 0,24 0,-24 0,25 0,0-24,-25 24,25 0,-25 0,25 0,-25 0,0 0,25-25,-25 25,0 0,24 0,-24 0</inkml:trace>
  <inkml:trace contextRef="#ctx1" brushRef="#br0">10702 4838 302,'0'0'35,"0"0"-6,0 0-6,0 0-4,0-2-1,4-4-2,4-1 0,0 4 0,-4-6 1,4 2-1,1 1-6,-1 3 1,0-4-2,0 6-2,0-2 1,1-1 0,3 1 1,-8 3-1,4-3-1,9 0-1,-5 3-2,0-3 3,-4-1-3,0 4 0,1 0 0,-1 0 2,0 0 0,0-3 0,-4 0-2,0 3 1,0 0 1,9 0-1,-5 0-1,-4 0-1,8-3 0,1-2 2,-1 2-3,4 0 2,1-4-3,-1 1 0,0 0 0,5-1 0,-9-1 0,9-1-1,-9 3 1,0-1 0,0-2 0,1 2-1,-1 4 0,0 2 0,-3-3 0,-1 4-1,4-3 2,-4 3-1,-4 0-1,4-6 0,5 6 1,-5 0 0,4-3 0,-4-1 0,5 1 1,-1 3-2,-4 0 1,0 0 0,5 0 0,-9 0 0,0 0 0,0 0 0,-4 0 0,0 0 0,0 0 1,4 0-2,-4 0 2,0 0-2,0 0 2,0 0 0,0 0 0,0 0 1,0 0-1,0 0 3,-4 0-2,4 0-1,0 0 2,0 0-2,0-3 2,0 3 0,-4 0 0,4 0 1,0-3-2,-4 3-1,0-3 1,4 1-2,-4-7 2,-1-1 0,1-3-2,4 7 2,-4-5 0,0 1 0,4 1-1,-4-1 0,-4 4-1,0-2 2,4-2-1,-1 7-1,-3-6 0,4 5 2,-4-2-2,0 5 0,0-6 1,-1 1-2,5-4 1,-4 7 1,0 0 0,4-3-2,0 4 2,0 2-2,4 0 0,-4 0-2,4 0-3,-4 0-5,4 0-5,0 0-6,0 0-3,0 0-9,0 0-15,4 2-13</inkml:trace>
  <inkml:trace contextRef="#ctx1" brushRef="#br0" timeOffset="1006.0575">11770 4354 225,'0'0'27,"0"0"0,0 0-4,0 0 0,0 0-4,0 0 0,0 0-3,0 0 2,0 7-4,-4-1 3,4 4-3,0 2 2,0 3 0,-4 1-1,0-2 1,0 2-5,-4 0 1,4-2-2,-5 5-1,5 5 2,-4-2-2,4 2 0,0-2 0,-4 5-2,0 3 1,-1 1-1,5 2-1,0 2 0,-4 2 1,8-1-1,-4-2-1,4 2 0,-8 1 1,8-1-2,0 1 0,-4-5 0,4 1 0,0 0-2,0-2 1,4 2 0,-4-4-2,8-6 1,-4-2-1,4 4 0,-4-4 1,4 5-2,1-9-1,-1 2 0,0-5-4,0 2-4,0-1-2,-4 1-4,1-7-5,-1-6-5,4 4-6,0-7-8,-4 0-7,8 0-8</inkml:trace>
  <inkml:trace contextRef="#ctx1" brushRef="#br0" timeOffset="1472.0842">12008 5214 318,'0'-6'36,"8"-4"0,-4-1-2,4-1 1,0-4-7,1-2-4,-5 2-3,8-1-4,0-2-3,0 0-2,1-2-4,-5-3 0,4-1 0,0 1-3,5-2-3,-13-4 1,4 3 0,-4 0-2,4-1 0,-3 1 0,-1 0 1,0 1 0,-4 2 1,0 2 0,0 5 0,4 1-1,-4 1 2,0 3-2,-4-4 0,4 5 0,0 4 0,0-2-1,0 2 0,0 4 1,0 0-1,0 3 0,-4 0 0,4 0 0,0 0 1,0 6-2,0 4 3,-4 12 1,4 2 1,-5 6-1,5 4 0,0-1 1,0 4 1,-4 1-2,4-5 0,4 0-2,-4 1-1,0-1 1,5-1-1,3-5 0,0 0 0,0-3-1,-4-2 0,4-1 0,1-5 0,3 0 0,0-5-2,0-2-2,1-2-2,3-1-1,-4-6-2,1 0-4,3-3-1,-4-4-2,5-2-4,-5-2-8,0-5-8,1 0-7,-5 2-8,4-36-10</inkml:trace>
  <inkml:trace contextRef="#ctx1" brushRef="#br0" timeOffset="1700.0972">12045 4963 386,'0'0'48,"0"0"-10,-9 0-2,9 0-7,0 0-6,-4 7-4,4-7-3,4 3-2,-4-3-2,4 0-3,9-3-2,7 3-2,-3-4-2,3-8 0,-4 4 0,5-5-2,-1 3-2,1-1-3,-1-5-5,-3 4-2,3 2-5,-3-1-6,-1-2-8,0 4-12,-3-1-9,27-17-11</inkml:trace>
  <inkml:trace contextRef="#ctx1" brushRef="#br0" timeOffset="2052.1173">12478 4407 377,'0'-3'38,"0"-1"-4,5 4-3,-5 4-1,4-4-4,0 0-2,4 12-2,4-2-2,1 1 0,-1 5-4,0 3 1,0 2-3,5-1 0,-1 6 1,0 7-2,-3 1-3,3-1 1,-4 3-2,1 4-1,-5 0-4,0 0 2,-4 3-3,4 0 0,-4-4 1,-4 4-2,-4-3 0,0 0 0,-4-1-2,0-2 1,0 0-1,-5-6-5,1 0-5,0-1-4,0-5-5,-1 5-6,1-9-5,0-5-10,-1 5-16,-3-5-15</inkml:trace>
  <inkml:trace contextRef="#ctx1" brushRef="#br0" timeOffset="7470.4272">13056 4896 431,'0'0'44,"4"0"-12,-4 0-9,0 0-6,0 0-3,4-3 0,4 3-6,4 0 0,1-6 0,-1-4-4,0 4 1,5 1-4,-5-4 1,4 2 0,-3-2-1,-1 4-1,0 0 0,5 4-1,-9-3-4,4 1-2,-4 0-6,-4 0-6,4 3-4,-3 0-4,-1 0-6,0 0-1,0 0-4,4 3-2,-8 15-8</inkml:trace>
  <inkml:trace contextRef="#ctx1" brushRef="#br0" timeOffset="7710.441">13117 5070 350,'0'0'33,"0"0"0,0 0 3,0 0-5,4 0-5,-4 0-7,13 0-2,-1 0-4,-4 0-4,4-2-3,1-1 1,3 0-3,0-4-1,1-2-2,-5 3 1,0 2-6,5 1-3,-5-2-7,4 2-8,-8-3-6,5-1-6,-5 1-10,4 0-1,5-10-11</inkml:trace>
  <inkml:trace contextRef="#ctx1" brushRef="#br0" timeOffset="8266.4728">14079 4364 350,'0'0'27,"0"0"-1,0 0-5,0 0-1,4 0-3,-4 0 0,0 0 0,0 0-1,0 0 0,4 0-5,1 3 2,-5-3-3,4 6 1,-4-2-1,0 2-2,0 5 3,0 2-3,-4 3-2,-5-2 0,1 5-3,-4-1 1,-5 7-2,5-1 1,0 8-2,-4-2 2,3 0-2,1 3 0,0-2 0,-1 2 0,5-1 0,-4-2-1,0-3 0,-1-2 0,1 3 0,4-5-1,8-4 2,-4-1-1,0 1 2,0-3 0,4-2-1,0-1 2,0 0-1,0 1 2,4-1-1,0 3-1,0-8 0,4 1 1,4 1-2,-3-1 1,11-4 0,-8 1-1,5 1 0,-1-1 0,5-3 0,3 4 0,-8-4-1,9 0 0,0-2 0,-5 4-1,1-3-4,-5-2-4,0 6-2,-3-3-3,-1 7-1,0-1-5,0-1-11,1-1-10,-1-1-14</inkml:trace>
  <inkml:trace contextRef="#ctx1" brushRef="#br0" timeOffset="8992.5143">16200 4973 339,'0'0'49,"0"0"-2,0 3-5,0 0-7,4 10-5,-4-2-3,0 2-6,0-1-4,0 3-5,0 1-3,0-2-3,-4 2-2,4 0-3,-12-2-5,3 2-9,1 0-15,-4-2-17,0-1-18</inkml:trace>
  <inkml:trace contextRef="#ctx1" brushRef="#br0" timeOffset="10092.5772">18558 4307 212,'0'0'29,"0"0"6,0 0-1,0 0-2,0 0 0,0 0-5,0 0 1,0 0-1,0 0-2,4 0-2,-4 0-5,4 6-1,0-6-4,0 0-4,1 8 1,-5 1-1,8 1-2,-4-2-1,8 2-1,-4 2-1,5-2 2,3-4-1,-4 2-1,9 2-2,-1-1 0,1-2-1,-5 2 1,9-1-1,-9 5 0,0-4 0,1 1 0,-1-2-2,-4 4 2,5 1-1,-1-5 0,-8-5-1,5 4 2,-1-1-1,-4-3 0,-4 0 0,0 1 0,-4-4-1,4 6 2,-4-3 0,-4 7 0,0 4 2,-4 2-1,-8-5 1,3 8 3,-7 5-3,-1 1 2,-3 6 0,-1 5-1,1 1 0,3-1-1,-3 1-2,3-4 0,1 5 1,-1-4-2,9-7-3,-4-3-5,3-2-4,5-8-6,0-1-9,8-4-11,-4-2-14,4-4-15</inkml:trace>
  <inkml:trace contextRef="#ctx1" brushRef="#br0" timeOffset="12950.7407">17432 4989 314,'0'0'43,"0"0"-6,0 0-1,0 3-4,0 2-5,0 7-5,-4 7-5,-12-1-5,3 1-4,-3 5-1,0 1-2,-1-1-2,1-3-1,-5-2-2,1-2-5,4 2-10,-5-4-10,1 1-13,-1-1-14</inkml:trace>
  <inkml:trace contextRef="#ctx1" brushRef="#br0" timeOffset="17967.0276">21690 5049 318,'0'0'44,"4"-3"-3,-4-10-7,4-1-6,8-5-5,-3 1-3,3-7-5,0 4-2,5-3-4,-5-4-1,4 1-1,1-4-1,-5 3-2,4-6 1,1 4-3,-5-3 2,-4 1-2,4-1-1,1 3 1,-5-1-1,0 4 0,-4-5-3,0 9 2,0 2 0,0 2 1,1 3-1,-1-1 1,0 1-2,-4 1 2,0 6-2,4-4 1,-4 4 1,4-1-2,0 5 1,-4-1 1,0 3 0,0 3-2,0 0 2,0 0-2,0 0 0,4 0 2,-4 0 0,0 0-1,0 0 0,4 6 0,-4-3-1,0 12 2,0 4-2,0-2 2,0 5-1,0 5 0,-4 4 2,0 4 1,-4 1-2,4 7 0,0-3 3,0 1-2,-5-3-2,5-4 2,4-1-1,0-3 0,0-3-2,0-1 2,4-9-2,0-1 1,5 0-4,-1-8-4,0-2-1,4 1-2,5-7-6,-5 0-9,0-4-8,5-5-7,-1-2-8,25-35-7</inkml:trace>
  <inkml:trace contextRef="#ctx1" brushRef="#br0" timeOffset="18183.04">21690 4566 317,'-8'0'41,"8"0"-8,0 0 0,0 0-3,8 0-6,-4 0-6,17 0-3,-1 0-5,0 0-3,5-7-1,0 3-2,3-1-6,1-3-6,0-5-10,-1 0-11,-3 2-8,3 5-7,46-13-11</inkml:trace>
  <inkml:trace contextRef="#ctx1" brushRef="#br0" timeOffset="18556.0613">22611 4270 314,'0'0'30,"0"0"-1,0 0-4,0 0-4,0-3-5,0 3-1,0 0-6,0 0-2,0 3-2,-4-1 1,0 7 1,-4 1-1,0-4 2,-1 7 2,-7-2-1,8 2 1,-4-1-3,-1 0-1,5 0-2,-4-2 3,-1-4-4,9 2 2,0 2-1,-4-4-1,4 4-1,-4-1 0,4-4-1,-4 4 0,8-2 0,-5-1 1,5 0-2,0-2 0,5-1 0,-1 2 0,0 1 0,4-3 0,4-3 0,0 0-3,1 0-3,-1 0-7,0 0-6,1 0-6,-1 0-8,0 0-9,29-3-16</inkml:trace>
  <inkml:trace contextRef="#ctx1" brushRef="#br0" timeOffset="18789.0746">22443 4672 310,'0'3'37,"0"-3"-3,0 4-1,0-1-2,0 0-5,4 0-6,5 0-4,-1 1-5,0-1-4,4-3-1,5 0-1,-1 0-2,0 3-2,1-3-2,3 0-7,1-3-7,-1 0-5,-4 3-8,1-10-6,-1 4 0,1-1-2,-5 7-1,17-11-4</inkml:trace>
  <inkml:trace contextRef="#ctx1" brushRef="#br0" timeOffset="19416.1105">21489 4351 223,'0'0'32,"0"0"-4,0 0-1,0 0-2,0 0-6,0 0-5,0 0-2,0 0-1,0 7-2,-4-7-1,0 6-1,0-3-1,-8 7 1,8-4-1,-9 0 0,5 2 1,0-1-2,-4 5 0,-1-8 2,1 8-1,0-1 1,0-4 0,-1-1 1,1 4-1,-4-2 0,8-2-2,-1 3 0,5-2 0,0-1-3,-4 1 0,8-7 0,-4 1-1,4 5-1,0-6 2,0 10-2,4-4 1,4-2 0,4-1-2,1 3 2,3-3-2,-4-1-2,5-2-3,-1 0-5,-4 0-6,9-2-8,-5 2-2,-3-3-8,-5 3-4,16 0-9</inkml:trace>
  <inkml:trace contextRef="#ctx1" brushRef="#br0" timeOffset="19625.1225">21268 4780 213,'0'0'28,"0"0"1,0 4-1,4-4 6,0 3-2,5-3-1,-1 1-7,4-1-5,5 0-5,3 0-5,-4-1-2,5-2-3,-1-1-7,1-5-11,-1-1-11,1 7-10,-9 0-8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5-12-01T02:30:14.607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2244 2542 218,'0'-3'29,"0"3"-2,0-3-1,0-1-4,0 1-3,0 0 2,0 3-3,0 0 0,0 0-3,0-3 1,4 3 0,-4-3-1,4 3 2,0 0-3,0 0 3,0 0-6,-4 3-1,4 0 1,0 10 1,0 4-2,-4-1-1,8 0-2,-8 2-1,5 1-1,-1 1-2,0-1 0,-4 2-2,4-2 2,0-5-1,-4 2-1,4-6-1,-4 1 0,0-5 1,0 1 0,4-4-1,-4 0 0,0-3 0,0 0 1,0 0-2,4 0 1,-4 0 0,0-3 0,0 3 0,0-6 0,0-9 1,-4-1 0,4 0-2,-4 2 0,0-2 1,4 0 0,-4 5 0,4-5 1,0 2-2,-4 1 2,4 1-2,0-1 2,4 2 0,0-2-2,-4 4 0,8-3 1,4 3 0,-8 2 1,5 1-2,-1-3-1,0 1 3,4-2 0,1 1 0,-1-1-2,-4 5 1,4-4 1,5 2-2,-5 1 1,0 0-3,-4-1-5,1 1-1,-1 3-4,4 0-1,0 3-7,-7 0-6,-5 0-4,8 0-7,-4 0-1,4 0-2,4 19-9</inkml:trace>
  <inkml:trace contextRef="#ctx0" brushRef="#br0" timeOffset="591.0338">2186 2380 189,'0'0'29,"0"0"-1,0-3-4,0 0-3,4-4-2,-4 1 2,0-1-1,8-1 1,-3 2-1,-1 0-2,4 6 1,0-7 1,0 4-1,0 3 0,5-3-4,-1 0-4,-4 0-1,4 3-2,-3-3-1,3-2-1,4 2-1,1-1 0,-5 4-1,4 0-3,1 0 0,-5 0 0,4 0 1,1-6-3,-1 3 2,-4 0 0,1-4-1,-1 1 0,4-2 1,-7 5 0,3 0-1,0-1-1,-8 1 2,4 3-2,-8 0 2,4 0-1,-4 0 0,0 0 0,0 0-1,0 3 2,9-3-1,-9 0 0,-4 0-1,4 0 2,-5 0-1,5 0-1,0 0 2,-4 0-1,-4-6-1,0 6 0,4-3-2,0 0-1,-4-4-4,4 7-1,-1-3-4,1-2-5,0-1-3,-4 3-3,4 0-3,-4 3-2,8-7-5,0 4-5</inkml:trace>
  <inkml:trace contextRef="#ctx0" brushRef="#br0" timeOffset="2643.1512">2882 2153 140,'0'-4'17,"0"4"-3,0-1 2,0-2 0,0 3-4,0 0 1,0 3-1,0-3 2,0-3 1,0 3-1,0 0 1,0 0-1,0 0-1,0 0-2,0 0-1,0 0 1,0 0-1,0 0-2,0 0-2,0 0 1,0-4-3,0 4 2,0 0-1,0 0-1,0 0 2,0 0 1,-4 0 0,0 7 1,-4-2 1,0 10-2,4 1 2,-5-1 1,1 1 0,4 1-2,0 5 2,-4 2-3,0 5-1,-1-2 2,5 0-2,0 6 2,0-4-1,0 1 0,0 0 1,0 4-3,0 1 0,4-5-1,0 0 2,0 0-3,0-1 1,0-2-3,4-3 3,0 4-4,0-7 3,0 0-3,4-2 0,0 3 0,1-8 0,-1 5 0,0-8 0,-4 5-6,4 0-1,-4-5-4,1 2-4,-1 0-8,4 1-6,-4-8-5,4 1-4,-4-1-7,4 2-2</inkml:trace>
  <inkml:trace contextRef="#ctx0" brushRef="#br0" timeOffset="18904.0813">3136 2490 144,'0'0'21,"0"0"-5,0-4-1,0 4 2,0-3-2,0 3 0,0 0 0,0-3 0,0 0 2,0 1-2,0-1-3,0 0 0,0-3-4,0 2 2,0 1 0,0 0 0,4 0-2,-4 3-1,0 0-1,4 0-2,-4-3 0,0 3-1,0 0 1,0 0 0,4 3 2,-4 0 1,0-3 0,0 13 0,0-2-2,0 2 1,-4-1 0,4-1 1,0 5-2,-4 0-1,4-1 0,0 0 1,0 0-2,0 1-1,0 0 1,0-2-1,0 2-1,0-4 1,0 0-2,0-3 0,0 4 0,0-7 1,0-1-1,0-2 2,8 0 0,0-3-1,1 0 1,3 0 0,0-3 1,1-2-1,3-7-1,-4 2 0,-4-3 1,9 5-3,-9-4 2,4-1-1,0 5-1,1-5 2,-1 1-1,0-1 3,-3 2-1,3-2 3,-8 0 0,4 2 0,-8 5-1,4-1 1,4-2 2,-8 3 0,4 1-2,-4 2-1,0-4-1,5 1 2,-5 0-1,0 2 1,4 1-2,0 0 0,-4 0-1,0 1-1,4-1-1,-4 3 1,4 0 0,-4 0 1,4 0-3,-4 0 1,0 3 0,0-1 2,0 14 0,0 0 1,0-2-4,0 5 2,0-5 1,0 9-2,0-6 1,0 2-1,-4-3 0,0-2 0,0 5-6,4-4-4,-4-3-2,4 1-4,0-2-10,-4-1-9,4-4-9,4-3-8,-4 1-4</inkml:trace>
  <inkml:trace contextRef="#ctx0" brushRef="#br0" timeOffset="19395.1093">3656 2765 334,'0'0'38,"0"0"-7,0 0 0,0 0 0,0 0-3,4 0-6,-4 0-3,4 0-2,0 0-4,-4 0 1,4 9-2,-4 1-2,0-2-2,0 1-2,0 4 2,0 0-3,0-5-3,-4 4 1,0 1-2,-4-2-2,0 5-4,-5-3-6,5 3-2,-4-5-7,0-5-7,4-3-7,3 4-3,1-4-6,-4 0-2,-4 14-10</inkml:trace>
  <inkml:trace contextRef="#ctx0" brushRef="#br0" timeOffset="20118.1507">3992 2513 140,'0'0'27,"0"0"-2,0-4 6,0 0 0,0-2-4,0 6 0,0 0-1,0-3 0,0 3-5,0 0 1,0 0-3,0 0-2,4 0 0,-4 0-2,0 0 0,0-3 0,0 0-5,4-1-1,-4 4 0,4-3-1,-4 3-3,0 0 1,4 0 1,0 0-2,-4 0 1,8 3-1,-8-3 1,4 4 0,0-1 0,1 3-1,-5 7 1,8-5-3,-8 1 0,4 1 0,4 4 1,-4 2 0,0 0-2,4-5 1,-3 2-1,-1 0-1,4-1 1,-8-4-1,8 5-2,-4-4 2,0-1 0,0-1-1,0-1 0,0 0 0,-4-2 0,5-1 0,-5-3-1,4 3 1,-4-3 1,4 3-1,-4-3 0,0 0 1,8 0-2,-8-3 2,4 3-1,-4-6-1,4-4 2,0 1-1,0 1 0,0-2-1,0-6 2,5 2-1,-5 1-1,4-3 2,0 2-1,-4 1 0,0 1-1,0 0 2,5 3-2,-9-1-1,4 4-4,-4 0-2,8 1-3,-8-2-1,4 4-3,0-3-5,-4 3-7,0 3-12,4-3-6,-4 3-10</inkml:trace>
  <inkml:trace contextRef="#ctx0" brushRef="#br0" timeOffset="20673.1824">4450 2108 293,'0'-6'27,"0"6"-3,-4-4 0,4-2-1,0 3 1,0 6 0,4 0 2,-4-3-1,4 3-3,4 1-2,1 7-4,-1 1 0,0 1-1,4-2-3,-4 2 0,1 3-1,3 5 0,0-2-1,1 5-1,-1 7-1,0 0-1,4-4 0,-3 3-2,-1 3 0,-4-1-1,4 1 0,-3-2-1,-1-4 0,-4 1 0,4-1 0,-4 0 0,-4 2-1,0-5-1,0 3 0,0-5 0,0-1-1,-4 1 0,-8-1 0,4-2 0,-1-2 0,1 5-3,-4-7 0,0-3-4,-1 4-3,5-1-1,0-3-2,0-2 0,0-4-4,4 1-6,0-6-4,4 2-4,0-3-7,-5-3-10,14-8-13</inkml:trace>
  <inkml:trace contextRef="#ctx0" brushRef="#br0" timeOffset="20958.1987">5060 2413 372,'0'0'22,"0"0"-5,4 3 3,0-3 1,0 0-1,5 4-1,-1-4-3,0 0-3,0 0-1,4 0-6,1 0-1,-1 0-1,0 0 0,5-4-2,-5 1-1,4-3-6,5 0-7,-13 2-16,4 1-12,1 2-3,-5 1-6,4 4-2</inkml:trace>
  <inkml:trace contextRef="#ctx0" brushRef="#br0" timeOffset="21151.2098">5036 2639 301,'0'0'34,"0"0"-5,0 0-4,0 3-3,4-3-1,0 3-2,8-3-3,0 4 0,1-4-4,-9 0-2,16 0-4,-8 0-1,5 0 0,-5-4-3,5 4-12,-5-3-13,0 3-14,0-3-16</inkml:trace>
  <inkml:trace contextRef="#ctx0" brushRef="#br0" timeOffset="22423.2825">5936 1994 189,'0'-4'29,"0"4"-1,0 0-3,0 0-1,0 0-1,0 0 3,0 0-3,0 0 0,0 4 0,0 2-4,0-3-2,-8 7-1,8 2 0,-8 3-3,4-3-2,-4 4-3,4 2-1,-13-6-2,5 3 0,0 4-1,-5-2-3,5 9 1,-9-4 0,1 5-1,8 0-1,-5 0 3,1 2 0,0-5-2,3-1 1,1 3 0,-4-9-2,12 2 1,-5-1-1,1-2 0,-4 0 0,8-2 0,4-1 2,0-4-1,-4 1 0,0-2 1,4 1-2,-4 1 1,4-1 0,0-1 3,0 2 0,4 3 1,0-4 0,4-1 0,4 5-3,-4 0 3,1-1 0,3-4-1,4 2 0,-4 2 0,1-4-2,-1 5 0,4 0 0,1 1-1,-5 2 0,0-3-1,1 1 2,-1-1-2,0-1 1,-4 0-1,5 0-3,-5 1-3,0 3-2,-4-8-3,4 5-4,-4-4-11,5-4-8,-5 1-11,4-3-7</inkml:trace>
  <inkml:trace contextRef="#ctx0" brushRef="#br0" timeOffset="23414.3392">6501 2585 203,'0'0'22,"0"-3"0,0 3-2,0-3-1,0 3-3,0-7-2,0 4 1,0 0-6,-4-3 1,4-1 0,0 2-2,-4-4 4,0 2 0,4-2-3,-4-1-4,0 2 0,0-1 2,4-4-2,-8 7-1,-1 1-3,9-1 0,-4 3 1,-4-1 0,0 4-2,0 0 1,-5 0-1,5 4 0,-4-1 1,4 0 0,0 0-1,-9 5 0,13 5 0,-4-1 0,-4 0 0,3 3 0,5 1 0,0 2 0,0 1-1,4-2 2,-8-1-2,8 0 2,0-5-1,0-1 2,4-1-2,-4-2 0,4-2 1,0-2 0,4 3 1,5-6 0,-5 0-1,0 0 1,-4 0 0,13-3 1,-9 0 0,0-5 1,4 1 0,0 1-1,-7-3 0,7-1 3,-4 2 0,0-1 1,-4 2 1,5 1 0,-1-1-1,-4 1 0,0 3 0,0 0-3,-4 3 0,0 0-1,8 0-1,-8 0 0,0 0-2,0 0 2,0 3 0,0 3 1,0 10-1,0-3 0,0-2-2,0 5 1,0 0-5,0-2-6,0-1-11,0-2-7,0-2-9,0 1-7,12 9-10</inkml:trace>
  <inkml:trace contextRef="#ctx0" brushRef="#br0" timeOffset="25273.4456">6751 2790 273,'0'0'28,"0"0"-3,0 0-2,0-3-3,0 3-5,0 0-2,4-10-3,0 1 1,4-1-1,5 5 1,-5-7 2,4-1-3,0 0 3,5 2 1,-5-5-2,4 0-2,-7 2-4,7-2 0,0-1-1,1 1-1,-5-3 0,4 4-1,-3 0 0,-1 0 1,0 2-1,1 1 1,-5 4-1,0 1-2,0 1 1,-4 0-2,0 3 1,-4 3-1,4 0 0,-4 0 1,0 0-1,4 0 0,-4 0 0,0 3 0,0 9 0,0 0 0,-4 0 0,4 4 0,-8-1 0,4 0-1,-4 0-1,0-3-2,4 1-1,-5 0-1,1-5 2,0 1-2,0 4 3,4-7 1,0 1-1,-9-6 2,9 3 0,-4-1 1,0 0-1,0-3 0,0 0 1,3 0 0,-3 0 0,0-3 0,4 0 0,-4-1 1,8 0 0,-8 0-2,4 1 2,4-3 1,0 0 1,0 6 0,-5-4 0,5 1 0,5 0-1,-5 0-1,0 1 0,0-1 3,12 3 2,-4 0-2,0-3 1,4 3-3,-3 0-1,3 0 1,0 0 0,1 0 0,3 0-1,0 0 1,1-3-1,-5 0-1,8-1 0,-7-2 0,7 0 2,-8-4-4,9 4 2,-5-2 0,1-5 0,-1 4 0,-4 1 2,1-5-4,-5 6 2,4 1 0,-4 0 0,-4-1 0,0 6-2,-4-2 0,5 3 0,-5-4-3,4 4 2,-4 0-1,0 0 1,0 4 2,0-4-2,0 0 2,-4 11 0,4 1 0,0 1 1,0-5 0,0 2 0,-5 2 0,5-2-2,0-5 2,0 1 0,5 0 0,-5 1 0,4-7 0,0 0 0,-4 3 0,8-3 0,-4 0 1,4 0 0,-4 0 2,4-3 2,1 3-1,-5 0 0,4-3 0,0-4-2,-4 4 0,0 0 0,0-2-1,5-1 0,-5 3 1,0-1-1,0 1-1,4 0 0,-8 3 0,4 0 0,0 0-1,-4 0 2,4 3-2,-4 0-1,4 1 2,-4 5-2,5-4-1,-5 4 0,0 1 0,0-4 0,4 1-2,-4-4-1,0 3 0,0-4 2,0 1-1,4 0 2,0-3 1,0 0-1,0 0 2,0 0 0,4 0 0,-4 0 0,5-3 1,-1 3 0,0-3 0,-4 3 0,4-2 0,0-1 0,1 0 0,3 0 0,0-4 0,-4 4 0,5 3 0,-1 0-2,-4 0 2,0 0-4,0 0-5,-3 0-7,3 0-4,-4 3-5,-4-3-4,4 0-4,0 0-1,12 0-10</inkml:trace>
  <inkml:trace contextRef="#ctx0" brushRef="#br0" timeOffset="25467.4567">7308 2159 404,'0'0'33,"0"0"-9,0 0-6,0 0-5,0 3-6,0 0-9,0-3-7,0 3-7,0-3-4,0 7-9,0 2-6,0 1-6,24 17-4</inkml:trace>
  <inkml:trace contextRef="#ctx0" brushRef="#br0" timeOffset="26109.4934">7852 2393 287,'-4'0'38,"4"0"-7,0 0-6,0 0-1,0 0-2,0 0-2,0 0-1,0 1-2,0 2-5,0 10 0,-4 3-4,4-2-1,0 5-2,-4-1-2,-4 1 0,8-2-1,0 6 1,-4-6-1,4 2-1,0-3-1,4-2 0,-4-1 0,4-3-1,0-4 3,0-3-3,4-1 2,0 1-1,1-3 0,3 0 0,-8 0 0,8-3 1,-4-2 0,1-4-2,-1-4 1,4 0 1,-4 2-2,5-2 2,-5 1 0,4 0-2,-8 0 2,8-1 2,-3 3 3,-1 2 0,-4 2-2,4 3 0,-8 0-2,4 0 3,-4 3-3,4 3 1,-4 0-1,0-3-1,0 13 0,0 1 0,0-1 0,0 3 0,0-2-1,0-1-5,0 1-6,0-1-7,0-4-10,4 1-9,-4-4-6,5 2-6,11 14-7</inkml:trace>
  <inkml:trace contextRef="#ctx0" brushRef="#br0" timeOffset="27190.5552">8438 2351 373,'0'-1'26,"0"1"-5,0 0-6,0 0 2,-4-4-2,4 1 1,0 3-4,-9 0 2,5 3-3,-4-3-1,0 4-1,4-4-3,-4 4 0,-5 3-1,5-1-3,0 4 0,4-4-1,-8 4 1,3 1 0,1 5-1,4-2 1,-4 5-1,0 3-1,0 2 1,-1-3-1,5 1-2,4 2 2,0-2 0,0-4-1,0 1-1,9-2 1,-1-1 1,4-3-1,0-8 1,9-2 0,-1 0-1,1-3 2,-1 0-2,1-6 2,3 1-1,5-8-1,-9-3 2,5 2-2,-1-2 2,-3 0-1,-1-1 2,-3 1 0,-1 1 1,-4 3 0,1-1 0,-1 2 0,-4 1-1,0 1 0,-8-4 0,4 2 0,-4 1 1,0 7-3,-4 0 0,4 3 2,0-6-2,-4-1 1,0 7 0,-4-3 0,4 3-1,-4 0 0,0 0 0,3 0 0,-3 3 0,0 0 0,0 1 0,0 5-1,-1-2 2,-3 5-2,4-4-1,0 2 0,4-1 0,-4 1 1,-1 1-1,1 2 0,0-1-3,0 0 0,8 0 1,-8-2 1,8 1-2,0-5 2,0 1 0,0-1 1,0-3 0,0 0-1,4 1 1,0-4 2,-4 0-1,0 0 1,4 0-1,0 0-1,8 0 3,1-7-2,-5 1 1,4-1 1,-4-5 0,4 4-1,-3-2 0,3 1-1,-4-2 2,4 1-1,-3 0-1,3 4 2,-4 0-2,4-1 0,1-1 4,-5 2 1,0 3 0,4-7-1,-4 4 1,5 3 0,-1-2 0,0-1 3,-3 3-1,-1-4 0,-4 1-1,8 3 1,-4-4-2,5-2 1,-5 4-4,0-5 2,0 1-1,4 3 2,-8-2-2,9 1 3,-5 1-2,0-4-1,0 4 0,-4-4-2,5 6 1,-5 0 0,0 1 0,0 0-1,0 3 0,0 0 0,-4 3 0,0-3 0,0 0 0,0 7 0,0 7 0,-4-1 0,4 3 0,-4-2 0,-4 2 0,4-2 0,-9 2 0,1-3 0,4-4 0,0-1 0,-1 2 0,5-4 0,-8 0 0,4-2-1,0-4 1,4 3 1,0-3-2,-1 0 2,-3 0 2,0 0 3,4 0 1,0 0-1,-4 0-1,0 0 2,3 0-3,1-3 0,-4 3 0,4 0-1,-4 0 1,8 0-3,-4 0 1,0 0-1,4 0-1,0 0 0,0 0 1,4 0 0,-4 0-2,0 0 0,4 0 0,8 0-2,0 0-3,-3 0-1,7 0-2,-8 0-3,9 0-1,-1-4 0,4 4-6,5-3-10,-9 0-8,5-6-10,-5 5-6,29 1-9</inkml:trace>
  <inkml:trace contextRef="#ctx0" brushRef="#br0" timeOffset="27583.5777">9166 2346 336,'5'-3'32,"-1"0"-4,-4 3-2,4 0-1,0 0 0,0 0 1,0 10-3,0-6-5,0 3-2,0 6-2,-4 2 0,4 0-2,0 1-2,1 1-1,-5 2-2,4-3-2,0-2-2,0 2 0,-4-1-1,4-3 0,0 1 0,0-3-2,0-2 2,0 1-2,0 1 2,1-4-1,-1-1 0,0-2-2,4 0 1,0-3 1,0 0 0,-4-3-1,5 0 0,3-5 0,-4-8 0,8 2 0,-3-2 0,-1-7-1,0 6 2,1-7-1,-1 5 0,0-3 0,-4 7 0,5-7-1,-1 8 0,-4-5 1,-4 4-3,0 3-2,-4 9-5,0-1-7,0 4-8,0 0-7,-4 4-7,-4-1-7,0 3-4,-13 47-9</inkml:trace>
  <inkml:trace contextRef="#ctx0" brushRef="#br0" timeOffset="27878.5946">9654 2715 386,'0'0'40,"4"0"-4,-4 7-3,0-1-4,-4 4-6,4-1-2,-4 2-6,-5-1-5,1 2-1,4 0-3,-8 4-1,4-1-2,-1-3 0,-3 3 0,4 1-3,-4-1-8,-5-6-4,5 1-11,0 2-12,4-7-13,-5-2-9</inkml:trace>
  <inkml:trace contextRef="#ctx0" brushRef="#br0" timeOffset="28964.6567">10305 2532 198,'0'0'29,"0"0"4,0-3-2,0 3-4,0-3 1,0 3-5,0-6 2,0-1-4,0 3 1,0-3-1,0-2-1,0-4-4,4 2-1,-4-2-4,4 0 0,0-2-2,0 3 0,-4 0-3,0 2-1,0-1 1,0-5-1,-4 3 0,4 2 0,-8-5-2,-1 10 0,-3 6-1,0-3-1,0 3 0,-1 0 0,1 3 0,-4 3 0,3 10-1,1-8 0,0 8 0,0 0 0,3 2 0,-3-3 0,4 3 0,4 1 0,-4 0 0,4 2 0,-1-2 0,1 1 0,-4 0 0,8-3 0,-4 2 0,4-8 0,0 5 0,4-6-1,0-1 2,4-4-1,5-2 0,3-3 0,-8 0-1,9-3 2,-1 0-2,-4-8 2,5-2-1,-1 0 0,0-1 0,-3-5 0,-1 5 0,-4-2 0,0 3 0,1-1 0,-5 1 0,0 0 0,0 5-1,-4-1 0,4 6 2,-4-1 0,0 1-1,0 0 0,0 3 0,0 0 0,0 0 0,0 0-1,0 6 2,0 7-1,0-2 0,-4 5 0,4-3 0,0-2 0,0 2 0,0 3 0,0-8 0,0 4 0,0 4-4,0-5-3,0-1-6,0 3-4,0-4-7,-4-1-6,4 2-3,0-1-2,0 1-6,0 1-4,-4 28-2</inkml:trace>
  <inkml:trace contextRef="#ctx0" brushRef="#br0" timeOffset="29963.7138">10620 2718 330,'0'0'38,"4"-3"-8,0 0-5,0-2 1,4-7-5,0-4-2,5 1-4,-5 3-5,8-4-1,-3 2-1,3 1-1,-4-3-3,5 2 1,-5-2 0,0 1-1,9 3-1,-9-1-1,8 2 1,-3-2-1,-1 0-1,-4 4 0,1 1-1,-1 2 1,-4-4 1,-4 10-1,4-3-1,1 3 1,-9 0-2,4 3 2,-4 0-2,0 4 2,0 2-2,-4 9 1,-9 1 1,5-2-2,-4 2 1,0-1 0,3 1 1,5-2-2,-8-1 2,0 0-2,4-5 2,4-1 1,-5-4-2,1-3 0,0 0 0,4-3-2,4 0 4,-8 0-2,-1 0-2,1-3 4,0 3-2,4-3 0,0 3 1,0-3 4,0 0-2,0 0 2,4 3-1,0 0-1,-4 0 1,4-4-2,4 1-1,-4 0 0,4 0 0,8-2 0,0 2-1,1-3-1,3 2 0,0-2 2,5 0 0,-1-1-1,-3 1 0,7 1 0,-7-1 0,3-1 0,1 1-1,-5 0 0,0-4 1,-3 2 0,-1 2 1,0-1-2,0 1 2,-3 3-2,-5 0 2,-4 0 0,4-1-1,0 4 0,-4 0-1,0 0 0,0 0 1,0 4 0,-4-4 0,4 3 0,0 9 0,0 4 0,0-1 0,-4-3 0,0 1 0,4-2 0,0-1 0,0-4 0,0 4 0,0-1 0,0-4 0,4 1 0,4-2-2,0-1 2,-4 0 0,8-3-1,1 0 0,-1 0 1,-4 0 1,4 0 0,-3-3-1,3 0 0,-4-1 0,0-2 0,1-2 0,-1 5 0,0 0 0,-4 0 0,4-1 0,-8 1 0,4 0 0,4 3-1,-8 0 2,0 0-1,0 0 0,0 3 0,0-3 0,0 0 0,0 10 0,0 1 0,0 2 0,0-7-1,0 0 0,0 1-1,0-4 0,0 2 1,0-2-2,0 0 2,5 0 0,-1-3 0,-4 0 0,4-3 0,4 0 0,-4 0 1,0-2 0,4-2 0,0 1 0,1 0 0,-5-1 0,8 4 0,-4 0 0,0 3 0,-3-3 3,7 3 0,0 0 1,-4 0 0,-4 0-2,5 0 1,-1 0-1,-4 3-1,8-3-1,-4 3 2,0-3-2,1 3 2,-5-3-2,4 0-4,-4 4-3,4-4-6,-4 0-7,-4 0-10,0 0-10,0 0-6,0 0-7</inkml:trace>
  <inkml:trace contextRef="#ctx0" brushRef="#br0" timeOffset="30394.7385">11652 2505 389,'4'-3'31,"-4"0"-1,4 3-2,-4 0-3,0 0-6,0 0-5,0 6-3,0-2-1,0 7-3,-4 1-2,4 4-1,0-1 0,0 1-1,-4-2 0,4 2-3,0 0 0,0-5 0,0 2 0,0-1 2,0-2-2,0-5 0,0-2 0,8 0 1,0-3-1,-4 3 1,8-3 0,-4 0-1,5-3-1,-1 0 0,0-5 1,1-2 1,-1-2-2,0-1 1,5 5 1,-5-5-2,-4 0 2,4 1 0,-8 4-1,9-2 2,-5 1 2,0 2 4,0 4 0,-4-2 0,4 2-1,-3 0-2,-1 3-1,0 0-1,4 3 0,-4 0 0,0 1-1,-4 7 0,0 1-2,0 3 1,0 1-2,0 0 2,0-4-4,-4-1-4,4 2-4,0 0-2,0-2-2,0-2-7,0 1-8,4-4-7,-4-4-9,4-2-3,29 0-8</inkml:trace>
  <inkml:trace contextRef="#ctx0" brushRef="#br0" timeOffset="31427.7976">12159 2668 384,'4'0'43,"-4"0"-8,8 0 0,-3 0-5,-1 0-6,4-4-3,0 1-4,4 0-4,1-6-3,-5-1-3,4 2-1,0-1-2,1-1 0,7-3-2,-4 2 0,1-2-1,-1 1 0,1-3 0,-1 3 1,-4-1 0,5 3 0,-5-1 1,0 2 0,0-1-1,-3-1-1,3 2 0,0 2 1,-4 4-1,-4 0-1,1 0 1,3 3-1,-8 0 0,4 0 0,-4 0 0,0 0 0,0 3 1,0 3-2,0 1-1,0 7-3,0-1 1,-4 2-1,0 0-1,-5-3 1,1 4 1,0-1 1,0-3 0,0 1-1,0-5 3,-1 2-1,1-4 2,0 0-1,0-2 0,4-1 0,-4 0 1,-1-3 0,5-3 0,0 3 0,-4-3 2,8-4 2,-8 4 1,8-3-2,0 2-1,0 1 2,0 0-2,-4-3 0,4 6-1,0 0 0,0-2 0,0 2 1,4-3-2,-4 0 1,8 0-1,0-1 0,0 4 1,5-3 0,-1 0-1,4 0-1,1 3 2,-1 0-1,0 0-1,5-3 2,-5 0-1,1-4-1,-1 6 2,4-6-2,-7 1 0,3-1 2,-4 1-2,1 0 2,-5-1 0,4 3-2,0-3 2,-12 1-2,9 0 2,-5-1-3,-4-1 2,0 5 0,4 0 1,-4 3 0,0 0-3,-4-3 2,4 3 0,-4 3-2,4 0 1,-9 0 1,5 8 0,0 5-1,0-1 2,4-6-1,0 4-1,0-7 2,0 5-2,0-1 0,0-4 1,4 1-1,-4-1 1,8-3 0,1 2 0,-1-2 0,4-3 0,-8 0 0,4 0 0,1 0 0,-1 0 0,-4 0 1,8 0-1,-4 0-1,-4 3 1,1-3 0,-1-3 1,4 3-1,0 0 1,-8 0 0,4-3-2,0 3 3,0-3-2,-4 3 1,8 0-1,-8-2 1,0-1 0,5 3-2,-5 0 1,0 3 0,0-3 0,-5 2 0,5 7 0,0 1 1,0-4-2,0 1 1,0 2-3,-4-4 1,4 1-1,0-3 2,0 1-2,4-1 1,-4-3 0,5 0-1,7 0 0,-4-3-1,4-1 2,1-2 1,-1-2 0,0-1 1,0 2-2,1-2 2,-5 2-1,0 4 0,4-3 0,-3 6 2,-5-2 0,8 2-2,-4 0 2,-4 0-1,4 0 0,-4 2 2,1-2-1,-1 3-1,0-3 1,0 6-1,0 1 0,0-1 0,4-3 0,-4 4 2,5-4-2,-5 0-1,0 0-4,0 0-5,4-1-10,-4 1-7,0-3-10,0 0-7,-4 0-5,8 10-8</inkml:trace>
  <inkml:trace contextRef="#ctx0" brushRef="#br0" timeOffset="31797.8187">13232 2393 422,'0'0'35,"0"0"-7,4-4-2,-4 4-1,4 0-1,0 0-6,-4 5-4,8-2-2,-4 1-3,-4 8 1,4 3-4,5 0-1,-5-2-2,0 3 0,-4-2 2,8 2-3,0-1 1,-4 0-1,0-2 0,5-2-1,-5 2 0,0 0-1,4-2 1,-8-2-1,0 1 0,8-4 0,-8-2 0,4 2 0,0-6 0,0 0 0,1 0 0,3 0 0,0-3-1,-4 0 1,4-4 0,4-6-2,-3 1-1,3-6-1,0 2-4,0-1 1,1-2-1,-1-2-4,0 2 1,1 5-1,-1-2-4,-4 6-2,-4 1-4,4 1-6,-4-2-5,1 10-3,-1-3-4,4 6-11</inkml:trace>
  <inkml:trace contextRef="#ctx0" brushRef="#br0" timeOffset="32039.8326">13625 2668 366,'0'0'47,"0"3"-1,0 2-6,4 1-6,-4 3-6,0 1-5,0-2-5,0 5-5,-4-1-1,4 1-5,-4 1-1,-4 2 0,-1-1-3,1 1-1,0-1-2,0 0-5,0 1-6,-1-4-5,1-4-12,-4 2-12,4-4-22</inkml:trace>
  <inkml:trace contextRef="#ctx0" brushRef="#br0" timeOffset="33083.8923">14333 2502 273,'0'0'33,"0"0"1,0 0-6,4-6-4,-4 6-3,0-6-2,8-4 1,-4 5-5,1-1 2,-1-4-4,0 4 0,0 0-3,-4-1-2,0-2-3,4 1 0,-4 1-3,0 1 1,0-3-2,0 2 1,-4-1-1,4 2 0,-8 3 0,4-4-1,-5 4 0,1-3 0,4 6 0,-4-7 0,0 7 0,0 0 0,-1 0 0,1 4 0,0 2 0,-4-3 0,3 7 0,-3 2 0,4 0 0,-4 0 0,4 3 0,-5 4 0,1 3 0,4-5-1,4 2 2,-5-1-1,5-2 0,4-3-1,0 1 0,4-5 1,-4 1 1,5-5 0,7-2-2,0-3 2,0-3-1,5-2-1,3 2 2,-7-10-1,3 0-1,-4 2 0,5-2 2,-1 1 0,-4 1-2,1-2 2,-1-3 3,-8 8 0,4-1 0,-4-1 1,0 4-1,-4-1-1,0 4 0,4 3 0,-4 0-1,0 0 0,0 0-2,0 0 0,4 3 2,-4-3 0,0 13-1,0-3 0,0 2 0,0-1-1,0 2 0,0 1 0,0 2 0,0 0-1,0 2 1,0-2-6,0-2-5,0-1-5,0-1-8,0-2-3,0-4-3,0-1-3,9-2-2,-5-3-3,29 7-11</inkml:trace>
  <inkml:trace contextRef="#ctx0" brushRef="#br0" timeOffset="34237.9583">14857 2374 340,'0'0'24,"0"0"-2,4-7-2,-4 7-2,0 0 0,0 0-4,0-6-4,0 6-1,0-3-1,0 3-1,0 0 1,0-8-1,0 1-1,-4-2 3,4 2 0,-4 1-3,0 3 0,0-7 0,-4 10-2,-1 0 0,5 0-1,-8 0-2,4 0 0,0 4 0,-1-4 0,1 6 0,0 7 0,-4-7 1,4 8-1,-1 2 0,5 0-2,-4-2 2,4 5-2,0 2 1,4 1 0,0-4-2,0 4 1,0-1 1,0 1 0,0-4 0,8-3 0,4-2-1,1-2 2,-1-1-1,4-4 0,-3-3 0,3-3 2,0 0-2,-3-3 0,3-3 0,0-7 1,5 2-1,-5-5 0,1 0 1,3 2-1,1-2 2,-1 5-1,-4-5 0,1 0 0,-5 8-2,0-8 2,1 0-2,-5 4-1,4 0 2,-4 6 1,1-3-1,-5 1 1,0 1 0,0 1-1,-4 3 0,0 0-1,0-4 0,0 7 1,0-6 1,0-1-2,-4 7 2,4 0 0,-4-3-2,0 3 0,-5 0 2,1 0-2,0 3 2,0-3 0,4 4-2,-4 5 2,-1-2-2,-3-1 2,4 3-1,0-1 0,-1 2-1,1 3 0,0-7 2,0 2-2,4 5 2,0-1-3,0-2 0,-5-2-1,9 1-1,-4 1 1,4-4-1,-4 1-2,4-4 3,0 2 1,4 1-1,0-6 3,5 3-1,-5-3 1,8 0 0,-4-3 0,0-3 0,5 1-2,-1-5 2,-4 1 0,4-1 0,-3-1 0,3 2 0,-4-1-1,0-3 1,0 4 0,1-2 0,-1 1 0,0 4 0,0-4 0,-4 5 0,4-7 0,1 9 0,-5-7 3,4 7 1,-4-4 1,4-1 0,0 2-2,1 0 0,-5-1-2,8 1 0,-4 0 1,0-1 0,5 3-1,-9-3 1,0 4 0,8 0 0,-4 0 1,-4-4-2,13 1-1,-13 6 2,8 0-2,5-2 0,-13-4 0,4 0 2,0 2-1,-4 4 0,4 4-2,-8-4 1,4 0 1,5 0-2,-9 0 2,4 0-2,-4 3 1,0 0 1,0 3 0,0 9-1,-4 1 0,-1-5 0,-3 5 0,0-1-1,-4 0 2,0 1-1,3-4 0,1 0 0,0-3 0,-4 1 0,3-2 0,5-2 1,-4-3 3,-4 0-1,4-3 2,0 0 2,-1 0 0,1 0-2,0 0 4,4-3-1,0 3-1,0-3 1,0 3 0,-5-3 0,5 3-2,0-3 0,4 1-2,0 2-1,0 0-1,0 0 1,0 0-3,0-3 1,8 3 0,-8 0-2,13-3 1,-1-1-3,-4-2-3,4 3-3,1 3-3,-1 0-1,0 0-3,1 0-3,-5 0-4,-4 3-6,8-3-10,-8 3-6,9 4-3,11 32-8</inkml:trace>
  <inkml:trace contextRef="#ctx0" brushRef="#br0" timeOffset="34687.984">15745 2383 351,'0'0'38,"0"0"-5,0 0-3,0-3-3,0 3-4,-4 0-7,4 0-2,0 3-5,0 0-1,-4 12-1,0-6-3,0 4 0,4-5-1,0 4-2,0 1 0,0-3 1,0 1-1,0 2 0,0-7-2,0 0 1,0 1 1,4-3 1,-4 0-2,4-1 0,0 0 0,5-3 0,-1 0 0,4 0 0,0-3 0,-3 0 0,3-5 0,0-2 1,0-3-1,-8 4 0,9-2 0,-1-2 0,0 3 0,1-2 0,-5-3 0,4 3 2,0 1 2,1 4 2,-5-5 0,-4 5 2,4-2-1,-4 9 0,-4-7-1,4 7-1,-4 0 1,0 3 0,-4 1 1,4 2-3,0 13-1,0-5 0,-4 9 0,4-3-2,-8-1-1,0-1-1,4-2-6,4 0-5,0-5 0,0 1-3,0-2-6,0 0-6,0-2-6,0-5-5,4-3-8,-4 0-4</inkml:trace>
  <inkml:trace contextRef="#ctx0" brushRef="#br0" timeOffset="35178.0121">16261 2089 362,'-4'0'29,"4"0"-2,0-3-2,0 3-3,0 3-1,4-3-4,-4 0-2,0 9-1,13-2 0,-1 1-3,0 1-1,0 4-1,1 1 0,-1-1-2,4-3-3,-3 2 2,3 1 0,0 1-2,-3 2 2,-5-5-2,4 5-2,5 0 1,-5-2-1,0 6-1,-4-6 0,1 2 0,-1 0 1,0-2-1,0 2-1,-8-2 0,12-1 1,-8 0 0,1-5 0,3 1-2,-8-3 2,4 1-1,0-1-1,-4-3 2,4 1-1,-4-1 0,0 0 1,0 5 0,-4 1 0,0-2 1,-8 2-2,3 2 0,1 2 1,0 3-1,-8-2 1,3 2-1,1 0 1,-4-2-5,3 2-3,-3 0-2,0-1-4,3 4 0,-3-5-6,4 2-6,-1-2-8,-3-1-5,4-4-5,4 1-8</inkml:trace>
  <inkml:trace contextRef="#ctx0" brushRef="#br0" timeOffset="36020.0602">12790 2141 304,'0'-3'30,"0"3"-6,0 0-5,0 0-4,0 0-3,0 0-3,0 0-2,0 0-3,0 0-5,0 0-3,0 0-5,0 0-2,0 0-6,0 0-1,0 0-4,0 0-3,-21 11-12</inkml:trace>
  <inkml:trace contextRef="#ctx0" brushRef="#br0" timeOffset="36878.1093">11070 2197 314,'0'-3'40,"0"3"-3,0-3-5,0-1-1,0 1-4,0 0-4,0 3-7,0-6-3,0 6-3,0 0-2,0 0-2,0 0-2,0 0-2,0 0-1,0-3-5,0 3-12,0 0-14,0 0-13,0 0-7,0 0-9</inkml:trace>
  <inkml:trace contextRef="#ctx0" brushRef="#br0" timeOffset="41231.3583">651 4086 241,'0'0'28,"0"-4"-4,0 1-3,0 3-3,0 0-1,0-3-3,0 3-3,-4 0-2,4 0 4,4 0-2,-4 0 3,0 0 0,0 0 4,0 3-1,0 10-1,4 0 2,0-2-7,4 5 1,1-4-5,-1 3-1,0 4-1,-4-2 1,0 6-3,0-3 0,0-1-1,0 0-1,-4-1 0,0-2 0,0-2 0,0-4 0,0-4-1,0 0 0,0-4 0,0-2 2,0 3-1,0 0-1,0-3-2,0-3 2,0 3-1,0-5 1,0-11 0,0-4 2,0 4-2,0-6 1,0 1 0,0-1-1,0 1 2,0 0-1,0-1 1,0 1 1,0-1 0,0 5 1,0 1-1,4 0 2,-4 5-1,5-2-1,-1 4 1,4 2-2,0-1 2,4-4-2,1 2 1,-1 5-2,4-1 0,-3 0 0,-1-4 0,4 4 0,1-1-1,-1 7 0,-4-3-5,5 0-3,-1 0-6,-4 3-5,1 0-8,-5 3-7,4-3-9,0 0-3,9 13-9</inkml:trace>
  <inkml:trace contextRef="#ctx0" brushRef="#br0" timeOffset="41807.3912">573 3787 247,'0'-3'29,"0"6"-1,0-3-5,0 0-5,0 0-1,0 0-4,4 0 0,-4 0-2,0 0 1,13-7 1,-5 7-2,4 0 4,4-6-4,1 3 0,-5 0 0,4 3-2,5 0-2,-1-3 0,5 3-2,-5-4 0,1 4-2,3 0 1,1 0-2,-5 0 0,1 0-1,-5 0-2,5 0 2,-5 0-1,5 0 0,-9 4 0,0-4 0,0 0 0,1 0 0,-5 0 0,0 0 0,0 0 0,-4 0 0,0 3 0,-4 0 2,0-3-1,0 0 0,0 0 0,0-3-1,0 3 2,0-7 0,0 1 1,0 4-2,0-4 2,-4 0 1,0-4-1,-8 4-1,4-4-2,0 1 1,-5 4 0,5-1 0,-4 2 0,4-5-1,0 9 0,-1 0-2,5-3-2,0-4-5,-4 6-5,4-2-5,4-1-8,-8 1-7,8-3-7,0-4-12</inkml:trace>
  <inkml:trace contextRef="#ctx0" brushRef="#br0" timeOffset="42546.4335">1130 4327 251,'0'-3'40,"0"3"-1,0 0-5,0 0-3,0 0-5,0 0-7,-4-3-1,0 3-4,4 0-2,0 3 0,0-3 0,0 3-5,0 10 5,0-2-4,0 2-2,0 0-1,0 1 0,0 2-2,0-3 0,0-1 0,0-1-2,0 2 2,0-3-2,0 1 1,4-2-1,0-2-1,-4-4 0,4 0 0,0-3 0,0 0 0,4-3 0,1 3 0,-5 0 1,4-3-1,0-4-1,-4-5 2,4 4-2,5-5 2,-9 3-2,4-1 2,0 2-1,-8-1 0,4 4 0,0-4-1,-4 4 1,4 1 0,5-1 0,-9 3 0,0-1 1,4 1-1,-4 0 0,0 3 0,0 0 0,0 0 4,0 0-1,0 0-1,0 3-1,0-3 1,0 7 0,4 5-1,-4-4-1,4 2 1,-4-1-2,4 4-4,0-8-6,0 1-6,0 1-10,0-4-11,0-3-5,1 6-5</inkml:trace>
  <inkml:trace contextRef="#ctx0" brushRef="#br0" timeOffset="43450.4852">1609 4036 212,'4'0'34,"0"0"-6,-4-3 2,0 3-2,0 0 4,4 0-1,0 0-2,5 0-1,-1 0-6,0 0-6,-4 0-1,4 0-5,0 0-1,1-1-3,-1 1-2,0-4 0,0 4-2,0-3-1,0 3-3,-3 0-9,-1-3-7,0 0-9,0 3-4,0 0-7,0 0-4,8-6-8</inkml:trace>
  <inkml:trace contextRef="#ctx0" brushRef="#br0" timeOffset="43677.4982">1638 4187 289,'0'0'33,"0"0"-4,0 0 0,4 0-3,-4 0-2,4 4-5,4-4-5,0 0-1,0 0-5,1-4-1,-1 1-2,0 0-2,4 0 0,0-3-9,5-1-7,-9 1-9,4-1-10,1 3-5,-5-3-5</inkml:trace>
  <inkml:trace contextRef="#ctx0" brushRef="#br0" timeOffset="44759.5601">2567 3593 240,'0'-2'29,"0"-1"2,0 3-1,0 0 1,0 0-1,0 3 0,0-1-4,0 1-4,0 7-2,0-4-3,-8 7-5,4-4-1,-5-7-1,5 4-3,0 4-1,-4-1 0,0 2-2,0-1-1,0-1 0,-1 4-3,-3 5 2,4-6-1,-4 7 0,-5-1-2,9 1 2,-4 2 0,4-5-2,-5 1 2,1 2-2,4-5 2,-4 2-1,3 0-1,-3-5 2,4 5-1,0-6 0,4-5 0,-1 7 0,5-5 0,-4 2 0,4 4 0,-4-5 3,4 1-3,0 1 2,0-1 1,0-1-2,0 2 1,0 3-1,4-4 1,0-1 1,5-2-2,3 4 2,4 0-1,-3-1 0,-1-1 0,0 2 0,-4-1 2,9 4-3,-9-5 0,8 1 0,-3 1 1,-1 3-2,-4-5 1,4 1 0,-3 1-1,3-1 0,-4-1 0,0 2 0,4-4 0,-3 4-4,-1-4-3,-8-1-5,4-1-3,4 1-9,-8-5-9,4 3-10,-4 1-8</inkml:trace>
  <inkml:trace contextRef="#ctx0" brushRef="#br0" timeOffset="46731.6729">2985 3970 201,'4'0'27,"0"-4"2,0 1-3,0 0 0,-4 0 1,4 3-5,0-3-1,0 0-2,-4 1-2,4-1 0,-4-4 0,4 1-3,-4 0 0,0-1-5,4-1-1,-4-1 1,0-1-3,-4 1-2,4-1-1,0 2 0,0-4-2,-8-1 1,8 10 0,-8-4-1,4 3-1,0-6 2,0 4-2,-4-1 0,3 1 0,-3 0 1,0 4-2,4-1 2,-4 3-4,4 0-1,-5 0 0,-3 0-2,4 0 0,0 3 0,-4 5 1,3 1 0,1 1 1,-4 0 3,0 7-1,3 2 0,-3-1 1,8 4 0,-8-1 0,-1 1 0,9 5 1,-4-5 0,8-1-2,0-4 2,0 2 1,0-6-1,0-2 1,4-1 1,0-1 0,5-2-1,3-7 1,-4 0 1,4-4 0,1-5 1,-1-7 0,0 2 1,0 1 0,1-1-2,-1-5 0,-4 4 0,4-1 0,-3-3 0,-1 5 0,-4-5 0,0 6 0,4-1 3,-4 1-3,0 10 2,-4-7 1,0 10-5,0-3 3,0 2-1,0 1-2,5 0 1,-5 0 2,0 0-2,4 1 1,-4 15 1,0 0-6,4-2 4,-4-1-1,4 5-1,-4-3 0,0 5-1,4-3-6,-4-1-6,4-2-6,-4-1-9,0 3-11,0-5-8,0 2-5</inkml:trace>
  <inkml:trace contextRef="#ctx0" brushRef="#br0" timeOffset="48139.7534">3418 3873 276,'0'0'37,"0"0"-1,0-7-4,-4 7-4,4 0-3,-4-3-2,0 3-2,0 0-4,0-6-1,0 3-4,0-4-3,-4 1-3,4 6-2,-1 0 1,1-3-1,-4-1-3,4 4 0,-4 0 0,4 0 1,-4 7-2,-1-1 1,5 7-1,-4 4 1,0-1-3,-4 3 2,8 2 0,-5-3 0,5 7 1,0-1-1,0 1 1,4-1-1,0 3 0,0-1 0,0-6 0,4 2 0,4-7 1,5 4-2,-5-6 1,8-9 0,1 0 0,-1-4 0,0 0 0,9-5 0,-9-2 0,5-5 0,-1-4 0,1 1 1,-1 0 0,1-1-3,-1 1 2,-4-1-2,1 2 3,-5 1-1,5 1 0,-1-3 0,-8 3 0,0 2 0,0-1 1,-3 3 1,-5 3 1,4-1-1,0-4-2,-4 1 0,0 3 1,0 1 0,0 2 0,0-4-1,-4 4 0,0 3-1,-1-6 1,1 6 1,0 0-2,-4 3 2,0 0-1,4 3 0,-4 1 0,-1 1 0,1 1 0,0 4 0,0-2 0,0 2 0,-1-4 0,1 4 0,0-3 0,8 1 0,-4 1-1,0 1-1,4-2 0,0-1 0,0-1 0,0-2 0,0-1 1,4-4-1,0-2 1,0 0-1,4 0 2,1-2-2,-5-1 4,4 0-4,0-7 1,-4 4 2,0-1-2,4-2 2,-3 1-2,-1-2 2,0 4 1,0 0-4,4-1 0,-4 3 2,4-6 0,-4 4 0,0-1 0,1 4 0,3-3 1,-8 4-1,4-1 1,0 0 2,0-2 2,4 0 0,-4-1 0,0 0-3,9 2 1,-5-2 1,4 0-4,-4 3 1,5-5 0,-1-2-1,0 1 2,5-1 0,-5 2-1,0-5 0,0 4 0,9 2 0,-9-4 1,0-5-2,1 4 1,-1 4-1,-4 5 0,4-4 1,-3-2-1,-5 9 0,0-7 1,0 4-2,0 0 2,0 3-1,0 0 0,-4 0 2,0 0-1,0 3-1,0-3 1,0 6 0,0 1-1,0 9 0,0-2-1,-12-1 2,8-1-1,-4-4-2,-1 2 0,5 6 1,-4-10 0,4 5-1,-4 2 1,0-7 0,0 1 0,-1-7 1,-3 0 0,4 3 0,4-3 2,-13 0 1,9 0 3,0 0 3,-4 0-2,-1 0 0,5 0 2,0 2-2,-4 1 1,8 0 0,4-3-2,-4 0 1,4 0-2,-4 6-2,4 1 1,0-1 0,0-6-2,0 6 0,0-1 1,4 0-3,0-2 0,4 0 0,0-1-4,4-2-3,-3 3-3,3 0-4,0-3 0,0 0-3,1 0-4,3-3-9,0 3-7,5-3-8,-9 1-6,37-17-7</inkml:trace>
  <inkml:trace contextRef="#ctx0" brushRef="#br0" timeOffset="48599.7798">4200 3906 368,'0'0'40,"0"0"0,0 6-8,0-4-4,0 4-6,-8 7-6,4-3-2,0-4-6,0 2 1,4-5-3,0 7 0,0-1-3,4-1 0,-4 0 0,4 0-1,0 2 0,4-1-2,1-3 0,-5 2 1,4-1 0,0 2 0,0-2-3,-4 2 0,5-4-1,-1 1-1,0 1 0,0-1 1,0-6 0,1 0 1,-1 0 0,0 0 2,-4-3-1,4 0 1,0-4-1,-4-2 1,5-2-1,-1-2 0,0 3 2,0-4-2,0 1 1,5-4 1,-9 1-2,0 6 1,0-5 1,0 3 1,4 3 1,-4 6 0,-4-7 2,0 10 1,0-3-2,0 1-1,0-1 0,4 3 1,1 0-1,-5 0 1,0 5-2,0-2 1,0 7-1,0 6-2,0-2 0,0-1-1,0 4-4,0-4-4,0 3-2,0 0-4,0-2-7,0-1-6,0 1-6,-5-1-5,5-1-5,0-2 1,-8 26-7</inkml:trace>
  <inkml:trace contextRef="#ctx0" brushRef="#br0" timeOffset="49657.8403">4774 3887 332,'0'-3'30,"0"0"-3,0-1-6,0 4-1,0 0-5,0 0-1,0 0 1,-9 0 1,1 0-2,4 0-4,0 0 0,-4 0 0,0 0-4,4 0-1,-5 0-1,1 0-1,4 4-1,-4 2 0,0 0-1,4 4 0,-5-4 0,5 2 0,-4 5 0,4 0 0,0 1-1,-4-1 0,4 3 0,4-2 0,-4 5 0,4-2-2,0 2-1,0 2-1,0-2-1,4-3 0,0-2 2,12-1 0,-4-3 1,1-6 0,3 0 1,5-4-1,-5 0 1,0 0 1,5-5-1,-1-5 1,1 1-1,-1-4-1,1 2 1,-1-5 1,1 3 1,-5 2-2,0-2 2,1 1 1,-5 1-4,0-5 1,1 3 2,-1 2 1,-4 1-2,4 1 2,-8 2 3,1 1 0,-5 0-1,0 6-1,0-5 0,0 2-1,-5 3-1,1 0 0,0 0 0,-4 0 0,0 0-1,0 3 0,-5-1 0,9 1-1,-4 6 2,4-2-1,-4 5 0,0-2 0,-1-2-2,5 1-2,-4 1-2,0-4-1,4 5-1,-4-4-5,8-1 2,0 4 0,-4-4 1,4-1-2,0 4 0,0-6-2,0 4 1,0-4 4,0-3 1,4 0 3,-4 0 2,12 0 0,-4-3-1,0 0 2,-4-4 0,5-4 1,-1-2-2,0 4 5,4-1-2,-8 6 3,5-6 0,-1 1 3,-4 2 1,4 1 0,0 1 1,0-3-1,1 7 3,-5-6 2,8 7 0,-12-6 1,4 3-2,0 3 1,8 0-1,-7-7-2,3 4 0,0 0-3,0 0-3,4-2 3,1-5 0,-1 4-2,0 0-2,1-1 0,-1 1 0,0 4-1,4-7 0,1 2 0,-5 1-1,4-3 2,-7 2-1,3 2-1,0-4 0,1 3 0,-5-4 0,0 7-2,-4-4 2,0 7 1,-4-3-1,0 3 1,0 0 0,0 0 0,0 0-1,0 3 3,0-3-3,-4 10 0,-4 3 0,0 3 0,-5-5 0,9 1 0,-4-2 0,-4 1 1,4 2-2,-1-7 1,1 4 0,4-2 1,-4-5 0,0 0-2,0 0 0,-1-3 1,1 3 1,0-3 1,-4 0 2,4 4 3,3-4 2,-3-4-2,0 4 1,0 0 0,0 0-1,4 0 0,-9 0 0,9 0 0,-4-3 0,4 3 0,4 0-3,0 0 0,0 0-2,0 0 0,4 0 0,-4 0-1,4-3 0,0 3-1,13 0 1,-1-9-1,0 4-1,1-2-3,-1 1-3,5 0-3,-1 3-2,0 3-4,-3 0-3,-1-4-6,1 4-9,-5-3-9,4 3-9,-3 0-3</inkml:trace>
  <inkml:trace contextRef="#ctx0" brushRef="#br0" timeOffset="50082.8646">5617 3761 405,'0'0'42,"0"4"-11,0-4-4,4 0-4,-4 0-4,4 0-3,-4 3-1,0 0-2,8 3-1,-8-3-2,4 1 0,-4 10-3,5-5-1,-1 1 1,0 3-2,0-2-1,0 2 0,-4-1-3,8 3 0,-4 0 0,-4-2 0,4-2-1,0 2 0,0 0 0,1-8 0,-1 4 0,-4 1 0,0-1 0,8-2 0,-8-6 0,8 4 0,-4-5 0,0 0 0,0 0 0,4 0 0,-3-5 0,3 0 0,0-7 0,0 2 2,4-4-1,1 4-1,-5-6 0,4 5 1,0-8-2,1 2 1,-1 1 0,-4 3 0,0-1 0,1-2 0,-5 9 0,-4 1-4,8-3-3,-8 4-5,4 2-4,-4-1-5,4 4-6,-4 0-9,0 0-10,0-3-4,0 6-2,0 9-3</inkml:trace>
  <inkml:trace contextRef="#ctx0" brushRef="#br0" timeOffset="50300.877">6002 4049 291,'4'0'49,"-4"3"-3,0 7-2,0-2-7,0 1-5,0 4-4,-4 0-7,4-2-3,0 5-2,-8-4-4,-1 0-1,1 4-4,0-1-2,0 0-1,4 1-1,-9-5-2,5 5 0,0 0-3,4-7-8,-4-1-2,0-2-9,8 4-9,-4-7-10,-1 0-12,-7 12-13</inkml:trace>
  <inkml:trace contextRef="#ctx0" brushRef="#br0" timeOffset="51189.9279">6640 3957 298,'0'0'39,"0"0"-3,0 0-5,0 0-3,0 0-3,0 0-1,0 0-7,0-3-4,0-2-4,0-5-1,0 1-2,0 3-1,0-4-2,-4-1 0,0-2 1,-4 0-1,0 2 0,4-1-1,-4-4-1,-5 9 0,5 3 0,-4-6-1,0 0 0,3 7 0,1 3 0,-8 0 0,4 3 0,-1 1 0,1-1 0,0 3 0,-5 8 0,13-1 0,-8 3 0,4-2 0,0-1 0,8 3 0,-5-2 0,-3-1 0,8 3 0,0 1 0,0-1 0,0 0 0,4-1 0,0-6 0,-4 2 0,9-1 0,-1-4 0,0 0-1,4-2 1,-3-1 0,-1 0 0,0-3 0,4 0 1,0-3-2,1 0 1,-5-7 0,4 1 1,5 1-1,-9-5 0,0 0 0,4 2 0,-4-2 0,1 1 2,-5 2 0,4 4 1,-4 1-2,0 2 2,0 0-1,0 3 1,-4 0 0,4 0 1,-4 0-1,0 6-1,0-4 0,0 10-1,0-2 1,0 4-1,0 2 0,0-3-1,0-1 0,0 0-6,0 0-4,0-2-2,0-2-6,0 1-6,0 1-6,0-1-5,0 1-4,0-5-5,-4 17-4</inkml:trace>
  <inkml:trace contextRef="#ctx0" brushRef="#br0" timeOffset="52462.0007">7169 3924 218,'0'-4'31,"4"4"-1,0-8 3,-4 8-1,0-3-1,0 0-5,0-3-4,0 2-2,0-2 0,0 3-1,0-3-2,0 2-1,-4 1-2,-5-2-4,5-4-2,0 6 0,-4 0-2,4-4-1,0 7-3,-4-3 1,0 3 1,-1-3-3,5 3 0,-4 3-1,-4 0 1,4 7 0,-5-1-2,1 2 2,4 5 0,0 0-1,-5 2 0,5 1-1,4 1 2,-4 1-2,8 1 2,-4 1-1,4 0-1,4-2-2,-4 1 2,0-4-2,4 1 0,0-3 1,8-2 1,1 2-1,-1-3 0,0-2 1,5-2 0,3-5-1,-4-4 1,5 0 1,3 0 0,5-4-1,-4 1 2,-1-9-1,9 0 0,-8 0-1,-1-4 2,5 1-2,-5 0 2,-3-1-1,-1 1-2,-3-1 3,3 2-2,-8 1 2,-3 1-2,-1 2 1,-4 5 0,-4-4 0,4 3 1,-4-4 0,-4 5-2,4-1 0,0 0 1,-4 2 1,0 4 0,0-3-2,-5 3 0,1 0 2,4-3 0,-4 3-1,-4 0-1,4 0 2,-1 6-1,1-2-1,0 2 0,-8 2 1,11 5 0,-3-4 0,0 1 0,-4-2 0,8 1 0,-4 4 0,3-2-2,1-2 0,0 4 0,0-3-2,4-2 0,0 1-1,0 1-2,0-7 2,0 3 0,0 1 3,4-7-1,0 3 1,5-3 1,-1 0 1,0 0-1,0-3 1,0-4 0,5 1-1,-5-4 0,0 1 2,4 1-1,-4-2 0,5 1 0,-9-1 0,4 4-1,0 1 0,-4-1 2,9-1 0,-5-2 1,0 3-2,4-1 3,-8 6 3,4-6 1,1 4-3,-1-3-1,0-1 1,4 1-2,1 1 1,-5-6 0,4 3 0,-4 2-1,5-1 1,-5 1-1,0-3 1,-4 4 0,4-2 0,-4 4-1,4 0-1,1-3-1,-5-1 1,8 4 1,-8 3-1,0 3-1,0-3 0,0 0 0,-4 0 0,0 0 0,0 0 1,0 7 1,0 5-1,0 0-1,0 0 0,-4 1 0,0-3-1,0-1 2,-4 2-1,-4-1-1,8-1 2,-5-1-1,1-1 0,0-1-1,0 0-1,4-3 2,-4 1 2,-1-4-1,1 0-1,-4 0 0,8 0 3,-4 0 1,-1 0 0,5 0 1,-4 0 2,4 0-2,-4 0 0,0 0 0,8-4 0,-4 4 0,4 0 0,0 0-1,0 0-1,0 0-1,4 0 0,-4 0 0,4 0-1,8 0 0,0 0-1,1-3 1,-5 3 0,8-3-2,-4 0-5,5 0-2,-5 0-4,0 3-3,1-4-6,-1 4-7,0 0-9,-4 0-5,-3 4-3,3-4-6</inkml:trace>
  <inkml:trace contextRef="#ctx0" brushRef="#br0" timeOffset="52894.0254">8000 3970 320,'0'0'43,"0"0"-3,0 0-4,0 0-3,0 0-7,0 3-5,0 6-4,0 1-5,0-2-1,-4 1-4,-1 1-2,5-1 0,0-1-3,0 5 1,0-7-1,0 4-2,0-2 0,5 1 1,-5-2 0,4-1 0,8 1-1,-8-1 0,4-1-1,0-2 2,1 0-1,-1 0-1,-4-3 2,8 0-2,-4 0 0,1-3 1,-1-3-1,4-2 1,-4-2 0,4 1 0,-3-1-1,-1 2 1,0 2 0,0-4 0,0 1 0,-3-1 0,3 5 0,0-1 1,-4 0 1,4-1 2,-4 4-3,0 3 2,-4-3 0,0 3 0,4 0-1,-4 0 0,0 0 0,0 3-1,0 7 0,9 2 0,-9 0-1,0-3 0,0 4-4,0-2-4,0-2-3,0 4-4,0-3-3,0-2-5,0-2-4,8-3-6,-4 4-1,0-1-2,0 0-1,4 1-5</inkml:trace>
  <inkml:trace contextRef="#ctx0" brushRef="#br0" timeOffset="53874.0814">8528 4132 294,'4'-7'29,"0"4"-1,4-6-2,0 4 1,1-5-4,3 1-2,-4-1-2,8 1 1,-3 1-1,-1-5-5,0 4 1,1 1-2,-5-5-2,4 3-2,4 1 0,-3 1-3,-5-2-1,4 1-2,-8 2 0,4 1 1,1-5-1,3 5-2,-8 2-1,4 4 2,-4 0 0,0 0-1,0-3-1,1 3 0,-5 3 0,4 1 0,0 2 0,-4 2 1,0 1-1,0 7 0,-4-6 0,0 1 0,4 2-1,-9-1-2,5 0 0,0-3-2,0 1 3,0-1 0,-4 2 0,4-4 2,-5-1-1,5 0 0,0-2 0,0-4-1,0 3 1,0-3 1,-4 0 0,0 0 0,4 0 0,-1-3-1,1 3 3,4 0-1,-8 0 3,4-4-1,0 4 0,0 0-1,4-3 1,0 3-2,0 0 1,0 0-1,0 0-1,4-3 1,-4 3 0,4-3-1,8 3 0,-3 0 0,3 0 0,-4-7 0,4 7 0,1-3 0,3-3 0,0 3 0,1-2 0,-1 2 0,5-4 0,-5 1 0,0 0 0,-3 3 0,3-4 0,0 2 0,-3-1 0,-1 3 1,0-3-1,5-1 1,-5 1-1,-4 4 0,-4-1 0,4 0 0,-8-2 1,4 5-2,-4-1 1,0 1-1,-4 0-1,4 0 1,-8 0-2,8 0 2,-4 6-4,-4-6 3,4 8 0,4 5 0,-8-4-3,-1 1 2,9-6-1,-4 9 1,4-3-2,-4-1 3,4-4-1,0 1 1,4-3 1,0 1 0,-4-1 0,9 0 1,-1 0 0,0-3 0,0 0 0,4 0 0,-3 0 0,3-3 0,0-3 0,-4 2 0,5-5 0,-5 4 1,4-1 1,0-1 0,-3 1 1,-1 3-2,0-3 1,0 2-2,0 1 1,-4 2 0,1-3 1,3 4-4,-8-3 4,8 3-1,-8 0-1,4 0 0,0 3 0,-4-3 0,0 0-1,4 4 2,-4-3-1,0 6 0,0-1-1,0-3-2,0 0-1,0 0 1,0 1-2,0-1 1,4 0 0,0-3 1,-4 0 0,4 0 2,5 0-1,-1-3 1,-4 0 0,4-4 0,-4 4 2,4-3-2,1 3 1,3-1 0,-4 4 1,0 0 0,-4 0-1,5 0 0,-1 0 2,-4 0-2,0 4 0,0-4 0,0 0 1,4 3-1,0-3 1,-3 0-3,3 0-5,-4 0-7,0 0-11,0-3-7,4-4-4,-8-1-2,4-4-5</inkml:trace>
  <inkml:trace contextRef="#ctx0" brushRef="#br0" timeOffset="54044.0911">9048 3685 349,'0'-6'39,"0"3"-8,-8 3-10,8-4-3,0 4-8,0 0-7,0 0-8,0 0-6,0 0-8,4 0-3,4 0-4,0 0-5,4 0-1,1 4-3</inkml:trace>
  <inkml:trace contextRef="#ctx0" brushRef="#br0" timeOffset="54457.1148">9486 3847 361,'0'0'39,"0"0"-2,8 3-4,-8-3-5,8 0-4,-4 7-3,-4-4-3,8 0-2,-3 3-3,-5 6 2,8-3-2,-4 1-4,-4-1-1,8 2-2,-8 2 0,8 0-1,0 1-1,-4-4-1,5 2-1,-5-2 0,4 1-1,0-1 0,-4-1 0,0-3 0,5-1-2,-5 2 2,0-4-1,4 0 0,0 0 0,-4-3 1,4 0 0,-4 0 0,5-3 0,-1 0-1,-4-4 0,4-4 1,0-5-1,5 7 0,-5-4 1,4 5-1,-4-5 1,0 1-2,5 4 2,-5-2-3,-4 4 2,0-4-2,4 4-5,-4 1-1,0-4-4,1 9-2,-1-7-3,0 7-5,-4-3-8,4-3-7,0 6-8,-4 0-5,0 0-2</inkml:trace>
  <inkml:trace contextRef="#ctx0" brushRef="#br0" timeOffset="54688.128">9903 4172 382,'0'0'49,"4"3"-11,-4 0-3,0 3-6,5 1-2,-5-3-4,0 6-4,0-4-4,0 4-3,0-2-3,0 4-3,0 1-1,-5 0-1,1-2-1,0 2-1,-4-1-7,-4-2-6,4 1-6,-5-1-5,1-4-11,4 2-10,-4 2-13,-25 23-9</inkml:trace>
  <inkml:trace contextRef="#ctx0" brushRef="#br0" timeOffset="55640.1824">10427 4079 347,'0'0'39,"0"-3"-2,4 3-1,1 0-8,3 0-4,0 0-5,0 0-3,4-3-3,1 3-4,-1 0-1,0-3-4,1-2-1,3 2 0,-4 0-1,-4-1-3,5 1-5,-1 3-5,-8 0-3,4 0-6,0 0-4,-3 0-3,3 0-2,4 3-1,-8 4 0,4 1-3,0-2 0,13 23-8</inkml:trace>
  <inkml:trace contextRef="#ctx0" brushRef="#br0" timeOffset="56181.2134">11066 4116 322,'0'-3'34,"0"3"-2,0-2-2,0-7-5,0 2-3,0-2 0,-4-1-3,0 4-5,4-2-3,-8 1-3,4-2-2,-5-1 0,5 2-1,4-1-2,-4-1-1,0 1 1,-4 1-1,4 2-1,4-7 0,-8 6-1,-1 1 1,1 0-2,4 6 2,-8 0-1,4 0 0,0 0-1,3 3 2,-11 3-2,8 4 2,0-1-2,-5 4 2,1 1-1,0 2 0,0-1 0,-1 0-1,5 0 2,0 4-2,4 0 1,-4-5 0,4 2 0,-5-2 0,9-1 0,0-3 0,4-4 1,1 0-1,7-2 0,-8-4 0,8 0 0,-4 0-1,9-4 2,-5-2-1,4-7 0,1 4 0,-5 1 0,4-5-1,-7 0 1,3 4 0,0 1 1,-4 2 2,1-7 3,-5 3-1,4 4 2,-4 1-2,0 2 2,0-3-3,0 2-1,0 4 0,-4 0-2,4 0 3,-4 0-2,0 7 1,0-7-2,0 11 0,0 2 0,0 3-1,0-2 1,0-1-4,0 2-4,0-3-1,0 0-4,0 1-5,0-3-8,0-2-7,0 1-5,0 1-5,0-4-3,0 15-9</inkml:trace>
  <inkml:trace contextRef="#ctx0" brushRef="#br0" timeOffset="57206.272">11295 4227 313,'4'-3'38,"5"0"-3,-5-7-3,4 1-6,0 1-2,0-2-1,0 1-4,1-1-2,7-3-4,-4 2-1,1-1-1,3 5 2,-4-4-4,-4-2-2,13 1 2,-9 2-2,0 2 0,5-5-1,-5 4-2,9-4 0,-9 5 1,0 2-3,5-7 0,-5 7 0,-4 1-1,4 2 0,-8-3-1,5 2 1,-1 1 0,-8 3-1,4 0 0,0 0 0,-4 0-1,0 3 2,0 2-1,-4 11 0,0-3 0,-9 3-1,5-2-1,-4 2-2,4-2 0,0-1-1,-5 0 1,5-2-1,0-2 0,-4 1 2,8-4 0,-5 0 2,5-2-2,-4-1 2,0-3 1,8 0 0,-8 0 0,-5 0-1,9 0 0,-4 0 0,4 0 0,-4 0 2,4 0 0,0 0-1,0 0 0,0-3 0,-1 3 0,5-4 0,0 4-1,0 0 2,0 0-1,0 0-1,5 0 3,-5 0-2,8 0 0,0 0 0,-4 0 1,16 0 0,-3 0-2,-5-6 1,4 3 0,5-3 1,-5-4-2,5 7 2,-1-5 0,1 2-1,-1-4 0,1 0 0,-5 1-1,0 4 0,-3-4 1,-1-1 1,4 1-2,-3-3 2,-1 3 0,0-7-2,1 8 2,-9 0-2,-4 3 2,8-1-2,-8 3 0,0 3 2,0 0 0,0 0-1,0 3 0,0-3-1,0 6 2,0 7-1,0-2 0,0-1-1,-4 2 0,4 3 0,-4-9-1,0 4-2,-1 1 3,1 1-2,4-5 2,0-1 0,0 4-1,0-4 1,0-1 0,0-2 2,9 0-1,-5 0-2,4-3 2,0 0 1,4 0 0,-8 0 1,5-3 1,-1 0 1,4-5 1,-4 2-2,-4-1 2,4 1-1,1 3 1,3-7-1,-4 4-2,-4 3 0,4 1 0,-3 2 0,7-3 0,-4 3-1,-4 0 0,0 0-1,4 0 0,-8 0 0,4 0 1,1 0-1,-5 0 0,4 5 0,-4-5-1,0 9 2,0 4-2,0-3 0,0-1-3,0-4-1,0 1-4,0-3 4,0 1 0,0-1 1,0-3 1,0 0-1,0 0 2,0 0 0,0 0 1,8-3 0,4 3 0,-4-4 0,0 1 0,1-3 2,7 1 0,-8-1-2,-4 3 0,5-1 2,3 1 1,-4 3 1,0 0 0,0 0-1,1 0 1,3 0-2,-4 0 1,0 0-2,0 0 0,5 0 0,-5 0 0,-4 0 0,4 0-6,-8 0-2,4-6-10,0-1-9,0-2-8,-4 4-4,0-1-2,0-1-4,-8-15-6</inkml:trace>
  <inkml:trace contextRef="#ctx0" brushRef="#br0" timeOffset="57367.2812">11922 3722 297,'0'-4'43,"-4"1"-7,0 3-5,-1 0-9,5-3-6,0 3-3,0 0-6,0-3-8,0 3-9,5 0-8,-5 0-4,8 0-3,0 3-4,0-3-5,4 6-1</inkml:trace>
  <inkml:trace contextRef="#ctx0" brushRef="#br0" timeOffset="57888.311">12413 3976 322,'0'-3'30,"0"3"0,4 0-2,-4 0-1,4 3-2,-4-3-1,4 3-4,0 4-4,-4 2-2,0-6 1,0 8-2,0-1-1,0-1-5,4 3 0,-4 0-1,0 1 0,0-5-4,0 5 1,5-1-1,-5 1 0,4-2-1,4-1 0,-8 2-1,4-5 1,0-2-1,0 1 0,4-3 2,-4 0-1,5-3-1,-5 0 1,4 0 0,-4 0-2,4-3 0,0-3 2,1-2 0,3-5-2,-4 0 4,4 1-1,-4 1 0,1-2 2,3-3-1,-4 5 0,-4-2 0,4 0 0,-4 2 2,5 5-2,-1 0 1,-4-4 2,-4 5-1,4-1 1,0 6 1,-4-5-1,0 5 2,4 0-1,-4 5 0,0-5 0,4 8-2,-4 1-1,0 4-2,0-2 1,0 2 0,0 0-2,0 1-1,0 2 0,0-3 0,0-2 2,0 1-2,0-2-2,0-1-5,0-1-2,0 2-6,0 0-3,4-4-4,-4 0-4,0 1-9,0-4-10,0-2-10,0 3-13</inkml:trace>
  <inkml:trace contextRef="#ctx0" brushRef="#br0" timeOffset="59708.4151">663 5391 302,'-4'0'43,"4"0"0,0 0-4,0 0-4,0 0-6,0 0-4,0 0-4,0 3-3,0 3-5,0 7-2,0-3-1,0 4-3,0-1 0,4-1-2,4 0-1,-3 0-3,-1 4 0,0-2 1,0 2 0,0 0-1,-4-1-1,0 0 0,0 0 0,0-3-3,0 1-2,0-6 2,0-1-1,0-5 0,-4 3 0,4-1 2,0-3-1,0 0 2,-8 0-2,4-3-1,4-1 1,-5 0 1,5-9 1,0 0 0,0-1 0,0-5-1,0 1 1,0-4 0,0 3 0,0 2 2,0-2-2,0 1 2,0 5 0,5-1-1,-5-2-1,8 3 3,0 4 1,-4-2-1,4 1 1,4 10-1,-7-6-2,7-4 2,-4 9-1,0-4 1,4 5-2,1 0 0,-1-5-4,0 2-4,-3 3-5,3 0-7,-4-3-6,-4 0-4,4 3-5,0 0-4,1-4-2,15 8-8</inkml:trace>
  <inkml:trace contextRef="#ctx0" brushRef="#br0" timeOffset="60164.4412">577 5148 263,'0'0'39,"0"0"-4,0 0-2,4 0-3,-4 0-6,0 0-4,0 3 1,0-3 0,0 1-4,9-1-6,7 0 3,-4 0-3,5 0-2,-1 0 0,0 0-3,1 0 1,-1 0-2,0 0-3,-3 0 2,-1 4-2,4-4-1,1 0 0,-5 0-1,0 3 0,5-3 2,-5 0-2,4 0 0,1 3 1,-5-3-1,0 0 0,1 0-2,-1-3 3,-4 3 0,0 0 0,0 0 0,-8-3-1,5-1 0,-5 0 0,0-6 0,0 4-1,0-4 2,0-3-1,-5 9 0,1-6-1,-4 1 2,0-1-2,4 2 2,-4 2-1,-5 3-1,9-4-2,-4 7-3,4-3-5,-4 3-1,4 0-10,4 0-6,-8 0-10,8 0-7,0 0-5</inkml:trace>
  <inkml:trace contextRef="#ctx0" brushRef="#br0" timeOffset="60784.4767">1069 5728 277,'0'0'39,"0"0"-4,0-3 2,0 3-5,4 0-2,-4 0-4,0 0-3,0 0-1,0 0-3,0 3-1,0-3-5,0 0-1,4 9 0,-4-2-1,0-1-4,4-4-1,0 4 0,0 4-1,4-1-1,-4 2-2,0-1 0,0 3 0,1-1-2,-1-2 1,0-2 0,0 4 0,0-5-2,0-1 2,0-1-2,-4 1 2,4-3 0,-4 1-1,4-4 0,0 0 0,-4 0-1,0-4 0,5 1 1,-1 0 0,0-5 0,0-1 0,0-1 1,0 4-3,0-5-1,-4 1 2,0 1-2,0-1 0,4-3-1,-4 9-1,0-3-3,4-2-2,-4 2-4,0 1-3,4 1-5,0 2-9,-4 0-5,0 0-6,0-4-5,9 1-6</inkml:trace>
  <inkml:trace contextRef="#ctx0" brushRef="#br0" timeOffset="61194.5001">1511 5391 295,'0'0'35,"0"0"-2,0 0-1,0 0-6,0 0-3,0 0-3,4 0 0,-4 0-1,0 0-4,12 0-4,-4 0-3,5-5-3,-1 5-1,-4-6 1,4-4-3,1 4-2,-5-1-6,4 7-9,-4-3-9,-4 3-9,0-6-7,5 6-4,3 0-10</inkml:trace>
  <inkml:trace contextRef="#ctx0" brushRef="#br0" timeOffset="61384.511">1543 5599 314,'0'3'33,"5"-3"1,-5 0-6,0 0-5,8 0-6,0-3-7,0 0 0,4 0-3,-8-2-1,9 2-4,-1-4-5,-4 1-9,5 0-9,-5-1-9,8-1-8,17-1-10</inkml:trace>
  <inkml:trace contextRef="#ctx0" brushRef="#br0" timeOffset="62418.5701">2370 4903 190,'0'-3'23,"0"3"2,0-4 3,5 1-3,-5 3 1,4-3 2,-4 3 0,0 0-3,0 0 0,0 0 1,0 0-6,0 0-2,0 3 0,0-3-5,0 7 0,0-4-3,-4 6-2,4 2-1,-9-1-2,1 0-1,0 4-1,-4 2-2,3 0 2,-3-2-2,4 5-1,-4-1 2,4 4-1,-5-5-1,1 2 0,0 2 0,-5-2 0,5 5-1,4-8 2,-4 8-1,3-8 1,-3-5-1,8 1 0,-4 4 0,0-6 0,4 1 0,-1-1 0,5-4-1,-4 3 1,4-2 1,0-6-1,0 9 0,0-4 0,4 4 0,-4-4 1,9 8 1,-1-1 1,4 0-2,-4-2 2,5-1-1,-1 2 0,-4 1-1,4 1 2,5 2-2,-5-1 1,0-3-2,-4 4 2,5-5-2,-5 2 0,4 0 0,-4-1 0,1 0 0,-1-3 0,-4-3 0,4 4-4,-4-2-2,4-2-1,-4 1-3,1-1-1,-5-3-4,8 4-4,-4-1-7,0-1-6,-4-2-4,4 0-4,-4 0-7</inkml:trace>
  <inkml:trace contextRef="#ctx0" brushRef="#br0" timeOffset="63538.6342">2518 5388 225,'0'0'36,"0"0"1,-4 0-3,4 0 1,0 0-4,0 0-1,0 0-1,0 0-4,0 0-2,4 0-7,-4 3-2,8-3-3,0 0-3,4 0-2,-3 0-3,-1 0 0,4 0-1,-8 0 0,8 0-2,1-3-1,-1 3-4,-4-2-6,5 2-6,-1 0-7,-4-6-7,0 3-5,0 3-3,1 0-5,15 0-6</inkml:trace>
  <inkml:trace contextRef="#ctx0" brushRef="#br0" timeOffset="64154.6694">3087 5556 313,'4'0'33,"0"0"-3,-4 0-7,0 0-2,0-5-3,0-1 1,0-3-5,0-1-2,0-3 3,0 5-1,0-4-1,-4-1-4,4 5-2,-4-8 1,4 10-2,0-7-2,-4-1-2,0 4-1,0 4 1,4 3 0,-9-4-1,5 1 0,0 3-1,0-2 0,0 2 0,-4 3 0,0 0 0,-1 0 0,5 3 0,-8 2 0,4 4 0,-4 1 0,3 2-1,1-5 2,-4 4-1,0-2 0,3 4 0,1 2 0,4-3-1,-4 1 1,4-2-2,0-1 1,0 2-1,4-2 0,0-1 0,0-4 0,0 2 0,4-1-1,-4-6 3,4 6-2,4-6 1,0 0 2,0 0-2,1 0 2,-5 0 1,4 0-4,-4 0 4,4 0-4,0-3 1,5 3 2,-5-3 1,0-3-2,0-1 1,0 6 3,-3-6-1,-1 7 2,0 0-1,0 0 4,-4 0-3,4-3 1,-4 3 0,8 0 3,-8 3-4,0 0-1,0-3 1,4 12 1,-4 0-3,0 4 1,0-2-1,-4-1-1,4 0 0,0 1 0,0-1-2,0-4 0,0-1 1,0-1-2,0-1 2,0-3-1,0 0 0,0-3-1,0 0-3,0 0-2,8 0-4,-4 0-3,5-3-7,-5-13-12,8 2-9,-4-2-9,25-33-12</inkml:trace>
  <inkml:trace contextRef="#ctx0" brushRef="#br0" timeOffset="65764.7615">3398 5685 356,'0'0'35,"0"0"-4,0 0-4,0-3-2,8 3-2,-4-8-3,4-2-2,5-2-5,-1-1-1,0-1-4,-3 1 0,3 0-3,-4-1 0,8-2 0,-7 2-1,3-5 0,0-1-2,-4 0 0,5 4 0,-9-2 1,12 2-1,-12 1 1,4 3-2,1 0 0,-1-1 0,0 5 1,0 2-2,-4 3 0,4-1 0,-4 4 0,1 0 0,-1 0 0,0 4 0,-4-1-1,0 8 3,4 2-2,-4-1-2,0 6-3,-4 1-1,4 0 0,-4 2-2,-5-4-1,1 2 2,0-3-1,4-2 2,-4-1 3,0-3 0,4-1 1,-5-7 0,5 1 1,0 0 1,0 0-2,-4-3 1,0 0 1,-5 0 5,9 0 2,-4 0 0,4 0-2,-4 0 1,4 0-3,0 0 1,-5 0-1,9 0-2,-4 0 0,4 0 1,0 0-1,0 0 0,0 0 1,4 0 0,1 0-1,7 0 0,0 0 0,9 0 0,-9-3-1,4-3 1,5 4 0,-1-7-2,-3-4 1,3 0 0,0 2 0,1-2-1,-1 1 1,-3 2 0,-1 2 0,1-1 1,-5-1 0,0 1-2,0 4 1,-3-2 0,-5 1 0,4 3 0,-4 3 0,0-3 0,-4 3 0,0-4 1,0 4-2,0 0 1,0 0 0,0 0 0,0 4-1,-4-4-1,4 3 0,-4 10 0,0-2 2,4-2-1,-4 1 0,0 1-1,4-2 2,0 1 0,0-7 0,0 4-1,0-1 1,4 0 0,-4-3-1,4 1 2,4-3-1,-4-1 0,4 0 2,5 0-1,-5-1 1,4-6 3,-4 1-2,4 0-1,-3-4 0,3 4 0,-8-1-2,4 4 0,0-2 1,1-1 0,-5 6 0,0 0-2,0 0 2,-4 0-1,8 0 0,-4 0 0,0 0 0,0 0 0,-4 0-1,4 0-1,-4 6-1,5-6-2,-5 0-2,4 8 2,-4-1 0,0-1 1,0 0-1,0-2 0,4-4 2,0 0 1,-4 0 1,4 0 0,4-4-1,-4 4 2,4-3 0,1-3-2,3 3 1,-4-1 0,4-2 2,-3 6-2,3 0 2,0-5 0,-4 2-1,5 0 0,-1 0 0,-4 0-1,8-1 2,-12 4-4,5-3-6,-5 0-8,4-3-8,-8 3-7,4-5-5,0-2-4,-4-3-14</inkml:trace>
  <inkml:trace contextRef="#ctx0" brushRef="#br0" timeOffset="65921.7705">3897 5135 388,'0'0'43,"-4"-3"-8,0 3-8,4 0-7,-4 0-5,4 0-10,0 0-4,0 0-7,0 0-11,4 0-8,4 0-7,5-3-6,-1 3-4,4 3 0</inkml:trace>
  <inkml:trace contextRef="#ctx0" brushRef="#br0" timeOffset="66365.7959">4352 5337 294,'4'0'38,"-4"0"-3,4 0-2,-4 6 0,0-1-5,0 8-5,-4-1-5,4-2-5,0-5-3,-8 7-1,4 1-2,4-3 3,0 1-5,0-2-1,0 1 0,4-1 0,4 3-4,0-3 2,-4 1-1,9-4 0,-5 0-1,-4 2 0,8-1 3,-8-4-2,4 0-1,1-3 0,-1 0 0,0 0 0,-4 0 1,8-3-1,1-7 0,-5 2-1,4-4 1,-4-1 0,5 2 0,-5-5 0,0 0 1,4 2-1,-4-2 0,1 3 0,-1 2 0,0 1 0,-4-2 3,4 5-1,-8-1 1,8 2 0,-8 3 0,0 0-2,0 3 1,0 0 2,0 0 0,0 0-1,0 3 0,0 3-2,5-1 0,-5 11 0,-5 0 0,5-2-2,0-1 1,0 3-2,0-2-3,0-1-3,0-1-1,0 0-6,0-6-6,0 7-8,0-7-9,0-3-2,5 2-4,11 27-9</inkml:trace>
  <inkml:trace contextRef="#ctx0" brushRef="#br0" timeOffset="67356.8526">4806 5551 261,'4'0'39,"1"-3"-3,3 0-2,-4-6-3,4-4-5,4 0-3,-4 2-4,5 1 1,-5 1-3,4-2-4,1-5 0,-5 3-3,4 4 1,4-9-1,-3 2 0,-5-1 0,8-2-3,-4 1 2,1 5-2,-1-2-2,0 7-2,-3-2 1,3 1-1,-4 5-2,0-2 0,-4-2-1,0 8 1,0 0-1,1 0 0,-1 0 0,-4 0 0,0 3 0,4 0 0,-4-1 0,0 17-2,0-6-4,0-5 2,-4 4-3,0 1 0,-1-2-1,-3 8 3,0-9 1,0-2-1,-4 5 2,8-7 0,-5 0 2,5 4 1,-4-5-1,0 1 1,4-3 0,0-3-1,-5 3 2,5-3 0,0 3 3,-4-3-1,4 4 0,-4-4 1,8 3-1,-4 0-1,0-3 0,0 3 1,4-3-1,0-3 1,0 3-1,0 0 0,0 0-2,4 0 2,-4 0 0,8-3-2,4 3 0,0-10 1,5 1-1,-5 4 1,0-1-1,5-4 0,3 1 0,1 5 0,-5-5 0,4 6 0,1-5 0,-5-2 0,1 1 0,-1 1 0,-4-2 0,1 4 0,-5-10 1,0 6-1,-4 9-1,0-2 1,0 3 0,-4-4 0,0 1 0,0 3 0,0 0 0,0 0 0,0 3-2,-8-3 1,4 0-1,0 7 0,0 1-1,-4-2-1,8 4 0,-4-4 1,4 2 0,0 1 1,0 1-1,0 0 2,4-4 0,-4-1 0,0 1 0,0 0-1,4-2 1,0-4 2,4 0-1,-4 3-1,4-3 2,0 0-2,1 0 2,-5 0-1,4-3-1,0-1 0,0-2 1,1-2 1,-1 2 0,0-4-1,0 7 3,0-7-2,0 7 2,1-5-1,-1 8-1,-4-6-1,4 0 1,-4 2-1,-4 1 1,4 3-1,0 0 1,-4 7 0,0-7-3,5 3 3,-5 6 0,0-1-1,0 2-1,0-1 0,0-2-1,0 1 1,0-2-2,0-3 0,0 4-1,0-4 1,0 3 2,0-3-3,0 0 0,0 1 1,4-4 0,-4 0 1,4 0 1,4-4 1,-4 4 0,4-3-3,0 0 4,1-3 1,-1-1-2,0 1-2,0 3 4,0 3 2,0 0 0,1 0 1,-1 0 1,0 0 1,0 0-1,-4 0-2,5 3-1,-5 0-1,4-3 1,0 0-2,-8 3 1,8-3-2,-4 0 0,0 0 0,0 0-3,1 0-3,-5 4-3,4-4-6,-4-4-10,4 4-11,-4-6-9,0-2-6</inkml:trace>
  <inkml:trace contextRef="#ctx0" brushRef="#br0" timeOffset="67550.8637">5314 5082 367,'0'0'53,"-8"-3"-12,8 0-6,-4 0-7,4 0-9,0 1-4,0 2-5,0-3-2,0 3-6,0 0-4,0 0-8,4-3-7,4 3-4,0 0-6,0 3-3,1 0-4,-1 5 0,0 8-1,21 27-11</inkml:trace>
  <inkml:trace contextRef="#ctx0" brushRef="#br0" timeOffset="67963.8873">5678 5303 220,'9'0'40,"-9"0"-5,4 0-4,-4 4-3,8-4-3,-4 3-3,4-2 1,-4 6 0,0-4-2,-4 0 1,0 10-1,0-2-4,4 2 1,-4-4 0,4 4-2,-4-10-3,5 5-1,3-2-3,0 1 0,-4-4-3,0 6-1,0 1-1,0-8 1,-4 4-3,9-3 0,-5 3 0,0 1 1,0-4-2,0 0 1,0 0-1,0 1 0,0-4 1,0 0-1,4-4 0,-3 4 1,3 0-1,0-3 0,4-3 0,-4-7-1,5 4 2,-5-6-1,4 3 2,-4 2 0,5-4-2,-5-2-1,4 0 2,0 5 0,1-2-2,-5-1 1,0 4 0,0 1-1,-4-1 0,0 5-1,1 5-2,3-3-5,-8 0-3,4 3-4,-4-3-3,4 0-2,0 3-3,-4 0-4,0 0-8,4 0-6,-4 0-4,0 0-1,0 6-9</inkml:trace>
  <inkml:trace contextRef="#ctx0" brushRef="#br0" timeOffset="68192.9004">6149 5551 397,'4'4'50,"0"-3"-11,-4 2-5,0 1-6,0-1-5,0 3-3,0 0-3,0 7-4,0-5-3,0 2-3,0-1-1,0 4-1,0-5-2,-8 5-1,4-1-4,-4-1-4,-4-1-6,3-4-6,1 1-8,4 2-13,-4-4-16,-17 20-15</inkml:trace>
  <inkml:trace contextRef="#ctx0" brushRef="#br0" timeOffset="78078.4658">6624 5198 133,'4'0'18,"-4"0"-2,4 0-2,-4 0 3,4-6 2,0 6 2,1-1 4,3-3 1,-8-2-3,4 3 0,0 0-1,0 3 0,4-4-1,-8 4 1,0 0-2,4 0-5,-4 0-3,0 0 1,0-3-3,0 0-3,0 3 0,0-3-3,0 0-2,0-4 0,0 3 0,0 0-1,-4-2 0,4-3 0,0 2 0,0 1 1,-8-2-2,8 2 1,-8-1-1,4 1 0,0 3 0,0-1 0,-5 4-2,5-3 2,0 3 1,-4-3-1,4 3 0,-8 0 0,3 0 0,5 3 0,-4 0 0,0 1 0,4 5-1,-4-2 1,-1 0 0,1 6-1,4-3 1,0 2 0,-4-4 0,4 5 0,0 3-1,4-2 0,-4-1 2,4 0 0,0-5-1,0-2 0,4 0 0,-4 1 2,8-1-2,-4 0 0,4-6 1,0 4-1,1-4 1,-1 0-2,0 0 2,0 0 0,0 0-1,-4 0 0,1-4 0,-1 1 0,4 3 0,-4-3 0,0-3 3,0 3-3,0-1 0,0 1 0,0-3 0,0 1 0,1-1 0,-1 3 0,0-7 0,0 4 0,4-1 1,-8 3-2,8 4 2,-8-7-2,0 4 0,4 3 1,-4 0 0,0-3 3,0 3 1,4 3-1,-4-3 1,0 6 0,0 5-1,0-4 0,0 6-3,0-4 1,0-1 0,0 2 0,0 2-2,0-5 0,4 2 0,-4-6-7,5 2-3,-5 5-8,4-7-8,0 0-6,-4 0-5,4 0-5,-4 1-4</inkml:trace>
  <inkml:trace contextRef="#ctx0" brushRef="#br0" timeOffset="79171.5284">6943 5257 330,'0'0'33,"0"0"-7,0 0-5,0 0-1,5-3-3,-5 0-2,8-3 2,-4-10-1,4-2 0,4 5-2,5-1-3,-5-5-4,4 5 1,1-2-3,-1-3 1,0 5-1,1 1-1,-1-3 1,1 8-2,-5-5 0,4 1-2,-4 4 1,1-2-2,-1 0 0,-4 4 1,0 3-1,-3 0 1,3 0 0,-8 3-1,4 0 0,0 0 0,-4 3 0,0 3 0,0 7 0,-4 0 0,4-2 0,-4 1 0,0 1 0,-5 1-2,5 2-1,0-5-1,0 2 0,-4 0 0,0 0 1,4-9 1,0 6 0,-9-4 0,9-6 1,-4 3 0,-4 1 1,4-1 0,-1-3 0,1 0 0,0-3 0,0 3 0,-9-4 1,13 4 0,-4-3 1,0 3 0,4 0 0,0 0 1,4 0-1,-4-3 1,4 3-1,0 0 1,0 0-2,0 0 0,0 0 1,4 0-1,8 0-1,4 0 0,-3-3 1,3 0 0,5-5-1,-5-2 0,4 1 0,1-1 0,-1 4 2,1-1-2,-1 0 1,5-3 0,-9 4-1,1-1-1,-5-2 2,4 4-1,-3-5 0,-1 4 0,-4 0 0,-4-1 0,4-1 0,-4 2 0,0 0-1,-4 2 2,0 1-1,5 3 0,-5 0-1,0-3 0,0 3-1,0 0 0,0 0-1,0 0 2,0 3-1,0-3 0,0 3 0,0 7 2,0 0-1,0-2-1,0 1 1,0 1 2,0-1-2,0 2 1,0-1 0,0 3 0,0-6 0,0 0 0,0 2 0,8-2 0,0-1 0,-4-6 0,0 0 0,4 0 1,1-3 2,-1 3-3,0-3 1,0 0 0,0-4 0,0 1 1,5 4-1,-9-7 0,0 2-1,4 1 0,-4 3 0,-4-4 0,4 4 0,0 0 0,-4 0 0,0 3 0,0 0 0,0 0 0,0 0 0,4 3 0,-4-3 0,5 3 0,-5 7 0,4-1 0,0 2-1,-4-4 2,0 2-1,0-2 0,4-4-1,-4 3-1,8-3 0,-4-3 1,-4 4 0,4-1 1,4-3-1,-3 0-1,-1-3 4,4-1-2,-4 1-2,4-6 1,0 6 2,-4-4 1,9 1-2,-1 4 0,0-4-2,-8 3 4,4 3-2,5 0 0,-5 0-2,4 0 4,-4 0-2,1 0 0,-1 0 0,0-3 0,0 3 0,-4 0-6,4 3 0,1-3-6,-9 0-9,4-3-3,0-1-7,-4 1-4,4 0-2,-4-3-5</inkml:trace>
  <inkml:trace contextRef="#ctx0" brushRef="#br0" timeOffset="79341.5381">7504 4814 326,'0'0'31,"0"0"-5,0 0-3,0-3-7,0 3-4,0-4-4,0 4-8,0-3-6,4 0-7,5-3-6,-1 3-5,4 3-5,-4 0 0,17 12-12</inkml:trace>
  <inkml:trace contextRef="#ctx0" brushRef="#br0" timeOffset="79824.5657">8061 5025 313,'0'3'34,"4"-3"-1,0 5-4,-4-2-3,0 1 1,0 2-2,0-3-4,0 3-8,0 1-1,0-1-3,0-1-3,0 1-1,0 1 0,0-1-1,4 4 2,-4-3-4,4 3 3,5-7-3,-5 4 0,0 2 0,0-6-1,0 0 0,4 4-1,-4-2 0,0 1 2,0-3-2,5 0 0,-5-3-1,4 0 0,0 0 1,-4 0 0,4-3 0,1 0 2,-1 0-2,0-4 0,0-1 0,0-4 0,-4 2 1,1-3 0,-1 9 2,4-3 0,-8-2 0,8 2 0,-8 1-1,4 0-1,0 4 0,-4-1 1,8 0 1,-8 3 1,0 0 0,0 0 1,4 3-2,1 0 1,3-1-2,-8 10 0,0-2 0,4 3-2,-4-4 1,0-1-2,0 5 0,0 0-4,8-2-4,-8 1-2,0-2-7,4 1-4,-4-5-8,4 1-9,0 2-3,0-2-7,9 4-8</inkml:trace>
  <inkml:trace contextRef="#ctx0" brushRef="#br0" timeOffset="80999.6329">8716 5016 316,'0'-7'25,"4"4"-3,0 0-2,-4 0 0,0 0-3,4 1-1,-4-1-1,0-5-4,0 6 4,0-1 3,0 0-1,0 0-1,-4 3-4,4-3 0,-4-1-4,-4 1-3,0 3-2,4 0 0,-4 0-1,-1 3 1,1 1-2,0 2 0,0 2 1,-4 3-1,7 0-1,-3 2 0,0 0 1,4-2-2,-4 1 1,4 3 0,0-3 0,-1 4 0,5 0 0,0-1-4,0 4 0,0-8-1,5-2 3,-1 4-2,8-3 2,0 1 1,1-5-1,3-3 2,-4 0-1,9-3 0,-1 0 1,-4 0-1,5-3 2,-5 0-1,9 3 0,-5-6-1,5-4 2,-5 2-2,-3-1 2,-1-1-2,5-3 2,-1 5-1,-8-4-1,5-1 2,-5 2-1,0 1 0,-3-2 0,-5 2 0,4 2-1,0 2 0,-4-1 2,-4 1 0,0 3-1,0 0 2,0-4 0,0 4-3,-4 3 3,4-1-1,-8 1-1,0 0 1,4 0 0,-5 1 0,1 2-2,0 4 2,0-1-2,0 0 0,-1 4 1,-3-2 0,4-2-2,0 1 1,0 5-2,-1-2-4,5 1-2,0-1 0,-4-1 2,4 5-1,-4-1 3,-1-3 1,9 2-1,-8-4 1,8 2 1,-4-4 1,4 4 1,0-4 0,0-6 1,4 2-1,0 1 0,9 0 1,-9-3 0,8-3 0,0 3 0,-3-3 0,3-2 1,0-1-2,0-4 2,5 0 1,-5 3 1,0-3 4,1 0 0,-1 1 2,0-1 1,-4 2-3,1-1 0,-1-1 0,-4 4 0,0 1-2,0-1 1,4 0-1,0-1 1,-4 4-1,-4-3-2,9 2 0,-5-2 0,0 3-2,4-2 1,-4 2-1,0 0 1,4 0-1,1-1 0,-1 1 0,0 3 0,0-6-1,-4 3 0,4-4 0,1 3 0,-1-3 0,-4 1 0,4 3 0,4-4 0,-3 1 0,-1 0 1,0 1-1,4-3 0,-4 6 0,5-1 0,-9-3 0,4-1 0,4 4 0,-4 0 0,-3 0 0,3 3 0,0 0 0,-8 0 0,4 0 0,-4 0 0,8 0 1,-8 0-2,0 3 1,4 0 0,-4 0 0,-4 10 1,4 0-2,0-2 1,-12-2-1,4 4 0,0-2-1,-5 2-1,5-3 2,-4 1-1,8-5 1,-4 4 0,-5-4 1,5 0 0,-4 1 0,4-3 0,-1 3-1,-3-4 1,4-3 0,4 0 3,-4 0 3,-1 0 0,5 0 0,-4 0 2,4 0-1,-4-3 0,8 3 0,-8-2 2,8 2-2,-4-5 1,0 4-1,4 1-2,0 0 0,0 0-1,0-3 0,4 0-1,4-1-1,4 4 1,0-3-2,1 0 0,-1 0 0,0 0 0,5-1-1,-5 1 0,4-3 0,1 3-5,-5 1-4,0-1-5,0 3-3,-3 0-5,-1 0-6,-4-3-10,-4 3-9,0 0-10,4 3-8</inkml:trace>
  <inkml:trace contextRef="#ctx0" brushRef="#br0" timeOffset="81446.6585">9559 4989 336,'0'-5'39,"0"5"-7,9 0-5,-9 0-2,4 5-1,0-5-3,0 0-4,0 3-3,0-3-2,0 5 1,4-2-1,-8 3-1,5 4 0,-1-1-1,0-2-1,-4 1-3,4 1 2,4 1-1,-4-4-3,4 2 1,0-2-2,-3 1-1,-1-1 0,4 4 0,-4-3-1,4 0-1,0-1 0,-4 1 2,-4-4-2,4 0 0,1 0 1,-5 0-1,8-3 0,-4 7 0,-4-7 0,4 3 0,-4-3 0,4 0 0,0-3 0,0 3 0,0-4 1,5-5-1,-1-1-1,0-1 2,0 2-2,0-1 1,0 1 0,1-1 1,3-1-2,-4-2 3,4 1-2,-3 0 1,3-4-1,-4 7 0,4-2 0,-8 1 0,5 1-3,-1-1-6,-8 7-6,4 0-5,-4-4-10,0 6-10,0-2-8,0 3-6,0 0-2</inkml:trace>
  <inkml:trace contextRef="#ctx0" brushRef="#br0" timeOffset="81772.6771">10141 5198 382,'4'4'55,"-4"2"-8,4-3-9,-4 4-7,4 4-7,-4 1-5,-8 4-4,8 0-2,-4 5-2,0 0-4,-9-2 0,1 0-1,8 1-2,-12-5-2,8 4 0,-1 3-3,-7-5-8,4-1-9,-1-6-14,1-2-22,-25 11-26</inkml:trace>
  <inkml:trace contextRef="#ctx0" brushRef="#br0" timeOffset="83077.7518">11197 5070 171,'4'0'21,"-4"0"2,4 0-2,-4 3 4,8-3 1,-8 0 1,5 0 3,-1-3-4,0 3 1,0-2-2,0-1-3,-4-3-4,4-4 0,4 1-5,-4 1 0,0-2-3,0 0-1,1-2-1,-1 1 0,-4-2 0,8 0 0,-4-1-2,-4 1-1,0 0-1,4 2 1,-4-1-1,-4-4-2,4 3 0,0 2 1,-4 1-1,0-2 0,-4 4 1,-1 1 0,1 4-1,0 3-1,-4 0 0,4 0 1,-5 3-1,1 0 0,0 2 1,-1 8-1,1 3 0,0 1 1,-5 6-1,5-3 1,0 6 0,0 1-1,-1 0 0,1 5 2,4-2-2,0 3-1,4-3 1,-1 1-1,1 0 1,4-7-1,0-3 0,9-2-1,3-6 2,0-1-1,5-7 0,3 2 4,0-7-2,1-7 2,-5-4 0,9-5-2,-9-3 2,5 2-2,-1-6 3,-3 3-1,-1-3 2,0 0 0,-7 3 1,3 3-2,-8-5-2,-4 4 1,0-1-2,-4 5 0,-4-5 0,-1 8-1,1-2-2,0 7-4,-4-4-4,4 4-5,-1 2-5,1 4-6,0-1-6,4 1-8,0 0-8,0 0-12</inkml:trace>
  <inkml:trace contextRef="#ctx0" brushRef="#br0" timeOffset="83878.7976">11881 4621 208,'0'0'27,"-4"-6"-1,4 6 0,-9 0 0,9 0-2,-4 0 1,0-3-3,4 3 1,0 0-1,0 6 0,0-6-4,0 7 2,0 2-5,0-4-2,0 1-2,4 1 0,0 2-3,5-1 0,-1-2-3,0 4 2,4 0-3,-3 2 1,7-4 0,-4 5-2,0 3 1,1-5 0,-1-2 2,4 4 0,1-2-2,3 5 1,-3-3-1,-1 0-2,4-5 2,-7 4-1,-1 1 0,4-2-1,-3 2 0,7 0-1,-8-1-1,9-4 1,-9 2 0,5-4-1,-5 4 0,0-6 1,0 6 0,-3 0-3,3-4 2,-4 2 1,0 0-2,0-3 1,1 1 0,-5 0 1,0 1 0,4-1-2,-8-3 0,4 0 1,0-3 1,-4 4 0,0-3-1,0 2 0,0 4-1,0-1 0,-4-3 1,4 4 1,-4-4 1,-4 3 0,4 2 1,-9 5-1,5-4 1,-8 1 2,4 1 0,-1 2-1,1 3 1,-4-2-1,-5-5-1,9 4 0,-9-2-1,1 2-1,-5 0 0,9 1 0,-4 2-1,-1 0 2,9-2-2,0 2-3,3-3-5,-3-5-4,4 4-3,4 1-3,0-2-8,4-8-9,0 4-6,0-7-11,0 0-7</inkml:trace>
  <inkml:trace contextRef="#ctx0" brushRef="#br0" timeOffset="85188.8725">12941 3477 165,'0'0'24,"0"0"7,0 0-2,-4 0-2,0 0 2,0 0-2,4 0 1,-8 0-2,8 0-1,0 0 0,-4 0-1,-1 0-4,5 0-2,0 0-2,-4 0-2,4 0-2,0 0-3,0 0 0,0 0-3,0 0-1,0 0 1,0 0-2,0 0 1,0 0 1,0 0-1,0 3 0,4 10-1,-4-1 0,5-4 2,3 2-1,0 3-1,4-1-1,-4-7 0,1 11-1,3-6 1,4-1-1,-3 2 0,-1 2-1,4 3 0,-4-5 0,5 2-1,-5-4 1,4 6-2,1-6 1,-1 4 1,1-2 0,-5-2-1,0 4 0,5 3 0,-1-10 0,-8 6-1,0 0 2,1 3-1,-1 0 0,-4-8 0,4-1 0,-4 4 0,4-6-1,0 3 0,-8-1 2,0-3 0,0 7-1,5-7 0,-5 7 0,0-9 0,0 6 0,0-7 0,0 3 0,0 0 0,0-3-1,0 3 2,0 3-1,0-6 0,0 4 0,0-1 0,0 3 0,0-3 0,0-1 0,0-2 0,0 6 0,0-6 0,0 4-1,-9-1 2,5 0-2,-4 3 2,4-3-1,-4 4 0,0-2 0,-1 4 3,-3 4-1,-4 1 2,3-1-1,-3 3 0,4 1-1,-5 2 2,1-3-2,0 2 0,3 1-2,1-2 0,-4 2 0,3-4-1,5 4 2,-4-3-2,4-2-3,0 5-3,4-5-2,-5-1-5,1 0-2,0-1-3,0-4-6,0-1-8,-1-1-8,-3 0-8,0 1-9</inkml:trace>
  <inkml:trace contextRef="#ctx0" brushRef="#br0" timeOffset="102577.8671">549 7303 215,'0'0'36,"4"0"-4,-4 0-1,0-3-1,0 3-1,4-6-3,-4 6-1,0 0-2,0-7-4,0 4 0,0 0-2,0 0-5,0 3-1,4 0-1,-4 0-3,0 0 2,4 0-3,0 0 1,0 3 0,0 3 2,0 7-4,0 1 0,-4 2 1,5 3 0,-5-1-1,8 1-2,-8 2 0,8-1-2,-8 3-1,4-4 2,-4 1-1,0-4 0,0-1 0,0 0-2,4-2 2,0-2-2,-4-8 2,0 4-2,0-4 2,0-3-1,0 0-1,0 0 2,0 0-2,0-13 2,0-7-1,0 1 0,0-2-1,0 2 2,0-2-1,0 2 0,0 5-1,-4-2 0,4 0 1,0 5-2,0 1 3,0 4-1,4 0-1,-4 2 2,0 0 0,4-4-1,9 3 1,-5 2-2,4 0 1,0-1 1,1 1-2,-1-3-1,4-1 3,1 4 0,-1 0-1,0 2-3,5-6-2,-5 4-4,-3 0-2,-1 0-2,0-1-8,-4 1-6,5 3-12,-9 0-2,0-3-4,8 13-12</inkml:trace>
  <inkml:trace contextRef="#ctx0" brushRef="#br0" timeOffset="103092.8966">442 7138 251,'0'-3'26,"0"0"2,0-4-1,4 1-1,0 6-1,9-6-2,-5 6-2,4-2-1,0-1-1,-3-4 0,3 7-2,0-3-4,5-3 0,-5 3-4,8 0-1,1 3-1,-1-4-2,1 4-1,-1 0 0,-3 0-1,3 0-3,-4 0 2,5 0-2,-5 0 1,1 0 0,-5 0-2,4 0 1,-3-3 1,-1 2 0,-4-4-2,0 2 0,0-1 1,-4 4 1,1-1 0,-5-2-1,0-4 0,0 4 0,0-3 0,0 3 0,-5-7 0,5 5 3,-8-4-3,0 2 0,4 4 0,0-6 0,-4 6 0,0-2 0,3-2 0,1 4 1,0 0-2,-4-3 0,0-1-4,4 7-3,0-3-6,0-3-6,-5 1-7,5 5-8,0-3-4,4 3-11</inkml:trace>
  <inkml:trace contextRef="#ctx0" brushRef="#br0" timeOffset="104054.9516">1007 7585 266,'0'0'32,"0"0"-3,0 0 1,-4 0-5,4 0 0,0 0-4,0 3-4,0-2 1,0 9 1,0 6-4,0-7-2,0 6-6,0 1 3,4 0-5,-4-5 0,0 1-1,4 3 0,0-3-3,-4 4 1,4-6 1,0-5-3,-4 4 0,5-6 1,-5 4 1,4-4-2,0 0 0,0-3 2,0 0-2,0 0 0,4-3 0,0-3 1,-3 2-1,-1-2 0,4-5 1,0-5-2,-4 10 2,0-6 0,0 0-2,4-1 0,-3 0 2,-1 5-3,-4-4 3,4 2 0,-4 7 0,4-5 0,0 2 0,-4-1 0,0-2 0,0 9-1,0-3 2,0 3-1,0 0-1,0 0 1,0 3 0,0 6-2,0 9 0,0-2 1,0 0 1,0-2-4,0-1-3,0-4-10,0-1-8,0-5-8,0 4-5,0-4-6,0 6-9</inkml:trace>
  <inkml:trace contextRef="#ctx0" brushRef="#br0" timeOffset="104407.9718">1359 7267 305,'0'-3'34,"0"3"-3,0 0 4,0 0-2,8 0-4,-4 3-4,5 3-5,-5 5-1,0 2-5,0-3 0,4 1-2,-4 1 0,4-2-5,5 3 1,-5-2-4,0-2-1,4 4 0,1-5-1,-1 1-1,0-2 0,0 2-1,1-1-2,-1-1-4,-4-1-2,0-3-3,-3 7-2,3-7-7,-4 0-4,0 0-9,0 4-4,-4-6-5,4 2-5</inkml:trace>
  <inkml:trace contextRef="#ctx0" brushRef="#br0" timeOffset="104678.9873">1535 7221 260,'0'0'26,"0"0"1,0 0 0,-4 3 2,0 3-1,0 2-1,4 8 0,-8-3-7,8-2-1,-4 5-3,0-2-5,-5 5-3,5-3-1,-4 2-2,4 1-2,-4 1 0,4-1-3,-4-1-4,-1-5-7,1-1-7,8-5-7,-4 1-1,0 1-5,4-9-7,-12 19-13</inkml:trace>
  <inkml:trace contextRef="#ctx0" brushRef="#br0" timeOffset="105249.0199">2067 7214 329,'0'0'31,"0"0"-8,0 0-1,0-3-1,0 3 1,0 3-1,0-3 0,0 3-4,0 7-5,0 1 1,0-1-3,0-1-1,0 4-3,5-5-2,-5 8 0,0-2-1,0-1-1,0 0 0,0-2 1,0 0-2,0-3 0,0 1-1,0 4 0,0-2-1,-5-5 0,5 4-3,0-7 1,0 4-1,0-7 2,0 0 0,0 0 1,0 0 0,0 0 0,-4 0 0,4 0 0,0-4 1,0-8 0,0-1 0,0 2-2,0-5 2,0 5 0,0-2 0,0-3 1,4 0 3,5 2-1,-9 1 4,8 2 1,-4-2-1,-4 4 0,8 3-1,-8 2 0,4-2-1,-4 1-2,8-1 0,1 6-1,-9-3 1,8-1-2,-4 4 2,8 0-2,-4 0 0,1 0-2,-1-3 2,4 0-2,-4 3-1,4-3-3,-3 3-3,-1-3-4,8 0-2,-3-1-6,-5 1-4,0 0-3,4-2-2,-4 2-4,1 0-6,-1 0-1,8 3-8</inkml:trace>
  <inkml:trace contextRef="#ctx0" brushRef="#br0" timeOffset="105723.047">1977 7019 298,'0'0'37,"-4"0"-4,0 0-1,4 0-1,0 0-1,0 0-3,4 0-4,9 0-5,-5 0-2,4 0-2,4 0-5,1 0-1,-1 0 0,5-3-2,-5 3 0,0-7 0,1 7-3,-1-3 0,1 3-1,3-3 0,-8 3-1,5-3 0,-1 0-1,-4-1 1,9 3 0,-5-2-2,-4-1 1,1 1-2,3-3 3,-4 3 0,-3-4-1,-1 7 0,4-6 1,-4 3 0,-4 3-1,0-3 0,-4 3 0,0-2 0,0-1 0,0-4 0,0 1 0,-4 0 0,0-1 0,-8 4-1,8 0 2,-4-3-1,-1 1 0,1 2 0,0 0-1,0-1 0,0 1 2,0 0-2,3-3-1,-3 2-1,0-5 0,0 4-3,0 2-3,4 0 0,0 3-7,-1 0-6,5-3-8,-4 3-5,4-4-8,0 4-4</inkml:trace>
  <inkml:trace contextRef="#ctx0" brushRef="#br0" timeOffset="106296.0798">2510 7473 222,'0'0'41,"0"0"-2,0-3-2,0 2-2,0 1 0,0 0 1,0 0-3,0 0-5,4 0-4,-4 0-3,0 1-4,8-1-2,-4 0 0,0 7-2,4 2 0,-4 1-2,0-4-1,5 0-3,-1 6-2,-4-6 0,4 0-2,4 4-1,-8 1-1,5-2 0,-1 4 0,0-6 0,-4-1-3,4 2-2,1-2-3,-5 7-1,0-7-2,0-3 0,-4 2 1,8 2-4,-8 2 0,4-9-1,-4 3-4,0 0-2,0-3-3,4 0-3,0 0-5,-4 0-2,0 0-2,0 0-4,0 0 0,0-9-4</inkml:trace>
  <inkml:trace contextRef="#ctx0" brushRef="#br0" timeOffset="106866.1124">2731 7459 212,'0'0'26,"0"0"-1,0 0 3,0 0-2,0 0 1,0 0-1,0 0 1,0 0-3,0 0-1,0 0 1,-8 0-3,8 3-2,-9 4-7,5 1 0,4 1-4,-4 4 0,0 0-2,-4-5-1,0 7-2,4-5 0,-1 4-5,-3-4-2,0 3-10,4 1-8,-4 2-9,8-4-8,-4-7-8</inkml:trace>
  <inkml:trace contextRef="#ctx0" brushRef="#br0" timeOffset="107931.1733">3427 7235 247,'0'0'42,"0"0"-2,0 0-2,0 0 2,0 3-3,0 0-6,4 1-4,-4-1-4,4-3-3,4 3-2,0-3-4,0 0-2,5 0-5,-1 0 0,4 0-2,-3-3-2,-5 3-1,4-3 0,0-1-3,1 1-3,-5 0-4,0 3-4,-4 0-2,4 0-8,1 0-4,-5 0-6,0 0-7,0 0-4,-4 0-11</inkml:trace>
  <inkml:trace contextRef="#ctx0" brushRef="#br0" timeOffset="108133.1849">3447 7413 270,'0'0'50,"0"6"-1,4 1-3,0-7-7,5 1-7,-5 3-5,0-4-4,8 0-7,-4 0-4,4 0-4,5 0-1,-5 0-3,4 0-1,-3-4-6,-1 0-9,0 0-5,1-2-10,3-4-15,-4 4-9,21-8-10</inkml:trace>
  <inkml:trace contextRef="#ctx0" brushRef="#br0" timeOffset="109032.2363">4270 6294 151,'0'3'16,"0"-3"2,0 0 0,0 3 2,0 4 0,0 4 0,0-5-4,0 4-1,0-1-1,0-1 0,0 2 0,0 2 1,0 1 1,0-5-3,0 5 1,0-1-1,0 0 3,0 3 0,0-2-1,0 1-4,0 2-1,0 2-3,0 1 0,0 3 0,0-4 0,0 4-3,0-5 1,-4 2-1,4 2 0,0 5-1,0-3 2,0 1-2,0 5 1,0 1-1,0 0-1,0 1 1,4 5-1,-4 4 1,0-2 0,0 2-1,0-4 2,0 2-1,0 4 0,0-2 0,0-1 0,0 4 1,-4-3 0,4-2 2,-4 7-3,4-9 0,-4 2 0,0 8 0,4-6 0,-4 6 0,4 4 0,0-1 0,-5 2 0,1-2 0,4 0 2,-4 1-1,4-4-2,-4-3 2,0 3-2,4-5 2,-8 2-1,4-3-1,0-4 1,4 1 2,-4 4 0,-5 0-1,1 2-3,4 0 1,0 0-1,0-3 1,-4-3-1,0 2 0,3-2 0,1-4 0,0-1-2,0-2 2,4-3-1,-4 0 0,0-1 0,0-2 0,4 3-1,-4-5-2,0 0-2,4-4-1,-4-2-6,0-2-1,4-1-5,0-4-3,0-6-7,0 2-9,0 1-9,0-2-10</inkml:trace>
  <inkml:trace contextRef="#ctx0" brushRef="#br0" timeOffset="110207.3035">5437 6788 223,'0'0'35,"-4"0"-2,4-3-4,0 3 2,0 0-5,0 0-5,0 0-3,0 0-4,0-2-4,4 2-1,-4-6-3,0 0-2,0-1 2,8-2-1,0 6 3,0-5-2,-4 1 2,1 4 1,3 0-2,-4 0-3,-4-4 1,4 1-1,0-2 0,0 5-1,0-3-3,-4 2 1,0-2 0,0 3 0,4 3 1,-4-3-1,0 3-1,0 0 1,9 0 1,-9 0 1,0 0-1,0 0 3,0 3-1,0 0 1,0 7-1,0-4-2,4 5 0,0 2 2,-4 3-2,4-2 0,-4 2 1,8-5-1,-8 2-1,8-4-1,-4 1 0,4-4 0,-3 1 0,3-3 0,4 0-2,-4-1-5,0-3-1,-4-7-7,5 3-8,3-9-7,-4-3-7,-4 6-8,4-20-9</inkml:trace>
  <inkml:trace contextRef="#ctx0" brushRef="#br0" timeOffset="110666.3298">5502 6380 290,'0'0'32,"0"-4"-5,0 4-1,0 0-3,4 0-2,1 0-2,-5 0 1,0 0 0,8-3-2,-4-3-4,4 0-3,0 2 1,-4-2-3,4 3 0,5 0-2,-5 1-2,-4-4 0,4 3-4,0-1 1,-4 1 0,1 3 0,-1-6-2,4 6 1,-4-3 0,4 3 1,-8-4 0,8 1-1,-8 3 0,4 0 0,-4 0 0,0-1 1,5 1 0,-1 0-1,0 0-1,4 0 1,-8 0 0,0 0-1,4 0 0,0 1 0,-4 2-1,4 1-5,-4 2-1,0 7-4,4-5-4,0 4-8,0 4-5,1 0-9,3-1-5,-4 0-4</inkml:trace>
  <inkml:trace contextRef="#ctx0" brushRef="#br0" timeOffset="112008.4065">8004 6701 252,'0'0'37,"0"0"-1,0 0-3,0 0-2,0 0-6,4 0-5,-4 0-3,0 0-6,0-3 2,8 3-2,-4-4-1,4 1 0,1-3-5,-5 3 0,4-7-1,0 5 0,4-1 0,-4-3-3,5 2 1,-9-2 0,4 4 0,0-2-2,0 1 0,-4 0 1,5 3 0,-5-1 0,0 1 0,0 3-1,0 0-1,0 0 2,-4 0-1,4 0 1,-4 7 1,4-1 1,0 7-1,-4 1 2,0-1-1,0 3 1,0-2-2,0 2 1,0 1 0,0 2-1,0 2-2,0 4 1,0 3 0,-4-1 0,0 4-1,0-7 0,-4 3 0,0 2 0,4-2-1,-5-3 2,1-2-1,4-5 0,-4-1 0,0-1 0,4-3 0,-4-2 0,-1-1 0,1-2 0,0-4-1,0-3 2,0 0-1,4 0 0,-1-3 4,-3 0-3,4-4 2,4-5-1,-4 4 0,4-8-2,0 0 1,0 0 0,4 2-1,-4-5 0,4 1-1,4 5 2,1-1-1,-1 1 0,4-3 0,0 4 0,1 4 0,-5-2 0,4 4 0,4-4-2,-7 4-4,-1 4-3,4-4-6,-8 3-6,4-4-8,1-2-10,-1 3-3,0 1-6</inkml:trace>
  <inkml:trace contextRef="#ctx0" brushRef="#br0" timeOffset="112391.4284">8082 6404 243,'0'-4'34,"0"1"-6,0 0-6,4-2-4,-4-1-1,4-4 0,-4 7-4,8-3-1,-4-1 0,4 1 2,-4 0 0,-4 4 0,4-1-1,0 0 4,-4 0-3,0-4-3,9 7-2,-5-3-1,-4 0-1,4 0-1,0-1-1,-4 1 0,0 3-1,4 0-1,0 0 0,-4 0 2,8 0 2,-4 3-4,-4-3 0,5 4-1,3 2 0,-4 0-1,0 4-1,0-5 1,0 4-1,4 1 1,-4-4-2,0 4-5,1-4-5,-5 0-3,4-1-9,4 2-9,-4-1-8,0-3-2,0 3-7</inkml:trace>
  <inkml:trace contextRef="#ctx0" brushRef="#br0" timeOffset="115748.6204">11205 6869 173,'0'0'30,"0"-3"-5,4 3 7,0 0-3,-4 0-5,0 0 2,9 0-1,-9 0 0,4-3 0,4 0-2,-4 3-3,4-3-1,0-1-3,1-8-3,-5 4-4,4-5 0,0 4-3,0-1 0,5-6 0,-5-1-1,0 4 0,8-1-2,-3-9-1,-5 3 1,12 1-2,-8 1-1,1-4 0,-1 4 0,4-7 2,-3 1-1,-5 3 0,4-1 0,-8-2-2,4-1 0,1 1 2,-1 2-2,-4-2 1,4 3 0,0 2 0,-4-6 0,-4 7 1,9 1-3,-9 1 2,4 3 1,-4 5-1,0 2 1,0 3-2,0-1 1,-4 1 0,-1 3 1,-3 3-2,-4 1 1,4-1 0,-4 11 1,3 2 1,-7 1 0,4 6 1,-1 1-1,-3 4 1,4 2-3,-1 1 2,1 2-1,-4 0-1,4 6 0,-5-6 0,5 3 0,0 1 0,-1 0-1,1-1 0,4-12-1,0 1-2,-1-4 1,5-5 1,4-2 0,0-4 0,0-4 1,4-3 0,1-3 1,-5-3-1,4-3 1,4-4 0,4-4 0,0-5 1,-3-2-1,3 5 0,4 2 0,-3-2 0,-5 0 2,4 5 0,0-2 1,5 1 0,-5 5 2,0 3-2,-4-3-1,5 1 1,-5 3-3,0 3 0,0 0 2,-4 0-2,5 3 0,-5 0 0,0 7 1,0-2-1,0 1 0,-4 1 0,0-1 0,0 2 0,0 5-3,0 0 1,-4-8-1,0-2 1,0 4-1,0-4 1,-5-1 1,5-2 0,0-3 0,-4 0 1,0 0 0,4 0 0,-4 0 0,3 0-2,5-3 2,-8 1 1,4-1 0,-4 0 6,8-3 1,-8 3 1,8-1 1,-4-2-2,4 6 0,0 0-2,0 0-2,0 0 2,0 0-2,0 0 2,0 0-1,0 0-1,0 0 0,8 0-1,4 0-2,0 6 1,1-2-1,-1 2 0,0-6-2,1 3-3,-1 0-4,0-3-4,-4 3-2,5-3-4,-9 5-3,0-5-7,4 0-9,-4 0-9,0 0-7</inkml:trace>
  <inkml:trace contextRef="#ctx0" brushRef="#br0" timeOffset="116330.6537">11377 5979 179,'0'0'29,"0"0"1,-4-3 2,4 3-2,0 0 0,-4-3-4,0 3 0,0 0-1,4-3-1,0 3-4,0 0-3,0-4 0,0 4-4,0 0 0,0-3-4,8-3 0,-4-1-2,4 3 0,0-3 1,5 1-4,-1 6 0,-4 0-2,0-10 1,-3 4 0,3 3-2,4-2 0,0 5 0,-8-3 1,5-3 2,-5 6-2,4-4 1,-4 4-1,4-3 0,-8 0 1,8 3-3,-8 0 2,4 0-1,-4 0 2,9 0-1,-5 6 1,-4-2-2,0 8 1,4-4-2,0 5 1,-4 0-2,4 1-3,0-1-4,0-1-4,4-2-4,1-2-6,-5 1-12,8-2-9,-4-4-9</inkml:trace>
  <inkml:trace contextRef="#ctx0" brushRef="#br0" timeOffset="118458.7755">12843 5942 137,'4'0'20,"-4"0"2,0-3-3,0 0 0,0 3 0,0-3 0,0 0-1,0 0 0,0-1 1,0 4 0,0 0-4,0 0-1,0 0 1,0 0 1,0 0-2,0 4 1,0-4 0,0 3 0,0 6-4,0-1-2,0 2 0,0-4 0,-4 4 0,0 2 1,4-2-3,0 1 0,-4 8-3,4-5 1,0 6 1,0 0-2,0 6 0,0-3 1,0 1 0,0 2 0,0 1-1,0 6 1,0 2-3,0-1 1,0-1 2,-4 0-1,4-2 1,-5 2 0,5 0 0,-4 4 2,0 1-3,0-1 0,4 2-2,-8-5-1,4 2 0,0 4 3,-4 6-1,4-3-1,-1 3 0,-3-1 0,0 1-2,4 0 1,0-6 0,0 3-1,0-4 3,0 1-1,0-3-1,4 2 2,-9-2-1,5-4 2,0 1-3,0 1 0,0-2 0,4 0 0,-4 1 0,4-2 1,-4-2 0,4-3 1,0 9 1,-8 1-1,8 0 1,-5 2 1,1-2-1,4-2-1,-8-2 1,8 4-2,0-4 1,0 1-1,-4-1 0,4 0 0,0 2 0,0-1 0,0-4 1,0 6 0,0-2-2,0-2 2,0-2-1,0 0 0,0 7 0,0-10 0,0 11-1,0-8 2,0 0-2,0 4 0,0-4 1,0 0-1,0-1 2,-4 1-1,4 0 0,0-1-1,-4-2 2,4 0-2,-4-4 1,0 3 1,0-2-2,4 0 1,-4-2-1,4 0 1,-5-1-2,1-4 2,0 6-2,4-3 0,-4 2 0,4-7 0,-4 4 0,0 0 1,0 2 0,4-6-1,0 0-1,-4 4 0,0-8 1,4-1 0,0 5 0,-4-2 1,4 5 0,-5-9-1,5 5-2,0-1-4,0-10-2,0 1-6,0-1-2,0-3-5,0 0-8,0 0-11,0-7-19,0 1-20</inkml:trace>
  <inkml:trace contextRef="#ctx0" brushRef="#br0" timeOffset="120471.8906">4483 7459 155,'0'0'22,"0"-3"2,0 3-2,0 0 2,0 0-4,0 0 3,0 0-3,0-3 1,0 3-2,0-3 1,0 3 1,0 0-1,0 0-2,0 0-3,0-7-3,0 4-3,0 0 0,0-3-3,0 1-1,-8-2 0,0 4-1,3 0-1,1-3-2,4 2 2,-8 1 0,8-3-1,-8 4 0,4-1-1,0 3 0,0 0 0,4 0-1,-4 0 0,0 0 0,-5 3 0,1-3 0,4 8-1,0 5 2,-4-7-2,4 2 0,-5 2 1,1-1 1,8 4 0,-4-3-2,0 1 2,0 2-1,-4-1-1,8-9 2,0 2-1,0 5 0,0-1-1,0-9 0,0 3 2,0-3 0,4 4-1,0-4 0,4 0-1,0 0 2,5-4-2,-5-5 2,4-4-1,0 2 0,-3 2 0,7-1 0,-4-3 0,-4 5 0,1-1 0,-5-4 0,0 7 0,0-1 0,-4 6 0,4-2 1,0 3 1,-4 0-1,4-4 1,-4 4-1,-4 0 0,4 0-2,0 4 1,0-4 1,0 3 0,0 8-1,0 2 0,0-1 0,0 3 0,0-6-5,0 1-2,0-1-8,0-2-6,0-3-4,0-4-3,4 7-7,-4-4-4,0-3-5</inkml:trace>
  <inkml:trace contextRef="#ctx0" brushRef="#br0" timeOffset="121628.9568">4790 7376 263,'0'0'24,"0"0"-2,0 0 0,0 0-2,-4-3-2,4 3-1,-4 0 1,4 0-3,-4-3-1,0 3 1,4-3-3,-4 0 3,4 0 0,-5 3-2,1-4-5,4 4-1,0 0-2,0 0 0,-4 0-4,0 0 0,0 0 1,4 4 0,-8-1-1,4 3 0,-4 4 0,-1-1 1,5-4-2,0 4 0,0 1 1,-4-4-1,0 9 0,8-6 0,-4 4 0,0-4 0,4 3 0,0 0 0,0 1-2,0-2 2,4 2 0,-4-7-1,4 4 0,0-1 2,4-1-1,0-5 0,0-3 0,5 0-1,-5 0 0,4 0 2,-4 0-2,5 0 2,3-3 0,-4 0-1,1-2 0,3-7 0,-4-1-1,0 0 2,1 5-1,3-4-1,-4-1 0,-3 3 1,-5 2 0,8-1 1,-4-1 0,-4 4-2,0 0 2,-4 2-1,4 3 0,-4-2 0,0-4 2,5 4-1,-5-3-1,0 2 1,0 1-2,0 0 2,-5 3 1,5 0-3,0 0 2,-4 0 0,4 0-1,0 0 1,-8 0-2,4 0 2,0 0 0,4 0-2,-4 3-1,0 0 1,0 7-1,0-4-1,-5 6-2,5-3 2,0-3 1,0 4-1,0-7 2,0 7-1,0-6 0,0 3 1,4-4-1,0 3 0,-4-6-1,4 0 2,0 0 0,4 4 0,-4-1-1,4 0 2,0-3 0,4 0 0,-4 0-2,4-3 2,-3 3 0,-1 0 0,4-7 0,0 4 0,0-3 0,0-1-1,-4 4 0,1-5 0,-1 2 2,-4 0 0,8 2 1,-8 1 0,8 0 1,-4-3 0,0-1 1,0 3-1,0 0-1,-4 1 0,4 0 1,1 0-2,-1 3 2,0-7-1,4 4 1,0 3-2,0-3-1,-4 0 0,5-2 2,-1-1-1,-4-1 0,0 4 1,8 0 0,-4 0-1,-3 0 1,3-4-1,0 3 1,-4 0-2,4 0 0,0-1 0,-4 2 0,5 0 0,-1 3 0,-8 0 0,4 0 0,-4 0 0,0 0 0,0 0 0,0 3 2,0-3-1,0 6 0,0-6 0,0 10-2,-4-2 0,0 4 1,-4-2 0,3-1 0,-3-4 0,0 1-2,4 4 3,0-7-1,-8 4-1,8-4 2,-1-2-1,1 3 1,-4-4 0,4 3 1,-4 0 1,0 0 4,4-3-2,0 0 3,-5 0-1,5 3-1,-4-3-1,4 3-1,0-3 2,4 0-2,0 0-1,0 0 1,0 0-1,0 0-1,0 0-1,0 0 1,0 0 0,8 0-2,4 0 1,1-3 0,-1 0-2,0-3-1,-4-1-4,5 3-7,-1-3-3,0 4-6,0 0-5,-3 0-6,-1-1-4,4 1-6,-4 0-2,17-2-7</inkml:trace>
  <inkml:trace contextRef="#ctx0" brushRef="#br0" timeOffset="122145.9864">5380 7267 264,'0'0'31,"0"-3"-3,0 3-2,0 0-1,0 0-2,0 0-2,0 0-1,0 3-2,0 5-3,-5 1 2,5 1 0,0-4-5,0 2-1,0 2-1,0-1-1,0-2-1,0-1-4,0 3-1,0-1 1,0-1-2,0 2-1,0 1 0,0-4 0,0-1 0,5-2-1,-1 0 3,0 4-3,0-4 1,0 0-1,4-3 0,-4 0 0,0 0 0,0 0 0,5-3 0,-5 3 1,4-3-2,0-4 0,-4 1 1,4-2 0,0 2 0,-3-1 1,-1 1-1,0 0 0,0 1 0,-4 2 0,4-5 0,0 3 0,-4-1 0,4-1 2,0 4-1,-4 0 0,0 0 0,4-1 0,0 1-2,-4 3 0,0-3 1,0 3 0,5 0 1,-5 0 1,0 3 0,4-3-1,-4 0-1,0 7 0,0 5 0,0-2 0,0-1-1,0-1-1,0-1-4,0-4-5,0 6-7,0-5-7,4-1-4,-4 0-4,0 0-4,0 0-1,4 5-12</inkml:trace>
  <inkml:trace contextRef="#ctx0" brushRef="#br0" timeOffset="123294.052">5764 7257 236,'0'0'30,"0"0"-3,-4 0-6,4 0 1,0 0-6,0 0-1,0-3-2,-4 3 2,0-3-1,4 3 0,-4-3 0,-4 0 0,8 3-2,0 0 0,-4-4-2,0 4-2,-1 0-2,-3 0 1,8 0-2,-4 0-3,-4 4-1,8-1 0,-8 3 0,0 0 0,-1 4 1,5-2-1,0 1 0,0 4-2,-4-2 2,4 2 0,0 0-2,4-1 0,0 0 1,0 3 1,0 1 0,4-8-3,-4 5-1,0-3 1,4 1 0,0-2-1,0-2 0,4-1 1,1-6 1,3 3-1,4-3 1,-4-3 1,1 0-3,7-4 3,-3 1 0,-1-7 0,0 5-1,1-1 0,-5-1 2,4 2-1,-3 2 0,-5-4 0,0 4 0,0 0 0,0-1 0,-3 3 0,-1 0 2,-4-2-2,0 0 0,0-1 0,0 1 3,0 3 1,0 3 1,0-3-3,-4 3-1,4-4 0,0 4 0,-9-3 0,5 3-1,0 0 0,0 0 2,-4 0-1,8 0-1,-8 0 0,8 3 0,-4 1 0,-5-1-2,5 6 0,0 1 0,0-1-1,-4-1-5,8 2 1,-8-1 0,4-2 1,-5 2 0,5-4-1,0 1 1,0 1 2,0-1 0,4 1 1,0-4 0,0 2 0,4-5 1,-4 0 0,0 0 2,0 0 0,0 0 0,4-4 0,4 3 0,1-15-3,3 6 1,-4-1 3,4 2-2,-3-1 0,3 4 2,-8-1 1,4 6 2,0-2 1,1-1 0,-5-2 0,0 6 1,0 0 1,8-3 2,-4 3-2,0-3-2,-3 3 0,-1-3 2,4 3-1,0 0 0,0 0-1,-4 0 0,0 0 0,5-7 0,-1 4-2,0 0 1,-4 0-1,4-4 1,0 3-2,1-3 0,3 4 0,-4-3-1,4-1 0,-3-2-1,3 4 1,-8-1-1,4-1 0,4 1 0,-3 3 0,-5 0 2,4-1-2,0 1-1,-4 3 2,0 0-1,-4-3 0,4 3 0,0 0 0,1 0 0,-5 0 0,0 3 0,0-3 0,0 3 0,0 10 0,0-3 0,-5-1 1,1 2 0,0-1-3,-4 4 2,0-1 1,0-4-1,0 1 0,-1-5 0,1 3 0,0 0 0,4-2 0,-4-3-2,-1 0 3,1 0 3,4-3-1,-4 0 3,0 0 0,0-3 0,-1 3 2,5 0 1,0 0 0,0-3-3,4 3 3,-4-3-3,0 3-2,4 0 0,-4 0 1,0-3-1,4 3-3,0 0 1,0 0-1,0 0 0,4 0-1,-4 0 2,0 0-2,8 0-1,0 3-4,0-3-2,1 0-2,3 0-2,-8 0-3,8 0-1,1 0-2,-1 0-6,-4 0-5,4 0-6,1 0-3,-5 0-2,0-3-4,25 3-6</inkml:trace>
  <inkml:trace contextRef="#ctx0" brushRef="#br0" timeOffset="123675.0738">6329 7264 236,'0'-4'37,"0"4"-4,0 0-3,4 0 0,-4 0-2,4 0 0,-4 0 1,5 7-5,-1-4-3,0 0-2,0 5-1,0-2-3,0 4-2,0 0-1,4-6-1,1 6-1,-5-1-3,4-2-2,-4-1 0,0 0-2,4 1 0,-4-2-1,-4 4 0,4-3 1,-4-2-3,0-1 1,4 3 1,-4-3-2,0-1 1,5-2-3,-1 0 3,-4 0 1,4 0-2,-4 0 2,4-2-2,-4-4 1,0 0 0,8-4 0,-8 1 0,4 1 0,0-2 0,-4 1 0,8-1-1,1-3 0,-1 5 0,0-1 0,0-1 0,-4 4 0,4 1-4,-3-1-3,3-1-6,-4 1-2,0 3-6,4 0-8,-8 0-9,4-1-9,-4 1-9</inkml:trace>
  <inkml:trace contextRef="#ctx0" brushRef="#br0" timeOffset="124763.136">7414 7480 267,'0'0'42,"0"0"-4,-4-3-4,4 3-5,0-4-6,-4 4-3,0-4-7,4 0 0,0-5-2,-4-1-3,0 4 0,4-3-1,0 1 0,0-2-2,-4 0 2,0 1-2,4 1-2,0 2 0,-5-4-1,5 4 1,-4-1-2,0 3-1,-4 0 2,0 4-2,4 0 1,-4 0-1,4 0 1,-1 4 0,1-1-1,-4 5-1,4 4 2,-4 1-2,0 1 0,4 2 2,-5-1-2,1-3 1,4 7 0,-4-1 0,8-2 0,-4-2 0,4-1 0,0 0-3,0-7 1,0 0 0,0-4 1,4 1 0,8-3 0,0-3 1,1-2-2,-1-4 2,0-7-1,1 5 2,-1-2-1,4 0 0,-8 0-1,5 5 0,-5-1 2,0-1-2,0 1 2,1-1 0,-5 9-2,0-2 2,-4-1 2,0 1 0,0 3 2,4 0-2,-4 3 1,0-3-2,0 0 2,0 12 0,0-3-3,0 1 1,4 2-1,-4-1-1,0-1-3,0 0-2,0 2-4,4-4-6,-4-1-6,0-1-7,0 0-5,4 1-6,0-7-7</inkml:trace>
  <inkml:trace contextRef="#ctx0" brushRef="#br0" timeOffset="125868.1993">7779 7353 233,'0'-4'30,"-5"0"-6,5 4-2,0 0-2,0 0-3,-4 0-2,4-2 0,-4-1 3,4 3-2,-4 0 1,0-3-4,4 3 2,0-3-2,0 3-1,-8 0-5,4 0 0,-4 0 0,8 0-3,-9 3-2,5 0 1,-4 0-1,4 7-1,-4-2 1,0-2 0,-5 3-1,5 4 1,0 1 0,0 2-1,4-1 1,0 1-2,-5-1 0,5 0 3,0 1-3,4 1 0,0-1 0,4 3 0,0-5 0,1-4-1,3 0-2,0-4 2,4 2-1,1-5 2,3-3-1,0 0-1,1-3 2,-1 0 0,0-1 0,1-10-2,3 5 2,1-1 0,-1-4 1,1 1-1,-5-3 0,4 8 0,-3-1 1,3-4 0,-7 3-2,-1-1-1,0 2 3,0-1-1,-3 1 0,-1 1 0,0 5 1,-8-4 0,4 1 1,-4-1-1,8 4 1,-8 0-1,0 0 2,0 1-3,0-1 1,0 0 0,0 3-1,0 0 2,0 0-2,-4 0 0,-8 0-1,4 3 2,0 5 0,-5 2-1,5-1 0,0-2 1,-4-4-2,3 5 1,1-2 0,4 0-2,-4 1 0,0-1-2,8 0-3,-4-1 2,-5 2 1,9-1-1,-4 0 0,4-2 2,-4 2 1,4-3-2,-4-3-1,4 0 2,0 0 0,4 6 0,0-6 1,-4 5 0,4-5 0,5 0 2,-1 3 0,0 1 0,0-4-1,0-4 0,-3 0 2,3 0-2,0-5 0,0 3 2,-4-1-2,0 4 1,0-3 1,5 2 1,-5 0 2,4 0-2,0-2 1,-4-3 0,4 9 2,1-4 1,-5-2 2,0 3 0,0 0-2,4 3 1,-4-7-1,4 6-3,0-2 1,1-1-1,-1 1 2,0-3-1,4 3-2,1-4 1,-5 4 0,0 0-2,0 1 1,0-1-1,1 3 0,-1-6-1,0 6 0,4-3 1,-12 3-1,8 0 0,-8 0 1,0-4 0,0 4-1,0 4-1,0-4 0,0 0 2,-4 9 0,4-4-1,-4 4-1,-4-2 0,4 2 1,-4-2-1,0-2-1,-1 1 0,5 0-1,-8 1 1,4-4 2,4 3 0,-5 0 0,1-2 0,4-4 2,0 0 0,-4 1 3,4-1 0,0 3 0,-4-3 2,3 0 0,1 0 0,0 0 2,4 0-2,-4 0-1,0 0 0,4 0-1,0 0-2,-4 0 0,4 0-1,0 0-1,4 0 0,-4 0-1,0 0 0,12 0 0,5 0-4,-13 0-2,8-4-2,-4 4-3,0-7-4,1 7-3,3-3-6,-8 0-7,4 0-5,0 0-8,-3-1-3</inkml:trace>
  <inkml:trace contextRef="#ctx0" brushRef="#br0" timeOffset="126324.2253">8393 7364 266,'0'0'39,"0"0"-4,0 0-3,0 3-7,0-3-6,0 6-2,0-3-2,0 4-3,0-1-2,0-1-3,0 4 0,0-2 0,0 2-1,-4-1 0,-1 2-2,5-4-3,0 1 0,0-1 0,0 3 0,0-5 0,0 0-1,0 3 0,0-4 1,5 0-3,-1 0 2,0 1 0,0-1 0,0-3 0,4 0 0,0 0 0,-4-3 1,5-1-2,-5 1 1,4-3 0,-4-1 0,4-1 0,-4 5 0,0-6 0,5-1 0,-1 1 1,-4 2 3,4 6 1,-4 1 2,-4 0-2,4-3 2,0-1 0,-4 4 1,0 0 0,4 0-2,1 4 1,-5-4-3,4 4-1,-4 0-1,0 5 1,0-3-2,0 1 0,0-1-2,4 4-5,0-10-2,-4 1-5,4 6-3,-4-4-3,4 3-9,0 1-5,-4-7-2,4 6-4,13 7-12</inkml:trace>
  <inkml:trace contextRef="#ctx0" brushRef="#br0" timeOffset="127292.2807">8675 7575 232,'4'-3'28,"0"0"-7,5-7 0,-5-1-3,4 5-2,4-4-2,-4 4 2,5-7-5,-1 5 3,-4 2 1,0-4 1,-4 1-1,5-1 1,3 5 1,-4-7 1,0 2-2,4 1-5,-7 1 1,3 1-5,0 1-2,4-4-3,-8 4 2,0 1-1,0-1 0,1 3-3,-1-4 0,0 4 1,0 3 0,0-3 0,-4 3-2,0 0 2,0 0 0,0 0-1,0 0-1,8 6 0,-8-2-1,-4 5 0,4-4-2,0 4-1,0-2 0,-4 6-2,0-5-1,-4 1 0,-1-3 2,5 1-3,-4-1 3,4-3 1,0 4 2,0-6-1,-4 9 2,4-4 0,-5-3 1,1 1 2,4-4 1,0 3 3,0-3 1,4 0 5,-8 3 1,8 0-4,-4 0 0,4-3-1,-4 3-1,0-3-3,4-3 2,0 3-2,0 0 0,0 0-1,0 0-1,0 0-1,4 0 1,4 0 0,4 0 0,-4 0-1,5 0-1,3 0 2,-4-3-1,0 3 1,9 0 0,-9 0-1,5-3-2,-1 3 2,0-3 0,-3 0 0,-1-1 0,-4-2 0,9 3 0,-9-4 0,-4 7 1,4-4-1,-4 0 1,0 1 0,0 0-2,-4 3 1,0 0 1,0-3 0,0 0-2,0 0 0,-4 3 1,4 0-2,-4 0 2,0 6-2,4-3 2,-4 7 0,0-6-2,4 3 0,0 2 1,0-5-1,0-1 2,0 3-2,0 0 0,4 2 2,0-1-3,-4-7 2,8 9-1,0-2 1,1-7 1,-1 0 0,-4-4 0,4 4-1,0 0 1,0 0 0,-4 0 1,1 0-2,-1 0 2,0 0 0,-4-3 0,8 0 0,-4 0 0,0 3 0,0 0-1,-4 0 0,4 0 0,-4 0 0,4-3 0,-4 3 0,5 0 0,-1 0 0,0 0 0,-4 0-1,4 0-1,-4 0-1,4 0-4,-4 0 2,0 0-1,0 0 3,0 0-1,0 0 2,0 3-1,4-3 0,0 0 2,-4 3-1,4 0 1,-4-3 1,8 0 0,-4 0-1,1 3-1,-1-3 2,4 4 0,-4-4 0,-4 0 0,8 3 2,-4-3-4,0 0 2,0 0 0,0 0 0,1 6 2,-5-3-4,8-3 4,-4 2-4,-4 1 4,8 0-6,-4 0-5,0-3-7,0 0-7,0 0-4,1-3-4,-5 0-6,0-2-11</inkml:trace>
  <inkml:trace contextRef="#ctx0" brushRef="#br0" timeOffset="127486.2918">9076 7214 435,'0'0'37,"0"-3"-10,0 0-9,0 3-7,0 0-5,0 0-8,0 0-3,0 0-10,4 0-3,1 0-5,-5 0-3,8 0-3,0 0-5,-4 3-2,8 24-9</inkml:trace>
  <inkml:trace contextRef="#ctx0" brushRef="#br0" timeOffset="127867.3136">9490 7443 323,'4'0'45,"-4"0"-3,0 0-1,4 3-9,-4 4-6,4 2-4,0-1-5,4 5-3,-3-3 0,-1-1-6,0 1 0,4-6 1,-4 6-3,4-1-2,-8 1-1,8-7 0,-4 11 1,5-10-1,-9-4 1,4 6-2,4-3-1,-4 4 1,0-1-1,-4-5 0,0 3 0,0-4 0,4 0-1,-4 0 0,0 0 0,0 0 0,4-4 0,0 3 0,1-9 0,-1 1 2,0-1-1,4-1 1,-4 2-2,4-4 1,0 0-1,5 2 0,-9 2 0,4-1 0,0-3-4,4 5-1,-8 2-5,1 0-6,-1-1-8,0 1-8,0 3-9,0 0-9,-4 9-12</inkml:trace>
  <inkml:trace contextRef="#ctx0" brushRef="#br0" timeOffset="128713.362">10734 7529 286,'0'-3'43,"5"3"-5,-5 0-2,0-3-1,4 3-3,0-3-5,8 3-4,0-7-5,1 6-5,-1-6-3,-4 1-3,4 6 0,1 0-3,-5-3-1,4 3-1,-4-3-4,0 3-4,1 0-6,-5 0-6,0 0-10,0 3-10,0-3-9,0 3-6</inkml:trace>
  <inkml:trace contextRef="#ctx0" brushRef="#br0" timeOffset="129277.3942">11275 7502 279,'0'-3'34,"0"3"-5,0-3-2,0 3-6,0-7-3,8-2 0,-8-1-4,4 5 0,-4 2-3,0 0 2,0-6-1,0 2-3,0 1 0,0 3 0,0-4-1,-4 3-2,0-3-1,0 1-1,-4-1-2,4 4 1,-1 3-1,-3 0 0,0 0-2,0 0 2,4 0-2,-4 3 0,-1 1 1,-3-1-2,4 10-1,4-2 2,-4-5 0,0 7 0,-1-1 0,1-4 0,4 2 0,-4 0 0,4 2 2,0-5-2,4 1 0,-4 4 0,4-2-2,0-4 4,0-1-2,0-2 0,4 3 0,0 1 1,0-1-2,4-6 1,0 0 0,-4 0 0,9 0 1,-1 0-2,-4-3-1,0 0 2,0 0 0,5-10 2,-1 5-2,-4-2 0,0-2 1,1 2 0,-5 5 1,4-1 0,0 0 1,-4 3 0,-4-1 2,4 4-1,0 0 0,0 0 1,-4 0 1,0 0-3,0 4 1,0-1-2,0 6 0,0 2 0,0 2-1,5 0-1,-5-7 0,4 2-5,-4 5-3,4-10-4,0-3-6,-4 0-8,0 6-8,4-2-5,-4-1-6,4 0-8</inkml:trace>
  <inkml:trace contextRef="#ctx0" brushRef="#br0" timeOffset="130264.4507">11504 7624 314,'0'-3'27,"0"3"-2,8-9-5,-4-1-3,5 1-2,-1 4-1,0-1-1,0-7 2,9 3 2,-5 2 0,0-1-1,0-4-4,5 4 0,-5-3-2,0 6 0,1 0-2,3-1-1,-4 1 0,1-4-4,-5 6 0,4-3-2,-4 4 2,0 0-1,1-3 0,-5 6-2,4 0 1,-8 0 0,0 0 1,0 0-3,4 0 3,-4 3-1,0 0-1,0 6 0,0-4 0,-4 8 0,4-3 0,-4-1-3,-4 1 0,3-2-1,1 1 1,-4-3-1,4 1 1,0-7-1,0 6 1,-4-1 2,4-5 0,0 0 0,-1 0 0,-3 0 0,4-2-1,-4 2 1,4-3 1,0-3 0,0 6-1,0-3 2,0-1 1,-1 4 0,1 0 0,0-3-1,4 3-1,0 0 2,0 0 1,0 0 0,0 0 1,0 0-1,4 3 0,9-3-2,-1 0 1,-4 0 0,0 0 0,9 0-2,-9-3 2,4 3-1,0-3-1,1 3 2,-5-3 0,4-3-2,5 6 1,-9 0 0,0-4-1,0 1 0,0 2 0,-4-3 0,5 1 0,-5-3 0,0 3 0,0 0 0,4-1 0,-8 4 0,4 0-2,0-3 1,-4 0-4,4 3 1,-4 0 0,0 0 1,0 0 1,0 0 0,0 3 0,0 0 1,0 4 0,0 2-3,0 2 1,0 2-2,0-3-2,0-4 0,0 0 1,0-4 2,8 4 0,-3 1 1,-1-7 0,0 0 2,4 0 0,0 0 1,-4 0 1,4 0 0,-3 0 2,3 0 4,-4 0-3,4 0 0,0-4 0,-4 1 0,4 3 1,1-6 0,3 4-2,-8-4 2,4 0 0,-4 2-2,4-2-1,-3-3 1,-1 5-2,0 4 0,0 0 0,-4-3 0,4 3 0,-4-1-1,4 1 0,0 0 0,0 0 0,-4 0 0,4 0 0,-4 0 0,0 0 0,0 0 0,0 0 0,0 0 0,0 0-2,0 1-1,0-1-1,0 0-1,0 0 0,0 0 1,0 0 1,0 0 1,0 0 1,4 0-1,1 0 1,-1 0 1,4 0 0,4 0 0,-4 0 0,-8 0 0,8 0 1,1 3 5,3-3-2,-8 4 1,0 2-2,4-3-1,0 0 1,1-3-3,-1 0 2,-4 3-2,0-3 1,0 0-1,0 0-1,0 4-5,0-4-5,-4-4-9,0 1-9,0 3-10,9-6-5,-9 0-8</inkml:trace>
  <inkml:trace contextRef="#ctx0" brushRef="#br0" timeOffset="130738.4778">12339 7419 331,'0'-3'33,"4"3"-5,-4 0-2,4 0-2,-4 3-2,0-3-5,0 4-4,0-4-2,5 8-2,-5-2 0,0 0 0,4-3-1,-4 4 0,0 2-2,0-2 0,0-3-2,0 0-1,0 5-1,0 1 0,0-4-1,0 0-1,4-1 1,-4-5 1,0 3-1,4 1-1,0 2 0,-4-6 0,8 0 0,-4 0 0,0 0-1,5 0 2,-5-3-1,4 0 0,0-5 0,0-2 0,-4 4 0,4 3 1,1-4-1,-1-2 0,-4 1 1,4-2 1,-8 7 1,8 0 1,-4 0 0,-4-1 1,0 1 0,4 0-1,-4 3-1,0 0 0,5 0 4,-5 0-1,4 3 0,-4-3 0,0 13-1,4-4-1,-4-1-2,0 2 0,0 0 0,4 2-1,-4-1-1,4-1 1,0-1-3,0 4-3,0-8-3,0 1-1,0 1-3,1-7-1,-5 0-5,4 6-8,0-6-11,0 0-9,-4-3-7</inkml:trace>
  <inkml:trace contextRef="#ctx0" brushRef="#br0" timeOffset="131017.4938">11987 7267 361,'4'0'36,"-4"-3"-5,0 3-7,0 0-6,0 0-5,0 0-2,0 0-3,0 0-4,0 0-5,0 0-7,0 0-4,0 0-6,0 3-6,0-3-11,0 0-9</inkml:trace>
  <inkml:trace contextRef="#ctx0" brushRef="#br0" timeOffset="132784.5948">4348 8353 198,'-4'0'35,"4"0"2,-4 0-5,0 0 1,4 0-1,0 0-2,0 0 1,0 0-3,-5 0-2,1-4-5,4 4-5,0 0-2,0 0-4,0 0 0,0 0-3,0 0 1,4 0-3,9-3 0,-5 3-1,4-3-2,-8 0 0,4 0-1,1 3 0,-1 0 0,0 0-2,0 0-1,0-7-2,-3 7-5,3-3 0,-8 0-4,0 0-5,8 0-5,-8-1-9,4-2-3,-4 4-3,8 2-4,9 0-7</inkml:trace>
  <inkml:trace contextRef="#ctx0" brushRef="#br0" timeOffset="133507.6362">4868 8416 225,'0'-3'32,"0"3"-3,0-6-5,0 6 0,0-4-4,0 4-2,0 0 2,0 0-2,4 0 1,-4 0 1,0 0-4,0 0 1,0 0-4,0-6 2,0 0-6,0 4 0,0-7-1,0 2-2,0-5-2,0 4 1,0-5-2,0 6-2,-4-2 0,4 3 1,-4-4 0,4 5-2,-9-1-1,9 0 0,-8-1 1,4 1 2,0-2-2,0 2 0,-4 2 0,8 1 1,-4 0-2,0 3 2,0 0 0,-5-3-1,5 3 0,-4 0-1,4 0 2,-4 3-1,0 3-1,4 1 0,-5 1 2,1 1-2,0 1 2,0 2-2,0-4 1,-1 8 1,1 0-2,4-5 1,-4 8 0,8-4 0,-4 1 0,4 0 0,0-2 1,0 2-2,4-4 1,-4 0 0,4-6 1,0 0-2,4-3 1,0-3 0,1 0 0,3-3 0,-4 0 1,9-3-2,-5-7 2,-4-4-2,4 4 2,-4-1 0,1 1-1,-1 3-1,0-1 0,-4 2 2,0 2-2,-4 1 2,4 0-2,-4 6 2,0 0 0,0 0-2,0 0 2,0 0-1,0 3 2,0-3 0,0 6 0,0-3 0,4 13-1,-4-5 1,0 2 0,4-3-1,-4-3-2,5 0 1,-1-1-4,-4 1-2,0-4-6,0 6-5,4-6-7,-4-3-5,4 2-6,0-2-8,4 5-4</inkml:trace>
  <inkml:trace contextRef="#ctx0" brushRef="#br0" timeOffset="134704.7047">5097 8526 227,'-4'0'36,"4"0"-1,0 0-4,0 0-8,0 0-1,0 0-5,0 0-3,4-3-1,-4-4-1,8 4 0,0-2 1,-4-1 1,5-4 2,-5 1-2,4-2-2,0-5-3,0 0 0,5 2-2,-1-2-1,-4 3 0,4 2-1,-3-2 0,3 1-1,0 0 1,-4 3-2,5-4 0,-5 4 0,0-3-2,-4 3 0,0 3 0,4 2 1,-4-2 0,1 0-2,-1 1 2,0 2 1,0 0-1,4-1-1,-4 4 0,0 0 1,0 0 0,0 0-2,-4 0 2,4 0-4,-4 0 4,9 0-4,-5 0 2,-4 4 2,4-1-1,-4 0-1,4 5-1,-4 5 2,0-7-4,-4 5 1,4-1-1,-4 2 0,-4 1-1,-1-3-1,5 1 1,-4-2-2,0 1 3,4-7-1,-4 2 2,-1 1 1,5-3-1,-4 4 0,0-7 2,0 0-1,0 0 1,-5 0 0,5 0 0,4 0 1,0 0 3,0-4 0,-4 1 1,8 3-1,-4-3 0,-1 3 0,1-3-1,4 0-2,0 3 1,0 0-1,0 0-1,0 0 1,0 0 0,13 0 0,-1 0-1,0 0 0,0 0 0,1 0 1,3-2-2,1 2 2,-1-6-1,0 3 1,1-1-1,-5-2 1,0-3 0,5 4-2,-5-2-1,0 4 2,0-3 0,1-1 0,-1-2 1,-8 3-1,8-4 0,-8 5-2,1-1 2,3 0 0,-8 2 0,4 1 0,-4-3 0,0 3 0,0 3-1,0 0-1,0 0 1,0 0-1,0 0 1,0 0 0,-4 6 1,4-6-1,0 6 0,0 10 0,0-11 1,0 5-2,0-4 2,0 0 0,0-6 0,0 7 0,0-1-1,0-3 1,4-3 0,4 0 0,0 0 0,-4 0 0,5 0 0,-1 0 0,-4 0 0,4 0 0,0 0 0,-4 0 0,0 0 0,0 0-1,-4 0 2,5 0-1,3 3 0,-8-3 0,0 0 0,8 4 0,-4-4 0,-4 0 0,4 0 0,0 0 0,-4 0 0,0 0 0,0 0 0,0 0-3,0 3-2,0-2 1,0-1 0,4 0 1,-4 7-1,4-7 2,-4 0-3,0 0 2,0 0 1,4 0 2,1 0-1,-1 0 1,4 0-1,-8 0 1,4-3-1,4 3 0,0 0 2,1 0 0,-5 0-1,8 0-1,-4 0 0,-4 0-1,8 0-4,-3 0-7,-1 0-8,4-4-2,-4 3-4,0-2-3,-8-1-6,5-2-3,-5-13-7</inkml:trace>
  <inkml:trace contextRef="#ctx0" brushRef="#br0" timeOffset="134863.7138">5523 8082 297,'0'-3'28,"0"0"-7,0 1-3,0-2-10,0 2-12,0-1-7,0 0-6,4 3-7,4-4-2,8 4-9</inkml:trace>
  <inkml:trace contextRef="#ctx0" brushRef="#br0" timeOffset="135338.7409">5936 8254 370,'0'3'45,"-4"0"-10,4 1-8,0-1-8,0 1-3,0 3-4,-4 9-3,4-4-3,0-7-2,0 8-2,-4-4 0,4 1-1,-4-4 0,4 2 2,0 5 0,0-3-1,0-1-1,4-1-1,-4 2 2,4-1-2,4-2 0,0-4 0,1 1 0,-1 0 0,0-4 0,0 0 2,5-4-2,-5 4 1,0-3-1,4-8 0,-8 2 0,4-1 0,1 2 0,-1-1 1,0 2-2,0-5 3,0-3 0,-4 2-1,1 4 2,-1-1 2,-4 2-1,8 2 0,-4 0 0,-4 6-1,0-3 0,0-1-1,4 4 0,0 0-1,-4-3 0,0 3-1,0 0 0,0 0 0,0 7 1,0 8 0,0 0-3,-4-3 2,0 4-5,4 2-2,0-2-4,-4-2-3,4-1-5,-4 0-5,4-2-4,0-2-4,0 4-1,0-4-2,0-7-1,0 11-11</inkml:trace>
  <inkml:trace contextRef="#ctx0" brushRef="#br0" timeOffset="136336.798">6227 8542 271,'0'0'39,"0"-3"-9,0 3-4,0-4-3,4-8-5,8-1-1,-8-1-5,1 1 0,3 2-4,4-2 1,-4 0 2,0 4-1,1 2 2,-5 0 1,4-3-3,-4 0 0,4 4-1,-4-2-4,4 2 2,1-1-2,-5 4-2,4-3 0,0 0-1,-8 1-2,0 5 1,4 0-1,4 0 1,-8 0 0,9 0-1,-9 0 0,4 0-1,-4 0 2,0 0-1,0 0 0,0 1 0,4 6 0,0-1-2,-4 4 3,-4-4 0,4-1-2,-4 7-1,4 1 1,-4-3-1,-5-2 0,5-2 1,0 7 0,-4-7 2,-4 2-2,8-2 2,-1-2 0,1-1-2,0 3 0,0-6 1,-4 0 0,4 0 1,4 0-2,-4 0 2,4 0 0,0 0 0,-4-3 1,0 3-1,4 0 2,0 0-2,0 0 1,0-3-2,-4 3 1,4 0 0,0 0 0,0 0-1,4 0 0,0-3 3,0-2-3,0 5 0,4 0 0,0 0 0,0 0 0,1 0 0,3 0 0,-4-5 0,0 3 0,1 2 0,3 0-1,0-3-1,0 0 0,-3 0 0,-1-3 1,-4-1 1,4 4-2,0 0-1,-4 0 1,-4-4 0,4 3 0,5 4-1,-9-4 1,4 1 1,-4 0-1,0 3-1,0 0-2,4 0 0,-4 0-1,0-3-2,0 3 1,0 0 1,0 0 1,0 0 0,0 6 2,0 5 1,0 2 0,0-3 1,0-1 0,0-3 0,4-4 1,0 4 0,4 1 1,-4-4 1,0 3 3,0-3 2,5-3 2,-1-3 0,-4 3 0,4-3-2,-4 0-2,4 3 1,-4-3 0,1-4-2,-1 6-2,0 1 0,0-5 1,0 3-2,4 2 0,-8-3 0,4 3-1,-4 0 0,4 0 0,-4 0 0,0 3 0,0-3 1,0 2-2,0-2 0,0 6 0,0 1-2,0-4-1,0 3-1,0-3 1,4 1-3,-4 2 2,0-6 2,0 0 0,0 3-1,0 0 4,5-3-1,-1 0 0,4 0-2,-4 0 3,4 0 0,-4 0 0,4 0 1,-4 0 1,5 0-4,-5 0 1,4 0-1,0 0-3,0 0-1,0-3-9,-3 0-2,3-3-7,0-1-4,-4 4-4,-4-3-6,8-2-11</inkml:trace>
  <inkml:trace contextRef="#ctx0" brushRef="#br0" timeOffset="136520.8085">6509 8168 373,'0'0'58,"0"0"-14,-4-3-11,4 0-10,0 0-7,0 3-6,0 0-7,0 0-10,0-4-4,4 4-8,1 0-6,7 0-6,-4 0-1,0 4-3,0-4-2,21 22-8</inkml:trace>
  <inkml:trace contextRef="#ctx0" brushRef="#br0" timeOffset="136861.8281">6788 8383 322,'4'3'45,"-4"0"-2,8 5-2,-8 2-9,4-1-9,4 1-5,-8 1-3,9 2-3,-5-4-3,0 4-3,4-2 0,-4-2 0,4 1-1,-4 1 2,5-1-1,-9-7 0,4 0-1,4 0 0,-8-3 1,4 0-2,-4 0-2,0 0 1,8 0-1,-4-3-1,0-3 0,-4 2 0,0-5 0,4-2 0,0 1-1,5-6 0,3-1 0,-8 1 1,4 2-1,-4-2 0,0 3 1,1-1-1,-1 4-2,4 1-3,-8 2-6,4 3-2,-4 0-3,0 4-9,4 0-9,-4-3-8,0 3-8,-8 0-9</inkml:trace>
  <inkml:trace contextRef="#ctx0" brushRef="#br0" timeOffset="138326.9118">7635 8383 218,'0'0'37,"0"0"-2,0 0-9,0 0-2,0-3-1,0-4-7,0 1-3,0-4-1,0 6 0,0-6 1,4 4-5,-4-4-2,0 4-2,0-7 0,0 5 0,0-1-2,0-1-1,0 0 0,0 6 1,-4-3 1,4-2-1,0 2 0,-4 1-1,0 0 0,0 4 0,-4-4-1,8 6-1,-4 0 2,-4 0-1,-1 3-1,5 0 2,-4-1-1,0 1 0,0 6 0,0 4 0,-1 0 0,1 1-1,0-1 2,4 1-1,-4 8 0,8 1 0,-4-6 0,-5 4 0,9-2 0,-4-5 0,4-1 0,0 0 0,4-4 0,-4-4 0,0 0 0,9-4 0,-1 3-1,4-4 2,-8 0-2,8-5 2,1-2-1,-5 1 0,0-3 0,0-1 3,5-3-1,-5 2 2,-4-2 2,4 4 1,4 4 2,-8-4-2,-4-1 1,4 7 2,-4-7-2,0 9-1,0-6 2,0 4-2,0 3-1,0 0 0,0 0-1,0-3-2,0 3-1,0 3 1,0 4 0,0-4-1,0 11-2,-4-1 2,4-2-2,4-2 1,-4 4-3,9-6-6,-5-3-3,0 3-3,0-4-8,-4 3-6,0-3-7,0-3-5,4 0-7,-16 7-6</inkml:trace>
  <inkml:trace contextRef="#ctx0" brushRef="#br0" timeOffset="139296.9673">7832 8453 286,'4'0'46,"0"-3"-3,0-1-5,4 1-6,5-6-7,-5-6-2,4 3-4,0-4-3,1 1-4,-1 0 1,0 0-3,0 2 2,1-2-4,3 3-1,-4-3 2,1 2-2,-1 2 0,-4 4-2,4 4 0,-7-3-2,3-1 0,0 4-2,-4 0 0,0 0 1,-4 3-1,4 0 0,-4 0-1,4 0 0,-4 0 2,0 3-1,0-3-1,0 6 0,0 7 0,0 0 0,-4-2-4,0-1 1,4 5-2,-4 0 0,0-3-2,0 1 1,-4-6 0,4 1 0,4-5 0,-9 0 3,5 3-1,0-3 1,0 1 2,0-4 0,0 0-1,-4-4 2,4 1-1,-5 0 1,1 0-2,4-3 1,-4 6-1,8 0 3,-8 0 0,8 0 0,-4-4-1,4 3 0,-4 1-1,4 0 2,0 0-1,0 0 3,0 0-3,4 1 1,4-1 1,4 4-1,0-1-1,-3-3 0,3 0 1,0 0-1,-4 0 1,5-3 0,-1-1-1,4 3 0,-3 1 0,-1-3 0,-4-7 0,4 0 1,-4 7 0,1-6-1,3 2 0,-4 1 1,-4 1-3,4-4 2,-3-1-1,3 1 2,-4 4-1,4-1 0,-8-1 0,0 1 0,0 6 0,8 0 0,-8-3 0,0 3-1,0 0 1,0 0 0,0 3 0,0-3-1,0 0-1,0 9 1,0 1 0,0-2-1,-4 1 1,4-2-1,-4-1 0,4 2 2,0 2-2,0-4 1,0-3 0,0 3 1,0-2-2,0 2 1,0 4 0,4-10 2,0 4-2,-4-4 2,4 0-3,4 0 3,-3 0-2,-1 0 2,4-1-2,4-2 1,-4-1 2,-4 1 0,5-6-1,-5 2 0,0 4-1,0 0 0,-4 0 0,0 3 2,4 0-1,-4 3 0,4-3 2,-4 0-2,0 3-1,0-3 0,0 6 1,0 1-2,0 2 1,0-2 1,0 1-3,0-2-4,0 0 3,0-2-1,4-1 2,-4-3-1,0 3 2,0-3 0,0 0-2,8 0 2,-8 0 1,4 0 0,1 0 0,3 0-2,-4 0 1,4 0 1,-4 0 0,4 0 1,5 0 1,-5 0-2,0 0 0,0-3-2,4 3 4,-8 0-2,5 0-2,-1 0 0,-4 0-3,4 0-7,0 0-8,-4 0-8,-4-3-2,0 3-7,5 0-5,-5 0-1</inkml:trace>
  <inkml:trace contextRef="#ctx0" brushRef="#br0" timeOffset="139474.9775">8204 8085 281,'0'0'49,"0"-6"-9,0 3-10,0 3-8,4-2-7,-4 2-5,0-4-13,5 2-11,-5-1-6,4 3-8,-4 0-5,8 0-3</inkml:trace>
  <inkml:trace contextRef="#ctx0" brushRef="#br0" timeOffset="139921.003">8614 8267 326,'0'0'37,"4"-3"-5,0 3-4,-4-4-6,0 4-4,0 0 0,4 0-4,-4 0-1,4 7-5,-4-7-2,0 8 1,0 1 0,0 7-3,0-8 2,4 2-1,-4-4-3,4 3 0,0 7-2,-4-8 1,5-1 0,3-1 1,-4 0-3,0 1 2,0-4-1,0 0 0,0-1 0,4-2 0,1 0 0,-5 0 0,8 0 0,-4-2 0,-4-4 0,4-4 0,1 1 0,-1-2 1,0-2-1,0 0 0,-4 0 0,0 7 1,5-2 0,-5-1 2,0 2 0,0-2 1,0 1 0,0 5-1,0-1 1,-4 1-2,4 3 0,-4 3-1,0-3 1,0 4-1,0-4 0,-4 6 0,4-1 0,0 7 0,0 1-2,0-5-2,0 8-2,0-7-5,0-2-5,0-1-4,0 4-5,0-5-5,0 1-5,0 0-5,0 1-2,0 7-7</inkml:trace>
  <inkml:trace contextRef="#ctx0" brushRef="#br0" timeOffset="140994.0644">9060 8271 294,'4'-4'33,"0"4"-3,0-7-4,0 1 0,-4 6-3,4-3-2,-4 0-3,5-1-3,-5 1-5,0-3-1,0 3-3,0-2 0,-5 2 2,5 3-1,-4 0 0,0 0-2,-4 0 0,0 0-1,4 0-1,-4 0 1,-5 0-3,9 3 1,-4 0 0,0 2 0,0 4-2,0 1 1,3 3-1,-3-5 0,4 1 0,0 1 0,-4 7 0,4-1-1,0-3-1,0 3-2,4 1 2,0-4-2,0 1 0,4-1 1,0-3 1,4-3-1,4 3 2,1-4 0,-1-2 0,8-4 1,-7 0-1,7-4 0,-4 1 0,1-3 2,3-5-1,-3-2 0,3 3 0,-4 1 0,1 1 0,-1-2 0,1-2-1,-5 4 0,0-2 2,-4 1 1,1 2-2,-5 4 0,0 0 0,0 0 1,-4 0-1,0-1 1,0 4 3,0-3-1,0 3 0,0 0-1,0-3-1,-8 3 0,4 0 0,-5 0 0,5 0-1,-4 0-1,0 0 2,0 3-1,4 0-1,-5 1-1,1-1 1,4 3-1,-4-3-1,0 0-3,4-3 1,0 7 2,-1 2-2,5-2-1,0-6 1,-4 3 2,4-1 0,0 3 1,0 0-2,0-2-1,0 2-2,0-3 1,0-1 0,0 1 2,4 0 1,-4-3-1,0 0 2,9 0 1,-5 3 0,0-3-1,0 0 2,4 0 0,-4 0 1,4-3 1,1 3 1,-5-3 0,4 3 0,0-3 0,0 3 1,-4-5 1,5-1 0,-1-1 2,-4 1 0,0 0 0,0 6-1,4-5 0,0 5-2,-4-3 1,5-4-1,-5 4-1,4 0 0,0 0-1,0-1 1,0 1 1,5 3 1,-5-6-3,4 0 1,1-4 0,-5 5 0,8 2 1,-4 0-3,-3 3 2,3 0-1,-4-3-1,0 3 0,4-3 1,-12-4-1,13 4 0,-9 0 0,4 3 0,-8-3-2,0 3 2,4 0-1,0 0 0,-4 0 0,0 0 0,0 3 0,0-3 0,0 3 0,-4-3-1,-4 13 2,0-7-1,-5 0-1,5 6 0,4-6-1,0 3 1,-8 1 0,4 3 1,4-12 0,-5-1-2,5 7 2,-4-1 0,0 0-1,0-2 1,4-4 0,0 0 0,-1 0 3,1 0-1,-4-4 3,8 1 1,-8 3 3,4-3-1,4 0 2,-4-3-1,4 6-2,-4 0 1,4 0-3,0 0-1,0 0-1,0 0-1,0 0 0,0 0-1,0 0 0,12 0-1,0-4-3,1 3-2,-5 1-2,4 0-5,0-3 0,5-4-4,-5 7-4,0 0-5,0-3-6,1 0-8,-1 3-2,-4 0-5,13-10-10</inkml:trace>
  <inkml:trace contextRef="#ctx0" brushRef="#br0" timeOffset="141390.0871">9703 8260 332,'0'-3'37,"0"3"-2,4 0-3,0 0-2,-4 0-5,4 7-4,-4-7-2,8 7-4,-8 0-3,0 6-4,0-4-2,4 2 2,-4 2-1,4-4 0,1 7-1,-5-4-3,4-3 1,0 1-2,-4-1 1,4 2-1,0 2-1,0-10 1,0 4-2,0-3-1,0-1 2,0 4-1,0-7 2,1 6-2,3-3 2,-4-3-1,4-6-2,0 0 3,0-1 0,1-4 1,-5 2 1,8-4 0,-4-1 0,0-2 2,1 5-2,-5-2 0,4 0-2,4 4 0,-4-3 0,-4 3-1,-4-1 0,9 4-3,-9 3 1,0 0-4,0-1-5,0 3-5,0-2-4,0 3-7,0 0-7,0 0-11,0 0-8,-9 3-11</inkml:trace>
  <inkml:trace contextRef="#ctx0" brushRef="#br0" timeOffset="142625.1577">11578 8291 213,'0'-10'34,"0"7"-4,0 0-3,0-2-2,0-1-5,-4-1-5,4 1-4,0-1 0,0-2-1,0 1 1,0-5 1,0 4-1,0-2 3,0-2 1,0 0 0,-4 0-1,4 2 2,-4-5-4,4 7 1,-5 3-2,-3 1-3,0-5-1,0 4-2,-4 3 2,-1 3-2,-3 0 2,4 0-2,-1 3 0,-3 0-3,4 7 3,-1 4-1,-3 2 0,4 1 3,-5 6 0,1 0 0,0 3-1,3 1-2,1 6 0,4 1 0,-4 4-1,8-5-2,-1 4 1,5-4-1,5-3 0,-5-9 0,4-2-1,8-6 1,4-7 0,1-6 3,-1-6 1,9-7 2,-1-8 1,1-10 1,3-3-1,-3-6 1,-1 4 1,1 2 0,-4 1 1,-9-7-3,0 7-1,-4 1-3,-4 2-2,-4 6 2,-4 2-1,0 4-2,-8 2-4,0 5-4,-1 2-6,-3 6-4,8-1-8,0 4-7,-5 4-14,5-1-18,-21 33-18</inkml:trace>
  <inkml:trace contextRef="#ctx0" brushRef="#br0" timeOffset="147183.4184">3202 10391 233,'0'0'27,"0"0"-6,0 0-2,0 0-5,0 0 1,4 0 1,0-4 0,0 4-2,4-3-1,4 3-2,5-3-1,-5 1 3,0-1-1,0 3 2,1-3-4,-1 3-1,0 0-1,-3-3-3,-1 3-1,0 0-1,-4 0-1,4 0-5,-4 0-6,0 0-6,0 3-3,1 0-5,-1-3-4,-4 5-5,4-2-5</inkml:trace>
  <inkml:trace contextRef="#ctx0" brushRef="#br0" timeOffset="147434.4328">3218 10562 301,'0'0'39,"4"0"-2,-4 0 0,4 0-4,0 0-8,0 0-4,4 0-5,5 0-7,-1-3 0,0 0-4,1 0-1,-1 3-5,-4-7-7,0 3-10,0-3-8,1 4-9,-1-3-8,8-1-11</inkml:trace>
  <inkml:trace contextRef="#ctx0" brushRef="#br0" timeOffset="148535.4957">4241 9820 183,'0'-3'25,"4"0"0,-4-4 0,5 4-2,-5 0 1,0 3-2,0 0-2,0 0 0,0 0 1,0 0-2,0 0 2,0 3-2,-5-3-3,5 3 0,-4-3-3,4 13 0,0-2-5,-4-5 1,-4 1-2,4 5-2,0-4 0,-4 8-2,4 0-1,-5-1 1,-3 7-2,4-2 2,-4 3-3,-1 1 1,-3-1 0,4 3 1,-5 1-1,1 0 0,4 1 0,-5-4-2,5 3 2,0-1-1,-5-6 2,5 3-2,0-6 0,-5 5 1,5-4-2,0 1 0,0-5 1,-1 2 1,1-3-1,8-2 0,-4 2 1,4-7-2,-5 4 1,1-2 0,4 1 0,0 1 1,0-1 0,0-2-2,0 1 0,0-2 2,4-3-2,0 7 1,0-4 0,0-3 0,0 0 2,0 4 1,4 1 0,4-2-1,0 0 3,0 1-1,5-1 0,-5 4-1,0-2 1,8 4-1,-3-2 0,-1 1-1,0 2 2,1-1 0,-1 3 0,0 7 0,0-1 1,1-2-2,-1 5-2,0 4 0,-4-7 1,1-4 1,3 6-2,-4-4-1,4-2 1,-3-1-1,-1 2 1,4-6-1,-8 1 1,0 0-3,4-2-3,-4 2-4,5-2-1,-5-2-7,-4 1-7,4-4-11,0-3-9,0 0-9</inkml:trace>
  <inkml:trace contextRef="#ctx0" brushRef="#br0" timeOffset="151540.6676">4589 10394 316,'0'0'30,"0"0"-1,0-7-4,0 7-5,-4-6-3,4 1-2,0-1-5,0-4-2,-4 4-1,0 0-3,0-4 2,4 2 3,0 2 1,0-1-5,-4-2 1,0-1-1,0 6 1,0-6-3,0 4 0,-1-1 1,1-1-2,0 2 0,-4 3-1,0 0-1,4 3 1,0-3-1,-5 3 0,5 0 0,-4 3-2,-4 3 2,8 2 0,-8 2 0,3 2 0,1-1 0,0 2 0,0 3 0,0-2 0,-1 2 0,1 0 0,8-2 1,0 2-1,0-1 0,0-3 0,0 1 0,-4 0 0,4-5 0,4 1 0,-4-2 0,8-1 0,1 0 0,-1-6 0,0 0 0,0 0 0,0 0 0,5 0-1,-1-6 1,-4 3 0,0-7 0,5 1 0,-5 1 0,-4 1 0,4 1 1,0 0 0,-4-1 0,5 1 0,-9 3-1,4 0 0,-4 1 0,4 2 0,0 0 2,0 0 2,0 2-1,-4-2-1,0 3 1,4 10-1,-4-1 0,4 3 0,0-3-2,-4 4-2,8-11-4,-3 8-8,-1-4-5,0-2-9,-4-1-3,0 0-2,4-3-2,0-3 1,0-3-4</inkml:trace>
  <inkml:trace contextRef="#ctx0" brushRef="#br0" timeOffset="152039.6962">4720 9874 289,'0'-6'31,"4"-1"-4,1 4-2,-1-2-6,0 2-1,0 0 1,4 0-4,-4 0-2,4-1-1,1 1 0,3 3-2,-4-3 2,-4 0-3,4 3-2,-4 0-1,0 3-1,1-3 0,-1 0-1,0 3-2,0 4 0,-4-1-1,4 3 1,-4-4 0,0 5-1,0-1 0,0 4 1,4-7-2,-4 2 0,0 8 0,0-3 0,0-5 0,0 5 0,0-4 3,0 4 0,0-2 0,0-1-1,0-1 2,0-3-2,0-1 1,0 5 2,0-4-3,0 0 2,0-6 0,0 4-1,0-1-1,0 0 1,0 0-1,8-3 1,-4 0-2,4 0 1,-3 0-1,-1 0 0,0-3-1,4 3 0,-4 0-2,0 0-4,0 0-2,-4 0-4,4 0-6,0-3-10,1 3-10,-5 0-9,8-10-12</inkml:trace>
  <inkml:trace contextRef="#ctx0" brushRef="#br0" timeOffset="153270.7666">5056 10535 236,'0'0'43,"0"-3"-5,0 3-1,0 0-5,0 0 0,0 0-2,0 0-4,4-3-2,0 3-1,9-6-4,-5-4-2,4 0-3,0 1-2,1 1-2,-1-2-1,0-2-2,5-3-1,-1 0-2,4-1 1,1 1-3,-9-4 0,9 2-1,-5-2 0,0 4-1,1-1 1,-1 1 0,-4 0-1,1-1 0,-5 10 0,0 1 0,0-1 0,-4 3 0,0 0 0,1 3 0,-1 0 0,-4 0-1,0 0 0,0 0 0,0 6 1,-4 5-1,4-1-1,-5 2 0,5-1-3,-4 2 0,0 0 1,4-4-2,-4 6 0,-4-3-1,4 1 1,-4-2 1,4-4 0,-1-1-1,-3 0 1,0 1 1,4-4 0,-4 0 1,0-3-1,4 0 0,-5 0-1,1 0 1,4 0 1,-4 0-1,4 0 3,-4 0 1,3-3-1,-3 3 2,0-3 0,4 3 3,0-3 0,0-1-1,4 4 1,-4 0-1,4 0 1,0 0-1,0-3 0,4 3 0,-4 0-1,4 0 0,8-3 0,0 0 0,1 0 0,3-1-1,1 1 0,-5 0 0,8 1 1,-3-4-4,3 0 4,1-1-4,-5 1 1,9 0 2,-9-4-2,0 2 2,5-1-2,-9-1 2,0 1 1,1 1-4,-5-2 4,0 1-2,4-1 0,-8 5-2,0 2 1,1-3 1,-5 3 0,0 3-2,0-4 1,0 1 0,-5 3 0,5 0-2,0 0 1,-8 3-1,4 1-1,4 2 0,-8 3-2,4-1 2,0-1 0,4 2-2,0 1 3,0-2-1,0 1 1,0 1 0,4-4 2,0-1 0,4 6 0,-4-9 1,4 1 2,-3-3 2,3 3 4,4-3 2,-4 0-2,-4 0 0,4 0-1,1-3-1,3 3-1,-8-3-1,0-7-1,4 7 0,-4-2-1,1 2-1,-1 0 0,0 0 0,-4-1 1,0 1-2,8 3 0,-8 0 0,0 0 0,8 0 0,-8 0 1,0 0 0,0 3-1,4 1 0,-4-1-2,0-3 1,8 3 0,-4 0-2,-4 0 2,0-1-2,0-2 2,5 0-1,-5 0 0,0 0 1,4 0-2,-4 0 3,8 0 0,0-2 0,-8 2 0,4-3-2,0 3 2,4 0 0,-4-3 1,9 0 1,-5 3 1,0-3 1,0-1-1,5 4-3,-5-3 2,0 0-1,8 3 0,-7-3-2,3 0-2,0 0-3,0-1-5,1 0-4,-5 4-8,-4-7-11,0 1-5,0 3-8,-4-7-7</inkml:trace>
  <inkml:trace contextRef="#ctx0" brushRef="#br0" timeOffset="153455.7772">5539 9874 400,'0'0'40,"0"0"-9,0 0-8,0 0-8,0 0-12,0 0-8,0 0-9,0 0-9,4 0-8,-4 0-7,8 0-3,25 0-10</inkml:trace>
  <inkml:trace contextRef="#ctx0" brushRef="#br0" timeOffset="153918.8037">5936 9761 381,'4'-3'35,"5"3"-2,-5 0-10,0 3-4,0-3-6,0-3-5,0 3 0,4-3-3,-4 3 0,5 0-2,-5 0 0,4 0-1,-4 3 0,0-3-2,0 0 1,0 0 0,0 3 0,4 3-1,-8 1 0,5-2-1,-5 4 2,8-3-1,-8 4 0,0-4 0,4 4 2,-4-2 0,0 1-1,-4 1 2,4-4 0,0 2 0,0-5 0,0 7 2,-8-7-1,8 3 3,-5-2-2,5 2-2,0-3 1,0 5 1,0 2 1,0-7-2,0 0 1,0 3-1,0-2-2,0-4 1,0 0-1,0 3 1,0 0-2,5 0 0,3-3-1,0 0 1,-4 3-2,0-1 1,0 1-2,0 3-4,0-6-1,5 0-4,-5 4-4,0-1-3,0-3-7,0 0-5,0 3-8,0 0-3,0 7-6</inkml:trace>
  <inkml:trace contextRef="#ctx0" brushRef="#br0" timeOffset="154391.8307">6231 10201 330,'0'4'39,"0"-1"-2,0 0-5,0 7-3,-4-6-4,4 6-5,0-1-3,0 1-4,0-4-3,0-1-2,4 5-1,-4-4-1,4 0 0,0-3-2,0 4-3,5-6 3,-9 6-2,4-4 0,0 3 0,-4-3-1,8 1-1,-4-1 1,0-3-1,0 3 0,0-3 0,0 0 0,5 0 0,-5 0 0,4-3 0,0 0 0,-4-1 0,4-5 0,5-1 0,-9-1 0,4-1 0,0 0 0,4-3 3,-3-1-2,-5 6-1,4-1 0,4 1 0,-8 1 0,0-1 1,0 6 0,0 0 2,-4 1-2,0 0 1,0 3-2,0 0 5,0 0-1,5 0 1,-5 0-1,0 3 1,0 8-2,0 2 1,0-3-2,0-1 0,0 2-1,0 2 0,0 0-3,0-4-5,0-1-4,0 2-4,0-4-2,8-3-7,-4 0-9,-4 1-10,8-1-6,17-3-14</inkml:trace>
  <inkml:trace contextRef="#ctx0" brushRef="#br0" timeOffset="155937.9191">6825 10195 297,'0'0'38,"4"0"-4,-4 0-5,-4 0-7,4 0-5,-4 0-3,4 0-5,-5 0-3,1 0 0,0 0 1,0 0 0,4 0-1,-4 0-1,4 0 1,-4 0 0,0 0-1,4 0 1,-4-3-2,0 3 0,-4 0-3,-1 0 1,5 0-1,0 3 0,-4 3 0,4 4 0,-4 0 1,4 4-2,0-1 1,-1-1-1,1-1 1,0 5-2,4-1 1,-4 0 0,4 1 1,0-3-2,4-2 2,0-1-2,5-1 1,-1-1 0,4-5 0,0 1 1,5-1-2,-1 0 2,0-3 0,1 0-2,-5-3 2,4-4 0,1-1 1,3-4 1,1 2-2,-5-1 0,5-2 0,-1 1-1,1 2 0,-5 1 2,0-3-2,-3 3 0,-1-4 0,-8 5 0,4-1 0,0-1 0,-4 1 0,-4 2 1,0 3-1,0-1 1,0 0-2,0 5 2,0-3-2,0 0 1,0-1 0,0 4 0,0-3-1,-4 0-4,-4 3 1,4 0 1,-4 0-3,4 0 2,-4 3-2,-1 0 3,-7 7 1,4 0-2,-1-3 1,5 6-3,0 0 2,-4-2-2,4-1 3,-1 2-1,1-2-1,4-2-2,0 4-3,0-2 4,-4-4-1,8-1-2,0 3 2,0-3 1,0-2-1,0 0 3,8 0 0,-8-3-1,12 0 2,-8 0 2,0 0 1,9 0 1,-1-3 1,-4 0-1,0-5 1,-4-3-1,9 3 1,-5-2 0,0 4 0,-4 0-1,4-1 1,-4 3 1,5 0 0,-9-2-1,4 3 0,0 0 1,4-4 1,0 1 0,-4 1 3,9 2 3,-1-3-1,-4-4 0,0 7-3,5-3-2,-5-1 2,4 3 2,-4-3-1,4 1 1,-7 3 2,3-1 0,4-2-1,-4 0-2,0 3-1,1-5 0,3 1-4,-8 4 2,8 0 0,5-3-3,-9-1 1,4 4-1,-4 0 0,0 0 0,5 3-1,-9-4-1,4 0 2,0 4-1,-4-4 0,5 4 1,-9 0-1,4 0 0,-4 0 0,0 0 1,0 0-1,0 0 0,-4 0 1,4 7-3,-5 1 2,1 1-1,-4 1-1,4-1-1,-4-1 2,4-1-2,-4 2 1,-1-2 1,-3 2 1,4-2-2,-4-3 2,3-1 3,-3 1 2,4-1 0,0 0 2,0-3 1,-1 0 2,1 0-2,4 3 3,-4-3 0,0 0-1,0 0-1,3 0-3,1 3 2,0-3-1,4 4-1,-4-4-1,4 0-2,0 0 1,0 0-1,0 0-3,4 0 1,0 0 0,0 0 0,1 0-4,11 0-3,-4 0-5,1 0-2,-1 0-3,-4 0-3,8 0-3,-3 0-5,-1-4-5,4-2-8,-3 0-6,-1-4-1,33 2-9</inkml:trace>
  <inkml:trace contextRef="#ctx0" brushRef="#br0" timeOffset="156326.9414">7566 10112 351,'0'0'44,"4"0"-9,-4 0-4,4 0 0,-4 0-6,8 0-5,0 0-4,-4 4-3,-4 2-1,4 7-1,1-2-4,-1 2 1,0-1-1,0-4-1,4 2 0,0-1 0,4 1-1,-3-2 0,-9 1 1,4 1-2,4-1 0,4-2 0,-8-4-1,9-3 0,-5 3 0,0-3-1,0 0 2,-4 0-1,4 0-1,1 0 3,-1-6 0,-4-1 0,4-2-1,0-5 0,0 1 0,1-3-2,-5-2 1,0 3 0,4-5-1,0 3-1,-4-2 1,0 5-2,1-2 0,-5 3 0,0 5-3,4-2-2,-4 4-3,0 0-5,0 3-4,0 3-6,4-4-7,-4 4-11,0-3-11,0 3-10</inkml:trace>
  <inkml:trace contextRef="#ctx0" brushRef="#br0" timeOffset="156719.9639">8274 10370 416,'-4'3'52,"4"0"-9,0 5-15,-4 2-7,4-1-5,-8 1-6,3-2-4,1 8-7,-8-4-6,4 0-9,-4-3-9,3 1-6,-3-1-4,0 1-7,0 1-4</inkml:trace>
  <inkml:trace contextRef="#ctx0" brushRef="#br0" timeOffset="162521.2957">8769 10138 212,'0'0'29,"0"-3"3,4 3-4,-4 0-3,0 0-5,0 0 0,0 0-4,0 0 1,0 0 0,0-4-2,0 4-3,5-3 0,-5 3-1,0-6 2,4-4 0,0 7-1,-4-3-4,4 1-1,-4-1-2,4-4-1,-4 4-2,4-4 2,-4 7-1,0-3-2,0 1-1,0-1 0,0-1 2,-4 4-2,0-6 0,4 2 0,0 6 1,-4-6-2,-4 1 2,3 6 0,1 0-2,0 0 0,-4 0 2,4 0-2,-4 3 1,0 3-1,-1 2 1,5 5 0,-4-3 0,4 1 0,-4 1-1,0 4 1,-1 0 0,5-1 0,4-3 0,-4 3 0,0 1 0,4-4 0,-4-1 0,4 2 0,0 0-1,0 0 2,0-6-1,4 0 0,-4-1 0,8-6 0,-4 0 0,5 0 0,-1 0 0,-4 0 0,4-3 0,4-3 0,-8-5 0,1-2 2,3 0-2,-4 0 1,4 5 0,-4-4 1,0 2-2,0-3 1,0 9 0,1-6 1,-5 4-2,4-4 0,0 7 1,-4 3 1,0-3-5,0 3 3,0 0 1,0 0 1,0 0 0,0 3 1,0 10-1,0 3-1,0-2 0,0 2 1,0-3-1,0 1 0,0 2-1,4-3 0,-4 1-2,4 2-1,0-4-5,0-4-4,-4-1-7,4-4-4,-4 3-2,0-3-2,4-3-4,4 0-3,-3 0-2,-5-3-2</inkml:trace>
  <inkml:trace contextRef="#ctx0" brushRef="#br0" timeOffset="162966.3211">8917 9705 249,'0'-3'31,"0"0"-1,4-2-5,0-1-2,4 0-6,0-1-1,0 1-3,5 3-2,-5-2 2,0 0-3,0 0 2,5-1-2,-1 3 0,-8 3-1,4-3 0,0 3-2,-4 0-1,5 0-1,-5 0 0,-4 3-4,4-3 1,-4 9 1,0 3-1,0-6-1,0 3-1,0 4 0,-4-2 0,4 2 0,0-10 0,-4 4 0,0 5 2,4-1 3,0-1 0,-5-4 1,1 1-2,4 1 0,0 1 1,-4-3 0,4 4-2,0 0-2,0-1 3,0-4-2,0 1 0,0 1 1,4-4 2,0-3-3,1 0 0,3 0 0,0 0-1,0 0-1,4 0 0,-3-3 0,-1-4-2,4-4-3,-4 8-6,0 0-3,-3 0-9,-1-4-8,0 4-4,4 3-5,-4-6-6</inkml:trace>
  <inkml:trace contextRef="#ctx0" brushRef="#br0" timeOffset="164439.4054">9326 10360 246,'0'0'35,"0"-3"0,0 3-7,0 0-5,4-6-4,4-4 1,-4 4-2,1 1 1,3-4-1,0-1 1,0 1-2,4 1-3,-3-5-1,-1 0-1,4 2-1,-4-5-2,0 0-2,5 2-1,-1-2 0,0-1-2,-4-2 0,5-1 0,-1 3 0,-4-4 0,0 5 0,5 0 0,-5 2-1,0 1-2,-4 1 0,0 2 0,0 5-1,-4-1 0,4 3 0,-4 0 0,5 0-1,-5 3 2,0 0-1,4 3 2,-4-3-1,0 9 0,0-2-3,4 4 3,-4 1-1,0 1 0,0-2-2,0 2 0,0 3 1,-4-2-3,4 2 3,-9-3-1,5-2-2,-4 2 3,4-4-2,-4 2 1,4-4 1,0 2 0,0 1 0,0-7 1,-1 0 0,-3-1 0,0-2-1,4 5 2,4-5-1,-8 0-1,0 0 0,3 0 1,-3 0 1,4 0 0,0 0-2,-4-5 2,0 5-1,4 0-1,0-2 0,4-1 2,0 0 0,-5 3 1,1 0-1,4-3-1,0 3 1,0 0 1,4 0-1,-4 0 1,5-4 1,3 4-2,0 0 1,0-3-2,8 0 1,-7-3 1,3 3 0,-4-1-1,4 1-1,1-2 0,3 2 1,-4-3 1,5 0-1,-1-4-1,1 0 0,-5 2 0,0 2 1,0-7-1,-3 4 0,3 4 0,-8-4-1,8-1 2,-8 7-2,4-7 1,1 4 1,-5-2-1,-4 2 0,8 2-1,-8 1 1,4 0 1,-4 0-2,0 0 1,0 3 0,0 0-3,0-3 1,0 3 1,0 0-1,0 3 0,4 3 2,-4-3-1,0 10-2,0-2 3,4 2 0,-4 3-2,0-7 2,0 2-2,4-1 3,-4-4 0,4 1-2,1-4 2,-5-2-1,4 3 0,0-4 3,0 0 0,4 0-1,-4-4 0,4 3-1,5-6 0,-1-2-1,-4-1 1,0 4-1,0 1 2,1-1-1,-5 0-1,-4 2 0,8-2 0,-8 6 1,4-3-1,-4 3 0,0-3-1,4 3 1,-4 0 0,4 0 0,-4 3 0,0-3-2,0 3 0,0-3 0,4 6-2,0 1-2,-4-4 3,0 0 0,0-3 0,0 0 1,0 0 0,4 0 0,-4 0 0,0 0 0,0 0 1,5 0 1,-1-3 0,-4 0-1,8-4 1,0 1 0,-4-4 0,4 7 1,0 0-1,1 0 0,-1 3 2,0 0-2,0 0 2,0 0-1,1 0 0,-5 3 0,4 0-1,-4 0 0,4 1-1,-4-1-2,4 0-3,-3 0 0,-1-3-3,0 0-8,0 0-3,-4 0-6,0-3-6,0-7 0,0-4-4,0 1-3,-17-20-8</inkml:trace>
  <inkml:trace contextRef="#ctx0" brushRef="#br0" timeOffset="164630.4163">9736 9745 243,'-5'0'46,"1"0"-4,-4-3 0,4 3-6,0 0-2,-4 0-7,8 0-7,-4-5-4,4 5-9,0-3-3,4 3-5,-4 0-6,4 0-10,4-3-10,0 0-7,0 0-5,1 3-3,-1-4-3</inkml:trace>
  <inkml:trace contextRef="#ctx0" brushRef="#br0" timeOffset="165027.439">10018 9575 357,'0'-3'41,"0"0"-5,8 3-6,-4 0-6,0 0-6,0-3-7,5-1 0,-5 4-4,4 0-2,0 0-1,0 0 0,-4 0-1,5 4 0,-5-1-1,4 0 1,-4 5-2,0-2-1,0 1 1,0 2-1,-4 1 1,0-1 1,0-1 0,0 2-1,-4-1 0,4-2-1,0-1 3,-4 2-1,4 1 1,0 4-1,0-5 1,0 2-1,0-4 2,0 0-1,-4 1 3,4-1-1,0 0-1,0-1-1,0 2 0,0-7-2,0 3 0,0-3-1,0 0 2,0 3-1,4 0 0,-4 0-2,8-3 2,0 0 0,1 3-1,-5-3 0,0 0-1,8 0 0,-4 0-3,0 0-4,1 4-4,-1-4-2,-4 0-7,4 0-8,0 0-7,-8 0-6,0 0-5,4 4-9</inkml:trace>
  <inkml:trace contextRef="#ctx0" brushRef="#br0" timeOffset="165501.4661">10370 10015 342,'0'0'35,"0"0"-6,0 4-6,0 0 1,0 3-5,0 2 0,0-2-2,0 2-3,0 2-2,0 2-3,0-7-1,0 4-1,0-4-1,0-1 0,4 1 0,0-2-1,0-1-2,5 0 1,-5-3-1,4 0 0,4 0-1,-4 0-2,0 0 3,5-3-2,-5 0 0,4-1-2,-4 1 1,-3-3 1,3-2 0,0-2-1,4 1-1,-8-1 0,4 4 2,1-2 0,-1-2-2,-4-2 0,0 1 1,0 1 1,0-3 0,0 4 3,-4-2-2,4 4 3,0 7 1,1-3-1,-5 0 0,0-7 0,0 10-2,0 0-2,4 0 0,-4 0 3,0 4-1,0-1 0,0 3 0,0 4-2,4-2 1,0 1-1,-4 4-1,0-4 2,0 3-3,0-3-4,0 1-1,4-4-6,-4-1-3,4 7-1,-4-2-4,4-4-7,-4-6-9,4 4-3,0-4-5,0 0-1,17 3-10</inkml:trace>
  <inkml:trace contextRef="#ctx0" brushRef="#br0" timeOffset="166615.5299">10784 10049 313,'4'3'45,"-4"0"-7,0-1-7,8 1-5,-8-3-4,4 0-3,0 0-3,0-3-4,4-2-3,5-5 0,-1-2 2,-4 5-4,0-1 0,5-4-2,-5-1 1,0 2-3,4-2 2,-4 4 0,1 2-1,-1-4-1,4 2 3,-4-4-2,5 0-1,-9 8 0,4-1-1,0-4 0,-4 4-1,0 6 0,4-3 0,-4 0-1,1-4 0,-1 7 0,-4-3 0,4 0 0,0 3 0,-4 3 0,4-3 0,-4 0 0,0 0-1,0 10-2,4-4-2,-4 4 2,0-4-2,0 0 1,0-1-1,0 8 1,-4-10 1,4 7 0,0-4 2,-4-3 1,-4 0-1,4 2 0,-1-2 0,1 4 0,0-4 2,0 0-2,-4-3 1,4 0 0,0 0 0,0 0 0,0 6 0,0-6 0,-1 0-2,5 4 3,-4-4 0,0 0 0,4 0 2,-8 0 0,8 3-2,-4-3 1,4 0-1,0 0 0,0 0 0,0 0 0,0 0 0,0 0-1,0 0 0,0 0 0,0 0 0,4 0 2,-4 0-1,8 0 2,5 0-2,-1 0 0,-4 6 0,4-6-1,1 0 0,-1 0 0,0 0 0,4-6 0,1 3 2,3-7-3,-3 0 1,-1-1 0,0-5 1,1 1-1,-1 5 0,1 2 0,-5-5 0,0 7 0,-4-4 0,1 2 1,-5 2-1,0 0-2,0-1 3,0 1 0,-4 0 0,0 4-3,4-1 3,-4-3-1,0 6 0,0 0 0,0-4 0,0 4 1,0 0-2,0 4 1,0-1 0,-4 3-2,4-4 3,0 7-1,0 1 0,-8 2 0,8-4 1,0 2-1,0-4 0,0 4 1,0 1-2,0-5 1,0 4 0,0 3-2,0-7 2,4 0 1,-4-4-1,4 4 0,4-3 0,0-3 1,-4 0 0,5 0 1,-5 0 1,0-3-1,8-3 0,-8 4 0,4-4 2,1-4-1,-5 4-2,4 0 3,-4-4-2,4 2-1,0 8 1,-4-3-2,0 0 1,1 0 0,-1 3 1,-4-4-2,4 4 0,-4 0 0,0 0 0,0 0 0,4 4 0,-4-1-1,0 0 1,0 5 0,0 5 1,0-7-1,0-6 0,0 6-4,0 4 4,0-4-2,4-6 0,0 2 1,-4 1 1,8-3-2,-8 0 0,4 0 2,0-3-1,5 1 0,-5-10 2,0 5-3,4-2 3,-4 2-1,0-1 0,0 2 0,4 3 0,1 3-2,-1-3 3,0-1 1,0 4 1,0 0 1,5 0-1,-5 0 0,4 4-2,-4-4 1,0 3-1,1-3-1,-1 0 0,0 0 0,0 3 0,-4-3-1,5 3-4,-5 0-3,0-3-5,0 2-1,-4-2-7,0 0-4,0 0-9,0 0-7,0 0-7,-4-5-11</inkml:trace>
  <inkml:trace contextRef="#ctx0" brushRef="#br0" timeOffset="167015.5527">11746 9785 362,'0'-3'48,"0"3"-6,0 0-7,4 0-7,0 0-4,-4 0-3,4 0-8,0 0 0,0 0-1,4 0-3,-8 0-2,9 3 2,-5 3-3,0 1 1,0 2 1,0 4-1,4-10-2,-4 5-1,0 2 0,-4-1-1,4 2-2,0 2 1,5-4-1,-5-2 0,0 2-1,-4-7 1,8 4-1,-8 1-1,4-7 2,0 3-1,-4 0 0,4-3 0,-4 0 0,4 0 0,0 0 2,5 0-1,-9 0 2,4-9 0,4-3-2,-4-4 3,4 4-1,-4-3-1,5 3 0,-1-7 0,-4 8-1,0 1 0,0 0-1,-4 1-2,8 3-4,-8 2-4,0 4-2,4-1-4,-4 1-5,0-3-5,0 3-8,0 0-7,0 0-10,0 3-7</inkml:trace>
  <inkml:trace contextRef="#ctx0" brushRef="#br0" timeOffset="167298.5689">11332 9546 379,'-4'0'52,"4"0"-14,0 0-9,0 0-9,0 4-5,0-4-6,0 0-3,4 6-6,-4-3-6,4 4-8,-4-4-7,0-3-7,0 0-4,4 3-7,5 0-6</inkml:trace>
  <inkml:trace contextRef="#ctx0" brushRef="#br0" timeOffset="167614.587">12221 10139 381,'0'4'56,"0"2"-12,0 0-14,-5 7-8,1 1-8,-8 5-2,4 1-5,-4-3-5,-5 2-5,1-1-5,-5-3-7,1 0-7,4 1-5,-5-4-4,1 3-5,3-3-8,-52 38-9</inkml:trace>
  <inkml:trace contextRef="#ctx0" brushRef="#br0" timeOffset="171743.8232">12728 9950 218,'0'0'42,"0"0"-5,0 0-3,0-3-7,-4 3-3,4 0-7,0 0-2,0 0-5,0-5-1,0-4-3,0-1 3,8 1-1,-8-4 2,0 2 0,0 1-1,9-2 3,-9 5 2,0-1-3,0-1-1,0 2-4,0-2-2,0 4-1,0-1 1,0-1 0,0 4-1,-9 3 1,5-3-4,0-3 1,0 6 0,-4-4 0,8 4 1,-4 0-2,4 0 0,-8 0 0,-1 4 1,1 2-1,4 0-2,-4 4 2,0-2 0,4 1 0,-5 1 1,5-1-1,-4 6 0,0-3 0,4-2 0,0 4 0,0 2 0,0 0 0,-1 5 1,5-2-1,-4-5 0,4 2 0,0-5 0,0 2-2,0-4 2,4 1-1,-4-5 0,9 1 2,-1-6-1,-4 0 0,8 0 0,-4-3 0,1 0 0,-1 1 0,4-1-1,-8-7 2,4 1-1,-4-1 0,9 6 0,-9-9 0,4 3-1,-4 1 2,4-2 1,-4 8 0,1-4 0,-1 1 4,0-4-2,0-1 1,-4 8 1,0 3-1,0 0-1,4 0-1,-4 0-2,-4 0 2,4 0 0,0 3 0,0 0-1,0-1 0,8 11 0,-8-1-1,0-2-1,0 1 0,4 5 0,4-7 0,-8-1-1,4 5-4,0-7-4,-4 4-3,5-2-2,3-2-5,-8-3-7,0 1-5,0-4-6,4 0-2,-4 0-5,0-10-6</inkml:trace>
  <inkml:trace contextRef="#ctx0" brushRef="#br0" timeOffset="172259.8527">12933 9496 273,'0'-4'31,"0"1"-3,0 0 0,0 0-5,4 3 3,0-3-1,4 0-1,0 3-2,-3-4-3,3 1-3,0 0-2,0 3-2,0-3-1,1 0-3,-5 3-2,4 0-2,-4 0 1,0 0-4,0 0 0,0 0 0,0 3 0,-4 0 1,4 7-1,-4-1-1,0-3 1,0-1-1,0 5 1,0-4-1,0 0 0,0 4 0,0 0 0,0-3 0,0 0-1,0 2 2,-4 1-2,4-2 3,0 5-1,0-4-1,-4-3 2,0 4 0,4-2 0,0 1 2,0-2-1,0-1 0,0 1-1,0-1 2,0-4 0,4 1 0,0 0 1,0-3-2,5 0 0,-1 0-1,0 0 1,-4-3-1,4 3-2,0-3 0,-4 3 0,5-7-5,-5 2-2,0 2-3,0-3-2,4 3-3,-8-1-7,0 1-5,0 3-7,0 0-7,0-3-6,4 6-10</inkml:trace>
  <inkml:trace contextRef="#ctx0" brushRef="#br0" timeOffset="173871.9449">13334 10079 255,'-4'0'40,"4"0"1,-4 0-3,4 0-4,0 0-3,0 0-2,0 0-5,4 0-4,-4-3-4,4 0-5,8-13-4,-3 1 2,-1 0-4,4 7 0,-8-8-2,8 0 0,-3-2-1,3 2-2,4-1 2,-3 1-1,-1-3-1,4 8 1,-3-5-2,-1 3 1,-4 2 0,0-2 1,4 4-1,-3 1 0,-1-5 0,0 7 0,0-1 0,0 1-1,-4 0 2,-4 3-1,5-1 0,-1 3 0,0 1 0,0 0-1,-4 0 2,4 0-1,-4 0 0,4 1-1,-4 6 2,0 9-2,0-10 1,0 7-4,-4 1 2,4-1 0,0-1-1,-4 3 0,-4 1 1,4-4 0,-1 0-1,-3 0-1,4 1 1,0-7 1,-4 2-1,0-1 1,0-1 1,3-3 1,1 0-1,0 1-1,0-4 1,-4 6 1,4-6 0,0 3 0,-4-3 0,4 0 0,-1 0 0,-3 0 3,4 0-2,0 0 0,0 0 1,4 0 1,-4 0-1,4 0 1,0 0-1,0 0 0,0 0 1,0-3 0,4 3 2,4-3-3,0 3 1,1-7-1,-1 1-2,4 0 2,0 2-1,1 1-1,-5-5 1,8 2-1,-4 0 0,1-1 0,-1 1 0,4-4 0,-3 4 0,-5-2 0,4-2 0,-8 1-1,4-1 1,1 2 0,-5 2 0,4 0 0,-4-1 0,0 1 0,0 0 1,0 1-2,0-1 1,0 2-3,-4 1 3,4 0 0,-4 3-1,5 0-1,-5-3 0,0 0 0,0 3 0,0 0 0,4 0 0,-4 0 2,0 6-1,0-6-1,0 6 2,0 1 0,0-1 0,4-4 1,-4 4-2,0 4 1,4-7 0,0 6 0,0-4 0,0-5 1,0 0 0,4 0-1,-3 0 2,-1 0 0,4-2 0,0-1 0,0 0-1,0-6 0,1 2 1,-1 1 2,-4-2-3,4 5 2,-4 0 1,4-1-2,1-2 1,-5 3-1,0 3 0,0 0 0,0 0 0,-4 0-2,4 0 2,0 3-2,-4-3 0,0 6 0,0-2 1,4 5-2,-4-1 2,0-2-2,0 4 2,0-4-2,0-1 2,0-5-2,0 0-1,0 10 1,4-7 0,-4-3 0,4-3 1,5-1 0,-9 1 0,4 0 0,0-2 0,4-4 0,0 2 0,-4 1 0,4 6 0,-4-3 1,5-2-2,-1 5 1,0 0 0,0 0 0,5 0 0,-5-3 0,4 0 0,-8 3-3,4-3-1,-4-1-3,5 1-3,-5 0-2,-4-3-6,0 2-9,4-2-4,0 0-2,-4-1-9,0-1-1</inkml:trace>
  <inkml:trace contextRef="#ctx0" brushRef="#br0" timeOffset="174079.9568">13813 9556 183,'0'-3'23,"-4"0"1,-8-4 3,-1 6-1,1 1 3,0 0-2,4-3-2,4 3 0,0 0-8,4 0-4,0-4-4,-5 4-4,5 0-1,5 0-4,-5 0-6,0 0-11,12 0-9,-4 0-10,0 0-4</inkml:trace>
  <inkml:trace contextRef="#ctx0" brushRef="#br0" timeOffset="174553.9839">14243 9639 336,'-4'0'39,"4"0"0,0 0-3,-4 0-7,4 3-5,0-3-7,0 0-1,0 3-5,0 0-2,4 0-5,-4 9 2,0-3-2,4 4 1,0-7-3,0 5 0,-4-1 1,8-1-1,-4 1 0,1-1-1,-1-1 1,4-1-1,-4-1-1,0 0 1,0 1-1,0-6 2,4 3-3,1-4 1,-1 3 1,0-3-1,-4 0 0,4-3 0,0-5 0,1 1 0,-1-2 0,0-1 1,0 2 0,0-4 0,-4-1 4,1 3-3,3-1 3,-4-2-1,4 4 2,-8 1 1,8 2 2,-8-1-1,0 1 1,4 3-1,-4-1 1,0 1-3,4 0-1,1 3-1,-5 0 2,8 3-1,-8 0-3,0 1 0,4-1 0,-4 6-1,4 3-2,-4 0-1,4 1-6,0-4-3,0-1-2,-4 2-4,4 0-5,-4-4-7,4 0-8,0-1-7,-4-5-8,17 13-10</inkml:trace>
  <inkml:trace contextRef="#ctx0" brushRef="#br0" timeOffset="176074.0709">14865 9632 149,'4'-3'26,"0"-5"2,1 5-4,3 0 0,-4 0-2,-4-4 0,4 4 0,0 0 1,4 3 0,-8-3 0,4 3 0,0-7 0,-4 7-3,5-3-1,-1 0-1,-4 3-2,4-3-7,-4 1 2,0-1-3,0 0-2,0 3-1,0-3 2,-4 3-4,0 0 0,4 0 0,-5 0-1,-3 0-1,0 0 1,0 3 0,4 0-2,-9 2 0,5 8 0,-4-1 0,4 1 0,0-2 1,-5 2-1,9-4 1,-4 6-2,0-3 1,4 4 0,0-1 0,0 4 0,4-2 0,0-1 0,0 2 0,4-6 0,0 4 0,0-6 0,8 1 0,0-2 0,1-2 0,3-4 0,0-3 0,1 0 0,-1-6 0,1-1 0,-1-2 0,4-2 0,1-2 1,-1 0-2,1 0 2,-1-1-1,-3-2-1,-1 2 2,0-5-2,-3 4 2,-1 0-1,0-1 0,1 5 0,-5-2 0,0 3 0,-4 1 0,-4 4 0,0 2 0,0-4 0,0 4 2,0 3-1,0 0-1,0 0 0,-4 0 0,-4 0 0,4 3 0,-5-3 0,-3 4 0,4 2 0,-4 2 0,4 1 0,-5 1 0,5-4 1,4 4-2,-4-2 1,4 1 0,0 4 0,0-7-2,-1 2 0,1 5 0,4-3-2,-4-1 1,0 2 1,4-1 1,0-4 0,0-3 0,0 1 1,0-1-2,0-3 2,0 0 0,12 0 0,-3 0-1,-1-3 1,0 3 0,0-7 0,0 1 0,5-4 0,-5 2 0,4-4 0,-4-1-2,0 0 2,5 8 2,-9-4-4,0 3 4,4-4-4,-4 4 4,4 1-2,1-1 3,-5-1 2,0 1-3,0 3 2,0-1-1,4-2 1,0 3 2,-4-2-2,5-1 0,-1 3-2,4-4 0,0 1-1,-8 3 1,5 0-1,-1-4-1,0 1 1,0 1 0,5-1-1,-9-1 3,8 1-2,-4 0 0,0 2 0,-4 0 0,5-3-1,-1 4-1,-8 0 1,0 3 1,4 0 0,-4 0-3,4 0 3,-4 0 0,0 0-1,0 3 0,0-3 0,0 3 0,0 8 0,-8 2 1,0 0-2,-1-2 1,5-1 0,-4-1-2,0 4 2,0-5 0,0 1 0,3 1 0,-3-4 0,4 1 0,0-6 0,-4 6 0,4-7 0,0 3 0,-5-3-1,5 0 2,0 0 3,0 0-1,0 0 2,-4 0 2,8 0-2,-8 0 1,8 3-2,0-3-1,-4 3-1,4-3 1,-4 3-1,4-3 0,0 0-1,0 0-1,0 0 0,4 0 0,0 0 2,-4 0-1,4-3-1,8 3-2,0-6 0,5 6-1,-9-5-4,0 0-2,4 0-1,-3 2-3,-1-3-5,0 3-3,-4-4-8,4 4-7,-4 0-10,5 0-5</inkml:trace>
  <inkml:trace contextRef="#ctx0" brushRef="#br0" timeOffset="176534.0972">15627 9467 337,'0'-3'42,"4"3"-5,-4 0-2,0 0-9,-4 0-2,4 0-8,0 0-3,0 6-2,-4 1-1,4 5-3,0-1-1,0 2-1,-4 0 1,4 3-3,-5-5 0,5-2-1,0 7-1,0-5 0,0-1 1,5-1 0,-1-2-3,0 1 0,0-2 2,0-6-1,4 0 0,-4 0 2,4 0-2,1 0 2,-5 0 0,4-3-2,0 0 1,0 1 0,0-4-1,1-4 5,-5 4-2,4 0-1,0-4 0,0 5-1,-4-4 1,5 2 0,-1 1 1,-4 0 2,0-1 1,0 6 1,-4-2-2,0-1 3,8 4-1,-4-3-1,-4 3 2,0 0-1,0 0-2,0 3-1,0 4 1,0-6-3,0 15 1,0-3-2,0-2-1,0 5 0,4-3-1,-4-4-4,0-1-4,5-2-1,-5 4-4,4 0-2,-4-4-3,4-1-7,0 1-5,0-3-8,0-3-8,0 0-5</inkml:trace>
  <inkml:trace contextRef="#ctx0" brushRef="#br0" timeOffset="178087.186">16208 9562 260,'-4'0'37,"4"0"-2,0 0-4,0-3-6,-4 3-7,0 0-5,-4-3-4,8 0-3,-4 0-2,-1-1 2,5 1-1,-4 3 2,-4-1 0,8-2 5,-4 3 2,0 0 0,0 0-4,-4-4-2,4 4 0,-5 0-4,1 0 2,4 0-3,-4 4 0,0-1 0,4 5 0,-5-2-1,1 7 0,0-4-1,4 2 0,-4 2-1,4 3 1,-4-5 0,8 5-1,0 0-1,-5-2 2,1 2-1,4 2 0,0-2 0,0-1 0,0-3 0,4-6 0,5 3 0,-1-1 0,4-1 0,0-4 0,5-3 0,-5-3 0,4 0-1,5-1 0,-1-7 2,-3-1 0,3-3-1,1 3 0,-1-1 0,-3-2 0,-1 3 1,0 2-1,-3-4 0,3 1 0,-4 0 1,0 1-1,-3 1 0,-1-2 0,-4 3 0,4 1 0,-8 4 0,0-1 0,0 3 1,0 3-2,0-4 2,0 1-2,0 3 1,-4 0 1,4 0 0,0 0-2,-4 0 0,4 0 1,-4 0 0,-4 0 0,-1 3 1,5 1 0,-4 2-2,0 2 0,4 1 1,0 4 1,-4 0-2,4-5 1,-5 4 1,1 1-2,0 2 1,0-3 1,8 1-2,-8-2 0,8-1-1,0-1-1,0 1-1,0-1 0,0-6 2,4-1 1,-4-2 0,4 3-1,-4-3 2,8 0-1,-4 0 1,4-3 0,0 1 0,1-1 0,-1-3 0,0-4 0,4-2 0,-4 5-1,1-4 2,-5-2 0,4 4 1,0 3 1,0-1-1,-4 2 1,1-1-1,3 3 1,-8-4 1,4 4-1,0 0-1,0 0 1,-4 0 0,4 1 1,0-1-1,-4 3 1,4 0-3,0-3 3,5 0-1,-5-1-1,4-2 2,-4 3 0,0-3-1,0 2 0,0-5 0,9 4 0,-9-1-1,4-1-1,0 1 0,4 0 1,-4-1-1,-3 6 1,-1-6 0,4 4 0,-4 0 0,0 0 0,4-4 1,0 1-2,5 3 0,-5 0 1,0-4-1,-4 3 0,8-3-1,-7 1 0,3 3 0,-4-4 0,0 4 2,-4 0-2,4 0 0,4 3 0,-4 0 0,0 0 0,-4 0 0,4 3 0,-4 0 0,0 0 0,0 10 0,0-3 0,-4 1 0,4 1-1,-8 1 0,0-2-3,4-1 0,4-1 2,0 4-2,-4-5 1,-4 2 0,4-4-1,-1-3 2,-3 0 0,4 0 1,-4 1 0,4-1 1,-4-3 0,-1 0 0,1 0 0,0-3 0,4-1 0,-4-2 3,4 3 1,-4 0 2,8 3-1,0-3-1,-9-1 2,9 4-2,-4 0 1,4 0-1,0 0-2,0 0-1,0 4 2,0-4-2,0 0 0,0 6 0,0 0 0,0 1 0,4-4-1,0 0 1,5 0-1,-5-3-1,4 0 0,0 0-4,4 0-2,-3-3-2,3 0 0,-4-4-3,4-2-2,1-1-2,-1 1-4,0-5-7,0 4-2,5-3-8,-5-1-7,0-2-9</inkml:trace>
  <inkml:trace contextRef="#ctx0" brushRef="#br0" timeOffset="178518.2107">16773 9033 326,'0'-3'34,"0"3"-2,0 0 0,4 0-3,8 0-6,-7 0-3,7 0-2,-4 0-3,4 0-3,-4 0-1,1 0-3,-1 0-2,-4 0-2,0 0 2,0 3-3,4-3 0,-8 3-2,4-3 2,-4 3-2,0 4-1,0-1 0,0 2 0,0 2 2,0-1-1,0 1 2,0-1-1,0-1 1,0 5 1,0-4-2,0 2 2,0-1 0,0 3 0,-4-1-1,4-5 0,0 4-1,0 2 0,-4-7 0,4-1-1,-4 1-1,4 4 2,0-7-2,-4 0 2,4 3-3,0-6 2,0 4-1,0-1 1,4 0-1,-4 3-4,4-3-3,0-3-3,5 0 1,-1 0-4,0 2-2,0-2-6,0 0-6,0 0-8,1-2-5,-1 2-5,12-6-7</inkml:trace>
  <inkml:trace contextRef="#ctx0" brushRef="#br0" timeOffset="178991.2377">17117 9400 290,'0'0'32,"0"-3"-2,0 3-1,4 0-1,-4 0-3,8 0-3,0 3-3,1 0-2,-1 7-3,-8-2-3,4-2 0,0 4-2,0-4 0,4 4 1,-4-2-1,0 1 1,1 1-2,3-4 0,0 4 0,-4-6-3,4 3-1,0 2-1,-3-2-1,-1-1 0,0 0-1,-4 1 0,4-6 0,0 2 0,4-3 3,-4 0-2,-4 0 2,4 0 0,4-3-1,-3-1-1,-1-6 0,4 0 0,0-2 0,0 2 1,0-1 0,-4-2 0,1-1 1,3-2-1,0 7 0,-4-4-1,0 5 0,0-5-1,0 7-1,-4-1 0,4 0 1,-4 0 0,0 1-2,9 3-1,-9-1-5,0-2-3,0 6-3,0 0-5,0 0-5,0 0-8,0 0-10,0 0-9,0 0-10</inkml:trace>
  <inkml:trace contextRef="#ctx0" brushRef="#br0" timeOffset="179366.2592">17653 9370 334,'0'0'52,"0"0"-3,0 3-6,4 4-10,-4-4-4,0-2-8,0 2-2,4 1-4,-4-1 1,9-3-3,-1 0-3,0 0-2,0 0-1,5 0-2,-5 0-1,0-3-2,4-1 1,0 1-1,-3-1-3,3 0-3,-8-2-3,4 3-4,4-4-4,-7 1-4,3 0-5,-4-1-9,8 1-11,0 4-10</inkml:trace>
  <inkml:trace contextRef="#ctx0" brushRef="#br0" timeOffset="181541.3836">17752 9302 169,'0'0'21,"0"0"-1,0 0 0,0-5-1,0-1-4,0 2-3,0-2 2,0 3-2,0 0 0,4-1 3,0 1-3,0-2 1,0 2 0,-4 3-1,0-6 0,0 6-3,0 0 4,0 0 4,0 3 4,0 0-3,0 2 1,0 14-2,0-1-3,0 4-2,0-1-3,0 4 0,0-4-2,0 4-3,0-4-2,0 1 0,0-1-4,0-5-6,0-2-8,0-1-12,0-4-8,4 1-9,-4-6-4</inkml:trace>
  <inkml:trace contextRef="#ctx0" brushRef="#br0" timeOffset="182785.4547">18292 9529 179,'0'0'24,"0"-3"0,0 3-2,0 0-4,0-7 1,0 1-4,0 0 0,0-4 1,0 5-1,0-1-1,0 0-6,0-1 0,0 1-1,0-2 0,0 2-1,0 2 1,0-2-1,0 0 2,0 3-3,0-4 1,-4 1-2,4 1 0,-4-1 3,0 3 1,0-1 0,-1 1-1,1 3 0,-4 0-2,4 0 0,-4 0-1,0 3 0,8 1-4,-8 2 2,3 2 0,-3-2-1,4 7 1,-4 0-2,0-2 2,4-2-2,0 4-3,-5-2 3,5 2 0,0 0 1,-4-1-1,4-1 0,0 2 2,0 3-2,4-5 0,0-4 0,0 2 1,0-3 0,0 1-1,0-1 0,0-4 0,4 4-1,0-3 2,4-3-1,0 0 2,1 0 2,-1 0 0,0-3 1,0-3-1,0-2-1,-4-5 2,5 7 0,-1-4 0,0 2-1,0-4-1,-4-1 1,4 3 1,1 2 1,-5-1-1,4-1 0,-4 1 0,-4-1-2,4 9 1,-4-3 0,4 4-1,-4 0 0,0 0 3,0 0-1,0 0 0,0 4-1,0 7 0,0 1 0,0 1-2,-4-3-1,4-2 0,0 1 0,0 1-4,0-4-2,4-1-2,-4 1-4,0 1-2,4-4-2,0 0-2,0 0-7,-4-3-2,9 0-9,-5 0-3,0-3-4,0 0-5</inkml:trace>
  <inkml:trace contextRef="#ctx0" brushRef="#br0" timeOffset="183357.4875">18480 8904 235,'0'0'36,"0"0"-2,0 0-5,0 0-3,0 0-6,0 3-4,0-3-4,4 0 1,0 4-1,5-4-2,-5 3-1,8-3 0,0 3-4,-8-3 0,9 0 0,-5 0-1,0 0-1,-4 0-1,0 0 1,4 3-1,-3 0 0,-1 0-1,0 9 0,-4-3 1,0 1-2,0-1 2,-4 4-1,4-2 1,0-1-1,-4-4 2,4 3 2,-5-1 0,1 2 2,0 0-1,0-4-1,4 2 1,-4-5-1,4 3 2,0 1-3,-4-1 1,0 0 1,4-6-1,0 7 1,0-1 0,0 1-2,0-6 0,0 2 0,0-3 0,0 0 0,0 0-1,8 0-1,4 0 0,-3-3-1,-1 3 0,4 0 0,0 0-2,1 0-3,-1 0-2,-4-1-6,0-3-2,0 1-5,1 0-6,-5 0-6,0 0-9,4-1-6,-4 4-5</inkml:trace>
  <inkml:trace contextRef="#ctx0" brushRef="#br0" timeOffset="184831.5718">18922 9682 270,'0'0'44,"-4"0"0,4-4-3,-4 4-7,4-3-6,0 3-5,0-6-4,0 0-4,0-2-2,8-2-4,1-3 0,3 2 0,-8-2-1,8 4-1,-4-7 2,9 5-2,-9-2-1,4 0-1,-4 2-2,5-1 2,-5-4-1,0 5-1,0-2-1,5-3 0,-1 2-2,0 1 2,-4 0-1,1 5 1,-1-1-2,4 6 0,-8-4 1,0 4-2,4 0 2,-8 3-2,0 0 1,0 0 1,0 0 0,0 6-1,0 7-1,-4-2 0,4 2 1,-4-1 0,4 3 0,-8-2 0,4-1-2,-4-1-1,4 2 0,0-3 0,-1-1 3,1 2-2,0-1 0,-4-4 1,4-3 1,-4 1 0,0 2 0,4-3 0,-5-3-2,1 0 2,4 0 1,-4 0 0,0 0-2,-5-3 1,9 3 0,0-3 0,-4 3 0,0-7 1,4 4-1,0 0 0,4 3-1,-4 0 1,-1 0 0,5 0 1,0 0-1,0 0 0,0 0 0,0 0-1,0 0 1,9 0 1,-1-3-1,4 0 0,-4 3 0,5-4 0,-1 4 0,4 0 0,-3 0-2,-1-3 1,4 3-1,1 0 1,-1 0 0,0-1 0,-3-2 0,-5-1 0,4-2 1,-4 0 0,5-1 0,-5 1 0,0 3 0,0-4-2,-4-1 2,0-1 0,0 3 0,0-1 0,1 1 0,-5 3-1,4 1 1,-4-1 0,4 3-1,-4-3 2,4-1-1,-4 4-1,0 0-1,4 0 0,-4 0 0,0 7-1,0-4 1,0 2 2,0 8-1,0-1 0,0-1 0,8-4-1,-8 2 1,0-2 1,0-1-1,8 0 1,1-2 0,-5-4 0,4 3 0,0-3 0,0-3 0,0 3 0,1-4 0,3 1 0,0-6 1,-4-1 1,0 4 0,5-1 0,-5 3 3,0-3-1,-4 1 0,0 0-4,0 2 3,1 1-1,-1 0-1,0 3-1,-4 0 0,4 0 1,-4 0 0,0 0-1,4 0 0,-4 3 0,0-3 0,0 0 2,0 10-2,0-4 1,0-3-1,4 4-3,-4-6-1,4 2-1,-4-3 0,4 0 1,-4 0 0,8 0 1,-8 0 2,4 0-2,5 0 3,-5-3 0,0 2-2,0-6 1,4 1 1,0 0-1,-4 2 0,5 1 1,-1 0 1,-4 0 0,8 3 3,-4 0-3,1 0 1,-1 0-1,4 0 0,-4 0 0,-4 0-1,4 0-2,-3 0-2,-5 0-5,8 0-2,-8 3-5,0-3-7,0 0-7,0 0-6,0 0-7,-4-3-5</inkml:trace>
  <inkml:trace contextRef="#ctx0" brushRef="#br0" timeOffset="185053.5845">19307 9132 404,'0'0'45,"0"0"-13,0 0-8,0-4-12,0 4-10,0 0-11,0 0-12,0 0-7,0-3-5,8 3-6,1 0-1,11 0-5</inkml:trace>
  <inkml:trace contextRef="#ctx0" brushRef="#br0" timeOffset="185455.6075">19803 9281 363,'0'0'43,"4"0"-1,-4 0-7,0 0-6,4 0-7,-4 0-5,0 0-6,0 6-2,0 9-2,0-3-2,0 1-1,0-5-1,4 5 0,-4-1 0,0 1-4,0-3 2,4 1-1,-4-2 0,0 1 0,0-4 3,0-1-3,4-2 0,-4 4-1,4-4 1,-4-3 1,8 0-1,-4 0 0,5 0 0,3-3 0,-4-1 0,4-2 1,-3-2-1,3-5 0,-4 1 0,4 4 1,-8-5 0,13 3 2,-13 1 0,4-1 0,4 2 2,-3 2 1,-5 0 0,0-1 0,0 7-1,-4 0 2,4 0-2,0 0 0,-4 0-1,4 0-2,-4 0 1,0 10-1,0 1-1,0 5-1,0-3 1,0-1 0,4-1-3,-4-1-6,4 0 0,-4-4-5,0 2 0,0-2-4,0 1-3,0-1-9,4-3-4,1 0-9,-5-3-3,4 0-1</inkml:trace>
  <inkml:trace contextRef="#ctx0" brushRef="#br0" timeOffset="186680.6775">20327 9181 291,'0'0'27,"0"-7"-3,0 7 0,0 0-6,0 0 3,0 4-2,0-4 2,0 0-2,0 0 0,8 0 1,-4 0-5,-4 0-1,4 3-4,-4-3 0,0 0-2,-4 0-2,4 0-3,0 0 3,0 0-2,0 0 0,0 0 0,0 0-1,0-3-2,0 3 2,0 0-1,0 0-2,0-4 2,-4 4-1,4 0 0,-8 0 0,4 0-2,-1 0 0,-3 0 1,4 0 0,0 12 1,0-3 0,-4 4-2,4-2 0,-4 5 1,-1 3 0,5-2 1,-4 9 0,4-2-1,0-7-1,0 5-3,4 1 3,0-6-3,0 2 2,0-4-1,0 0 1,4-5 2,4-2-1,4-2 0,5-2-1,-5-4 2,4 0 0,1 0 0,3 0 0,1-4-1,-5 1 1,5-6 0,-1 1 0,0-2 0,5-3-1,-4 2 1,-1-1 0,0-1 2,1 3-2,-1-4 1,-7-2 0,3 0 0,0 5-1,-3-5 0,-1 2 0,-4 1 0,0 4 0,1-1 0,-5 5 1,-4-4 1,0 2 0,0 4-1,0 0 0,0 0 0,-4 0-1,4 0 0,-9 3 2,5-4-1,-4 4 0,0 0-2,0 0 1,4 0 1,-5 4-2,1-1 1,0 0-2,0 6 1,0-2-1,4-1-2,-1 5 2,1-4-3,-4 2-1,4-2 1,0 2 0,0-1-1,0 2-1,0-1 0,-4 2 2,8-1-4,-5-1 0,5 1 2,0-4 1,0 1-2,0-4 3,5-2 1,-5 2 1,8 1 0,0-4 2,-4 0 0,4 0 0,0-4 0,-4 1 1,5 2 0,-1-9 0,-4 4 0,4 3 0,-4-4-2,4 4 2,1-3 0,-5-1 1,4 1 1,0-2 2,-4 2 1,4-1-2,1 4 1,-5-6-4,4 4 3,4-1 0,-4-4-3,1 4 0,-5 6 2,4-7 0,0 7 3,0-3 3,-4 3-2,4-2 0,-3 2-1,3 0-1,-4-3 1,4 0-1,4 3-1,-4-6-1,5-1 1,3 1-2,-4-3 1,1-4-2,3 2 1,-4 1 0,-3-3 0,3 9 0,0-3-1,0-2-1,-3 2 2,-1 4-2,0-3 2,-4-2-2,4 5 3,-4-4-3,0 1 1,1 6 2,-5 0 0,4 0-1,-4 3 0,4 0 0,-4 1 0,0 3 0,-4 6 2,0 0-3,-5 0 0,1-2 1,4 5-2,-4-5 2,-4 5-2,3-4 1,1 1 0,0-5 0,0 5 1,0-7 0,-1 1-3,5-1 3,-4-3 1,4-3 2,-12 2 2,12 1 1,-5 0 4,1-3-2,4 0 2,-4 0 0,4 0-1,0 0 0,0 0 0,0-3-2,-1 0-1,5 3 0,0 0-3,0 0 0,0 0-1,0 0-2,0 0 1,5-2 0,-1 2 0,8-3-2,0 3-4,5-10 0,-5 4-4,4 3-4,1 0 0,-5-1-7,0 4 0,-4-3-4,9 0-8,-5 1-8,0-1-10,1 3-4,23-3-7</inkml:trace>
  <inkml:trace contextRef="#ctx0" brushRef="#br0" timeOffset="187141.7039">21256 9165 351,'0'-6'39,"0"-1"-5,0 7-6,0 3-6,0-3-5,0 0-3,-8 0-5,8 4-2,-4 5-1,0 4-3,0-5 3,4 1-2,0 1 0,-5 1 3,1 2-3,0-4 0,4 1-1,0 4 0,-4-1 0,4 0-2,0-4 0,0 2 0,4-1-1,-4-4 2,4 2-2,5-2 3,-5-6-3,4 0 0,0 0 0,0 0 0,0-3 1,5 0-2,-9-5 3,8-1 1,-4-7-1,5 8 1,-1-5 1,-4 0-2,0 5 2,4-4 0,-3 5 2,3-9 1,-4 5 1,0 2 1,-4 5 0,5-2 0,-9 6-1,8-3-1,-8 0 0,4 3 1,0 0 1,-4 3-2,0 0 0,0 13-3,4-2 1,-4 2-1,0 0-2,0 2-1,0-6 1,0 3-1,0-3 0,4 1-3,0-7-3,0-1-3,0-2-3,1-3-2,3 0-4,-4 0-2,0 0-8,4 0-8,0 0-11,-8-3-13</inkml:trace>
  <inkml:trace contextRef="#ctx0" brushRef="#br0" timeOffset="188608.7878">21694 9456 346,'0'-3'48,"0"3"-10,0-4-7,0-5-6,0-4-4,4 2-7,8-5-3,-3 0-4,3 5-1,4-5-1,1 0-2,-5-1 0,4 1-1,1 5-2,-5-2 1,0-3 1,1 2 0,3-2-2,-4 7 1,-4-4 0,5 8-2,-1-1 2,-8-1 0,0 4-1,4 0 1,-4 3 0,1 0 0,-1 3 1,0 0-2,-4 0 0,0 4 2,0 4-2,0 5 0,0-3 0,0-4 0,-8 2-4,-1 2 2,5 3-1,-4-5-1,0 2 2,4-1-2,-9-7 3,9 2-1,-4-4 1,0 0 1,0-3 0,0 0 0,4 0 3,-1-3 1,-3 0-2,0-1 1,0 4 1,4-3-1,-4 3 1,4-5-1,-1 5-2,1-3 0,4 3 0,-4 0 0,4 0-1,4 3 0,-4-3 0,4 2-1,9-2 3,-1 0-2,0 0 0,5 0 0,-1 0 0,4 0 0,1-2 0,-1-4 0,-3-3 0,3 2 0,-3-2 1,-1 4-1,0-5 1,1 4-2,-5-4 1,0 7 0,1-2 1,-1-1-2,-4-3 1,4-4 1,-3 3-2,3 4 1,-4-2 0,0-5 0,-4 4 1,4 2-2,-8 3 1,5 0 0,-1 1 0,-4 3-1,0 0-1,0 0 0,0 0-1,0 7 2,0-4 1,0 2 0,0 7 0,0 4-2,-4-1 1,4 0 0,-5-2 0,5-2 1,0 5 0,0-6 0,0-2 0,0-2 1,0 0-2,9 1 1,-5-4 0,0-3 0,4 3 1,0 0 0,5-3 2,-5 0-2,4 0 1,-4-3-1,-4 3 0,4-3 0,1 3 0,-5-6 0,0 2 0,0 4 0,-4 0-2,8-3 2,0 3 0,-8 0-1,4 0-1,-4 0 2,5 0-2,-5 0 2,4 0-2,-4 0 2,0 0-1,0 3-1,4 1 0,-4-1-1,0 0-1,4-3-1,-4 3-1,4-3 3,-4 3-3,4 0 3,4-3 1,-8 0-1,8 0 0,-4-3 2,5-3 0,-1 3-1,0-4 1,-4 1 0,4 3 0,-4 0 0,0 1 0,5-4 0,-9 3-1,8 3 1,-4 0 3,0 0 1,0 3-1,4-3 1,1 3-3,3 2 1,-8-5 0,4 6-2,0-3 2,0 0-1,-3 1-1,3-1 1,-4-3-2,4 3-7,-4 0-1,-4-3-9,8 0-6,-8-3-6,8 0-7,-8-7-7,0 1-1</inkml:trace>
  <inkml:trace contextRef="#ctx0" brushRef="#br0" timeOffset="188836.8008">22194 8887 413,'-5'0'31,"1"0"-10,0 0-5,4 0-10,0 0-12,0 0-13,4 0-11,0-3-13,29 3-11</inkml:trace>
  <inkml:trace contextRef="#ctx0" brushRef="#br0" timeOffset="189213.8224">22611 8782 342,'0'0'30,"8"-3"-7,-8 1-4,8 2 0,1 0-5,-5 0-3,0 0-2,4 0 0,-4 0-2,4 0-1,1 2-2,-5 1-1,0 3 2,0 1-1,0-1-2,0 0 0,0 1 0,0 2 0,-4-1 2,0-2 2,0 4 1,0-4-2,0 1-1,-4 1-1,4-2-1,-4 0 1,4 4 1,-8-1-1,8-4 0,-8 5 0,4-1 0,4-2 1,-5 1 0,1-2 1,4 0-3,0 4 2,0-4-1,0-6 0,0 7-1,0-4 0,0 0 1,0 0 1,0 2-1,4-2-2,1 0 1,3 0-1,-4-3 0,8 4-3,-4-1-3,0-3-8,1 0-5,3 0-3,-8 3-6,4-3-7,-4 0-5,0 0-4,-4 3-2</inkml:trace>
  <inkml:trace contextRef="#ctx0" brushRef="#br0" timeOffset="189650.8474">22939 9155 349,'0'0'32,"0"0"-5,4 0-4,0 0-4,0 0-2,0 4-1,0 2-1,0 7-2,0-2-2,-4 1-1,4 3-1,0-2 1,-4-1-1,9 4-2,-9-5 2,4 2 0,-4-3 0,0-4-2,8 2-1,-4 1-1,0-5 0,0-4-1,0 6 0,0-3-1,5-3-2,-5 3 0,4-6 1,0 0-1,-4-3 0,4-1 1,1-7 1,-1 4 1,4-2-1,-4-3 0,0-4 0,-4-3 3,5 14 0,-1-8-1,0 2-2,-4-2-2,0 0 2,0 6-3,0 3 2,1-3-2,-1 7-1,-4 3-4,4-3-1,0-1-4,-4 1 0,0-1-4,4 0-3,-4 4-4,4-3-8,-4 3-9,4 0-11,-4 0-6</inkml:trace>
  <inkml:trace contextRef="#ctx0" brushRef="#br0" timeOffset="190299.8845">23479 8688 357,'-4'-3'40,"0"3"-5,4 0-5,0 3-4,0-3-5,-4 0-5,4 0 0,4 10-2,-4-3-1,4 3-3,4-4-2,4 7 0,-3-5 1,-1 5 0,0-1-3,4-2 1,1 1-1,-1 5 1,8 0-1,1-5 0,-1 5-2,-3-3-1,3-2 0,1 5-1,-1-4-1,5 3 0,-5 1 1,1-5-1,3 5-1,-3 0 1,-5-4-1,4-1 0,-3 5 0,-5-1 0,0-6 1,5 4-1,-13-5 0,4 5-1,0-10 2,-4 3-2,-4 0 2,4 4-1,-4-4 2,0-2-1,0 3 0,0-3-1,-4 5 2,4-2-1,-4-1-1,-8 8 4,0-1-1,-1 3 2,1-2-1,0-1 0,-5 4 1,1-1-1,-4 6 2,-5-1 0,0 6-2,5-3 0,-1 1-1,1-1-1,0 2 1,3-2-2,1-2 0,-5-1 0,5-1-1,4 2-4,-5-2-6,5-3-2,4-4-6,0 1-2,-1-1-9,5-4-11,-12-2-12,12-1-11,-17 15-7</inkml:trace>
  <inkml:trace contextRef="#ctx0" brushRef="#br1" timeOffset="205057.7286">12663 9618 126,'0'0'9,"0"-3"9,-4 3-6,4 0 0,-4 0 0,4 0-3,0 0 5,0 0-3,-5 0-1,5 0 3,0 0-2,0 0-1,0 0-1,0 0 1,0 0-2,0 0 0,0 0-1,0 0 0,5 0 0,-5 0 0,0 0-1,4 0-1,-4 0 3,4 0-3,0-3 1,0 3 1,-4-4-2,8 4 0,-4-3 2,-4-3 1,4 3-2,0-4 2,5 1-4,-1-2 1,-4 2-2,8-1-1,-4-5 2,5 5 3,-1-1-1,0-1-1,0-1-2,5-2 2,-1 0-1,1 3 0,-1-1 0,-4-2-1,9 0 1,-5 0-1,0 2 0,5 2 0,-5-4 0,5-1 1,-1 2 0,-3-5 2,7 3-2,-3-6 0,3 8 0,1-5 0,-5 2-2,5-5 0,-1 1 1,-3 2 0,8 0 1,-5-4-1,5 1-1,-9 4 1,9-1 0,4 4 0,-1-3-2,-3 3 0,4 1 3,-5-2-3,5 3 0,0-6 1,0 7 0,-5 1-2,5-2 1,0 1-1,0-1 0,-5 5 0,5-1 0,-4 0 0,-5-1 0,5 1 1,4 1-2,-5-1 1,-3 0 0,8-1 0,-5-2 0,9-1 1,-8-1-2,8 1 1,-5 1 0,1-4 0,4 5 0,0-4 0,0-1 0,-5 2 1,1 4-3,0-2 2,4-1 0,-9 1 0,5 1 0,-4 1 1,-1 1-1,-3 0 0,0-1 1,3 4-2,1-3 2,0 1-2,-1-1 2,1-1 0,4 1 1,-1 3 0,5 0 0,0 3-2,-4 0 0,-4 3 1,3-3 0,-3 3 0,4 0-1,-5 3 0,5 1 0,0-2 0,-5-2 3,-3 0-1,4 0 2,-1 0 0,1 1-1,4-4-1,-5 0 0,1 0 0,0 0 1,4 0-1,-1 0 0,-3 0 0,4 0 0,-1 0 1,5 0-1,-4 0-1,-4 0-1,3 0 2,1-4 0,0 4 0,0 0-1,-1-3 0,1-3 0,4 1 0,4 2 0,0 0-1,4-1 1,0 1 0,-4 0 0,4 0 0,-4 0-1,0 3 0,-4 0 2,4 0 2,-5 0-2,1 0 0,0 0 0,4 0 0,0 0-1,0 0 0,-4-3 0,8-1-1,0 1 0,0-2 0,-4-1 0,0 0 0,0-1 2,0 1-1,-4 0-1,-1 2 1,5-2-2,-8-2 2,-4 2-1,3-4 0,1 2 0,-4-4 0,4 2 0,-5-1 0,1-2 0,0 1 0,-1-4 0,-3 4 0,-1-3 0,1 0 0,4 3 0,-9-1 0,5-3 0,-1 5 0,-7 1 0,3-2 0,-8 0 0,9 3 0,-5 3 0,1-1-1,-5-2 2,0 1-1,0-2 0,1 4 2,-1 3 2,-4-4 0,4 1 0,-3 3 0,3-5-2,-4 1 0,-4 1 0,4 0 0,-4 3 0,1 3-1,-1-4 1,0 3 1,0-2 0,-4-4 1,4 7 0,0 0-2,-4-6 1,0 3 0,0 3-2,4 0 1,-4 0-2,0-4 1,0 4 1,0 4-2,0-4 0,0-4 0,0 4 1,0 0 0,0 0-1,0 4 1,0-4-2,0 3 1,-4 3 0,4 1 1,0 7-2,0-1 1,0-4 0,0-4 0,0 4 0,0-2 0,0 6 1,0-2-2,0 1 2,0 1-2,0 1 1,0-4 0,4 3 0,-4-1 0,4-1 0,-4 2 0,8 0 0,5-5 1,-5 1-2,4 1 1,0-1 0,1-1 0,-1 2 1,13-4 0,-9 1-2,4-4 0,5 3 2,0-6-2,-1 3 2,-3 1-2,7-1 2,1-3-2,-5 3 1,5-1 0,-4-2 0,3 6 1,-3 0-2,4-6 1,-5 3 0,5-3 1,-1 4-2,1-4 1,-4 3 1,3 0-3,1 0 3,-4 0 0,7-3 0,-3 0-2,8 4 2,-4-3-2,-1-1 2,5 0-2,-4 0 2,4 0-2,0 0 2,-5 0-1,1 0-1,0 0 0,0 0 2,-5 0 0,9-1-1,-8 1-1,4-4 0,-1 4 1,1-3 0,0 0 0,0 0 1,3 0-2,1-1 1,-4 4 0,4 0 0,-4 0 1,3 0 0,-3-3-2,0 3 0,0-3 1,-1 3 0,1-3 1,0 3 0,4 0-2,-4 0 2,-5 0-2,5-3 0,0 3 2,-1 0-2,1-3 1,4 3 0,0 0 0,0-2 0,0 2 0,-1-3 0,1 3 1,0-3-3,0-1 2,0 4 0,-4-3 1,3 0 0,1 3-2,-4 0 1,0-3 1,0 0 0,-1 0-1,1-1-1,4 1 0,-4 0 1,3 3 1,5 0 0,-4-6-2,0 2 2,4 1-2,-4 2 0,0-3 2,4-2 0,0 3-2,0-3 2,-5-1-3,1 1 2,4-2 0,0-5 0,0 4 0,4-1 1,-4 7-2,4-2 1,-4-1 0,0-1 0,0 1 0,0-7 0,-4 12 1,4-4 0,-5 0-2,5 2 0,-4 0 1,0-3 1,4-1 0,-4 4-1,0 0 0,0-4-1,8 3 2,0-6-2,-4 4-1,4-1 2,-9 1 1,1 0-1,4 4 0,-4-4 1,0 3-2,-8 3 1,3-4 1,1 4-2,0-3 1,-5 3 0,5-3 0,-4 3 0,0 0 0,3-3 1,-3 3-2,0 0 1,-1 0 1,-3 0-2,-1 0 1,1 0 0,0 0 0,-5 0 1,-4 3-2,1-3 1,-1 3 0,-4-3 0,1 0 0,-1 3 0,4 1 0,-7-1 0,-1-3 0,8 3 0,-8 2 0,5 1 1,-5 4 0,4-7-2,-4 3 0,0 4 1,1-6 0,-5 6 0,0-4 0,4 1 0,-4 2 0,0-4 0,0 0 0,-4 3-5,0-5-2,0 3-5,4-3-4,-4 4-4,0-7-3,0 3-10,0-3-14,-4 0-14</inkml:trace>
  <inkml:trace contextRef="#ctx0" brushRef="#br1" timeOffset="210733.0532">16122 10060 149,'0'0'16,"4"0"2,-4 0 0,0 3 3,0-3-5,0 0 6,0 0-5,4 3 4,-4-3-2,9 0-1,-5 0-1,4 0 0,0 0-2,0-3 0,4 0-1,-3-5-3,3 2 0,4-1 2,-3 1-2,3-4-1,4 2-1,-3 2-3,3 0 0,5-1-1,-1 1 2,1 0-1,4-2-3,-5 1 3,5-5-1,4 2 1,8-1-3,-5 1 3,9-2-2,-4-3 1,4 3 0,5-1-1,-1 0-1,0-1-1,-8 1 0,4 2 0,-4 5 0,4-4-2,-4 4 0,-4 3 1,-1-1-2,1 1 2,-8 3 0,0 0-1,-1 0 0,-3 0 0,-5 0 0,9 0 0,-9-3-5,-3 3-4,3 0-5,-3 0-10,-5 0-7,-4 0-7,4-3-9</inkml:trace>
  <inkml:trace contextRef="#ctx0" brushRef="#br1" timeOffset="212137.1336">21723 9688 249,'0'0'22,"0"0"1,4 0-5,-4 0 2,8 0-3,-4-3-3,4 3 0,0 0 1,5 0-2,3 0-2,1 0 1,3 0-1,9-3 2,-1-1 0,13-2 4,0-3 2,4 1-4,4-2 0,5 0-4,-1-2 0,8 4-4,1 1-2,-1 1-1,0 3-1,1 0 1,3 3-3,-7 0 0,3 0 0,-8 0 0,9 0 0,-9-3-1,0 3 0,0-4 0,5 1-1,-13 0 0,8 0 2,-12 1-2,0-1 2,0-3 0,-9-1-1,-3 1-2,-8 3-5,-1-4-5,-4 3-10,-3 1-8,-5-1-10,0-2-5,4 0-12</inkml:trace>
  <inkml:trace contextRef="#ctx0" brushRef="#br1" timeOffset="215960.3522">17051 7933 142,'0'-3'23,"5"3"-3,-5-7-7,0 1 1,0 1-1,0-4-2,0 2 0,0-2 0,0 2 1,0 1-2,0 3 1,0-5-2,0 5 5,0-4 2,-5 4-5,5-3-1,-4-1 1,0 4-1,4-1 1,-4-3 2,4 4-5,-8 0-2,0 0 3,4-1-4,0 4 0,-5 0-1,1 0-1,0 0 0,4 4 1,-8-1-2,4 3 2,-1 2-1,1 5-1,0-4 1,-4 4 1,3-2-3,1 2 3,0 3-1,0-5-1,0 5-1,-5 0 1,5-2-1,0 2 1,0-2 1,8 2-1,-4 0 1,0-8-1,4 2-1,0-1 0,0 1 0,0-4 1,4 0-1,0-1 1,0-2 0,12-3 2,-7 0-1,3-3 1,4 0-1,-4-5-2,1-5 0,-1 1 0,0-1 0,1 2 0,-5-2-2,0 0 2,4 2 1,-8-5-2,9 4 0,-9 4 0,4-5 0,-4 3 1,0 4 1,0 4 0,-4-4-1,4 3 0,-4 3 1,0 0-1,0 0-1,0 0 0,0 0 1,0 0 0,0 0 1,0 3 1,0 11-1,0 2-1,0-1 0,0 0 0,0 1 1,0-1-1,0 1-1,0-2-3,0 2-4,0 0-9,0-4-6,0-4-5,4 2-4,0-4-5,1-3-4,-1 4-5</inkml:trace>
  <inkml:trace contextRef="#ctx0" brushRef="#br1" timeOffset="216485.3823">17207 7486 227,'0'-3'33,"4"0"-6,0 3-4,-4-3-3,0-1 0,0 1-2,4 2-2,5 1 0,-1-4-3,0 1 1,4-3-3,-8 6 3,4 0-3,-3 0 1,3 0-4,0 0-1,0-3-1,0 3-1,-4 0-2,0 0-1,5 0 0,-5 0-1,0 3 0,-4-3 0,4 3-1,-4 0 0,4 0 2,-4 1 3,0 4 0,0-2 0,0-3-3,-4 7 1,4-4-2,0 0 1,0-1-2,-4 5 0,4 2 2,0-2-3,-4-4 2,4-4 0,-4 11 0,4-7 0,0 0-1,0 4 0,0-5 0,0 1 1,0-6-1,0 3 1,4 0 0,0 1 0,-4-1-1,0-3 0,0 3 0,4 0 0,4 0-1,0-3 2,1 0-1,-1 0-3,0 0-4,-4 0-6,0-3-6,4 0-7,-4-3-6,5-1-3,-5 1-3,4 6-4</inkml:trace>
  <inkml:trace contextRef="#ctx0" brushRef="#br1" timeOffset="217709.4523">17608 7979 313,'0'0'33,"0"-3"-3,0 3-5,4-3-5,-4 3-5,0 0-2,0-7-6,9-2-2,-1 2 0,0-1-1,8-1-2,-3-7 1,-5 2-1,0 1-1,4-3 6,1 2 2,-5-5 2,0 8-5,4-5 2,0 3 1,-7 2-2,7-2-1,-4 4-2,-4-4-2,4 5 0,-4 2 0,5-1-1,-5 1 0,4 6 0,-4 0 0,-4 0-1,4 0 0,0 0 0,4 0 0,-4 3 0,-4 0 0,0 0 2,0 7-2,0-2 0,0 5 1,-4 2-1,4-3 0,0 0 0,-8 1 0,0-2-2,4 2 1,0-4-2,-4-2 0,-1 1 1,1 1 1,4-6-1,-4 4-1,8-4 0,-4 0 0,0 0 0,0-3 2,0 3 0,-1 1 0,-3-4 1,-4 3 0,4-3 0,4 0 0,-4 3 0,8-3 0,-9 0 1,9 0 0,-4 0-2,4 0 0,-4 0 1,4 0 0,0 0 1,0 0-2,0 0 0,0 0 1,0 0 4,4-3-1,-4 3 0,4 0-1,13-3-1,-5 3 0,0-7 0,-4 4 1,5 0-2,-1-3 0,4-1 2,-3 4-2,3-3 0,0 1 0,1-1 0,-5-4 1,4 4 0,1-4 1,-1 2-2,-4-1 0,1-1 1,-1 1 0,0 1 1,-3-2 0,-1 4-1,0-1 0,-4-2 0,0 6-1,4-1 0,-8 3 0,4-2 0,-4 0-1,0 3 2,0 0-1,0 0 0,0 0 0,0 0 0,0 0 0,0 0 0,0 3 0,0 0 0,-4-2 0,4 15 0,-4 0 0,-4-5 0,4 5 0,4-3 0,-4-2 0,4 2 0,0-4 0,4-2 0,-4-1 0,0 2 0,0-5 0,8 4 0,0-4 0,0-3 0,1 0 0,3 0 0,-4-3 2,4 3 1,-3-4 0,3 1 1,-4 0 2,-4-3-2,4 1-2,1 2 2,-1-4 0,0 1 0,-4 3-1,0 0-1,4-4-1,-4 4 0,0 3 0,1 0 0,-5 0-1,4 0 0,-4 0-1,0 0 2,0 3-2,0-3 2,0 3-2,0 7-1,0 0-4,0-4 2,0-1 1,0 1-1,0 0 2,0 1-1,0-7 0,0 0-1,0 3 1,0-3 2,4 0 0,-4 0 0,8-6 1,4 6-2,-8-10 2,5-1-1,-1 5 0,0-1 0,-4 1 2,4-1 0,-4 1-2,4 6 2,-3 0 3,3 0 1,0 0-1,0 0 0,0 3-2,0 0 1,1 1-1,-1 5-1,4-2 0,-8-1-1,4-1 1,1 1-1,-1-3-1,-4 0-4,8-3-3,-8 0-5,0 0-8,-4 0-7,4 0-9,1-3-7,-5 0-4</inkml:trace>
  <inkml:trace contextRef="#ctx0" brushRef="#br1" timeOffset="218221.4816">18517 7718 314,'0'0'42,"0"0"-9,0 0-4,4 0-3,-4 0-2,0 0-3,0 0-5,0 0-5,0 0 1,0 7-5,0 5-1,0-2 2,0 1-1,0 2-1,0-4-2,0 1-2,0 1 2,0 2-3,0-4 2,0 2-2,0-1 0,0 3 1,0-4-2,0-1 0,0 2 0,4-1 0,-4-3 0,0 1 0,4-1 0,5-3 0,-5-1 0,4-2 0,-4 0 0,4 0 0,0 0 0,1-2-1,-1-4 0,4-4-1,0-2 2,1-4-3,-1 5 1,-4 1 1,8-6 0,-3 2 0,-5 1 1,0 4-2,0 2 2,-4-1 0,0 2 1,1 3 0,-1 0 2,-4-4 2,0 4-1,0 3-1,0 0-2,0 0 4,0 0-1,4 7-1,-4-1 2,4 7-2,0-5-1,-4 4 0,0-2-2,8-1 0,-8 2 1,4-1-2,0 3 2,0-2-3,0-2-6,1-2-4,-1-1 0,-4 0-9,4 1-8,-4-4-8,4 0-6,-4-3-3,8 15-7</inkml:trace>
  <inkml:trace contextRef="#ctx0" brushRef="#br1" timeOffset="219414.5498">19090 7648 252,'0'0'25,"0"0"-4,0-6-6,0 6-1,0-3 1,0 3-1,0 0-2,0 0 1,0 0 2,0 0-1,-8 0 2,8-3-2,0 3 2,0 0-2,-4 0 0,4 0-3,-8 0-1,8 0-4,-4 0-2,0 3 0,0 0 0,-1 3 1,1 1-4,-4 5 2,0 0-2,0 3 1,0 0-2,3 1 0,1-4 1,0 3 0,-4 1 0,8-1-2,0 0 2,-4 1-2,4 0 0,0-5 1,0 1 1,0 1-2,4-5 2,0 2-2,8-4 1,1-3 0,-9 0 1,12-3-2,1 0 2,-1-3 0,-4-3-2,5-4 0,-1 1 2,5 1-2,-1-2-1,0-3 3,1 2-1,3-1 1,-3-1 0,-5-1 0,1 1 1,-1-3-1,0 5 2,1-2 1,-5 4-1,0-1-1,1 2-1,-5 2 0,-4-1 0,4 1 0,-4-3-1,-4 9 2,0-4-1,0 4 1,0 0-1,0-4 1,0 4-1,-4 1-2,4-1 2,0 0 1,-12 3-2,4-3 1,-1 7-2,1-1 1,0 0 1,0 1-2,0-4 1,0 2 1,-1 1-2,5 0 2,-4 1-2,4-1 2,0 1-2,0 0 1,-4 0-1,4-1-1,-1 1-2,1 2 2,0 1-1,0 1 1,0-8-1,0 0-1,4 3 1,0 1-1,0-4 2,0 0 1,0-3-1,4 0 1,0 0 0,0 0 1,9 0-1,-5 0 0,0-3 1,4-3 0,-4-7 0,1 3 1,3 2-2,-4 5 1,-4-6 0,8 2 1,1 4 0,-9-3 2,4-1-1,0 6 1,-4-5 1,4-4 2,-3 7-2,3-4 1,0 1-3,0 0 3,-4 4-2,4-1 0,1-3 0,-5-1 1,8 1-1,-4-4-2,0 10-1,-4-4 2,9 0-1,-5-2 1,0 3 0,0 0 0,0-7 0,1 1-1,-1 2-1,0 7 2,-4-5-2,8-4 0,-3 3 0,3-1 2,-8-2-2,4 5 0,0 0 0,1 1 0,-1-1 0,0 1 0,-4 0 0,-4 3 0,8-3 0,-8 3 1,4 0-1,-4 0 0,0 0-2,0 0 2,0 3 0,-4 0-3,4 0 0,0 7 0,-4-2 1,0 5-1,0-1 0,-4-4 0,0 5 1,3 0 0,1-7 0,-4-3 2,4 8 0,0-4 0,0-1 0,-4 0 0,-1 1 0,1-4 0,4 0 0,0-1-2,-4-2 2,4 0 1,-4 0 2,8 0-1,0 6 4,-4-6-1,-1 3 2,1-3 1,0 0 0,0-3-1,4 3 2,-4 0-2,4 0-1,-4 0-2,0 0-1,4 0-1,0 0 0,0 0-1,0 0-1,0 0 2,4 0-2,-4 0 0,4 0-1,8 0 0,1 0-2,-1-2-3,-4-2-2,8 4-3,-3-2-3,-1-4-2,0 3-7,1-4-7,-9 1-9,8 6-11,-8-3-6</inkml:trace>
  <inkml:trace contextRef="#ctx0" brushRef="#br1" timeOffset="219957.5809">19901 7609 289,'0'-4'36,"0"1"-5,0 0-4,0 3-2,0 0-2,0 0-3,0 0-2,0 0 1,0 0-2,0 0-3,0 0-1,0 6-3,0-6-1,0 4 0,0 5-1,0 1-1,0-2-2,0-2-1,-4 0 1,4 4-2,0 3 1,0-2-1,0-5-2,0 7 1,4-5-2,-4-2-1,4-3 1,4 4 0,0-1 1,-4 0-1,-4-2 0,9-4 1,-5 6 0,0-6-2,0 0 1,4 0 0,0 0 1,-4-3 0,5 3-2,-1-3 2,-4 3-1,8-10-1,-4 0 2,1 4-1,-1-2 0,0-1 0,0-1 2,-4 4-1,4-5 0,1 1 2,-1-6 1,-4 10-1,0 1 1,0-1 0,4-4 2,-4 1-1,0 2 2,-4 4 0,0 0-2,0 3-1,5 0 1,-5 0-2,0 0 0,0 0-1,0 0 0,0 0 0,0 3 0,0 3 0,0 4-1,4-1-1,0 3 1,-4-3 0,4 1-2,0 2 2,0-4-1,-4 2 0,4-1-2,0 1-4,0-5-4,0 1-5,-4 0-3,0 1-8,0-1-6,4-3-11,-4 1-11,0-1-5</inkml:trace>
  <inkml:trace contextRef="#ctx0" brushRef="#br0" timeOffset="228531.0712">246 11742 163,'0'0'18,"0"-3"2,0 1-4,0-1-3,0 0-2,-4 0 2,4-1-4,0-2-2,0 0 3,0 3 3,0-1 0,0-2-2,0 6 4,0-3-2,0 1-4,0 2 1,0 0-1,0-3-1,0 0-3,0 3 0,0-3 0,0 3 2,0 0 1,0 0 3,0 3 1,4-3-1,-4 3 1,0 11 0,4 2-1,0 0-2,-4-2 0,0 2 0,0 5-1,0 1 1,0 5 2,0 0-4,0 5-1,0-2 2,0 1-3,0-1 2,-4 6-3,4-1 0,0 2-1,0 3-1,0-1 0,0-2-2,0 3 1,0-4 0,0-2-2,0-1 2,-4-6 0,4 5-1,0-8 0,0-5-2,0-2-2,0-1-4,0-5-1,0 2-1,0-4-3,0-2-8,0-1-5,0-3-3,0-1-3,0 1-5,0 0-4,0 1-4</inkml:trace>
  <inkml:trace contextRef="#ctx0" brushRef="#br0" timeOffset="228989.0974">389 11666 236,'0'0'30,"0"0"-2,0 0-6,0-4-1,0 4-1,0 0-4,0 0 1,0 4-3,0-4 0,0 3 4,0 10 2,4-1-1,-4 3-2,0 0 1,0 3-4,4 4-1,-4-4-2,0 4-1,0 2-2,4 4 1,-4-1-1,0 4-2,0-1 0,0 6 0,0-1-2,0 2 0,0-7-2,0 7 0,0-4-1,0 0 1,4 1-1,-4-2-1,0 1 1,0-6 0,0 2-2,0-2-4,0-3-1,0-2-5,0-5-4,0 6-7,0-9-5,0 2-6,0-4-8,0-4-2,-4 2-4</inkml:trace>
  <inkml:trace contextRef="#ctx0" brushRef="#br0" timeOffset="229686.1373">835 12088 295,'0'0'36,"0"0"-1,0 0-3,0-6-4,0 6-6,0-3-3,0 6 1,0 0-2,0-3-4,4 0-1,-4 0-1,8 0-1,-8 7-2,5 7-3,3-1 1,0-4-3,-8 6-2,4-3 1,-4 1-1,4 0 0,0 4-2,-4 4 0,0-2 1,0 0 0,0-5-2,0-4 2,0-1-2,0 3 0,0-3-1,0-9-1,0 3 1,0-3 0,-4 0 0,4-3-1,0 0 2,-4-3-1,4-6 2,0-4-2,0 2 0,0-5 3,0 3-2,0-1 0,0-2 2,0 4-2,0-1 1,0 1 1,0 3 2,4 3 2,0-1 0,0 1-1,0 4 1,0-1 0,1 2 0,-1 1-4,4 0-1,-4-3 3,4 3-2,4-1 0,-3 1-1,-5-3-1,8 4-5,-4-1-4,0 0-4,5-3-5,-5 6-8,-4 0-8,4-4-6,0-2-5,9 3-8</inkml:trace>
  <inkml:trace contextRef="#ctx0" brushRef="#br0" timeOffset="230183.1657">790 11920 273,'-4'0'31,"4"0"-1,0 0-6,-4 0-2,4 0-3,0 0-4,0 0-1,0 0-5,0 0 4,4 0-1,0 0 1,0 0-1,4 0-2,1-3 1,7 3-2,-4-7-1,-4 4-2,5 0-2,-5 1 1,4-1-1,0 3-1,5-3-2,-9 3 2,4 0-2,1 0-1,-5 0 1,4 0-1,0 0 0,5-3 1,-5 0-2,-4 0 1,4-1 1,1 1 0,-1-3-1,-4 0-1,0 2 0,1-2 2,-1 1 0,-4-1-2,0 3 0,4-1 2,-8 1-2,0 0 1,0 0 1,0 0-2,0 0-1,0-2 5,0-2 0,0 1-2,-4 3 0,0-3 0,0-1-1,0 4 0,-4 0 1,4 0 0,-1-1-1,-3 3-2,0 1-1,4-3-5,-4 3-4,4 0-5,-5 0-6,5-3-4,0 3-5,4 0-7,-20 7-13</inkml:trace>
  <inkml:trace contextRef="#ctx0" brushRef="#br0" timeOffset="230842.2034">1261 12327 254,'0'0'35,"-4"0"-2,4 0-4,0 0-4,0 0-4,0 0 0,0-3-4,0 3-2,0 0-3,0 0 2,0 0 0,0 3-2,0 0-3,0 0 0,0 7-1,0 1-1,0 5-2,0-7-2,0 3-1,0 0 0,0-1 0,0 2-2,0 3 2,4-6-2,0 1 1,0-2 0,4-2-1,-4 2 0,5-3 0,-9-6 0,12 0 0,-4 0 0,0-3 0,0 0 0,5-6 0,-5-1 0,0-4 0,4 1 0,-8-3 0,5 2 0,-1-2 0,-4 3 0,4-1 0,-4 4-1,4-2 2,-8 7-1,5-2 0,-5-2-1,4 9 3,-4 0 1,0-3-1,0 3 0,0-3 0,0 3 2,0 0-2,0 3 0,0 0 0,0 10 0,0 1-1,4-1-1,0-4-1,-4 2-6,0-1-3,4-7-8,-4 0-6,8 0-6,-8 1-5,4-4-7,0 0 0</inkml:trace>
  <inkml:trace contextRef="#ctx0" brushRef="#br0" timeOffset="231254.227">1609 12003 356,'0'-4'36,"0"4"-6,0 0 0,0 0-2,0 0-3,4 4-6,0-4-2,-4 3-3,4 0-1,0 3-1,0 2-2,5-5-1,-9 7-1,8-4-2,-4-2-2,4 2 0,-4 0-1,4 2 0,-4-1-1,5-1-1,-1 3 0,0 1 0,-4-5 0,4 8-1,0-4 0,-3 1 0,3-6 0,-4 9-1,4-3-4,-4-1-1,0 1-3,0-6-1,0 6-2,1 0-2,-5-4-4,0 2-3,0-2-5,0 1-4,4-1-1,-4-6-5,4 0-2,-4 0-2,0 0-5</inkml:trace>
  <inkml:trace contextRef="#ctx0" brushRef="#br0" timeOffset="231658.2501">1756 11960 306,'0'0'35,"0"0"-3,-4 0-4,4 3-1,0-3-5,-8 3-1,4 7-2,-4-2-2,4 1-7,0 4 1,-1-4-6,5 2 1,-8 2-3,4 0 0,0-2-2,-4-1 1,4 5 1,0 0-3,0 1 0,0 0-2,-1 1-5,1-4-6,4 3-6,-8-5-5,8 5-7,-4-5-2,4-2-3,-4 7-3,-4 27-6</inkml:trace>
  <inkml:trace contextRef="#ctx0" brushRef="#br0" timeOffset="232067.2735">2051 12017 323,'0'0'23,"0"0"-2,0 0-4,4 0 2,-4 0-6,0 6-2,0-6-4,0 3-1,0 10 1,4-3-5,-4-1 1,4-4-1,-4 1 0,0 7-1,4-3 0,-4-4 0,5 5 0,-1-1-1,-4 2 0,4-4-1,-4 2-2,0-4-2,0 1-2,0-4 0,0 0 0,0 3 0,0-2 2,-4-1 0,4-3 1,0 3 2,0-3 1,0 0 1,0-3-1,0 0-1,0-17 3,0 5 1,0 3 2,4-3 5,-4-1-4,4-2 5,0-1 3,0 5 1,0-2 2,-4 0 2,4 8-1,0-5-2,0 7-4,5-4-1,-9 9 0,4-6-4,-4 4-2,4-3 0,0 3 0,0 3-3,0-3 1,0-1-1,4 1 0,-4 3 0,1-3-2,-1 3-1,4-3-2,0 0-3,-4 1-1,4-1-5,0 3-4,-3-3-3,3 0-3,-4-1-4,4 4-6,0-3-6,0 3-3</inkml:trace>
  <inkml:trace contextRef="#ctx0" brushRef="#br0" timeOffset="232547.3009">2452 12122 223,'0'0'31,"0"-3"-6,0 3 1,0 0-1,0 0-5,-8 3 2,8-3-3,0 0 0,0 0 0,0 0 0,0 0-2,0 0 0,0 0-2,0 3-2,0-3-4,8 0 0,-8 6-2,0 2 0,0-1 0,0-1-1,8-3-2,1 4-2,-5-4 0,0 10 1,0-6-2,0 3 0,-4-4 0,8 1-1,-4-4 1,0 3-2,-4-1 0,5 5 1,-5-4-1,0 3 2,4-2-1,-4-7 0,0 0 0,0 0 0,4 3 0,0-3 1,-4 3 0,4-3 0,0-6-1,4-4 0,-8 1 0,4-1 0,0-1 0,0 2 0,5-4-1,-9 2 2,4 1-1,0 4 0,0-7 0,0 7-1,0-1-1,0 4-3,-4 2 0,0-3-5,0 1-4,8-6-6,-8 2-6,0 4-6,0 0-6,0 0-7</inkml:trace>
  <inkml:trace contextRef="#ctx0" brushRef="#br0" timeOffset="233350.3469">2022 11791 183,'0'0'29,"0"0"-1,0 0-1,0 0-3,0 0 1,0 3-1,0-3-2,0 0-4,0 0 0,0 0-2,0 0-2,0 0-3,0 0 3,0 0-2,0 0-1,0 0-1,0 0 0,0 0 1,0 0-3,0 0 1,0 0 0,0 0-2,5 0 0,3 0 1,-4-3-3,4 3 1,0-3 0,4 3 0,-3-3-1,3 0 0,0 3-3,0 0 2,5 0-2,-5-5 2,9 2-2,-5-4 0,0 4-1,1-3 0,-5 3 0,4-1 0,1 1-1,-5 0 0,0 0 0,1 0 1,-1 1 0,0 2-1,-4-3 1,1 0 0,-1 0-2,0-1 2,0 1-2,-8 3 0,4 0 2,0-3 0,-4 3 2,0 0 1,0 0-1,0 0-1,0-3 1,0 0-1,0 0-1,0 3 2,0 0-2,0-4-1,0 4 1,0 0 0,0 0 0,-4-3 0,-8 0-2,8-2 2,-4-1-1,-1 0-1,1-1 0,0-2 1,4 2 0,0 2 0,-4 2 0,4 3-2,0-3-3,-1 3-5,1-3-2,0 3-4,4-3-7,-4 0-9,4-1-12,-4 4-9</inkml:trace>
  <inkml:trace contextRef="#ctx0" brushRef="#br0" timeOffset="234124.3912">2899 11489 228,'0'0'39,"0"0"-2,-5 0-7,1 0-2,4 0-4,-4-6-2,4 3 0,0 3-7,0-4 2,0 4-2,0 0 1,0 0 0,0 4 0,0-4-1,0 3-2,4 13 0,-4 1-1,9-1-2,-9 5 0,0 3-1,0 4-2,4 2 2,0 1-3,-4 2 2,4 5-4,-4 2 1,0 0-2,0 1 0,0 0-2,0 1 2,0-3-3,0 4 1,0 0 1,0-3-2,0-3 0,0 1 0,-4-2 0,4-2 0,0-1-2,0 0-3,-4-2-3,0-3-2,4-4-2,-5-3-2,5 1-2,0-6-4,0-5-4,0-1-4,0-4-6,0 0-1,0-3-3,0-3-1,0 4-10</inkml:trace>
  <inkml:trace contextRef="#ctx0" brushRef="#br0" timeOffset="234548.4154">3087 11467 309,'0'0'35,"0"0"-4,0 0-7,0 0-2,0 0-7,0 0-1,0 0-5,0 0-1,4 0 6,-4 0 2,0 6 1,0 13-2,4 2-1,-4 8 1,0-2-3,0 3 1,0 6-1,0-2-2,0 2-1,4 1 1,-4-1-4,0 3-1,8 0-1,-8-5 0,4 2-1,-4-2-2,0-4 0,0 0 0,0 2 0,0-8 0,0 0-3,0 4-5,0-10-3,0 4-5,0-5-4,0 3-7,0-6-6,-4 2-5,4-7-7,0 1-2,0 17-9</inkml:trace>
  <inkml:trace contextRef="#ctx0" brushRef="#br0" timeOffset="234959.4389">3472 11715 341,'0'-3'39,"0"3"-6,4-3-7,0 3-4,-4 0-5,4 0-2,0 0-2,0 3-5,4-3-1,1 0-3,3 0-1,-8 0 1,8-3-1,-4 3-1,1-4-2,-5 1 0,4-3-7,0 4-10,-4 2-9,4-3-9,-8 3-8,0 0-2,0 0-6</inkml:trace>
  <inkml:trace contextRef="#ctx0" brushRef="#br0" timeOffset="234998.4411">3480 11926 251,'0'0'38,"0"0"-4,0 4 1,0-4-2,8 0-4,0 0-1,0-4-4,5 4-4,-5-3-5,4-3-5,-4-1-2,5 4-2,-5 0-3,0 1-10,0-1-10,0 0-9,1 0-8,-5 0-9,4 0-6</inkml:trace>
  <inkml:trace contextRef="#ctx0" brushRef="#br0" timeOffset="239035.6721">4053 12238 261,'0'0'40,"0"0"-2,0 0-4,0 0-3,0 0-4,0 0-3,0 0-4,0-3-2,0 3-1,0 0-2,0 3 0,4 3-4,-4 7-1,4-2 1,0 5-1,5-5-2,-5 2 0,0 3-2,4 0-2,-4-2-2,0 2 1,4-5-2,-4 2 0,0-4 0,1 1 1,-1-2-1,0 1-1,0-2 0,0-1 0,-4 4 0,4-4 0,-4-3 2,8 2-1,-8-2-1,4 0 0,0 0 0,-4-3 0,0 0-1,0 0 2,0-3-2,4 0 2,-4 0-1,0-11 0,0-2 0,5-3-3,-1-2 2,-4-3 2,4-1-1,-4 1 0,0-6-3,4-7 1,-4 5 1,0-1 0,0-1-1,0 1-1,0 0-2,0-1 2,0-4-1,0 2-1,-4-1 1,4 0 1,0 1 1,0 2 0,0 4 1,-4-2 0,4 9 0,-4-1 1,4-2-3,0 6 3,0 1-1,0 1 1,4-1 0,-4 2-1,0-3 2,0 5-1,4 0 0,4 3 0,-8 0-1,4 0 2,0 2-1,0 1-1,4 1 2,-3 1-1,-1 4 3,0-3-2,4-1 1,-4 1 2,0 3-2,4 0 0,0 3 1,1-3-2,-1-1 1,4 3-1,-4-6 0,5 7 0,-5 0-1,4 0 0,-4 0 0,5 4-1,-1-1 3,0-3-2,0 0 0,1 0 0,-1 0 0,0 0 3,1-3-1,3-1 0,4 1 1,1 3 0,-1-6 1,1 3-2,3-4 0,-3 1 0,3 0-2,1 1 2,-5 2-1,-3-1-1,3 1 0,1 0 2,-5 0-2,-4 0 0,5 0 0,-5-1 0,0 4 0,1 4 0,3-4 0,-4 0 0,1 0 0,-5 0 0,4 0 0,0 3 0,1 0 0,-1-3 1,4 0 3,1-3-2,3 3 1,-4 0 0,9 0-2,0 0 2,-1 3-2,-3-3 1,7 0-1,5 0-1,4 0 0,-4 0 0,3 0 0,1 0 0,0 0 0,0 0 1,0 0-1,-4 0 1,3 0-1,1-3 0,-4 3 0,0 0-2,0 0 3,-5 0 0,5 0-2,0 0 1,-5 0 0,5 0 0,0-3 0,-4-1 1,-1 1-2,5 0 1,-4 1 0,-1 2 0,1-6 0,0 0 0,-5 6 0,1-3 0,-1-4 0,5 4 0,-5 3 0,-3-3 1,-1 0-1,1-1 0,3 0-1,-3-1 1,-1 5 0,-3-2 1,3-1-1,1 3 0,-1-3 0,1 0-1,-5 0 1,4-1 1,1 1-2,4-3 2,-9 3-2,8 3 1,-7-3 0,3 3 0,1 0 1,7 0-1,-7 0 0,3 0 0,-3 0 0,4 3 0,-1 0 0,5 0 0,-5-3 0,5 0 0,4 0 0,-5 0 0,5 0 0,0-3 0,0 0 3,3 3-1,5-3-1,0 3 1,0-4-1,0 3 0,0 1 0,0-3-1,4-4 1,-4 1 0,0 0-1,-4 2 0,4 1 0,-4 3 0,0 0 0,-1 0 0,1 0 0,-4 0 0,4 0-1,-4-3 2,3 3-1,-7-3 0,4 3 0,-5 0 0,5 0 1,-8-2-1,-1-4 0,5 6 0,-4-3 0,-1-4 0,1 4 0,3 3 0,-3-3 1,-5 0-1,5 3 0,-5-3 0,1 3 0,-1-4 1,1 4 0,-1 0-2,1-3 0,3 3 1,1 0 0,-1 0 0,1 0 0,-5 0 0,5 0 1,4 0-3,-5 0 2,5 0 0,4 0 0,-5 0 0,5-3 0,0 3 0,0 0 0,-5 0 0,5 0 0,0 3 1,0-3 0,-5 0 0,5 3-2,-4 1 0,7-1 3,-3 0 0,4 0-1,0 0 0,0 1-1,4-1 2,-4-3-2,8 0 0,-5 0 1,1 3-1,0 0 0,0-3-2,0 0 2,0 0 1,-4 0 0,4 0-1,0 0 1,-4 0-2,0 0 2,8 0-1,0 0 0,0 0 0,-4 0 0,0 0 0,4 0 0,-4 0 0,-1 0 0,-3 0 0,0 0 0,0 0 0,-4 0 0,0 0 0,-1 0 0,1 0 0,0 0 0,-5 0 0,9 0 0,-4 0 0,0 0-1,4 0 1,-5 0 0,-3 0 0,4 0 0,-5 0 1,1 0-1,0 0 2,-5 0 2,5 0 0,0 0 1,-1 0-2,1 0-1,0-3-1,-1 3-1,1 0 1,-4 0-1,3 3 0,5-3 1,0 0 0,-5 3 0,5-3-1,4 2 1,0-2 1,-4 3-1,-1 0 2,1 0-2,0-3 2,0 0-1,-1 0 0,5 7 0,0-4 0,-4 0-1,4-3 0,-5 3 0,1-3 1,0 0-2,8 0 1,0 3-1,0-3 1,4 0-1,-4 0-2,4 0 3,0 0-1,-4-3 1,0 3 0,4-3-1,-4 3 0,-5-3-1,5 0 2,-4 0-2,0-1 2,0 1-2,0 0 1,4 0 1,0 3-1,0-2 0,-1-4 0,-3 6 0,4-3 0,-8 3 0,4-3-1,0 3 1,-9 0 1,5 0-2,-4 0 1,-5 0 0,5 0 1,-4 0-1,3 0 0,-3 3 0,-5-3 0,5 0 0,-5 0 0,5 0-1,-5 0 1,5 0 0,-9 0 1,5 0-1,-1 0 0,5 0-1,-5 0 2,1 0-1,-1 0 0,-3 0 0,-1 0 0,4 0 0,-3 0 0,3 0 0,-3 0 0,3 0 0,-4 0 0,5-3 0,-5 3 0,1 0 0,3-4 0,-3 1 0,-1 3 0,4-3 0,1 0-1,-1 3 1,-3 0 1,7-3-1,-3 3 0,-1 0-1,5 0 2,-1 0-2,1-4 2,-1 4-2,-3 0 2,8 0-1,-5 0 0,1 0 0,-1 0 0,1 4 0,-1-1 0,1-3 0,4 0 0,-5 0 0,-3 0 0,7 3-1,-7-3 1,-1 0 0,1 0 1,-1 0-2,1 0 1,-1 0 1,-3 0-2,-1 0 2,0 0-1,1 0 0,-1 0-1,0 0 1,1 0 0,-5 0 1,0 0-2,5 0 2,-5 0-1,0-3 0,1 3 0,-1 0 0,4 0 0,-4-3 0,1 3 0,-1-4 0,0 1 0,5 0 0,-1 1 0,0 2 0,1-3 0,3 0 0,1 0-1,-1 0 1,1 3 1,-1-3-2,1-1 2,-1 1-1,5 0 0,-1 0 0,1 0 0,3 3-1,-7-3 2,4 3-1,3 0 0,-3 0 0,3-4-1,1 4 1,0 0 0,-1-3 1,1 3-1,4-1 0,4 1 0,-1-4 0,1 4 0,0-3 0,4 0 0,0 3 0,0 0 0,-4-3-1,4 3 2,0-3-1,0-1 0,0 4 0,0 0 0,-1 0 0,1 0 0,0 0 0,4-3 0,0 3 0,5-3 0,-5 3 0,0 0 0,-4-3 0,4 0 0,0 3 0,-9 0 0,9 0 0,1-3 0,-6-1 0,6 1 0,3 2-1,0-3 2,0 4-1,-4 0 0,4 0 0,-4-3 0,0 3 0,-4-3 0,4-3 0,-4 6 0,0 0 0,-4-3 0,4 3 0,4-7 0,-4 4 0,0 3 0,4-5 0,-4 2 0,4 0 0,-4 0 0,-5 0 0,5-1 0,0 1 0,-4 0 0,0 0 0,0 0 0,-4 3-1,-1-4 1,1 1 0,-4 0 1,4 3-1,-5 0 0,1-3 0,0 1 0,-1 2-1,-3-4 2,3 4-2,1 0 2,-4-2-1,-1-1-1,5 3 1,-9-3 1,5 3-1,-5-4 0,1 4-1,-1 0 2,5-3-1,-5 3 0,1-3-1,-1 0 1,1 3 1,-5-3-1,0 3-1,5-3 1,-5 3 0,5-4 0,-1 4 0,1 0 1,-5 0-2,5-3 2,-9 3-2,0-3 1,9 3 0,-9 0 0,4 0 1,-3-2-1,-5 2 0,8 0 0,0-3 0,-3 3 0,3-3 0,1 0-1,-1 0 1,0-1 1,5 1-2,-1 0 2,1 0-1,-1 0 0,1 0 2,7 1 2,-7-1-1,3 0-1,1-4-1,-1 7 1,5-3-1,-4-3-1,3 3 1,-3-1 1,4-2-2,3 3 0,1 0 0,4-2 0,-4 2 0,8 0 0,-5-1 0,5 1 0,0 0 0,0 0 0,4 0 0,0-1 0,-4 1 0,0 2 0,0-4 0,4 3 0,-4-1 0,4 0-1,4 0 1,5 3 0,-5 0 0,4 0 0,-4-3 1,0-1-1,0 1 0,4 3-1,-3 0 1,-5 0 0,8 0 1,-4 0-1,4 0 0,0-3 0,1 3 0,-5 0 0,4 0 0,0 0 0,-4 0 0,0 0 1,-3 0-2,-1 0 2,0 0-2,0 0 1,0 0 0,0-3 0,0 3 1,8 0-2,-4 0 2,4-3 0,0 0-1,1-4 0,-5 4 0,4 1 0,0-1 1,-4 0 0,5 3 0,-1-6 0,-4 6-1,8 0-1,-3 0 2,-5 0-1,4-3 0,-4-1 0,0 1 0,0 3 0,-4 0 0,0 0 0,0 0 0,0 0 0,-8 0 0,8 0 0,-4 0 0,4 0 0,-4 0 0,0 0 0,-4 0 0,4-3 0,-4 0 0,-4 3 0,-1 0 0,-3 0 0,-5 0 0,1-3 0,-4 3 0,-1-4 0,-4 4 0,-3 0 0,-5 0 0,0 0 0,-4 0 0,0 0 0,-4 0-1,0-1-4,0-6-4,-8 4-7,4-3-4,-4 3-5,-5 0-2,1-4-10,0 1-12,-4 3-16</inkml:trace>
  <inkml:trace contextRef="#ctx0" brushRef="#br0" timeOffset="242111.848">4548 12189 264,'0'0'42,"0"0"-1,0 0-5,0 0-4,0 0-5,0 0-4,0 0-3,0 0-4,0 0-3,0-4 1,0 4-3,0 0 1,0-1-2,0 1 1,0 0 0,5-3-2,-5 0 1,0-1-4,0 1-1,0-3 1,0 3-1,0-1-4,0 1 2,-5-6-2,1 2-1,0-1 0,4-1 2,-8-1-2,8 1 1,-4 1 0,0-2 0,0 1-2,4 2 0,0-2 1,-8 7 0,-1-1 0,9 3 0,-4 0-2,-4 0 1,4 0 1,-4 0-1,0 5 1,-1 4-2,5 1 1,-4-1 0,0 3 0,4 0-3,-4 1 2,8-2 0,-4 2 0,4 0-2,-9 6 2,9-2 1,0 2 1,0 2 0,0-5 0,0-2-2,0 5 2,0-1 0,0-6-1,0 4 0,0-5 1,0 2 0,5-3 1,-5-7-2,0 0 0,4-3 1,4 0 0,-4 0 0,0-6 0,8-1 0,-4 1 0,-3-8 0,3-2 0,-4 0 1,8 6-1,-8 2 0,4-4 0,1-4 0,-1 5 0,-4-2 1,4 3-2,0 4 1,-4-2 0,0 2 0,1 3 0,-1-1 0,0-2 0,0 6 0,-4 0 0,4 0 0,0 3 0,-4-3 0,4 3 0,0 1 1,-4 5-2,4 2 1,-4 2 0,4 0-2,-4-2-2,4-5-3,-4 4 0,0-1-4,0-1-5,0 5-7,0 0-5,0-4-8,0 4-2,-4-5-4,4-2-6</inkml:trace>
  <inkml:trace contextRef="#ctx0" brushRef="#br0" timeOffset="242731.8835">4688 11635 269,'0'0'29,"0"-3"-2,0 3-6,0 0 2,0 0-8,0 3 0,0-3-1,0 0-1,0 0-2,0 7 1,0-7-2,0 9-2,0-2 2,0-3-1,-4 0 2,4 2 0,0-3-2,0 0-1,0 1 0,0 2-2,0 0-2,0-4 1,0 1 0,0 0 0,0 4-3,0-1 0,0 3 2,0-2-1,0-1-1,0-1 0,0 1 1,0 1-3,4-1 1,-4 0-1,0 1 1,0-3-2,4 3 2,-4-4 0,0 0-2,0 0 2,0-3-1,4 4 0,0-4 2,-4 0 0,0 0 0,0 0 0,0 0 0,0 3-1,0-3 0,8 0 0,-8 3 1,4-3-2,0 0 1,0 0-1,5 0 1,-5 0-2,4 0 2,-4 0-1,4 0 0,0 0 0,-4-3 0,5 3-1,-1 0-1,-4 0 0,0 0-3,0-3-1,0 3-1,0-4-1,0 4-4,-4-6-3,9 0-4,-9-2-4,8 1-2,-4 1-1,4 0-3,-4-1-3,0 1 2,0 1-4,4-8-6</inkml:trace>
  <inkml:trace contextRef="#ctx0" brushRef="#br0" timeOffset="243163.9082">4798 11577 276,'0'0'36,"0"0"-1,0 0 1,0 0 0,0 3-2,4 0-6,-4 13-4,0-3-4,0-4-2,4 2-1,-4 2-5,4 0 0,1-2-1,-5 5-3,0-2-2,0 5-1,0 0 0,0-1-1,0 4-2,0-1-1,0-2-3,0-5-4,-5-1-4,5-4-3,0-1-2,-4 2-8,4-4-6,0-3-8,0 0-6,4-3-9</inkml:trace>
  <inkml:trace contextRef="#ctx0" brushRef="#br0" timeOffset="244875.0061">5011 12456 261,'0'-3'41,"0"3"1,0-7-7,0 4-5,0-7-2,4-2-4,0-3-5,-4 3-3,13-3-2,-9 0-5,4-1 0,0 1-1,4-4-2,-4 3 1,5-4-1,-1 2-1,-4 2 0,4 0-2,5 2 0,-9-2-2,4 2 3,1-2 0,-1 0-2,0 3-1,5-1-1,-5-2 1,0 5 1,0 1-1,-3 4 0,-1 0-2,0-1 2,0 4 1,-4 0-2,4 3 0,-3-3 0,-1 3 1,0 0 0,-4 3 1,4-3-2,0 3-1,0 7 3,-4-1-2,0 1 0,0 1-1,0-1-3,0 2 0,0 3-1,-4 0-1,0 1-2,0-1 2,-4 1 2,-5-4-1,5-7 2,0 1 0,0 4 1,-1-4 1,1-6 0,0 3-1,0 1 1,-4-4 1,8 0-1,-9 0 1,5 0-2,0-4 2,0 1-2,-5 3 1,9 0 0,-4-3 2,8-6-1,-8 5 2,4-5 0,4 4 0,-4 2-1,4-3 0,0-4 1,0 10-3,0-3 1,0-4 2,0 0 0,4 3 1,0 1 1,0 0 1,4-3-2,-4 2 1,0 1-1,1 3-2,3 0 2,0-3 0,4 3-2,-4-3 0,1 0 1,3 0-1,0 3 1,0 0-1,-3 0-1,3 0 0,-4-4 0,4 4 0,-3 0 0,3-3 0,0 2 1,-4-6-2,5 4 1,-5-3 0,0-1 1,0 1-1,0 0 0,1 4-1,-5-4 2,0-1-1,4 1-1,-4 3 2,4-7-2,-8 4 2,8 4-1,-8-1-1,4 0 2,1 3-1,-5 0-1,0-3 0,0 3-3,0 3 1,0-3-1,0 3 2,0-3 0,0 5 0,0 1 0,0 1 2,0-1 0,0 3 0,0-2-1,0-2 1,0 1 0,0 0 0,0 1 0,4-4 0,-4-3 0,8 3 0,-4-3 0,0 0 1,4 0 0,0 0 1,1-3 0,-5 3 1,4-3 2,0 0-2,-4-7 1,0 7 0,0 0-1,0 1-3,1 2 2,-1 0 0,0 0-1,-4 0 0,0 0-1,0 0 3,0 0-3,4 0 0,-4 0 0,0 2 1,0-2-1,4 9-1,-4 4-5,0-4 2,0-4-1,0 2 0,0-1-2,4-3 2,-4 7-1,0-10 1,0 6 1,0-6 1,4 0 0,0-3 1,-4 0-1,8-1 2,1-5 0,-9-4 1,8 5-1,0-4 0,-4 5 2,4 1-1,-4 1-1,0 5 0,0-6 3,9-1 0,-9 7 1,4 0 0,4-3-1,-8 3-1,1 0 1,3 0-2,0 3 2,0-3-2,-4 0 0,0 0 0,4 3-1,-3-3-4,-1 0-2,-4 4-5,8-1-5,-8-3-4,0 3-3,0-3-4,0 0-3,0 0-2,4 0-6</inkml:trace>
  <inkml:trace contextRef="#ctx0" brushRef="#br0" timeOffset="245330.0321">5457 11778 391,'0'0'51,"0"0"-12,-8 0-11,8 4-8,0-4-8,0 0-9,-4 0-8,4 0-10,0 0-10,0 0-11,4 0-9,8-5-13</inkml:trace>
  <inkml:trace contextRef="#ctx0" brushRef="#br0" timeOffset="245769.0572">5818 11480 298,'0'0'39,"0"-4"-3,0 4-6,4 0-6,-4 0-1,0-3-6,0 3-2,0 3-3,0-3 2,0 0-4,4 0 2,-4 0-3,0 0-1,0 0 0,4 4-2,-4-1 1,4 10-3,-4-9 0,0 9 0,0-3-2,0-1-1,0 1-1,4-6 1,0 3-1,-4-1 0,0 4 0,0-4 0,0-1 2,0 1-2,0 0 0,0 4 0,0-4 0,0-2 1,0 2-1,0-3 1,4 0-2,-4-1 1,4-2 0,0 0 1,1 0-2,-1 0 2,4 0-2,-4 0 1,4 0 1,-4 0 0,4 0-2,1-2 0,-1 2-2,-4-3 1,4 3-4,0-3 0,4 0-1,-7 0-3,-1-1-3,0 1-3,0-3-4,4 3-4,-4-4-3,0 4-6,0-3-4,0 1-2,1-5-7</inkml:trace>
  <inkml:trace contextRef="#ctx0" brushRef="#br0" timeOffset="246204.0821">5961 11443 218,'0'-9'39,"0"5"-3,0 1-2,0 0-1,0 3-5,0-3-1,0 3 1,0 6-2,0-3-2,0 4-3,0-4-3,0 10-3,0-2 0,0 5-1,0 0-5,0 1-1,0-1-1,0-2-3,0 5 0,0-1-2,0 1-1,0 3-4,0-4-3,0-3-4,0 0-3,0 1-6,-4-5-5,4-2-7,0 1-8,0-1-4,0 1-5</inkml:trace>
  <inkml:trace contextRef="#ctx0" brushRef="#br0" timeOffset="246652.1077">6202 11990 325,'0'0'33,"0"0"-5,0 0-7,0 0-4,4 0-5,-4 0-1,0 0-5,0 3-1,0-3 1,0 6 2,0 1 3,0 2-1,0-1 2,0 5-3,0 0 1,-4-7-3,4 2-1,0 8-3,0 0 0,0-5-1,0-1-1,0 2 1,0-1-2,0-4-3,4 2 0,-4 4 0,5-3-1,3-4 1,-4 5 0,4-11 2,-4 6 1,4-6 0,1 0-1,-1 0-1,0-3 4,4-6-1,-8 1 3,13-8 1,-5 3-1,-4 0 1,4-1 2,1 1-1,-5 1-1,4 0 0,0-3 1,-3 2 0,-5 5-1,0 2 2,0-1 1,0 1-1,-4-1-2,4 1 1,-4 3 0,0 1-1,4 2-1,0 0 1,0 0 2,-4 0-3,0 0 0,4 0-1,-4 2 1,0 7 0,0 7-1,5-6-2,-5 1 1,0 5-1,0 0-1,0-2 0,0 2-5,-5-2-5,5-1-2,0-3-3,0-1-4,0-2-8,0 4-9,0-8-5,5 6-8,7 22-12</inkml:trace>
  <inkml:trace contextRef="#ctx0" brushRef="#br0" timeOffset="248092.1901">6743 12009 190,'0'0'28,"4"0"0,-4 0-1,0-6 2,0 6-1,0-7-1,0 7 4,0-6 0,0 3 1,0-4-3,0 6-2,0 1-4,0 0-2,0-3-6,0 3-2,0-4-2,0 4-3,0-3-2,0 3-1,0-3-1,0 0-2,0 3 0,0-3-1,-4 0 0,0 3 1,0 0 0,-5-4-2,5 4 1,-8 0-1,8 0 1,-8 0-1,3 4 0,1 2 0,4 3 0,-4-1-1,0 2 1,0 3-2,-1-4 1,5 5-1,0 2-2,0-3 1,0 5 0,4-6 0,0 3-1,0 1 1,4-1 0,0 0 0,0 4 0,5-6 2,3-2-1,4-2 1,1 4 0,-1-10-1,4-3 2,1-3 0,-5-3 0,9-1 0,-9-10 0,9-2-1,-9 3 1,5 1 0,-1-4 0,1 2-1,-5 1 1,0 0-1,-3 2 2,-1 1-1,0 3-1,-4 1 2,-8 1-1,4 2 0,1 2 0,-10 1 0,5-3 0,0 3 2,-4-4-2,0 7 0,4-1 0,-4 1 0,0-3-1,0 3 1,-8 0 0,4 0-1,3 3 0,-3-2 0,-4 12-1,4-3 1,-5 2 1,5-7-4,0 5 3,0 6 0,4-7-1,-4 2 2,4 2-1,-1 3-2,1-2-1,0-1 0,0-7 0,4 5 1,0-4-2,0 2 1,0-6 0,0-3 1,0 0 0,0 4 2,4-4 0,4-4 1,1 4 0,-1-3-3,-4-3 3,4-7-1,8 2 0,-7-2 2,3 1-2,0 4 0,-4-2 2,-3 1-2,3-4 1,-4 5 1,-4-2-2,0 4 1,4 3 0,0 0 1,0-1-2,4 1 2,0 0 1,-3 3 1,3-3 0,0 1-1,0-1 2,-4 0-1,4 0-1,1 3 1,-1-3 1,0 3-1,0-4 0,0 1 1,-4 3-2,5-3 1,-1 3 1,0-3-1,4 0-1,1 0 0,-1-2-1,0 2 0,-4-1 0,5-5 0,-5 3 0,8 2 0,-4 1-2,-3-3 0,3 1 1,-4-1 0,0-4 0,0 4 0,1-1 0,-5 4 1,0 0 0,0 1-2,-4 2 2,0 0-2,0 0 2,0 0-1,0 0-1,-4 5-1,4-5-1,0 10-2,-8 6 0,8-5 1,-9 2 1,5-1-2,0-1 0,0 5 0,-4-3 1,4-2 2,0-1 0,0-1 1,-4 1-1,3-4 2,-3-3-2,4 2 1,-4-2 1,0-3-1,-5 3 2,9-3 1,-4 0 2,0 0 0,-4-3 2,4 3 0,-1 0 1,1 0 0,0 0 3,0 0-2,0 0 2,-1 0-1,5 0-1,0 0-1,0 0 1,4 0-2,0 0-3,0 0 1,0 0-2,0 0 0,0 0 0,8 0-1,-4 0-1,9 0-5,3 0-3,-4 0-5,1 0-3,3 0-4,-4 0-6,1 0-9,3 0-5,-4 0-7,1 0 0,19-3-7</inkml:trace>
  <inkml:trace contextRef="#ctx0" brushRef="#br0" timeOffset="248576.2177">7427 11500 349,'0'-1'35,"4"1"-4,-4-3-7,0 3 0,4 0-2,-4 0-5,4 0-5,4 0-1,0 0-1,-4 0-4,4 0 1,1 3-3,-5-3-2,4 0 0,0 0 0,-4 1 0,0 2 0,0 4-2,-4-4 0,0 0 1,4-3 0,1 7 0,-1-1-2,-4 0 2,4 2 0,-4-1-2,-4 2 0,4-3 3,0 9 0,0-3-1,0 1 2,-4-3 0,-1 1-1,1-5 2,4 4-1,-4-1 0,0-1 0,4 2-1,0-1 1,-4 1 1,0-2-1,4-2-2,0 1 0,0-4 0,-4 3 1,4 0-1,0-2 0,0-1 1,0 0-2,0 0 2,0-1-2,0-2 1,4 0 0,-4 3-1,0 0 0,0-3-1,4 3-4,0 0-2,-4-3-4,8 0-4,5 0-8,-5-3-8,4 0-8,-4 0-6,-4-2-4</inkml:trace>
  <inkml:trace contextRef="#ctx0" brushRef="#br0" timeOffset="249038.2442">7693 11837 302,'-4'0'47,"4"-3"-4,0 3-3,0 0-7,0 0-4,0 0-5,0 0-4,8 3-3,0-3-3,-4 10-1,0-1-4,0-4-1,0 2 0,4 2-2,5 1-1,-5-1 0,0-1-4,-4 2 2,4 2-1,-4-2-1,1 1 0,-1 2 0,0-4 0,0 1-1,4-2 0,-8-2 0,4 0 0,-4-2 0,4 2 0,0-3 0,0 0 0,1-1 1,-5-2 0,4 0-1,-4 0 1,8 0 1,-4-2-2,0-1 2,4-6 1,-4-1-1,4-3 1,5 2 1,-5-5 0,0 2 0,0-2-1,0 0 0,1 2-1,-5-2-2,4 3 1,-8 2 0,8-2 0,-4 7-2,-4-3-2,4 4-4,-4-2-1,4 4-4,-4 0-4,0 3-7,0-3-11,-4 3-10,4 0-9,0 0-6</inkml:trace>
  <inkml:trace contextRef="#ctx0" brushRef="#br0" timeOffset="250430.3238">8376 11658 217,'0'0'35,"0"0"-1,0-7-3,4 7-3,-4 0-6,0 0-7,4 0 1,-4 0-1,0 3-1,5-3-1,-1 5 3,0 5-3,0-4 3,0 4 0,0 1-3,0 2 0,-4 2-5,8 0-3,-8 1 2,0 0-3,0 1 1,0-1-3,4 1 0,-4 6 0,0-3-2,0 3-1,0-8-1,-4 0-5,4-2-5,0 1-5,0-1-4,0-4-5,0 1-6,0-6-5,-4 0-6</inkml:trace>
  <inkml:trace contextRef="#ctx0" brushRef="#br0" timeOffset="250882.3497">8323 11840 301,'0'0'50,"0"0"-2,4 0-8,0 4-8,-4-4-7,13 0-5,-1 0-6,4 0-3,-4-4-1,9 1-5,-1-3-1,1-4-2,-1 2-4,1-1-7,-5 3-5,1-1-9,-5-2-9,4 1-8,-3 5-4,-5-4-3</inkml:trace>
  <inkml:trace contextRef="#ctx0" brushRef="#br0" timeOffset="251346.3762">8995 12012 347,'0'-3'41,"0"0"-5,0 3-3,0 0-8,0 0-6,0-7-7,0-2-2,0-1-2,0 2-2,0-1-4,4-1 1,-4 1 0,0 1-2,0-5 2,0 0 0,0 2 2,0 2-1,0-1 0,0 1 0,0-1 2,0 2-4,0 2 1,-4-1 1,-5 1-1,-3 0 0,4 3-3,4-1 0,-4 4 1,-1 0 0,-3 0-1,4 0 0,4 0 0,-4 4 0,-1 2 0,1 3 0,4 1 2,-4-2-2,4 2 0,-4 2 0,-5 1 0,9 1 0,-4 2 0,0-3 0,0 1 0,0 5 0,8-1 0,-5-2-1,1 1-2,0-1 0,4-3 0,0 1 2,0-8-2,4 1 2,-4-1 0,4-3-1,5 0 2,3-3-1,-8 0-1,8-3 4,-4 0-2,5-10-3,-1 4 3,-4 1 1,5-2 1,-1 1-2,0-4 0,-4 5-2,0-1 4,-3 2-2,3 1 0,-4 0 0,-4 2 1,4 4 0,0 0 1,0 0 0,-4 0 1,0 0 0,0 0 0,0 0 2,0 0-2,4 0 0,0 4-1,-4-1 0,0 0-1,9 6-1,-9-2 0,4-1-1,-4-1-4,4-2-4,-4 7-2,4-4-4,-4 0-7,0-2-5,0-1-2,0 0-3,0 3-2,0-4-1,0 1-1,0 26-8</inkml:trace>
  <inkml:trace contextRef="#ctx0" brushRef="#br0" timeOffset="251854.4053">9207 11335 281,'0'-2'36,"0"2"-3,0 0-3,0 0-4,0 0-2,0 0-1,0 0 0,0 2-4,0-2-2,9 0-2,-9 5-2,4-1-1,0 3-2,0 9-1,0-4-1,0 0-1,-4 0-1,0-5 0,4 1-2,0 4-2,-4 1 0,0 1 0,0-1 0,0 0 1,0-4-1,0-2 0,-4-3 0,4 9 3,-4-3-3,4-4 0,0-3 0,0 4 0,0-6-1,0-1-1,0 3 1,0 1-1,0-1 0,0-3 0,0 0 0,0-3 0,4 3 0,4-4 0,1 4 0,-1-3 0,-4 3 0,4 0 1,-4-1-2,4-3-2,0 1 1,-3 0-1,3 3 1,0-3-4,-4-7 1,8 4-1,-8 6-2,0-6-1,5 2-4,-1 1-3,-4-1-4,4-3-8,-4 4-5,4-3-3,1 2-4,-5-2-4,4-7-7</inkml:trace>
  <inkml:trace contextRef="#ctx0" brushRef="#br0" timeOffset="252302.4309">9371 11317 213,'0'0'33,"0"0"-3,0-3 0,0 3 1,0 0 2,0 0 0,0 0-1,0 7-3,0-1-4,0 2-5,0 5-4,0 3-1,0-1-1,0 3-1,0-2-1,0-2-5,0 2-2,0 2 0,0 1 1,0 0-6,0-2 2,0 5-5,0-4-3,-4 1-4,4-8-4,-4 8-5,4-6-9,0-7-10,0-1-11,0 5-8</inkml:trace>
  <inkml:trace contextRef="#ctx0" brushRef="#br0" timeOffset="255438.6103">9531 12171 289,'0'0'40,"4"0"-2,-4 0 0,4 0-6,-4 0-4,0-6-3,0 3-5,0-7-3,0 4-4,4-1-2,-4 3-2,4-6-1,4 1 0,1-1-1,7 2 0,-8-5-4,4 1 0,1-1 1,-1 5-3,-4-2 0,4-2-1,1-3 1,-1 6 1,0-4-1,1 4 0,-1-3 0,-4 6-2,0 0 2,0-4-1,5 4 0,-9-2-1,4 5 2,0 0-1,-4-1-1,4 4 2,-3 0-1,-5 0 0,8 0 0,-8 0 0,4 0 0,0 4-1,0-1-1,0 3-1,-4-1 1,0 4-2,0 1-1,0-4 2,0 4-1,0-2 1,0 1 0,0 1-2,-4-1 1,-4-1 2,4-1 0,-4-1-1,3 0 1,-3 1 1,0-7 1,4 3 0,0 0-1,-4 0 0,4-3 0,-5 0 1,1 0 0,0 0 0,4 0 1,-4 0 0,0 0-1,-1 0 0,5 0 0,-4 0 0,8 0 2,-8-3 1,4 3 0,0-3-1,4 3 0,-4-3 1,4 0 0,0-1-3,0 1 2,0 3-1,0 0 1,0 0 0,8-3-2,-4 3 2,4-3 0,0 0-1,0-4-1,1 7 1,3-3 0,-8 3 0,8 0 1,-3 0 0,3 0-1,0 0-1,0 0 2,-3 0-1,7 0 1,-8 0-1,4 0-1,-3 0 0,3 0 0,0 0 1,0 0-1,5-3-1,-9 3 2,4-2-1,-8-1-1,5 0 1,-1 0 0,-4 0 0,0-1 0,0 1-2,0 0 1,-4-3-2,4 3 1,0-1-1,-4 3 0,4-2 0,-4-4-1,0 7 1,0-3 0,0 3-3,0 0 3,0 0 1,4 0-1,-4 0 2,0 0 1,0 0-1,0 6 0,5-2-1,-5 4 0,0-2 1,0 3 0,0-2 0,4 2-1,-4-4 2,4 1-1,-4 1 0,4-4 0,0-3 1,0 3 0,0 0-2,0 1 2,0-4 0,0 0 0,9 0 0,-5 0 1,0 0 3,4-4-1,1 1-2,-5-3-1,0-1 2,4 1-1,1 3 1,-1-2 1,-4-1 0,4 3 1,-8-1-2,5 4 0,-1 0 2,-4-3-3,0 3 2,0 0-1,-4 0-1,0 0 0,0 0 1,0 0 1,0 3-2,0 4 0,0 2 0,0-4-3,0 5 2,0-4 0,0-3 0,0 0 0,0 4 0,0-4 0,0 0-1,0-3 0,0 0 1,0-3 0,8 0 0,-4 3 1,0 0-2,5-10 2,3 1-2,0-1 1,1 5 0,-1-1 0,0 3 0,-4 0 0,5-1 1,-1 4 0,0 0-1,-4 0 0,5 0 1,-1 0 0,-8 0-3,12 0 2,-7 0-3,-1 4-2,-4-1-5,4-3-1,-4 0-4,-4 0-3,0 0-7,0 0-7,0 0-3,0 0-4,-8-10-13</inkml:trace>
  <inkml:trace contextRef="#ctx0" brushRef="#br0" timeOffset="255901.6367">10018 11691 370,'0'-3'52,"0"3"-12,0 0-10,0 0-7,0-3-7,0 3-9,0-3-6,0 3-10,0-4-9,0 1-9,0 0-6,8 3-8,4 0-1,9 3-10</inkml:trace>
  <inkml:trace contextRef="#ctx0" brushRef="#br0" timeOffset="256408.6657">10558 11516 263,'0'-3'41,"0"3"-5,0 0-6,0 0-3,0 0-9,0 0-1,0 0-2,0 6-2,0-6-2,0 4 0,0 5 2,0 1 0,0 1-2,0-2 0,0 4-1,0-2-1,-4-5 1,4 7-4,0 0 0,0-7-1,0-1-3,0 5 1,0-1-1,0-3-2,0-1 3,0 2-1,0-1 0,0-3-1,4 0 1,-4-3 1,4 0-1,5 0-1,-1 0-1,0 0 1,-4 0 0,4 0-2,-4 0 1,5-3 0,-5 3 0,0-3-2,0 3-2,0-3 0,0-4-1,0 3 0,0-3 0,0 4-2,0-3-4,1-1-3,3 4-2,0-3-3,-4 4-5,-4 2-1,4-3-4,0 3-4,-4 0-1,0 0-2,8-6-10</inkml:trace>
  <inkml:trace contextRef="#ctx0" brushRef="#br0" timeOffset="256451.6682">10648 11464 257,'0'0'36,"0"0"0,0 0-2,0 3-1,0-3-1,0 9-4,0 1-2,0 4-3,5-1-5,-5 0-1,0 3-4,0-2-2,0 2-3,0 1 0,0 2-3,0-1-2,0 1-1,0 2 1,0-2-2,0-2-1,-5 2 2,1-1-7,0 1-2,4-3-4,0-2-5,0-1-9,0-7-6,0 4-7,0-2-6,0-2-6</inkml:trace>
  <inkml:trace contextRef="#ctx0" brushRef="#br0" timeOffset="256936.6959">10910 11950 325,'0'0'33,"0"0"0,0 0-4,0 0-5,0 3-6,0-3-3,0 4-3,0 8-2,0-2-2,0-2-4,0 4 0,0-2 1,-4 1 0,4-5 1,0 7-2,0-3 1,0-4-1,0-1-1,0 8 1,0-1-3,0 1 2,0-8-2,0 1 1,0 4-2,0-4 0,4 4 0,-4-6 1,9 0 0,-1-1-3,0-3 2,0 0 1,0-7 0,5 3-1,-1-12 0,-4 3 0,4 5 0,5-8 0,-9 7 2,4-6-1,1 3 1,-5-1 1,4 0-1,-4 5 3,5-1-2,-9-1 2,4 4 2,-8 3-1,4-1 0,0 3-2,-4 1-1,0 0 0,4 0 0,-4 0 0,0 0-2,0 1-1,0 9 2,0 3-1,0 1-1,0-1 0,0-4-3,0 4-3,0-2-1,0 2-3,0-4-4,0 1-4,0 1-5,0 2-6,0-4-4,4-2-8,0-3-1,4 19-10</inkml:trace>
  <inkml:trace contextRef="#ctx0" brushRef="#br0" timeOffset="258460.7831">11349 12165 325,'0'0'36,"0"-7"-5,0-2-4,4-4-6,12-1-3,-8 1-6,-4 4 0,9-3-2,-1 0-3,-4-1 1,8 5-3,-3-1 2,-1-1 2,4 0-3,-3-1 1,-1 2 3,0-1-3,-4 1-1,1 2-1,-5 3 1,4-3-3,4 4 1,-8 0-2,0 0 0,0 0-2,1 3 2,-1 0-1,-4 0 0,4 0-1,0 0 2,-4 0-2,0 3 1,4-3 0,-4 0 0,0 9-2,0 1 0,0-2 1,0-2 0,0 4-3,-4-1-1,4-1-1,0 2 1,0 2-1,-8-2 2,-1-2 1,1 1 0,4 1 1,0-7 0,-4 0 0,0 0 0,4 1 1,-1-1 0,-3 2 0,0 1 0,0-6-1,4 6 1,0-6 0,-4-3 0,3 3 2,-3 0 0,4 0 2,4 0-2,-8 0 1,4 0 1,0 0-1,0-3-1,0 3-1,4 0 1,0 0 0,0 0-1,0 0 0,0 0 0,0 0-1,0 0 0,4-3 0,-4 3 0,4-5 0,0 2 0,4 0 0,-4-1 2,4 4-1,1 0 0,3-3 1,-8 0-2,4 3 2,4 0 1,-3 0 0,3 0 0,0 0-2,-4 0 2,5-3-1,3 0 0,-4-4 1,1 4 0,3-3 0,0 1-2,1-1 1,3-4-2,-8 1 1,9-1-1,-9 2 0,5 2 0,-1-1 1,-8-2-1,4 3 0,-3 2 0,-5 3 0,0-6 0,0 4 0,0 0 0,-4 0 0,0 3 0,4 0 0,-4-3 0,0 3 0,0 0-2,0 0 0,0 0 0,-4 0 0,4 0 0,-4 0 1,4 0 0,-4 0 0,4 3 0,-8 0 1,4 0-2,4 7 2,-5-2 0,1 1 0,-4 1 0,8 1 0,0-2-2,0-2-1,0 2 1,0-2-1,0-1 1,0-1 0,0-2 1,4 0 1,0 0 0,5 1 0,-5-4 2,0 0 0,4 0 1,4 0 0,-4-4-1,1 4 0,-1-3 0,0-3 0,4 1 0,-4-1-1,5-4 1,-5 4 0,0-4-1,0 2 0,0 2 1,-3 3-1,3-4 0,-4 4-1,0 3 0,0 0 0,-4-3 0,0 3 1,4 0-1,0 0-1,-4 0 2,0 0-2,0 0 2,0 3-2,0 4 0,0-1-3,0 0 1,0 2-1,0-1 0,0-1 1,0-6 0,0 0 0,8 0 2,-8 0 0,4 0 0,5-3 1,-5 0 0,0-1-1,-4-2 1,4 3-2,4 1 3,-4-1-2,0 3 1,4 0 1,-3 0 0,3-3-1,-4 3 0,4 0 2,-4 0-2,4 0 0,-4 0 0,5 0 1,-1 0 0,0 0-2,-4 0 0,4 0 1,0 0 0,1 0-4,3 0-3,-8-3-1,0 0-5,0-1-4,0 1-5,0-3-6,-4 0-8,0 1 0,0-2-3,0-2-4,-16-7-4</inkml:trace>
  <inkml:trace contextRef="#ctx0" brushRef="#br0" timeOffset="258939.8105">11856 11694 397,'0'0'50,"0"0"-13,0 0-10,0-3-6,0 0-10,0 3-9,0 0-8,0 0-12,0 0-10,4 0-9,-4 0-5,8 0-3,-3 3-4</inkml:trace>
  <inkml:trace contextRef="#ctx0" brushRef="#br0" timeOffset="259404.8371">12225 11569 290,'0'-4'40,"4"1"-6,0 3-1,-4 0-4,8 0-5,-4 0-6,0 0-1,0 0-4,9 0-3,-9 0-2,0 0-1,0 0-1,0 0-1,0 3-1,0-3-1,0 0 0,4 4-1,-3-1 0,-5 5 1,0-2-1,0 0 0,0 1 1,0-1 0,0 1 0,0 2 1,0-1 0,-5-2 0,5 1 0,0-1-1,0 4-1,-4-2 3,4-2-1,-4 0 1,0 4-2,4-7 0,-4 2-1,4 1 0,0-3 1,0 4 0,0-1 0,0 0-2,0-2 1,0-1 0,0 0 0,4 0 0,0-1 0,0-2-2,5 3 0,-1-3 1,0 0-1,0 0 0,0 0-2,-4 0-3,5-3-2,-1 3-1,0-2-1,0 2-4,-4 0-1,4 0-7,-3 0-9,-1 0-9,4 0-5,-4 0-4</inkml:trace>
  <inkml:trace contextRef="#ctx0" brushRef="#br0" timeOffset="259872.8639">12540 11840 360,'4'0'47,"0"-3"-5,-4 3-8,4 0-6,0 0-7,0 0-4,0 0-4,1 3-2,3 4-1,-4-1-3,0-1 1,0 1-3,0 1 0,0 2-1,4-2 0,-4 2 1,-4-3-2,5 2 0,-1 2 0,-4 0 0,8-4 0,-4-1 0,4 1 0,-4 0 0,0-2 0,0-1 1,-4 3-2,9-3 1,-5-3 0,4 0-1,-8 0 2,8 0-2,0-6 0,0 3-1,-3-10 0,3 5 0,4-1 2,-4-4-2,5 3 1,-9-1-1,4-2-1,0 1 1,-4 2-2,4 2 2,-4 2-1,0 3-1,-4-1 0,0 1-3,0 0-3,5 0-5,-5 0-1,0 0-2,4-1-5,-4 3-5,4-2-9,-4-1-7,4 1-10,0-3-11</inkml:trace>
  <inkml:trace contextRef="#ctx0" brushRef="#br0" timeOffset="261746.9711">13269 11669 210,'0'0'33,"0"0"1,0 0 1,0-3-2,0 3-2,0-4-1,0 4-2,0 0-4,-4 0-1,4-3-2,0 2-3,0 1-2,0-4-1,0 4-3,0 0-2,0 0-3,0 0-1,0 0-1,0 0 0,0 0 0,0 4-1,4-4 1,-4 1 0,4 15-2,-4-3 2,0 1-2,0 5-2,0-3 1,4-2-1,-4 2 0,0 2 0,0 1 0,0-2-2,0-1-3,0 0-5,0-5-2,0 5-3,0-3-4,0-2-6,0-1-7,0-4-5,-4 0-5,4 1-3,0-1-2</inkml:trace>
  <inkml:trace contextRef="#ctx0" brushRef="#br0" timeOffset="262221.9982">13146 11837 357,'0'0'42,"0"0"-3,4 0-3,-4 0-7,0 0-7,12 0-5,-4-6-2,5 6-5,-1-6-2,0 1-1,1-2-4,-1 1 0,0 0-5,4 3-3,-3-1-5,-1 1-5,-4-3-8,4 3-4,-3-1-7,-1 4-2,4 0-5,-4 0-4</inkml:trace>
  <inkml:trace contextRef="#ctx0" brushRef="#br0" timeOffset="262705.0259">13977 11874 222,'0'0'35,"-4"0"2,4 0-6,0-3-9,0 3-5,0-7-4,0 7-4,0-8-1,0-1-3,4-1 0,-4 4 1,0 0 3,0-2-1,0-2 1,0 4 5,0-1 0,0 1 3,0 0-4,0 1 0,0-1-2,-4-1-1,4 1-5,-4-1 0,-4 1-2,3 0 0,1 1-1,-4 2-2,4 3 1,-4 0 0,4 0 0,-9 3 1,5 0-2,0 5 0,0 5 0,-4-4 0,-1 2 0,5 2 0,-4 3 0,4-2 0,0 2 0,-5-3 0,9-2 0,-4 2 0,0 3-2,0-2 4,3 2-4,-3-3 4,8-2-4,0 2 4,0-7-2,0 3 0,4-2 0,5-6 0,-1 3 0,4-4 0,-4 0 0,5 0 0,3-4 1,-4 3 1,0-6-1,1-2 1,-1-1-1,0-2 1,5 4-2,-9-2 2,4 1 1,-4 2 1,1 2 0,-1-1 0,-8 3-1,4 0 0,-4 0 0,4-1-1,-4 4-1,0 0 0,0 0 1,0 0 1,0 7 1,0-4-1,4 8 0,-4 2 0,0-4-2,0 4 1,-4-5-1,4 5-5,0-4-1,0 1-3,0-2-3,0 1-2,0-2-4,0-1-8,0 0-3,0-4-7,8 1-2,-4 0-6,21 4-9</inkml:trace>
  <inkml:trace contextRef="#ctx0" brushRef="#br0" timeOffset="263245.0568">14186 11424 298,'0'-6'29,"0"6"-2,0 3-2,0-3-4,0 0-1,0 0-4,0-3 3,0 3-3,0 0 0,0 0-2,0 0-1,0 0 1,0 0-2,0 0-1,0 0-2,0 0-1,4 0 1,-4 6-3,0-3-2,0 4 0,8 2-2,-8 1 1,4 1 3,-4-5-4,0 0 1,0 1-2,0-1 0,0 1 0,0 0 0,4 0 0,-4-1-1,0 1 0,4-4 0,-4 3 0,0-6 0,0 6 0,0-1 0,4-5 0,0 0 0,-4 7 0,0-4 1,0 0-1,0-3 0,0 0 0,0 0 0,5 0 0,-1 0 0,0 0 0,0 0 0,4 0 0,-4-3 0,4 3 1,-4-3-1,5 3 0,-5 0 0,4 0 0,0 0 0,0-4-2,0 1-1,1-2 0,-1-1-1,0 0-2,0-1 0,0 7-1,-4-6-3,5 6-2,-5-3-1,0-4-6,0 4-5,0 2-4,0-6-1,-4 4-3,0 0-2,0-7 1,0 7-2</inkml:trace>
  <inkml:trace contextRef="#ctx0" brushRef="#br0" timeOffset="263722.084">14370 11351 240,'-4'-3'33,"4"-1"-4,0 4-1,0 0-4,0-1-2,0 1 1,0 0-1,0 0 0,0 0-1,0 1-1,0 3-2,0 8-3,0 1 1,0-2-2,0 5-2,0-3-5,0 4-1,-4-1-1,0 2 0,4-2-3,-4 4 0,4 3 0,0-4-5,0-8-2,0 5-5,-5-5-5,5-5-6,0 0-5,0-2-10,0-1-3,0-3-3,0 16-10</inkml:trace>
  <inkml:trace contextRef="#ctx0" brushRef="#br0" timeOffset="265793.2025">14669 12100 247,'0'0'40,"-4"0"-1,4-2-5,0 2-4,0-10 0,0 1-1,4-4-4,4 7-6,0-5-1,0-2-5,1 3-1,-1-1-4,0 2 0,0 2-1,-4-2-1,8-1-2,-3-1 2,-1 2-3,4-1 0,-4 1-2,5-2 0,-1-2 0,-4 0 0,4 5-2,1-5 2,-1 4 0,0 3 1,0-4-2,1 2 0,-5-2 1,4 4-1,-4 0 0,1 3 1,-5-1-1,0 4 0,4 0 0,-4 0 0,0 0-1,-4 0 2,0 0-1,0 0 0,0 4 0,0 8 0,0 1 0,0 1 0,-4 2-3,-4 0-1,0-5 0,0 2 1,-5 0 2,5-2-1,-4 2 1,4-1 0,-5-5 0,5-3 1,0 0-2,-4-1 2,-1-3 0,5 0 0,-4 0 0,4 0 0,-1 0 0,1-3-1,4 3 2,-4 0-1,4-4 0,0 4 1,4-1 0,0-6 0,0 4 1,0 0 1,4-3-1,4 3-1,0 3 1,0 0 0,1 0 0,3-4 0,-4 4 1,4 4-2,5-4 2,-5 0-2,0 0-1,5 0 0,3 0 1,-3 0 1,-1-4-1,4 1 0,1-3-1,-9 1 0,5-1-1,3-4 2,-8 1-1,5-1 0,-5 2-1,0-1 2,1-1-1,-1 1-1,-4-1 0,0 2 2,-4-2-2,4 1 2,1-1-2,-5 2 2,4 2 0,-4 3-3,-4 0-1,8 3-2,-8 0 0,0 0 3,0 3 2,0-3-1,0 3 0,0 7 0,0-2-1,0 4 1,0 1 1,-4-2-1,4 2 1,0 0 0,0-1 0,0-4 0,0-1 0,0 2 0,4-2 0,-4-4 0,0 0 0,8-3 2,-3 0-1,-1 0 1,4 0 0,-4 0 0,4 0 0,-4 0-1,4-3 0,-4 0 0,5-1-1,-5-2 2,0 0-2,0-1-1,-4 2 2,4 2-1,0 0 1,-4 0-3,4 0 2,-4 3 0,0-3 0,0 3 0,4 0 0,0 0 0,0 0 0,-4 0-1,0 0 0,5 0-3,-5 0 2,4 0 0,-4 0-1,4 0 1,-4 0 2,4-4-3,-4 4 1,4-3 0,0 0 3,0 0 0,0-3 0,4-1-1,-3 2-1,-1 2 2,4-3-1,-8 3 0,4-1-1,0 4 0,4 0 2,-4 0 0,0 0-1,5 0 0,-1 0 0,0 0 0,0 4 0,4-1 0,-7 3 0,3-1 0,-4-2 0,4 0 0,-4 1 0,0-1-1,0 0 2,4-3-1,-3 3-2,3-3-2,-8 0-4,0 0-4,4 0-2,0 0-8,-4 0-7,0 0-4,0-3-8,0-3-3</inkml:trace>
  <inkml:trace contextRef="#ctx0" brushRef="#br0" timeOffset="266280.2304">15168 11599 314,'0'0'32,"0"-3"-8,0-1-8,0 1-8,0 0-11,0 3-9,0 0-9,4-6-6,0 3-4</inkml:trace>
  <inkml:trace contextRef="#ctx0" brushRef="#br0" timeOffset="266779.2589">15529 11367 300,'4'-3'32,"0"-1"-2,0 1-4,8 0-6,-4 3-2,5 0-6,-5 0-2,4-3-3,-4 3-4,0 0 1,1 3 0,-1 0-1,0 0-1,-4 1 1,0-1-5,-4 3 4,0 5-2,0-4 1,0-1 0,-4 0 2,4 1 1,-4 1 2,0 1 1,0 1 2,0-4-1,0 4 0,-1 1 0,5-2 1,-4 1-2,0 3 1,4-6-1,-4 3-1,4-4-1,-4 4 0,4-4-1,0-3-1,0 1 0,0 0 0,0-4-1,4 0 0,-4 0 1,0 0-1,12 0-1,-3 0-1,3 0 0,-4 0 0,4-3-1,-3 2-4,-5 1-3,4 0-1,-4 0-5,4 0-1,0 0-1,-4 0-5,9 0-5,-5 0-4,0 0-6,0 0-6,25 0-8</inkml:trace>
  <inkml:trace contextRef="#ctx0" brushRef="#br0" timeOffset="267266.2868">15926 11728 376,'0'3'37,"-4"0"-8,4 2-6,0 1-7,-5 0-3,5 1-1,0-1-5,-4 4-2,4-2-2,0 1 1,0-2-1,0-1-2,0 3 1,4-1-2,-4-1 1,0 2 1,9-2 1,-5-1 0,-4 2 0,8 2-1,-8-1-1,8-3 0,-4 1-1,4-4 1,-8 0 0,4 0-1,1-3 0,7 0-1,-4 0 2,-4 0-1,0-3 0,4 0-1,1-10 2,3 1-1,-4 0 0,4 0-1,1 2 2,-5-3 1,4 2 2,-4-1 0,-4-1 0,5 2 1,-1-2 3,0 3-1,0 1 0,-4 4 1,0 2-2,0 0 0,-4 0-4,5 3 1,-5 0 0,4 0 0,-4 3 0,0-3-2,4 8 1,-4 1-2,4 1 0,0-1 0,-4 2 0,4-1-2,0 0-4,0-1 0,-4 1-4,4-6-3,-4 6-5,0-1-6,0-2-4,4-1-8,-4-1-5,0 1-6</inkml:trace>
  <inkml:trace contextRef="#ctx0" brushRef="#br0" timeOffset="268165.3382">16564 11669 302,'0'0'37,"0"0"-7,0 0-3,0 0-9,0 0-4,0 0-5,4-7-1,0 7-2,-4 0-2,0 0 3,9 0 2,-9 0 5,0 0 0,0 0-2,0-3-2,0 3 0,0 0-1,-9 0 0,9 0-2,-4-5-2,-4 5 0,0-3-2,0 3 0,0 0 0,4 0-2,4 3-1,-9 1 1,5 0 0,-8 6-2,4 0 2,0 2-2,4-1 0,-1 5 0,-3-3-4,4-2 2,0 5 0,-4-3 0,8 1 0,0-1-1,0-1 1,0 0 1,0 3 0,4-2-1,4-5 1,9-1 2,-5 2-1,0-3 1,4-6-1,5 0 1,3 0 0,-3-3 0,4-3-1,-1 3 1,1-10 0,3 5 0,-3-2 0,-1-2-2,5 1 3,-4-2 1,-1 0-1,5 0 2,-9 2 0,-3-1-1,-1 2 1,-4 2 1,-3-1-1,3 2-1,-12 1 0,8-4 0,-8 4 1,4 1-1,-4 2 0,0 0 2,-4 0-3,4-4 2,-4 7-2,-4 0 0,4-3 0,0 0-1,-5 3 1,5 0-2,0 3 1,0-3-1,-4 0-1,0 3-1,0 4 2,-1-1 0,1-1 1,0-2-2,4 7 2,-4-4-1,-1 3-1,5 4 1,-4-2-2,0-1-1,0 3 1,4-6-1,-4 3 1,3 0-2,1-4-1,4 0 1,0-3 0,0 4 1,0-6-2,4 3 4,-4-4-1,0 0 1,9 0-1,3-4 2,-8 3-3,8-2 1,-4-1 1,9-2-1,-13-3 2,4 2 0,4 1 0,-3-2 0,-5-2 1,4 4-2,0 3 3,-4 0-1,0-4 2,0 4 5,5-3 0,-5 1-1,4 2 1,-8 0 1,8-1-2,-4-2-2,0 0 1,0 3 1,9-4-2,-9 4 1,4 0-1,0 1 0,4-1-2,-3 0-1,3 0 1,-4 0 1,4-1-3,-4 4 2,5-3 1,-5 0 1,0-3 1,4-1-3,-3 2 1,3 2-2,0-3 1,-4 0-2,9-7 0,-5 8 1,0-4 0,1-1 0,-1 0-2,0 4 0,0 0 2,1-2 0,-5-2-2,4 4 2,-8 6-1,0-6-1,0 6 2,-4-4-1,5 1 0,-5 3 0,0 3 0,0-3 0,0 0 0,0 0 0,-5 16-1,5-1 0,-12-6-2,4 1 2,-4 6-2,8-7 0,-5 5-1,1-1 1,-4-2 0,4-1 0,0-1 2,-1 1-2,5-4 1,-4-1 1,0 1 1,0-2 3,0-1 1,3-3 2,-3 0 0,0 0 1,0 0 0,0 0-1,0 0 1,-1 0 2,1 0-3,0 3 0,0-3-1,-5 0 1,5 0-2,8 6 1,0-6-2,-4 3-1,4 1-1,0-1 0,0 3 1,0-4-2,4 1 2,9-3-1,-1 0-1,0 0-2,0 0-3,5 0-2,-1-3-4,-4 1-1,1-1-3,-1 0-2,0-4-5,1 1-7,-5-3-5,4 2-5,0 1-6,-3-2-8</inkml:trace>
  <inkml:trace contextRef="#ctx0" brushRef="#br0" timeOffset="268661.3666">17449 11278 379,'4'-3'26,"0"-1"-5,0 1-4,0 0-4,0 3-4,4 0-2,-4 0 0,5 0-2,-1 0-1,0 0 0,-4 0 1,4 0 4,-4 0-2,4 0 3,-8 3-1,5-3-1,-1 3-2,-4-3 1,0 4-1,0 5-2,0-3-1,0 2 1,0-4 2,0 2-3,0 0 1,0 4-1,0-1 1,-4 1 1,-1-2 0,5-2-1,-4 1 0,0-1 1,0 0-1,0-3 2,0 5-1,4 2-1,-4-4-2,4 1 2,0 1-2,0-2 1,0-3-1,0 0 0,0-3-2,4 4 1,-4-4 0,8 3 1,-8 0-2,4-3 0,-4 6-1,4-3 1,0-3 0,-4 0 0,9 4 0,-5-1 0,0-2 0,0 3 0,4-4 0,-4 0-3,0 0-5,0-4-3,5 4-4,-5 0-5,4 4-5,-4-1-9,0 0-11,0-3-6,-4 13-10</inkml:trace>
  <inkml:trace contextRef="#ctx0" brushRef="#br0" timeOffset="269192.3969">17772 11605 349,'0'0'47,"0"-3"-7,0 3-8,0-3-6,0 3-4,0 0-5,0 0-4,0 6-1,0-6-2,0 7-1,0 5-3,0-1-1,0-1 1,-4-1 1,4-1-2,0 2 1,0 0-2,0 2-1,0-7 2,0 5-5,0-1 3,0-3-2,0 1 0,0 1 1,0-2-1,0 0 1,4 1-2,-4-1 2,12-3 0,-8 1-1,5-1 0,-1-3-1,4 0 1,0 0 0,-8-3-1,13-1 0,-5 1-1,0-6 2,-3-1-1,3 2 2,0-1 0,-4-1 0,0 1 2,1-1-1,-1 2-1,0-1 1,0-1 0,0 0 0,1 2-1,-5 2 2,4 0 0,-4 3 1,-4-4-1,4 4 2,0-2 0,-4 5-2,0-3 1,0 3 0,0-3-2,0 3 0,0 3 1,0-3 0,0 3 1,0 2 0,0 5-2,0-1-2,0 1 2,0-2-2,0 4 1,0 1-1,0-2 0,0-1 1,0-1-2,0 4 0,4-5 0,0-2-3,0 4-3,5-4-3,-1-3-2,0 1-3,0-4-3,0 0-5,1 0-7,-5 0-9,0-4-14,0 1-10</inkml:trace>
  <inkml:trace contextRef="#ctx0" brushRef="#br2" timeOffset="290837.635">18583 10887 261,'0'0'30,"0"-4"2,-4 4-3,4 0 0,-5 0-3,5 0 0,0 0-3,0 0-3,0 0-3,0 0 0,0-6-3,5 0-2,7-9-1,-4 0 0,4 5-3,-4-4-1,5 1-1,-9 3-2,4 1-2,-4-1 2,0 6-3,4 4 0,-8-4 0,0 1-1,5 3 2,-5 0 3,0 0-1,0 3 0,0 1-1,-5-4 0,5 3 1,-4 5 1,-8 8-3,4-1 2,-4-7-2,-1 8 0,-3 3 0,4-11 0,-5 8 0,5 0-2,-4-5 0,3 2 0,-3 0 0,4-5 1,3 1 0,-3-6-1,4 1 0,8-1-1,0 0 0,-4-3 2,0 0 0,8-3-1,-4-4 0,4-5 0,4-3-1,4-1 0,-3 2 1,3-5 0,4-5 0,1-1 1,-1 1-2,-4 0 2,5-5-2,-1-1 1,0 3 0,1 2 1,-1 1-2,-3 5 1,-5 5 1,0-2 0,-4 3-1,-4 5 2,0-2-1,0 10 0,-8 0 1,-4 0 0,-9 4 0,9 2 1,-9 8 0,1 5 1,-1 2-2,-3-2 1,-5 8 0,5 3 1,7 2-1,-3 2-1,7-1 0,-3-3-1,4 0-1,4-1 1,3-5 0,5-2-2,0-8 0,9 2 1,3-9 0,4-1 1,1-4-2,7 1 2,-3-3 0,7-3-1,-3-2-1,4-5 2,3-6-1,1 2 0,0-2 0,4-1 0,0-2 1,-5-4 3,9 6 0,-8-5-3,4-2 3,-8 3 0,3-1 1,-3 3 1,0 1 1,3-4-1,-3 5 0,-9-3-2,1 9-1,-1-1-1,-7 2 0,-1 4 1,-4 6-1,-8-3 2,0 3 0,0 0-1,0 0-1,-8 0 0,-12 0-2,-1 3 1,-4 6 1,1 1-2,-5 6 2,5-2-1,-1 5-1,-4 2 1,5-5-2,-1 1 1,1 2 0,-1 2 0,5-2 0,3-2 0,5-1 1,0 0-3,0-1 2,7-3 0,1 1 0,0-5-1,4-2 1,0-3 0,8 1 0,1-4 0,7 0 0,0 0 0,5-7 0,3-1 0,1-8 0,4 4 0,-1-3 0,9 0 0,-4-1 0,-4 4-1,11-7 1,-3 7 2,0-3-2,0-1 0,0 2 0,-4 5 1,-5-1-1,1 1 0,-5-4 0,-3 8 0,-5-1 0,-7 3 0,-1 3 2,-8 0 1,0 0 0,0 3-1,-13 0 1,-15 0-2,-5 11 0,0 2 0,-8 0-1,0-2 2,-8 2-2,8-1-1,-4 1 2,-4-4-1,4-1 0,-4-1 0,8 3 1,0-4 0,4-4-1,0 1 0,13-2 0,-1-1 0,9 0 0,4-3 0,-5 0 0,13 0-1,4 0 0,4 0 2,-4 0-2,8 0 2,9 0-2,3-3 1,-3-10 0,7 2 0,1 1 1,-1-2-2,1 0 2,-1 3 0,-3-7-1,-1 10-1,1-2 2,-9-2-2,0 1 2,1 5-2,-5-2 2,-4 3-2,-4 3 2,0-5-1,-4 2-1,-4-3 2,-5 2-1,-7 1-1,0 3 0,3 3 2,-7-3 0,7 4-1,-7-4 0,7 9 0,1-4 0,4-5 0,-1 6 2,1-3-1,8-3-1,0 0 1,0 0-1,4 0 0,0 0-1,0 0 2,0 0-2,4 0 1,-4 0 0,0-3 0,4 0 0,8 3 0,1 0 1,-1 0-2,4 0 2,-4 0-2,5 0 1,-1 0 0,-4 0 0,1 3 0,3 0 0,-4-3-2,1 4 2,-1-1 0,0 3 1,1 1 0,-1-3-1,0-4 2,4 5 1,1-3-1,-5 1 1,5-3-1,-5 3 0,8 0 1,1-3-1,-5 0 1,9 0 0,-5 3-2,5 1 2,-5-1-2,1 3 0,-1 0-1,1 1 0,-1-2 0,1-5 0,3 0 1,1 6-1,-5-3 0,-3 0 0,3-3 1,0 0-1,1 0 2,-1 4-1,1-4 1,-1 0-1,-7 0-1,7 0 1,-4 0-1,-3 0 0,-1 0 0,0 3 0,1-3 0,-1 9 0,-4-4 0,4-2 0,1 0 0,-1 4 0,0-1 0,-4-3 0,5 0-2,3 1 2,0-1 1,-3 0-1,3-3 0,5 0 1,-1 0-1,-4 0 0,5 0 0,-1 0 0,-3 0 0,3 3-1,-3-3 1,-1 0 1,4 3-1,-3-1 0,-1 3 0,1-4 0,-5 6 1,4-1-1,1-3 0,-5 4-1,8-1 2,-3-3-1,-1-1-1,5 4 2,-5-3-1,4 0 0,1-3-1,-5 0 1,1 0 0,3 0 0,1 0 0,3 0 0,-8 0 0,13 0 1,-8 0-1,3 4-1,-3-1 1,3-3 0,1 0 1,-1 0-2,5 0 1,-4 0 0,3 0 0,1 0 0,-5 0 0,5 0 0,-4 0 0,3 0 0,-3-3 0,-1 3 1,1-4-1,0 4-1,-9 0 2,0 0-2,1 0 2,-9 0-2,0 0 2,-4 0-2,4 0 1,-8 0 0,0-3 1,-4 3-1,-4 0 0,0-6 0,-17 1 0,1 2 0,-5 3-1,-4-3 2,-3 0-1,-5-1 0,-4 1 0,-5 0-1,-7 0 1,0 0 0,-5-4 1,1 6-2,-5-6 1,-3 1 1,-1 0-1,-3-4 0,-1 4 0,0-1 0,5 1 0,-1 1 0,4-1-1,9 0 2,-4 2-1,8 4-1,-1 0 2,5 0-1,4 0 0,0 0 0,8 0 0,5 0 0,3 0-1,4 0 1,9 0 0,0 0 0,3 0 0,1 0 0,8 0 0,4 0 0,0 0 0,4 0 0,-4 0 0,8 0 0,4 0 0,5 0 0,-5 0 0,0 4 0,5-4 0,-5 3 0,0-3 0,9 0 0,-5 0 0,1 0 0,3 0 0,0 0 0,5 0 0,0 0 0,-1 0 0,5 0 0,-5 0 0,5 0 0,4 3 0,0-3 0,-5 0 0,1 3 0,-5-3 0,5 3 0,-13-3-2,5 3 2,-5-1 0,-3-2 0,-13 0 0,0 3 0,8 0 0,-8-3 0,-4 0 0,-4 0 0,-9-3-1,1 3 0,-5-3 1,-7-5 0,-1 2 0,0-4 1,-8 4-2,1 3 1,-5-1 0,4 0 1,-4 0-2,0 4 1,8-3 0,0 3 0,9 0 1,-1 0 0,9 3-1,0-3-1,-1 4-1,9-4 2,0 3 0,0-2-2,-1-1 0,1 7 2,0-7-2,0 3 1,0 0 0,4 0 0,-5-3 1,9 4-2,0-1 2,0 0-1,0 3 0,0 2 1,5-1 0,3-1-2,4 0 1,8-3 1,1 4 0,3-4 0,-3 0 0,8 0-1,-5-3 1,1 0 0,-5 2 0,5 3 0,-5-4 0,-3-1 0,-1 0 0,0 0 0,-7 0 0,-5 0 0,0 3 0,-4-3 0,0-3 0,-4 3 0,-9-1 0,-7 1 0,-5-7 0,-3 4-1,-1 0 1,-4-3 0,1 2-1,-9 1 1,0 0 0,0 0 0,8 0 0,-4 3 0,8 0-1,5 0 2,3 0-1,5 0 0,4 0 0,4 0-1,3 0 0,1 0 1,4 0-2,0 3 2,4-3 0,5 3 0,7-3 0,0 3 0,5-3 0,3 0 0,5 0-1,8 0 2,4 0-1,4-3 0,4 3 0,4-3-1,0 3 0,-3-3 2,3 0-2,0 3 2,0 0 0,1-7-1,-5 4 0,-4 3 0,8-5 1,-4 2-1,4 3 1,-4 0 0,-4 0 0,-4 0-1,0 0 1,-8 0-1,4 0 0,-13 0 1,-3 0 0,-9 3-2,5-3 2,-5 0-1,-8 3 0,0-3 2,-4 0-1,-8 2-1,-4 4 0,-9-6 0,-12 4 0,1 2 0,-5-3 1,-8 0-2,-9 0 1,5 1 0,-12-1 0,8-3 0,0 3 0,-1-3 0,5 3 0,0 0 0,8-3 0,8 2 0,5 3 0,3-4 0,9 2 0,3 1 0,13 2 0,0-3 0,9 4 0,7-1 0,13-1 0,8 1 1,-1-3-2,14 0 1,7-3 0,4 4 0,5-1 0,-1-3 0,9 0 0,-4 0 1,-1 0 1,1 3-1,-1 0 0,1-3 0,-5 0 0,-3 0 1,-1 0-2,-3 0 1,-1 0 0,-12 0 1,4 0-1,-4 0 0,-8 0 0,0 0-1,-4 0 0,-5 0 0,1 3 0,-5 0 1,1 1-1,-9-1 0,1 0-1,-5-1 1,-4-2 0,0 0 1,-4 3 2,-4-3-1,-4 0-1,0 0 1,-4 3-1,-8-3 0,-13 0-1,0 0 1,-3-3 0,-5 0-1,-4 1 0,0-4 0,0-1 0,-4 4 0,4-3 0,0 6 0,4 0 0,4 0 0,9-3 0,-1 3 0,9 3 0,4-3 0,8 0 0,-5 0 0,9 0 0,0 0 0,9 9 0,11-2 0,9-4 0,3-3-1,9 0 2,0 0-1,4 0 0,0 0 0,0 0 0,0 0-1,5 0 2,-5 0-2,-4 0 2,4 0-1,-4 0 0,-1 0 0,1 3 0,-4-3 0,0 0 0,0 0 0,-4 0 0,-5 0 0,1 0 0,-4 0 0,-5 0 0,-4-3 0,1 3 3,-5-3 0,-4 3 1,-8-10-1,0 4-1,-8-1-1,-4 1 0,-13-2 0,-3-1-1,-9 2-1,-4-2 3,-4 1-2,-4-2 0,0 1 0,-9-1 0,1 1-1,-9-6 0,5 3-1,-5 2 2,-7 0-2,3 6 3,5-3 0,3 4-2,5 0 0,16 3 2,4 3-2,17 0 1,3 0-1,5 5 1,8 2 0,8 0 0,12-1 1,13-1-1,8-2 0,4 1 0,12-1 0,-4-3 0,13 0 0,-1-3 0,5 0 0,-5 0 0,0 0 1,5 0 0,-5-3-1,-3 3 0,-1-3 1,-8 0-1,-4 3 0,4-3 1,-12 0-1,-4-4 1,0 7-1,-9 0 0,1 0 0,-5 0-1,-8 0 1,1 0 0,-1-3 1,-8 3-1,4 0 3,-8 0 0,0 0 0,0 0 1,0 0-2,-8 0 0,-16 0-1,-1 0 0,-8 0-1,-4 0 2,-4 0-2,-8 0 0,0-2 0,-8 2 0,4-3 0,-1-3 0,-7 6 0,0 0 0,-1-3 0,5 0 0,0 3 0,3 3 0,5-3-2,8 0 4,4 3-2,9 6 0,7-4-2,9 5 0,8-1 2,8 1-1,8-1 1,13-2 0,12-3 0,12 3 0,4-1 0,8 1 0,1-4 0,7 0 0,1 0 0,8-3 0,0 0 0,-5 0 0,1-3 0,0 0 0,-5 0-1,-7-4 0,-5-2 1,4 2 0,-7-4 1,-1 2 0,-8 2-1,0 1 0,-12 3 1,-1-4-2,-3 1 1,-8 1 0,-5-1 0,-8 6 1,-4 0-1,-4-3 2,0 3 0,-8 0-2,-12 0 2,-5 0-2,-16 0 0,0 0-1,-8 0 1,0-3 0,-4-1 0,-5 1-1,-3 3 1,-5-6 2,-3-2-2,-1-2 0,-3 4 0,3 3 0,4 0 0,9 3-1,8 0 1,8 0 0,4 0 0,13 0 0,3 3 0,13-3-1,0 6 1,8 4 0,4-6 0,16 6 0,13-4 0,4 1 0,8-4 0,8-3 0,5 0 0,7 3 0,9-3 0,-9 0 0,5 0 0,4-3 0,-9 3 0,1 0 0,-5 0 0,-12 0 0,4-3 0,-4 0 0,-8 3 0,-8 0 0,-4-4 0,-9 4 0,1-3 0,-9 3 0,0 0 0,-8 0 0,0 0 2,-4-3-1,-8 0 0,0 3-1,-8 0 0,-17 0 0,0 0 0,-8-3 0,-8 3 0,0 0 0,0 0 0,0 0 0,0 0 0,-5-4 0,-3 4 0,0 4 0,4-1-1,3 0 0,1 3 1,8-2-2,5 5 2,11-3-2,9-4 1,3 1 0,13 4 0,0-1 1,13 0-1,7 4 1,13-7 0,0 3 0,12-4 0,4 4-1,4-3 1,4 1 0,-8-4 0,9 0 0,-5 0 0,4 0 0,-4 0 0,1 0 0,-9 0 0,0-4 0,-8 4 0,-1-3 0,-3-3 0,-8 1 0,-1-1 0,1 3 0,-13-1 0,-8 1 1,0 0 1,0-3 0,-4 3 0,0-4-2,0 4 2,-4 1-2,4-1 0,0 3 1,0-3 0,-8-3-2,8 6 2,-4 0-1,4 0-1,0 0 2,0 0-2,0 3 0,0-3 1,4 3 0,-4-3-1,0 8 1,12-2 0,5 1 1,-5-4-1,4 3 0,1-3 1,-5 1 0,4-1-2,-3-3 0,-5 0 1,4 0 1,1 0 0,-5-3-1,-4 3 0,0-4-1,-4 4 2,4-3-2,0-3 2,-4 0-1,4-1 0,8 2 0,1-4-1,-1 6 0,4-7 1,-3 7 0,-1-3 1,4 2-2,-7 0 2,3 4-2,4 0 1,-8-7 0,1 7 0,3-3 0,-12 3 1,8 0-2,-8-3 1,0 3 0,-4 0 1,0 0-2,-4 0 2,-9 0 0,5 0-2,-13 0 0,9 0 2,-4 0 0,-1 0-2,5 3 2,-1-3-1,1 0 0,-4 3 0,7 0 0,1 1 0,0 0-1,3 0 0,1-1 2,0 0-2,4-3 1,-4 3 1,8-3-2,0 3-1,0-3 2,0 4-2,4-4 2,-4 0 0,4 0 0,8 0-1,5 0 1,-5-7 0,8 4 0,-7-3 0,3 1-1,-4-2 1,5 1 0,-1 3 0,-4 0 0,1-4 0,3 1 0,-4 3 0,-3 3 0,-1-3 0,0-4 0,-4 6 0,0-2 0,0-4 0,0 1 0,0 3 0,-4-1 0,0 4 0,-4-6 0,4 3 0,-8-2 0,-4-1 0,-5 3 0,1-1 0,-4 4 0,-5 0 0,5 0 0,-5 0 0,9-3 0,3 0 0,1 3-1,4 0 2,4 0-1,0 0 0,4 0 0,-4 0 0,4 0 0,0 6 0,0-6 0,0 0 0,4 0-2,-4 0 2,8 0 0,0 4-4,0-4 0,-4 6-2,0-1-1,-4-5-1,0 0-4,0 0-2,0 0-2,0 0-2,0 0-1,0 3 2,-4-3 3,0 0 1,-8 3 5,4-3 0,-5 0 0,1 0 3,-4 0-1,4 0-1,-1 6-5,1 1-4,0 2-7,-5-2-13,-3-1-16,3 2-14</inkml:trace>
  <inkml:trace contextRef="#ctx0" brushRef="#br1" timeOffset="299148.1103">4393 12626 169,'4'0'14,"-4"-3"4,0 3-1,0 0 1,0 0 4,0 0-1,0 0-2,0 0-1,0 0 1,0 0-3,0 0-1,-4 0-5,4 0-2,0 0-1,0 0-2,0 0-1,0 0 1,0 3 1,0-3 3,0 0-3,4 6-2,-4 1 0,0-1-1,8-3 3,-8 7 1,4-6 0,0 3-2,0-1 0,1 0 3,-1 1-2,4-1-1,-4 1 0,4-6-2,-4 5 1,8-2 0,-3-1-1,-1 0 0,4 3 0,-4-2-2,5 2 1,-1-3 1,-4 0-1,4-1-1,1 1 0,-1 0 0,4 4 1,1-4-1,-5 0 2,0 0 2,5-3-1,-1 3-1,4 0 0,1 1-2,-5-4 1,1 0-1,3 0-1,-3 0 2,3 0-2,0 0 0,1 3 0,-1-3 0,1 0 0,-1 1 2,1-1-2,-1 0 0,1 0 1,-1 4-2,5-4 1,-5 0 0,5 0 0,-1 3 0,1-3 0,-1 3 1,5-3-2,-4 0 2,3 0-2,1-3-1,0 3 4,-1 0-2,1 0 1,-4 0-1,3-3 0,-3 3-1,-1 0 1,5 0 0,-4 0 0,-1 0 0,1 0 0,-1 0 3,5 0 1,0 0-1,3-4-1,-3 3-1,4-2 0,-1-1 1,1 1-2,4 0 1,0 0-1,0-3 0,0-1 0,-5 1-1,1 4 1,-4-4 0,-1 3 0,1 0 0,0-4 0,-1 4 1,-3 0-1,0 0 0,-5-1 0,5 1 0,-5 0 0,9-3 1,-9 4 0,1-4-1,-1 3-1,-4-1 0,5-2 0,-5 3 1,5 3 0,-9-3 1,4-4-1,1 4 0,3 2 0,-3-3 0,-1 1 0,0-3 0,1 3 0,-1 0-1,5-1 2,-1 1 0,1 0 1,-5 0 3,4 0-3,1 1-1,-1-1 1,5 0-1,-5-4 0,1 4 2,3-3-1,-3-1 0,3 1 0,1 0-1,0 1-2,3-5 2,1 1 1,-4 3-2,7-1 0,5 2 1,-4-4-1,0-1 0,3 1 0,1 2 0,0 3 0,-4-3 0,4 1 2,0 3 0,-5-4-1,1 4 0,-4-3 2,8 1-1,-5 2-1,1 0 1,0-4 0,0 4-2,3 0 2,1 0 1,0 0-1,0-1 1,0 4-3,-4 0 2,-1 0-1,1 0 0,4 0 0,-4 0 0,-1 0 0,1 0-1,-4 0 0,4 0 1,-1 4 0,-3-4 1,0 3-1,3-3 0,-7 3 1,4 0-1,3 0 0,1 4-1,0-4 0,-4 2 1,-1 1 0,-3 0-1,-1 1 0,1-1 0,-1 4 0,-3-2 0,-5 1 0,1 4-1,-5-4 2,0-1-1,1 5 0,-5-3 0,-4-4 2,0 2 0,0 1 1,0-2 1,-4-1-2,0 1 1,0-1 0,0-1-2,0 1 2,0 4-1,0-4 0,0-3 0,0 3-1,0-6-2,-4 0 2,4 0-1,0 0 0,0 0 0,0 0 0,0 0-1,0 0 2,0 0 0,0 0-1,0 0 0,0-3 1,4-6-1,-4 2 0,4-2 0,0 4 0,0-1 0,0-1 0,1 1 0,-1 0-1,-4-4 1,4 4 0,0 1 0,0-5 0,4 4 0,-4 0-1,0-4 1,0 5 0,1-4 0,-1-1-1,0 4 2,4-4-1,-4 6 0,4-6 0,0 1 0,5-1-1,-1 4 2,0 1-2,0-1 0,1-4 2,-1 4 0,0 2-1,1-2-1,-1-3 2,0 4-1,0 2 0,1-4 0,-5 1 0,4 6 0,0-6 0,-3 2 0,3 1 0,-4 0 0,4 3 0,-3 0-1,3 0 2,0-2-1,-4 2 0,5 0 0,-1 0 0,4 0 0,-3 0 0,3 2 0,-4-2 1,9 0-1,-1 0 0,-3 0 0,3 3 1,1-3-1,-1 0 0,0 0 0,1 3 0,-1-3 0,1 0 0,3 0 1,1 0-2,-5 0 1,1 0 0,-1 0 1,-3 0-2,3 7 1,1-4 0,3 3 2,-7-3 0,7 1 1,1-1-1,-5-2 0,1 3-1,3-4 1,1 3-2,-1 0 0,1-3 0,-5 0 2,5 0-1,0 3-1,-1-3 0,1 0-2,-5 0 2,5 0 0,-5 0 1,1 0-1,-1 0 0,1 0 0,-1 0 0,1 0 1,-9 0-1,4 0 0,1 0 0,-1 0 0,-4 0 0,1 0 1,3 0-2,-4 0 1,0 0 1,1 3-2,3-3 2,1 0-1,-1 3 0,-4 1-1,5-1 1,-1 0 0,0-3 1,-3 0-2,3 0 2,0 0-2,5 0 2,-5 0-2,5 0 1,-1 0 0,1 0 1,-1 0-2,1 3 2,3-3-2,-3 0 2,3 0-2,-3 0 1,7 0 0,-3 0 0,-5 0 1,9 0-2,-9 0 1,5 3 0,0-3 1,-1 0-2,-3 0 2,3 4-2,1-1 2,-1-3-1,1 0 0,-1 3-1,1-3 1,4 3 0,-1-1 0,-3-2 1,3 3-1,-3 0 0,4 0-1,-1-3 1,-3 0 0,-1 3 0,1 1 0,0-4 0,-5 3 0,5-3 1,-1 0-1,-3 0-1,-1 0 1,1 3 0,-1 0 1,1 0-2,3 0 2,-3 1-2,-1-4 2,1 0-2,-1 1 1,0 2 0,-3-3 0,7 0 0,-3 0 1,3 0-3,-3 0 2,3 0 0,-3 0 0,-1 0 0,5-3 0,-9 3 1,9-1-1,-5 1 0,5 0 1,-5 0-1,1 0 0,-1 0 0,1 0 0,-1 0 0,1 0 0,-1 0-1,1 0 2,-5 0-1,5 0 0,-1 0 0,-4 0 0,5 0 0,-1 0-1,1 0 1,-1 1 0,1-1 0,-1 0 1,5 0-2,-9 0 1,9 0 1,3 0-2,-3 0 1,0 0 0,-1 0 0,1 0 1,3 0-2,-7 0 1,7-1 1,-3 1-2,0 0 2,-1-4-2,1 4 1,-1-6 0,1 3 0,-1 0 1,-3 0-1,8-7 0,-5 4-1,1 4 2,3-1-2,-3-3 2,-1-1-2,1 1 2,4-1-1,-5 1 0,1 0-1,3-1 2,-11-1-3,7-1 2,-3-4 0,-1 5 0,-3 2 1,3 0 0,-3-4-3,-5 4 2,0 1 1,4-2-1,-7 1 0,-1 3 0,0 0 0,-8 0 1,4-1-3,0 4 2,-4 0-1,4-3 1,-4 3 0,0-6 0,0 3 1,0 3-1,0 0 0,0 0-6,0 0-3,0 0-7,0 0-7,0 0-7,0-3-15,-4 3-14</inkml:trace>
  <inkml:trace contextRef="#ctx0" brushRef="#br1" timeOffset="307123.5665">6673 12384 116,'0'0'10,"0"0"-1,0 0 0,0 0 4,0 7-3,0-7 0,-4 6 2,4-6 2,0 0 1,0 0 2,0 0 5,0 0 0,0 0 0,0 0-1,0 0-4,4 0 0,-4-3-4,4 3-1,0 0-1,0 0-2,-4 0-2,5-3 0,-5 3 0,0 0-2,4 0-1,0 0-1,0 0 3,0 0 1,0-4-2,4 4 0,-4 0 0,0 0 1,5 0-3,-1 0 4,0-3-1,0 3 0,-4-3-2,4-2 1,1 2 1,3 3-4,-4-9 1,0 2-2,5 1 2,-5 3-1,4-1 1,-4 3-1,-4-2-2,5-1 2,-1 1-2,0 0 1,4 3 0,0 0 1,-7-3-2,3 3 0,4 0 0,0-3 0,-3 3 0,3-3 0,-4-1 0,0 4 0,4-3 1,1 0 0,3 3 0,-4 0 0,-3 0 2,3 0-1,0-3 1,-4 0-2,5 0 1,-1-1 0,0 0 1,-4-3-2,1 4 2,3 0-1,0-4-1,0 4 1,-3 0-1,-1 0 0,4 3 0,-4 0 0,5-3-1,3 1 0,-8 2 0,0-3 0,9 3 1,-9-3 3,4-4-1,0 4-2,5-6 2,-5 2 0,0-2-2,1 4 0,-1-1 0,0-1 1,0 1-3,1 3 2,-5-4-1,4 6 0,-4-5 1,1 2 0,-5-2 0,4 3-2,0 3 0,0-7 1,0 4 1,1 0 0,-5 3-2,4 0 0,0 0 1,-4 0 0,0 0 1,9 0-2,-9 0 2,4 0-2,0 0 2,-4 0 0,4 0 0,5 0 0,-1-3 1,-4 3 1,4 0-3,1 0 1,-1 0 1,0-3-2,0 3 1,1-3-1,-1-1 1,-4 1 0,5 3-2,-1 0 0,0 0 1,0 0 0,-3 0 0,3 0 0,-4-1 0,4 1 1,1 0-2,-5 0 1,0 0 0,0 0 0,4 0 0,-3-4 2,-1 4 0,0-3 0,4 3 0,-4 0 2,5-3-3,-1 3 0,-4 0 1,0-3-2,1 3 0,-1 0 0,0 0 1,0 0 0,-4 0 0,0 0-1,0 0 0,5 0 0,-5-3 0,4 0 0,-4 3 2,0 0 0,0 0 0,4-4-2,1 4 2,-1 0-4,-4-3 2,4 0 0,0-3 0,-4 6 0,5-2 0,-5-1 0,4 0 0,-4 3 0,0 0 0,0 0 0,-4 0-3,0 0-4,0-4-3,4 4-4,0 0-6,-4-6-9,0 3-17,0 3-13</inkml:trace>
  <inkml:trace contextRef="#ctx0" brushRef="#br1" timeOffset="308931.6699">11484 12360 135,'0'0'20,"0"0"-6,0-3 2,0 3-3,0 0 2,0 0-5,0 0 3,0 0 0,0 0-1,0 0-2,0 0 2,0 0 2,0 0-2,0 0 1,0 0-3,4 0 3,-4-3-1,8 3-2,-4-6-3,0 6-1,-4-4 0,8 3 0,-8-6 0,4 7-3,5 0 0,-5 0 0,0 0-1,0-3 2,4 3 2,-8 0 1,8 0-1,-4 0-1,9 0 1,-5 0 0,0-3-2,4 3 2,-4 0-2,5 0 0,-5 0-1,0-3 1,4 3-1,1-3-1,-5 0 0,4-1-1,0 1 0,-3 0 4,3 0-2,0 3 0,0 0-1,-3 0-1,7 0 1,-4 0 1,1 0 0,-1 0-1,-4-3 1,4-4-4,5 4 2,-5 2 0,0 1-1,1 0 1,-5 0-1,8-4 0,-12 1 1,9 3 0,-1 0-2,-4 0 2,0 0 0,4-3-1,1 3 3,-5-3 0,4 0 0,-8-4 0,9-2-2,-1 4-1,-4 2 2,0 3-2,5-3 0,-1 3 2,-4 0-2,4-4 1,1 1 0,-1-3 0,0 3-2,4-4 2,1 4-1,-5-3-1,5 1 0,-1-1 1,-4-1 0,5 1 1,-5 3 0,0 0 1,5-2-2,-5-1 0,0-1 1,0 4 0,1 0 0,-1 3 0,0 0-1,0 0 0,1 0 0,-1 0 0,0 0 0,1 0 0,-1 3 0,4-3 1,-3 0-1,3 0 1,0-3 0,-3 3-2,-1-3-1,0-1 2,5 4 0,-5-3 0,0 0 0,4 3 0,-3-3 0,-5 3 0,4-3 1,0 3-1,5-7 1,-5 7-2,0 0 1,1-4 0,-1 4 0,-4-4 1,9 4-2,-9 0-1,4 0 2,-8 0 0,8 0 0,-3-3 0,-1 3 0,0 0 0,-4 0 0,4 0 0,0 0 1,-3-3 0,3 3-1,-8-3-2,4-3 3,4 6-1,-8-4-2,4 4-1,0-3-3,-4 3 0,4 0 0,0 0-1,0-3-5,5 3-2,-5 0-4,-4 0-2,4 0-8,-4 0-8,0 0-7</inkml:trace>
  <inkml:trace contextRef="#ctx0" brushRef="#br1" timeOffset="311389.8105">7746 13330 212,'0'0'31,"0"0"-1,0-3-3,0 3-1,0-6-3,4-1-2,-4 4-2,0 0-3,0 0-2,4-2-2,0-5 0,-4 4-1,4 0 0,-4-1 1,0-2 0,4 4-2,-4-1-2,-4-1-3,0 1 0,4-4-1,0 7-1,0-3 0,-4 1-2,0-1 0,0-1 0,0 4 0,-4-3 0,-1 3-1,1-4 0,4 7-1,0 0 2,0-1-2,0 1 0,0 0-1,-4 0-3,8 0 0,-5 0 0,-3 1 1,4 2 0,-4 4 3,0 2 0,4 1-1,-5-2 2,5 1-3,-4 4 3,4 0-1,4-2 0,-4 2 0,0 3 2,-4-2 0,8-1-1,0 2 0,0-3-1,0 0 0,4-2 2,-4-2-2,8-2 3,-4 4-2,4-4 0,0-3 0,1-3 2,3 0 0,-4-3-1,0-3 1,1-4-1,-1 2 3,0-1-2,4-4 1,-8-1-1,9 1 0,-1 0 1,-8 0 0,4 2-2,0-1 2,-4 2 0,-4 1 0,4 4-1,1 2 0,-5-4-1,0 4 0,0 0 0,4 0 1,-4 3-1,0 0-1,0 0 1,0 3-2,0-3 2,0 6-2,0 7 3,4 1 0,-4 2-1,0-3-1,0-2 0,0 2 0,4-1-2,0-4-3,0 2-1,0-4-8,0 1-5,0-4-8,-4 0-6,4 0-4,1-1-5</inkml:trace>
  <inkml:trace contextRef="#ctx0" brushRef="#br1" timeOffset="311937.8418">7918 12755 254,'0'-4'39,"0"1"-5,0 0-7,0 0-5,0 3-3,4-2-6,0 2 0,-4 0-3,4-3 2,0 0-1,0 3-1,0 3 1,-4-3-1,0 3 0,4 2 1,-4 1-4,5 4-1,-5-4 2,4 1-3,-4-3 1,0 3-2,0 2-1,0-2 0,0-1 0,4 0-3,-4 1 0,0-2 1,0 1 0,0-3 0,0 3-2,0-2 2,0-1-1,0 0 0,0 0 0,4-1 0,0 4 0,-4-3-1,4 0 2,0 1-1,0-4 0,4 0 0,-4 0 0,1 0-1,-1 0 0,0 0 2,0 0-2,4-4 2,-4 1 0,0 0-2,0 0-1,0-2-2,1 2-1,7 3-2,-8-3-5,0 3-5,0-3-5,4 3-3,-4 0-4,0-4-2,1 1 0,3 0-2,-4 3-4</inkml:trace>
  <inkml:trace contextRef="#ctx0" brushRef="#br1" timeOffset="312472.8724">8053 12696 232,'0'0'35,"4"0"-2,-4 0-1,4 0 2,-4 0-3,0 5 0,0-5-4,8 1-5,-4 2-4,-4 7-2,4 3 0,1-1-5,-5 3-3,0 0 0,0 0-1,0 1-3,0 3-1,0-2 0,0-1 1,0-2-3,0 6-2,0-3-3,0-1-2,0 0-3,0-5-6,-5 5-4,5-7-6,0 3-5,0-3-5,0 1-5,5-4-6</inkml:trace>
  <inkml:trace contextRef="#ctx0" brushRef="#br1" timeOffset="313441.9279">8323 13284 304,'0'0'38,"0"0"-1,0-3-6,0 3-3,0 0-6,0 0-2,0 0-2,12-3-3,-3-10 0,-1-1-5,4 1-2,0-3 0,1 2-2,-1-5 0,4 4 0,1-4 1,-5 3 0,0 2-2,5-5-1,-5-2-1,0 9-2,5-4 1,-5 8 0,0-5-1,-4 3 1,5 6-1,-5-9-1,0 10 1,0-4-1,-4 1 1,4 0-2,-8 6 2,4 0-1,-4 0 0,0 0 0,5 0 0,-5 0 0,0 6 2,0-3-2,-5 10 1,5 4-1,0 3 0,-4-6-2,-4-1-1,4-1-1,0 1 0,-4-5-1,4 5 1,0-4 1,0-1 0,-5-2 1,5 1 0,-4-1 1,0 1 0,4-7 0,0 3 0,-4 0 0,3 0 1,-3-3 0,0-3 0,0 3 0,0-3 0,4 3 0,-1 0-2,1 0 2,-4-3 0,8-1-1,-4 4 2,4 0-1,-4-3 0,0 0 3,4 3-2,0 0 2,-4 0-1,4 0-1,0 0 0,0 0 0,0 0 0,0 3 1,4-3-1,4 0 0,4 0 0,-3 0-1,-1-3 2,4 3-1,0-3 1,1-4 1,-1 0-2,0 0 1,0-2 0,1 2-3,-1-2 3,0-2 2,1 7 0,-1-5-2,0-1 0,0 4 0,1 0 1,-1-2-1,0-2-2,-4 1 0,5 1 0,-5-2 0,0 4 0,-8-1 0,4-2 0,0 6 0,-4 3 0,0 0 0,0 0 0,0 0 0,0 0 0,0 0-1,0 0-1,0 3-1,0-3 1,0 6-1,0-6 2,0 13-1,-4 1 1,4-1 0,0 3-2,0-2 1,0-1 1,0 0 1,0-2-1,0 1 0,4 1 0,-4-5 1,4-2 0,-4 1 0,9-4 0,-1 0 1,-4 0-3,0-3 3,0-3 2,4 3-1,-4-3 1,5-3-2,-1-5 2,-4 1-1,4 0 0,0 1 2,0-5 0,1 4-2,-1-3 0,-4 1 0,0 7-2,0-5 1,-4 4 0,8 6-1,-8 0 0,4 0 0,0 0 0,0 0 0,1 0 0,-1 6 0,-4 1 0,0 1-1,0 1 2,0-2-1,0-1 0,0 0 0,4-3 0,0 1 0,-4-1 0,0 0-1,0 2 2,0-5-1,4 0 0,4 0-1,-4 0 2,0 0-2,0-3 2,5-2-1,-5 2 0,8-4 0,-4 1 0,0 3 0,1-4 0,3 1 0,-4 0 0,-4 6 0,8 0 0,-3-2-1,-1 2 2,4 0-1,-4 0 0,0 0-1,1 0 2,-1 0-1,0 2 0,0 1-1,0-3 0,-4 0-4,5 3-5,-5-3-2,-4 0-1,8 0-6,-4 0-7,-4 0-10,0 0-7,0-3-7,-4-24-8</inkml:trace>
  <inkml:trace contextRef="#ctx0" brushRef="#br1" timeOffset="313991.9593">8778 12788 427,'0'0'48,"0"0"-13,0 0-11,0 0-7,0 0-8,0 0-9,0 0-7,4-3-9,-4 3-11,0 0-11,4 0-6,0-11-11</inkml:trace>
  <inkml:trace contextRef="#ctx0" brushRef="#br1" timeOffset="314539.9907">9195 12543 302,'4'0'44,"-4"0"-7,0 0-6,0 0-7,4 0-2,-4 0-3,4 0-4,-4 0-2,4 3-4,-4-3 0,5 13-1,-5-3-1,0-4-1,0 5 2,0-1-2,0 2 2,0-2-3,0-2-1,0 1-1,0 1 0,0-1 0,0-1-2,0 2-1,0-4 2,0 4-2,0-4 0,4-4 1,0 3-1,-4-1 1,4-1-1,-4 1 0,8-4 0,-8 3 2,4 0-1,0-3 0,4 0 0,-3 0 1,3 0-2,0-3 0,0 0 0,4-1 0,-3-2 0,3 0 0,-4 1-2,0-1 2,0-1-3,-4 1-1,5 3-3,-1 0-2,-4-1-2,-4 4-5,0-3-3,4 3-6,-4 0-7,0 0-2,0 0-3,0 3-5</inkml:trace>
  <inkml:trace contextRef="#ctx0" brushRef="#br1" timeOffset="314586.9933">9330 12538 391,'0'-3'46,"0"3"-5,0 0-8,0 0-7,4 3-4,-4 5-5,0 5-4,4 0-3,0-2-2,-4 5-3,0 0-1,5-2-2,-1 5 1,-4-5-2,0 2-5,0 0-2,0 2-5,0-2-5,0-2-7,0-1-9,0 2-8,0-7-6,0 5-6</inkml:trace>
  <inkml:trace contextRef="#ctx0" brushRef="#br1" timeOffset="315423.0412">9768 12933 257,'0'0'41,"0"0"-3,-4-7-2,4 7-8,0 0-1,0-3-5,0 0-2,0 3-3,0 3-1,0-3-6,-4 3-2,4 7 1,0-2 0,0 4-2,0 4 0,0-1 0,-4 1-3,4 3 0,0-5-2,0 2 0,0-2-2,0 2 0,-4 0 2,4-5 0,0 2-1,0 0-1,0-6 0,0 0 0,4-1 0,0-3 0,4 1 0,0-1 0,1 0 0,-1-3 0,4 0 0,-4 0 0,0-6 0,1 2 0,3-8 0,-4-3 2,0 6 0,5-1 1,-5-4 0,0 1 1,0 1-1,0 2 4,1-4 1,-1-2-2,-4 5 4,4-5-2,0 6 1,4-6 2,-7 8-1,3 2 0,0 0-1,-4-1 1,4 4-3,0 0-1,-3 0 0,-5 0-2,0 3-1,4 0-1,0 3 0,-4 3 0,0 4-1,0 9 0,0-5 0,0 2 0,0 1 0,0-1-3,0-1-3,4-3-3,-4 1-5,0 0-4,0-5-3,0 4-5,0-2-6,0 1-11,0-5-10,0-2-11</inkml:trace>
  <inkml:trace contextRef="#ctx0" brushRef="#br0" timeOffset="325879.6393">18865 11658 316,'0'0'33,"0"0"-2,0 0-4,0 0-3,0 0-3,0 0 1,0 0-4,4 0-2,-4 0-6,0 0 1,0 0-3,8 0 0,1 0 0,-1 0-1,0 0-1,0-4-4,0 1 2,1 3-1,-1-3-2,-4 0 0,0 3-2,0 0-5,-4 0-3,4 0-5,0-3-8,-4 3-5,4-3-7,0-1-1,0 4-4,-4 0-4,0-3-3</inkml:trace>
  <inkml:trace contextRef="#ctx0" brushRef="#br0" timeOffset="326445.6716">18890 11821 267,'0'0'39,"0"0"-4,0 0-2,4 4-1,-4-4-5,0 0-3,8 0-5,-4 0-6,0 0-4,4 0 0,1-4-3,-1 4-2,0-1-1,0-6-1,0 4 0,-4 0-2,0 0-8,1 0-5,-1 0-10,0-1-6,0 1-7,0 0-2,-4 0 0,8 3-8</inkml:trace>
  <inkml:trace contextRef="#ctx0" brushRef="#br0" timeOffset="329619.8532">19184 12012 273,'0'-3'36,"0"3"-5,0-3-2,0 3-3,0 0-1,0 0 3,0 3-1,0-3-4,5 6-3,-5-4-2,0 14-2,0 0-3,4-5-1,0-2 0,4 7-3,-4-1-1,0 1-1,0-1-2,8-7-1,-3 5-2,-1 3-1,-4-3 1,4-2-1,0 2 0,1-4-1,-5-1 1,4 2-1,-4-4 1,4-6 0,-4 6-2,0-3 2,0 1-1,0-4 0,1-7 0,-5-2 0,4-1 0,-4-7 0,4-2 0,-4 1 0,0-1-1,0-2-1,0-4 0,0 1-1,0-3 0,0-2 0,-4 2 0,-5-3 1,1-3 2,4-4-3,-4-1 1,0-2-2,0-3 1,-1 2 0,1-2-1,4 0 0,-4 4 2,4-4-1,0 3 0,0-3 1,0 6 1,4 1 0,0 4 0,0 5 2,0 0-2,0 2 1,0 7-1,0-1 1,4 2 0,-4 1-1,0 6 1,4 5 0,0-4 1,0 6 1,-4-1 0,8 1 1,-8-3 0,4 3 0,0 3 0,0-3 0,1 3 2,-1-4-3,4 4 1,0 0 2,0 0-1,0 0 1,1 0 0,3-3-1,-4 3 2,0 0-2,4 0 2,-3 0 0,-1-1-2,4-3 0,0 4 0,1-3 0,-5 0-1,4-3 0,9-1 1,-9 1-1,4 0 0,1-1 2,-1 2 1,5-1-1,-1 0-2,0-1-1,1 4 0,-1 0 1,1 0-3,-1 3 2,1-2 0,3-1 1,5 3-2,-4-3 0,3 3 2,-7 0-2,7 0 1,-3 0 0,4 3 0,-1-3 2,-3 3 0,3-3-1,-3 2 0,8-2 0,-5 3-1,-3-3 1,8 0-2,-5 0 2,1 0-3,0 0 0,4-3 2,-9 3-1,5 0-1,-5 0 0,5 0 0,-4 0 0,3 0 0,1-2 2,-1 2-2,5-6 1,0 0-1,0 2 1,-1-2 0,-3 0-1,4 2 0,-4 1 0,3 3 0,-3 0 0,4 0 0,-9 0 0,5 0 0,0 3 0,3-3 0,1 4 0,-4-1 0,8 0 0,-5 3 0,1 1 0,0-4 0,4-3 0,-5 0 0,-3 0 0,4 0 0,-4 0 1,3 0-1,1 0 1,0 0-1,-5 0 0,1 0 0,0 0 0,4-3 1,-9 3-1,5-3 0,-1 3-1,5-7 2,0 4-1,-4 0 0,3 0-1,1-1 1,0-2 0,0 3 0,-1 1-2,1-2 3,-4-1 0,-1 2-1,5-4 1,-4 4-2,4 0 2,-5 0-2,5 0 1,-4-1 0,3 1 0,-3 0 1,0 1-2,-1-1 2,1 0-2,4 0 1,-5 3 0,1-3 0,4 3 0,-5-4 0,5 1 0,-4 0 0,4 0 0,-5 0-2,1 3 3,4-3-1,-5 1 0,-3-1 0,4 0 0,-1-1 0,-3 1 0,-1 0 1,5-3-1,0 3 0,-5-4 0,5 4 0,-5 0 0,5-2 0,0-4 0,-1 2 1,1 4-2,0 0 1,4 0 1,-5-5-2,-3 1 2,3 1-3,1 0 2,0-1 0,-5 4 0,5 0 0,0-3 0,-1-1 0,-3 4 0,3 1 1,-3-4-1,0 3 0,3-3 0,-3 2 0,-1 1 0,1 0 0,4-3 0,-5 2 0,-3 0 0,7 0 0,-3 1 1,-1 0-2,5 3 2,-4-3-1,-1-7 0,5 7-1,-5 0 1,1 0 0,0 0 0,-1 1 0,5 2 0,-9 0 1,5 0-1,-5 0 0,5 0 0,-5 0 0,1 0 0,-1 0-1,1 0 2,-5 0-1,5 0 0,-1 0 0,-4 2 2,1-2 0,-1 3-1,1-3 0,-1 0 0,0 3 0,1-3-1,-5 3 0,4-3 0,-3 3 2,-5-3-2,4 0 1,0 0 1,1 4 1,-1-4-1,0 0 1,-4 0 0,1 0-1,-1 0 0,0 0 1,-4 0-1,4 0 1,-4 0-2,5 0 0,-1 0 2,-4 3-2,4-3 0,0 0 0,0 0 0,1 0 2,-1 0-1,0-3-2,0 3 2,0 0 0,1 0-1,-1 0 0,0 0 0,-4 0 0,4 0 0,0 0 1,5 0-2,-5 0 1,4-4 0,-4 4 0,-4-3-1,0 3 0,5 0 0,-5 0 1,0-3-1,4 3 0,-8 3 1,4-3-1,0 0 1,-4 0-2,4 0 2,0 0-1,1 0 0,-5 0 0,4 0 0,0 0-1,-4 0 0,4 3-5,-4-3-2,0 0-3,0 0-2,0 0-2,0 0-4,0 4-4,0-4-6,0 0-5,0 0-12,0 0-17,-12-7-18</inkml:trace>
  <inkml:trace contextRef="#ctx0" brushRef="#br0" timeOffset="333425.0708">19684 11966 155,'0'0'24,"0"-3"5,0 3-4,0 0 2,0-3-4,0 3 0,0-3-2,4-1-2,-4 1 1,4 0 0,0 0-1,0 0-1,-4 1 1,4-1-2,-4 0-2,0 0-2,0-4-5,0-2 2,0 5-3,0 1-1,0 0-2,-4 1-1,0-4-1,4 0-1,0 3 1,-4-4-1,4 4 0,-8-3 0,8 3-1,-4-1 0,4 1 0,-4-2 0,0 2-1,-5 3 2,5 0-1,-8 0 0,4 0-1,4 3 2,-4-1-1,4 1 0,-1 7 0,-3-4-1,0 7 2,4-7-1,0 2-1,0 5 0,0 0 2,0-7 0,-1 5-1,5 2-1,0-4 2,-4 1-1,4-2-1,0-2 0,4 0 2,-4-2 0,0 2-2,5-3 2,3-3-2,0 0 0,-4 0 2,4 0 0,0-3-1,-3 0-1,3-4 0,0 1 1,-4 0 1,4-2-3,0 1 2,-4-2 0,5 3 0,-5-1 1,4-2 0,0 4-2,-4 2 1,0-4 0,0 1 1,0 3 0,-4 3-2,0 0 0,0 0 1,0-3 0,5 3 0,-5 0 0,0 0 1,0 3 0,0-3-1,0 6 0,0-3 0,0 7 0,0 1-1,4-1 2,0-4-1,0 0 0,-4 4-1,0-2-4,8-5-8,-8 3-3,-4 1-5,4-1-4,0 0-8,0 2-4,0-1-3,0-1 0</inkml:trace>
  <inkml:trace contextRef="#ctx0" brushRef="#br0" timeOffset="334044.1062">19852 11387 257,'0'0'26,"0"-3"-1,0 3-4,0 0-4,0 0-3,0 0-2,0 0-2,0 0 4,8 0-1,-8 0 1,4 0 0,0 3 2,0-3-1,4 7 1,-8-4-2,5 3 0,-5 7-3,0-5-2,0 5-3,0-4-2,0 1 1,0-5-1,0 4 0,0 1 1,0-4-1,0 0 0,0 2 1,-5-1-2,5-7 1,0 6-1,0-3-1,0 0 1,0-3-1,0 7-1,0-7 1,0 3 0,5 0-2,-5-3 1,0 0-1,4 3 2,-4-3-2,4 0 2,0 0-2,0 0 1,0 0-1,0 0 1,0 0-1,0 0 0,0-3-1,0 0 2,5 3-1,-1-6 0,-4 2 0,4 1 0,-4 0-1,4-3 1,1 2 1,-1 1-3,-4 3 2,4-4 0,-4 0-1,0 4-2,4-3 1,-3 3-2,3-3 0,-4 3 0,0 0-5,0-3 0,-4 3-3,4 0-4,-4-3-4,4 3-3,0 0-3,0-7-1,0 1-3,1 3 2,-5 3-2,0-3-2,0-1-5</inkml:trace>
  <inkml:trace contextRef="#ctx0" brushRef="#br0" timeOffset="334606.1384">20036 11327 210,'0'0'30,"0"0"3,0 3-1,0-3-1,0 5-3,-4 0-2,4 6-3,0 2-2,0-4-1,0 5-4,0 5-2,-4-1-3,0 1-2,4-1-2,0 4-2,-4-2-1,4 6-1,0-9-2,-4 6-6,4-6-6,0 2-7,0 0-7,0-4-5,0 0-7,0-3-7</inkml:trace>
  <inkml:trace contextRef="#ctx0" brushRef="#br0" timeOffset="339991.4464">20167 12049 258,'0'0'35,"0"0"-2,0-3-5,4 3-3,-4-4-7,0 1-5,0 0-2,0 0-2,0 0-1,0-4 3,12 1-1,-3-2 0,-1 2-1,4-4-3,-8 1 1,13 1-1,-9-5-1,4 0-2,0 2-1,1-5 0,-1 0-1,0 5 0,-4-2 0,9 1-1,-9-1 0,4-1 0,0-2 0,-3 1 0,3 0 0,0-1 2,-4 5-1,1 1-1,-5 4 0,4-1 0,-4 4 1,-4 0-2,4 0 1,0 3 0,-4 0 1,4 0 0,0 0-1,0 3 0,-4 3 0,0 10 0,0-3-1,0-5 0,0 5-2,0-4-2,-4 1-3,0 4 0,0-5 1,-4 1 1,0-2 0,4-2 0,-5 1 1,5-1 3,4 0-1,-4-2 1,-8-1 0,4 0 2,0 0-1,4-3 1,-1 0-1,5 0 0,-8 0 2,4 0-2,-4 0 1,4-3 0,0 3 1,-4 0 0,3-3 2,-3-4-1,4 1 3,0 3 2,0 3 0,4-3-2,0 3 1,0 0 1,0 0 2,0 0 0,0 0-3,8 0 1,0 0-1,5 0-1,-9 0-2,12-3 1,-8-1 0,5 1 1,3-2-5,-4-1 2,5 0-1,-5-1 0,0 4 1,0-3-2,5 3 1,-5-2 1,-4-2-1,5 1 0,-5-3 1,4 2 0,0-2-1,-3-2 0,-1 1-1,0 0 1,0 4-1,-4-2 0,4 2 0,-4 3 0,-4-1 0,5 1 0,-1 0 0,-4 0 0,4 0 0,-4 3 0,0 0-1,0 0 1,4 0 0,-4 0 1,0 0-1,0 0-1,0 0 2,0 3-1,0 6 0,0 1-1,0-2 2,0 1-1,0-2 0,4-1 0,-4 1-1,8-1 1,-8-1 0,8 1 0,-4-3 0,-4 0 0,9-3 0,-1 0 0,0 0 1,0 0-1,0 0-1,1-3 1,-5 3 0,4-3 0,0-3 0,0 1 1,0-1-2,-3-1 2,-1 4-2,0 0 2,0 0-2,-4-1 1,0 4 0,0-3 1,0 3-1,4 0 0,-4 3-1,0-3 2,0 7-1,0-7 0,0 9-1,0 2 1,0-1 0,0-7 0,0 0-2,0 1 2,0-1 0,4 0 0,-4-3 0,4 0-1,-4 0-1,0 0-1,8-3 2,-8 0-2,4-4 0,0 1-1,1-1 2,-1 0 0,0 3 0,0-2 1,0 3 0,0 0 1,4 3-1,-4 0 1,4 0 0,-3 0 1,3 0 1,0 3-2,0 0 0,-4 0 0,4 0 0,-3 1 0,-1-1-1,4 1 0,-4-4-4,-4 0-3,4 0-6,-4 4-5,0-4-5,0 0-8,0 0-1,-4 0-5,-4-5-12</inkml:trace>
  <inkml:trace contextRef="#ctx0" brushRef="#br0" timeOffset="340568.4794">20609 11516 362,'-4'0'33,"4"0"-10,0 0-8,-4 0-5,4-3-9,0 0-13,4 3-12,0-3-9,0-4-6</inkml:trace>
  <inkml:trace contextRef="#ctx0" brushRef="#br0" timeOffset="340618.4823">20883 11370 267,'9'-10'33,"-9"7"-3,4 3-4,0 0-6,0 0-2,0 0-6,0 0-4,0 0-1,0 0-1,0 0-2,5 0-1,-1 0 0,-4 0 2,0 0 0,0 0-1,-4 3 3,8-3 1,-8 0 0,0 7-3,0 2 0,0-1 0,0 2-1,-4-1-1,4 4-1,-4-5 1,4-2-1,-4 4 1,0-7 2,0 7 0,4-6 2,0 3 0,0 2-1,-4 1-2,0-7 1,4 3-2,0 1 1,-5-3 0,5 3 0,5-4-2,-5 0 1,0 0-1,8-3-1,-4 0-1,4 0 1,0 0 0,-4 0-2,5 0 2,-5 0-1,0 0 0,4 0 0,-4 0-1,0 0-1,4-3-4,0 0-4,-3 3-3,3-3-5,0 0-6,-8-4-6,4 7-6,0-1-5,0 1-4</inkml:trace>
  <inkml:trace contextRef="#ctx0" brushRef="#br0" timeOffset="341188.5149">21191 11696 260,'0'0'34,"0"0"-5,-9 0-5,9 0-3,0 0-6,0 0 0,0 0-4,0 6 0,0-6 1,-4 3-1,4 10 0,0-3-1,-4-1 1,4-1-2,0-2-1,0 1-1,0-4 0,0 3-2,0-2 1,0 2-4,4-1 1,0 4-1,-4-2 2,9-1-3,-5-3 0,-4 3 1,8 1-1,0-6 0,-4-1 0,4 4-1,0-1 0,-3-3 0,3 0 0,-4 0 0,4 0 0,-4-3 0,0-1 0,0 0 2,4-3-2,1-2 0,-5 2 0,0-2 0,0 1 0,0-2 0,0 4 0,0 0 0,-4-1 0,8-2 0,-3 4 0,-1-1 0,-4-1 0,4 1 0,0 0 1,0-1 0,-4 4 1,0 0 2,4 1 0,-4 2-1,0 0 0,4 0 0,-4 0-1,0 0 2,0 0 0,0 0 4,0 0-1,0 2-2,4 1-1,-4 10 0,0 3-1,4-5-1,0 5-2,-4-7 1,0 4-1,4-5-6,1 5-1,-1-4-4,-4 1-4,4-2-8,0 1-11,-4-3-9,0 1-5,4 20-10</inkml:trace>
  <inkml:trace contextRef="#ctx0" brushRef="#br0" timeOffset="343159.6276">21670 11195 185,'0'0'23,"0"0"-4,0 0 0,0 0-1,0 0-3,0 0 4,4 0-3,-4 0 0,4 0-1,-4 0 1,4 0-3,4 0 2,-4-3-1,0 3-2,0 0 2,4-3-3,-8 3 0,0 0-4,0 0-1,5 0 0,-5 0 0,0 0 0,0 3 2,0-3 3,-5 0-4,5 6-1,0 1 0,-4-1-1,0 0-1,4-3 1,-4 5-1,0 2 0,0 0-1,4-1 0,-4 2 2,-4 2 0,4 0-1,0 1 1,4 2-2,-9 0 2,-3 1 0,4-1-1,4 2 1,0 1-2,0 1 1,4 6 2,0-2-3,-5-4 0,1 6 1,0-2 0,0 1 2,4-1-1,-4 1 1,4-4 0,-4 3 1,4 1-1,0-4 0,0 3 0,0-2-1,4-1 0,-4 1 0,8-1-2,-4-2-2,5-2 3,-5 2-3,4-3 0,0-2 0,-4 2 0,4-3-1,1-2 0,-1 2 2,-4 0-2,4-5 1,-8 1-1,4-3 0,0-2-3,0 2-4,-4 0 0,4-4-1,0-2-4,-4 3-1,0 0-3,0-3-3,0 0-2,5 0-4,-5 3-7,0-3-10,4 4-7,-4-4-5</inkml:trace>
  <inkml:trace contextRef="#ctx0" brushRef="#br0" timeOffset="344655.7132">21878 11853 230,'0'0'37,"0"-3"-6,0 3-4,0-6-1,0 6 2,0-10-3,8 1-2,1 4-1,3-5-3,-8 1-2,8-1-3,-3 1-2,-1 4-2,-4-5 0,4 1-3,0-4-3,4 2 1,1-5-1,-5 3-1,0-1 1,0 1-3,5-3 0,-5 5-1,0-1 1,0-1 1,0 8-3,1-1 1,-5-4 0,4 10 1,-4-6-1,4 3 1,-8-1-1,4 4 1,0 0 0,-4 4-1,0-1 2,0 0-2,4 10 1,-4-2 0,0-2-2,0 1 0,-4 3 2,4-2-2,0-2-1,-8 4-3,0-2 1,4 2 1,-4 0 0,-1-4 0,5-4 2,-4 1 0,0 1 0,0-4-1,0-3 1,3 0 1,-3 0 0,0 0 0,4 0 0,0 0-1,0 0 2,0 0-1,4 0 2,0 0-1,-4 0 1,4 0 0,0 0 3,-4 0-1,4 0-2,0 0 2,0 0 0,0 0 1,4-3 1,0 3-2,4 0-2,0-4 1,0 4-1,5 0 0,-9 0 0,4 0-1,4 0 0,-4 0-1,5 0 2,-1-6-2,4 3 0,-3-5-2,-1 2 4,0-1-2,0-2 0,1-1 0,-1 2 0,-4-1 0,4-1 0,-3 1 0,-5-3-2,8 0 4,-8 2-2,0 4-2,0-2 4,-4 5-2,4 3-2,0-3 2,-4 3 0,0 0 0,0 0 2,0 0-2,5 6-2,-10-3 4,5 2-4,0 11 2,-8 0-2,8-5 1,-4 2 0,4 1 0,0-5 2,0 1-2,0-1 1,0-2 0,0-1-1,0-4 0,0 1 1,0-3 0,4 0 0,-4 0 0,8 0 0,1 0 0,-5-3 0,4 3 0,0-2 0,0-4 0,-4 3 0,9-4 0,-5 1 0,-4 0 0,0-1 1,4 4-1,-8-2 0,8 5 0,-3 0 0,-1-3 1,-4 3 0,0 0-2,0-3 2,4 3 0,-4 0-2,-4 0 2,4 3-1,0-3 0,0 0 0,0 8 0,0-2 0,0 1-1,-4-1 2,4-3-1,0-3 0,0 3-1,4-3 0,-4 0 2,8-3-2,0 3 1,-4-3 0,4 3 1,-4-6-2,0 3 2,-4-4-2,9 4 2,-1 0 0,0 1-2,-4-1 2,4 3-2,-4 0 2,5 0-1,-1 0 0,-4 0-1,4 3 2,0-3-1,0 2-1,-3 1 2,3 0-1,-4 0-1,4 1-2,-4-4-4,0 0-4,0 0-4,-4 0-11,4 0-8,-4-4-4,4-2-5,-4 3-2,0-27-5</inkml:trace>
  <inkml:trace contextRef="#ctx0" brushRef="#br0" timeOffset="345235.7464">22288 11397 249,'-4'-6'44,"0"-1"-5,-5 4-3,1 1-7,0-1-12,4 3-9,0 0-8,4-3-11,0 0-8,0 3-12,0 0-8</inkml:trace>
  <inkml:trace contextRef="#ctx0" brushRef="#br0" timeOffset="345284.7492">22627 11179 344,'5'0'39,"-1"0"-6,0 0-7,8-1-6,-4 1-4,-4-4-5,5 1-2,-1 0-2,-4 3-2,8 0-2,-4-3 0,0 3-1,1 0-1,-5 0 0,0 0 0,0 0 2,-4 0 1,4 3-1,-4 0-1,4 4-2,-4-3 3,4 6-1,-4-1 0,0 1 0,-4 1 1,0 2-2,4-4 1,-4 4 3,-4-5 0,4 5 0,0-4 1,-5 1 1,5-2 1,4 1 0,-8 1-1,8-4-2,-4 4 1,4-6-2,0 3 1,0-1-1,0 1-2,4-1 2,-4-3-4,0 3 1,8-4 1,-4 4 0,5-6-2,-5 0 0,4 0 1,0 0-2,0 0 0,0 0-3,5 0-4,-9 0-2,4 0-5,0 0-2,-4-3-7,4 3-8,1 0-8,-5 0-9,-4-3-4</inkml:trace>
  <inkml:trace contextRef="#ctx0" brushRef="#br0" timeOffset="345867.7825">22922 11615 384,'0'0'32,"-4"-3"-9,4 3-4,0 0-2,0 0-4,0 0-3,0 0-2,0 0-1,0 0 3,0 9-3,0-1 0,0 2-2,0 2 2,0-4-3,0 2 0,0-1 0,0-2-1,0 2 0,4-1-2,-4-1 2,4 2-2,0-3 2,1-2-2,3 2-1,-8-1 1,4 1-1,0 0 0,4-2 0,-4-1 0,0 0-1,9-3 2,-9 0-2,0 0 1,4 0 0,0-3 0,4 0 0,-3-4 0,-1-2 1,0-2-2,0 4 1,0-5 0,-4 2 1,5 2-1,-1-1 0,0-1 0,4 0-1,-8 2 4,0 2 1,1 0-1,-1 3 0,0-1-2,0 1 1,0 3-1,-4 0 0,4 0 0,-4 0 0,0 7 1,4-1-1,-4 3-2,4 3 2,-4 4 0,0-4-1,0-1 0,4 2 0,-4 0-5,0-5-1,4 1-3,-4 1-3,0-4-7,0 4-5,0-2-6,0-5-6,0 0-3,5 0-5,-5 16-7</inkml:trace>
  <inkml:trace contextRef="#ctx0" brushRef="#br0" timeOffset="346444.8155">23401 11384 368,'0'0'35,"0"0"-7,0 0-2,0 3-2,0 1-3,0 2-6,4-3-2,-4 10-4,4-5-3,-4 8 0,0 0-3,0 4 1,0 3-2,0 0 0,0 0 0,-4 0-2,4 4 1,0-4 0,-4 1-2,4-4-5,-4 3-9,0-6-6,0-1-10,4 0-4,0-2-6,0-1-5</inkml:trace>
  <inkml:trace contextRef="#ctx0" brushRef="#br0" timeOffset="346495.8184">23344 11532 427,'0'0'45,"4"0"-9,-4-3-10,0 3-8,0 0-3,0 0-4,0 3-3,4-3-4,-4 0-3,12 3-4,1-3-2,-1 3-2,-4-3-4,0 0 3,5 0-3,-5 0 3,0 0-3,4 0-7,-4 0-4,5 0-4,-5 0-4,0 4-4,4-3-3,21 9-10</inkml:trace>
  <inkml:trace contextRef="#ctx0" brushRef="#br0" timeOffset="347417.8712">23827 11538 336,'4'-3'36,"-4"0"-5,8 3-6,-4-3-4,1 3-4,-5-3-3,0-4-3,4 4-3,-4 0 0,0 0-2,0 0 1,0-4 1,0 7 1,0 0-4,0 0 1,-4 0 0,4-8 0,0 8-3,-9-6 0,5 6-1,-4 0-1,0 0 2,0 3-4,4 0 1,-5 1 1,1 0 0,-4 9-2,4-3 0,0 2 2,-1-4-2,-3 8 1,4-3 1,0 1-2,-1 5 1,1-3-2,4-2 1,0 2-2,0 2-1,0-2 3,4-2 0,0 2 0,0-3-1,4-2 1,4 1-1,4-5 2,1-4 0,-1 0 0,0-3 0,1 0 0,3 0 0,0-3 0,5 0 0,-5-10 1,1 5 0,3-5-1,-4 1 2,1-1-1,-1 5 1,5-1 0,-9-1 0,0-3-2,1 2 2,-1 2-2,0-1 1,-4 5 0,0-4-1,-3 2 0,-1 4 0,-4 0 0,0-3 0,0-1 0,0 7 0,0 0 2,-9 0-1,9 0-1,-4-3 0,-4 0 0,0 0 1,0 3 0,4 3-1,-4-3-1,-1 3 0,5 0 1,0 7 1,-4-7-2,0 3 1,0 1 0,-1 2-3,1-4 1,4 5-1,-4-1 1,4 1 1,0-2 0,0-2-1,0 0-1,4 1 0,-5 2-2,5-4-1,0 1 1,0 1-1,0-4 2,5 3 0,-5-3 1,0 1-1,8-1 2,-4-3 1,4 0 0,-4 0 1,4-3 0,0-1 0,1-5 0,-1 3-2,-4-4 2,4 2 0,-8 2-1,4-4 1,-4 7 0,4-3-1,0 2 2,1 1-1,-1 2 0,0 1 2,0-4-1,0 1 0,0 0 2,4 0 0,-4 3 2,0 0 1,5 0 0,3 0 0,-8 0-3,4 0 2,0 0-2,-4-3 1,9 3-1,-5-3-1,4-1 2,-4 1-1,1-3-1,3-2 1,0 2 0,-4-4-1,5-3 0,-5 7 1,0-2-1,0 2 0,0-4 1,0 1-2,5 1-1,-5 1 2,0 1-2,0-4 0,-4 4 1,5 3-1,-9-7 0,0 10 0,4 0 0,-4 0 1,0 0 0,0 3 0,0 1-2,-4-1 2,4 0-2,-13 13 0,5 1 2,-4-1-2,0 2 1,3-2-2,1-4 2,0 4 0,4-1 0,-4 0 0,0-3 0,8-6 1,-9 0-1,5 1 0,0-1 0,-4-3 0,0-1 0,4-2 1,-4 0 4,3 0 0,1 0 1,0 0 2,-4 0 0,4 0 0,0-2-2,0 2 1,0 0-2,0 0-1,-1 0-2,1 0 0,4 0-1,0 0 0,0 0-1,0 0 1,0 0 0,4 0 0,-4 0-3,5 0-1,3 0-3,4-3-2,0 0-4,-3 0 0,3 0-2,0-4-3,0 1-2,-3-5-5,7 1-5,-4 4-5,0-4-3,1-1-7,32-18-9</inkml:trace>
  <inkml:trace contextRef="#ctx0" brushRef="#br0" timeOffset="348006.9049">24314 11149 360,'0'-3'31,"4"3"-3,-4-3-5,9-1-6,-1 1-1,-4 3-6,0 0-3,4 0 0,0 0-2,-4 0-2,0 0-1,1 0-1,-1 3 0,0 1 0,-4-1 1,4-3 2,-4 6 2,4-3 1,0 4-1,-4-1-2,4-3 1,-4 0 2,0 2-1,4 2-1,-4-1 0,0-3-2,0 3 1,0-2 0,0 2 1,0 0 0,0-3-2,0 2 0,0 2 0,0-1 0,0 0 1,0-2-1,0-1 0,0 6-2,0-4 1,0-2-1,0 10 1,0-7-1,0 1-1,0-4 2,0-2-2,0 3 0,4-1 0,0 3 1,0 0-1,5-2-3,-9-1-3,4 0 0,4 0-2,-4 0-1,0-1-3,0 3-4,0-5-7,0 0-10,1 3-9,-1-3-9</inkml:trace>
  <inkml:trace contextRef="#ctx0" brushRef="#br0" timeOffset="348600.9388">24589 11510 330,'0'0'34,"0"0"-7,0 0-9,0 3-1,0 0-7,0-3-1,0 0-2,0 0-3,0 3 0,0 4 1,0-1-2,0 0 0,0-1 1,0 2 2,0-1 0,0-3-2,0 3-1,0 4 1,0-5 1,0-2 1,0 3-2,4 4 3,0-4-2,-4 1-1,0-1-1,4-3-1,0 0-2,4-1 3,-4 4 0,0-6 0,0 0 0,0 0 0,1 0 1,3 0-3,0 0 1,-4-3 0,4-2 1,-4 2 0,4-3-1,1-7 0,-5-3 0,0 7 1,0 1 0,4-5 0,-4 3 1,0-1 0,0-1 0,1 2 1,3-3-2,-4 5 0,0 8 0,-4-3 0,4 3-3,0-6 1,-4 6 0,0 0 1,0 0 0,0 0 0,0 0 3,0 0-2,0 3 1,0 7-2,0 7 0,0-1 0,0-2-2,0 2 1,0 0-1,0-2 1,-4-1 0,4 0-5,0-2-5,-4-2-4,4 4-3,0-3-7,0-6-9,0 3-5,0-4-8,0-3-5,0-6-8</inkml:trace>
  <inkml:trace contextRef="#ctx0" brushRef="#br0" timeOffset="349232.975">24879 11042 235,'0'-3'35,"4"0"-3,-4 3 0,0-3-4,0 3 1,0 0-2,0-3 0,0 3-3,4 0-3,5 0-1,-1 3-2,0 0-3,-4 0-1,4 7-2,0-1 0,1-1-4,-5 5 2,4 3-1,0-2-2,4 2 2,-3-2-1,-1 2-2,0 3 2,0 5-3,0-5 0,0 2 1,1 1 0,-5 2-1,0 0 1,4 8 2,0-5-3,-4 0 1,5-3 0,-9 11 0,4-8-2,0-4 1,-4 9 0,0-2-1,-4-3 0,0 2-1,4-5-1,-9 0 0,5-2-1,-4-1 0,0-2 0,4-2-1,-4-1 1,3-2-1,1 2-1,0-3-3,-4 0-3,4-2-4,-4-2-1,0 1-5,-1 1-2,-3-1-2,0-1-1,0 4 1,-1-4-6,1-1-3,-4-1-9,3-1-5,-3 1-2,4-4-7</inkml:trace>
  <inkml:trace contextRef="#ctx0" brushRef="#br0" timeOffset="350370.04">24601 10821 149,'0'0'24,"4"-1"4,-4 1-4,0 0-2,4 5 0,-4-5-5,0 0-1,0 0 4,0 0 2,0 3 3,4-3-2,4 0-1,0 0-2,-3 0-2,3 0-1,-4 0 0,0 0-2,4-3-4,-4-1-2,4 3 1,-4-2-1,5-1-2,-5-2-1,4 0 0,-8 6-1,8-3-2,-4-4 1,4 7 0,1-3-2,-1-3 0,-4 4-1,0-3-1,4-3 1,-4 8 0,0-6 0,5 6-1,-9 0 3,4 0 1,4 0-2,-4 0 2,4 0 1,4 0-2,-8 0 0,9 0 1,-5 0-1,0 3 1,4 0 0,1 1 1,-1-4-2,0 0 0,5 0 0,-5 0 1,0 0 1,1 0 0,3 0 0,0 0 0,1-4-1,-5 4 1,8-3-2,-3-3-1,-5 3-1,0 3 0,5-4-1,-1 1 2,-4 3-1,-3 0 0,7-3-1,-4 3 2,-4 0 0,1 0-3,-1 0 3,0-3 0,0 3-2,0 0 1,-4 0-1,5 0 1,-1 0 0,-4 0-1,-4 0 0,8 0 0,-8 0 0,0 0-1,0 0 0,4 0-3,-4 0-4,0 0-7,0 0-3,0 0-6,0 0-9,-4-5-12,-4 5-10,-8 0-11</inkml:trace>
  <inkml:trace contextRef="#ctx0" brushRef="#br0" timeOffset="351208.088">24609 10798 163,'0'0'18,"0"0"-1,0 0 2,0 0-1,0 0 1,0 0-4,0 0-3,0 3 2,0-3-3,0 0 3,0 0 1,0 3 2,0-3 0,0 0-2,0 0 0,8-3-1,-8 3 1,4-3-4,4 3-1,-3-4-3,-1 4 0,0 0-1,-4-3 0,4 3-3,0 0 1,0 0-1,0 3-1,0-3 0,0 4-1,0-4 0,0 6-2,5-3-2,-1 0-7,-4-3-7,0 0-8,0-3-9,-4 3-4,4 0-7</inkml:trace>
  <inkml:trace contextRef="#ctx0" brushRef="#br0" timeOffset="355188.3156">18931 13076 257,'0'0'47,"-4"0"-1,4 0-1,0 0-4,0 3-6,0-3-8,0 0-5,0 0-4,0 0-2,0 0-2,4 0-2,0 0-2,4 0 0,0 0-2,0 0-2,5 0-1,-1-3 1,-4 0-2,4-1 0,1-5-2,-1 4-1,0 2 1,-4 0-2,5-4-1,-1-2-2,-4 9-2,0-3-3,-4-5-5,5 8-4,-5-10-5,0 1-7,4 5-7,-8 4-7,0 0-4,-8-6-10</inkml:trace>
  <inkml:trace contextRef="#ctx0" brushRef="#br0" timeOffset="355794.3503">18959 13232 238,'4'0'43,"0"0"1,-4 0-5,5 0 0,-1 0-5,8 0-3,0-4-7,-4 4-5,1-3-5,3 3-3,0-3-4,-4-2-1,1 2-2,-5 0-6,8 0-6,-8-1-7,4 1-6,0 0-7,1 0-4,-1 0-8,0-4-3</inkml:trace>
  <inkml:trace contextRef="#ctx0" brushRef="#br0" timeOffset="356896.4133">19794 13182 261,'0'0'34,"0"0"-3,0 0 0,0-1-4,0 1-1,0 0-2,0-4-4,0 4-4,5 0 1,-5-6-3,8 0 0,-4-1-1,0 1-2,0 0-2,-4-4-2,4 2 0,0-5-1,-4 1-1,0 4 1,0-2-3,0 4-2,0-7 1,0 4-1,0 1 0,0-2 0,0 4-1,-4 3 2,0-1-2,0 0 0,0 0 0,-8 1 0,3 3 0,1 3 1,-4-3 0,4 4-2,0 7 0,-1 2 1,-3-2 1,0-2-2,4 7 1,-1-3 0,1-2 0,0 2 0,4-1 0,-4 3 0,4 1 0,0-1 1,-1 0-2,1 1 1,4-2-1,0-1 1,0-1 0,-4-2 0,8-5 0,-4 1 0,4-6 0,9 0 0,-1 0 0,0-6 0,1-2 0,3-5 1,0 4-1,-3-6 0,-1-1 0,4 4 1,-8 0-2,5 0 1,-1-1 1,-4 0 0,-4 9 1,0-3 0,0 1 1,5 3 0,-9-4 0,0 4 0,4 3-2,-4 0 2,0 0 0,0 0 1,0 0 2,0 3-1,0 13-1,0-5 0,0 2-1,0 0-2,0 3 1,0-5 0,0 5-1,0-5-1,0 2 0,0-1-5,4 1-2,0-5-2,0 1-3,0 1-2,0 0-4,-4-4-4,0-5-3,4-1-6,0 0-6,1 0-1,-5 0-3,16-4-11</inkml:trace>
  <inkml:trace contextRef="#ctx0" brushRef="#br0" timeOffset="357503.448">20048 12626 247,'0'0'30,"0"-3"-3,4 1-5,0-1-1,1 0-1,3 3-5,-4-3 1,8-1 0,0 4 0,-7 0-2,7 0-1,-4 0-3,-4 0 3,0 0-3,4 0 2,-4 4-3,-4-4-1,5 3-2,-1-3-1,-4 3-1,0 2-3,4 1 3,-4 0-2,4-2-1,-4 2 1,0-3 0,0 3 1,0-1 1,0 2 0,4 2-1,-4-3-1,0 1 2,0-1-2,0 1 3,-4-6-2,4 9-2,-4-1 1,0 1 1,4-4-2,-4 2 2,-1-2-1,5 4 0,0-4 2,0 4-3,0-5 0,0 1 3,0 0-1,0 4 0,5-10-1,-1 6 0,0-6 0,8 0-1,-4 0-1,0 0 1,1-6 0,-1 3-3,0 0-3,-4-7-7,0 7 0,4 3-4,-4-3-7,1-1-6,-1 3-9,0-2-8,0-1-5</inkml:trace>
  <inkml:trace contextRef="#ctx0" brushRef="#br0" timeOffset="358704.5167">20384 13351 258,'4'0'42,"-4"-3"-1,0 3-5,4-4 1,0-4-2,4-1-7,1-4-3,-1 4-7,0-2-3,4-2-3,1 3-1,-1-4-4,4 1 1,1-3-2,-1 5-1,4-2 1,-7-2 0,7-3 1,-8-1 0,9 2-1,-5-3 2,1 5-3,-1-3 2,-4-1-2,5 5 1,-5 1-3,0-1-1,1 1 1,-5 0-2,-4 7 0,0 0 0,4 6 0,-4 0 0,-4-4-1,8 4 0,-8 0 1,0 4-1,0-1 1,0 3-1,-4 10 0,4-3 0,-4 1 1,-4 2-2,4-2 1,-4 2-2,0-3 0,4 1-1,-9 2 0,5-2 0,0 2 1,0-3 0,4-4-1,-5-4 1,1 2 1,4-1 0,-4-3 1,4 0-1,-4 0-1,4-3 2,-5 0-1,5 0 1,0-3-2,0 0-1,0 0-2,4-10 0,-4 5 1,4 2 1,-8 3 0,8-4 2,0 4 0,-4-3 1,4 3-3,0-4 2,0 7 0,4-4 1,-4 4 0,0-4 0,8 4 1,0 0-2,0 0 1,0 0 0,1 0 0,3 0 1,0-3-2,0 3 1,-3-3 0,7 3 0,-4-3 0,1 3 1,3 0 0,-4 0-2,1-7 2,-1 4-2,0 0 4,0-3-1,1 1-1,-1 2 0,0 0 1,5-1-1,-5-8-1,0 2 2,0-4 0,1 1-2,-5 0 2,0-1-2,-4 1 2,4 4-1,1-2-1,-5 1 0,4 1 0,-4 2 0,0 1 0,4 3 0,-4 0 2,-4-1-3,9 4 1,-9 0 0,0 0 0,0 4 0,0-1 0,0-3 1,-9 6-1,9-3 0,0 10 0,0 1 0,0 2 0,0-3 0,0-4-1,0-4 0,0 8 0,0-7-1,0 1 2,0-7 0,9 0 0,-9 0 0,4 0-1,4 0 1,4-3 1,0-1-1,1 4 0,-1-3 0,-8 0 0,12-3 0,-7-1 0,-1-4 2,0 2 1,0 2 0,0 4-1,-4 0 0,5-3-1,-1 6 1,4-4-2,-8 3 0,0 1 0,0 0 0,-4 0 0,4 0 0,1 1 2,-5 3-1,0 2 0,0-3-1,4-3 0,-4 10 0,0 2-2,0-4-1,0-1-1,0-1 2,0 7 0,0-7 0,0-4 0,0-2-1,0 0 1,0 3 1,0-3-1,8 0 2,-4-3-1,4 1 0,0-11 1,1 1 0,-1 5 1,4 2-2,-4 2 1,0-3 1,5 3 0,-1 0-1,0-1 0,-4 4 1,1 0-1,-1 4 0,0-1 1,0 3 0,0-3-2,1 4 2,-1-3 0,4 0-2,-4 2 0,4-3 2,-3-3-2,3 0-1,-4 3-5,-4-6-3,0 0-3,0 0-7,0 0-8,1-5-12,-5-2-4,0 1-7</inkml:trace>
  <inkml:trace contextRef="#ctx0" brushRef="#br0" timeOffset="359314.5516">21059 12645 431,'-4'-3'30,"4"3"-9,0-3-11,0 3-15,0 0-16,0 0-11,0 0-13</inkml:trace>
  <inkml:trace contextRef="#ctx0" brushRef="#br0" timeOffset="359918.5862">21723 12840 323,'0'0'34,"0"-3"-8,0 3-2,0-3-4,0 3-5,0 0-3,-4 0-3,4 0-3,0 0 3,0 6 1,0 7 1,0-8 1,0 4 0,-4 1-1,-1 0-4,1-4 1,0 3 0,4-1-2,-4 8-2,4-5 0,-4-1 0,4-1-3,0 4 0,0-2 0,4-4 1,0 5-1,0-2 0,5-4 0,3-6 0,-4 0 0,0 0 1,4 0 1,-3-3 0,3-3-1,4 3 1,-3-4-1,-1-5 0,-4 0-2,4 6 1,1-7 0,-1 4-2,-4-2 2,0 1 2,0 1 1,1 2 1,3-4 1,-8 2 0,4-1 0,-4 0 2,-4 4-1,4 0-2,1 1-1,-1-1-1,-4 2 0,4 4-1,-4 0-1,4 0 0,-4 0 1,0 0 0,0 4 0,0 2 1,0 5 0,0 2-1,0 0 0,0 2 1,0-3-3,0 0 1,4-1 0,0 5 0,-4-3-3,0-3-5,0-2-2,4 4-1,-4-5-3,4-1-4,-4 0-4,0 1-7,0-6-10,0 2-9,0 1-4,0 15-13</inkml:trace>
  <inkml:trace contextRef="#ctx0" brushRef="#br0" timeOffset="375194.4599">917 15142 161,'4'0'18,"-4"0"-1,0-4 5,4 4-4,-4 0 3,4-7-4,-4 4 0,4 3-2,-4-3 1,0 0-4,0 3 1,5 0 1,-5 0 1,4 0 0,-4 0 0,0 0 0,0-3-1,0 3 0,0 0-6,-4 0-1,4 0-2,0-4-2,0 4 0,-5-3-2,-3 3 1,4-3 0,-4 0-2,4 3 0,-4 0 0,-5 0 0,5 0 1,-4 3-1,0-3 1,3 3 0,-3 4 0,0-1 1,0 0 0,-1 2 1,1-5-1,0 7-1,4-4-1,-5 4 3,5-1-1,0-1 1,4 2-2,-4-4 0,4 4 2,-1-2-2,1 4 0,4-2 1,0 3 0,0 1 0,0 2 2,0-2 0,0-1 0,0 3-3,0 1 1,0-1 1,4-2 0,1-1-1,3 0 0,4-4 0,0-2 2,-4 4-1,5-2 1,-1-2-1,0 2-1,1-2 1,3 1-1,-4 1-1,1-2 3,-1-1-4,0 2 4,0-2 0,1 4 0,-1-1-2,-4 4 0,-4-2 2,4 5-2,1 0 2,-5-2 0,4 5 0,-8-4 0,8 4-2,-8-2 3,0 2-2,0 0 0,0-1 1,0-2-1,0-2 0,0-1 2,0 1-2,0 2-1,-4-3 2,0 3-1,-4-5-2,4 1 2,-5 1-1,1-2 2,4-1-2,-4 3 0,-4-4 0,-1-1 0,5-2-2,-4 1 0,0-1 1,3-3 0,-7 1-1,4 0 0,0 3 0,-9-1 1,5-3-2,-1 0 1,1 7 1,0-10-2,3 3 1,1 0 1,-4-3 0,3 0-2,5 7-1,-4-4-3,4-3 1,-1 0-4,1 0-2,4 0-3,-4 0-3,8 0-2,0-3-3,0-4-5,0 4-9,0-3-8,0-7-3,0-3-11</inkml:trace>
  <inkml:trace contextRef="#ctx0" brushRef="#br0" timeOffset="375819.4956">1265 15367 189,'0'0'29,"0"0"-1,0 0 2,0 0 2,0 0-3,0 0 0,0 0-1,0 0-3,0 0-1,0 0-2,4 0-2,-4 0-1,4-7-6,0 7 0,5 0-1,-5-3-3,4 0-3,0 3-3,-4 0 0,8-3 0,-3-1-1,3 4 0,0 0 0,0 0-1,1-3-1,-5 3-1,4-3 1,0 2-1,1-3-2,-5 1-1,4-3-3,-4 3-2,5-1-5,-5 1-7,-4-6-1,0 9-5,0 0-5,4-3-3,-8-1-5</inkml:trace>
  <inkml:trace contextRef="#ctx0" brushRef="#br0" timeOffset="376431.5307">1286 15556 217,'0'0'30,"4"0"-3,-4-3 4,0 3 1,4 0 3,0 0-1,8 0-3,4-4-2,-3 4-6,-5-6-3,4 4-6,0-4-3,5 0-5,-5-1 1,0 4-2,5-3-1,-5-1-2,0 4-3,-3 0-5,-1-3-5,0 6-8,0-2-8,0 2-4,0 0-4,-3 0-4,3 2-6</inkml:trace>
  <inkml:trace contextRef="#ctx0" brushRef="#br0" timeOffset="377416.587">2289 14459 135,'0'0'18,"0"0"-4,0 0 8,0 0-3,0 0-2,0 0-1,0 0 1,0-3 1,0 3-1,0-4-1,0 4 2,0 0-3,0 0 1,0 0-2,0 0-2,0 0 0,-5 0-3,1 0 0,0 0-1,0 0-3,-4 0-2,0 0-1,4 0 0,-4 4 0,-5-4 0,5 4 2,0 3 3,0 2-2,-1-2 4,1 5-2,0-7 2,-4 5-2,4 2-1,-5 3-1,1-3 0,4 1-2,-4 3-1,3-5-1,1 5 1,4 2 0,-8-3 0,4 6 0,-1 1-1,1-3 0,4 2 1,-4 3 0,4 5 3,0-2-2,4 0 1,-4 1 2,4-1 0,0 0 1,4 0 0,0 2 0,0-5 1,4 4-3,0-1 1,-4 0 1,5 0-1,-1 5 0,4-8 1,-8 6-2,8-4 2,-3 4-2,3 0 1,-4 4 1,0 2-2,-4 1 1,5-2-1,-1-2 0,0-3 0,-4 0-1,0 2-2,0-2 2,-4 1 0,0-1 1,0-3-1,0 2-1,0-2 0,0-2-1,-4-4 0,0-1 1,0 3-3,-4-3 2,0 6 0,-1-6-2,1-1 0,0-4 0,0 7 0,0-5 0,4-1 1,-9 0-2,5-5-3,0 8-2,0-4-2,0-3-2,-1 1-2,1-6-2,0-4-5,0 3-3,4-4-3,-4 1-8,3-3-10,-3-3-7,0 1-7</inkml:trace>
  <inkml:trace contextRef="#ctx0" brushRef="#br0" timeOffset="378536.6511">2714 14464 181,'0'0'20,"0"0"-3,4 0-3,-4 0 0,5 0 0,-5 0-1,0-4-3,4 4 1,-4 0-1,4 0 0,-4 4 1,0-4 0,0-4 0,4 4 2,-4 0-1,0 0-1,0 0 3,0 0-4,0 0 2,0 0 0,0 0 0,0 0-1,0 0-1,0 0 1,-4 0-2,4 4-1,-4-4 2,4 3-4,-4-3-1,-1 0 1,1 0-3,0 0 2,0 0-3,0 3-1,-4 0 1,4-3-1,-4 3 0,3 0 0,-3 1-1,0-1 2,4 6-3,-4-1 2,0 2 0,4-10 0,-5 13-2,1-2 2,-4 1 0,4 1-1,-5 0 1,5 1 0,0 2 2,0 0 0,4 1 0,0 1-1,-5-2 2,5 4 0,0 0-1,0 2 0,4-2-1,-8 4 2,4-1-1,0 0 1,4 0-1,0-3 0,0 3 0,0-3 1,0 6-1,0-6 1,-4 3-1,4-3 2,0-1 0,4-1-2,-4-2 0,4 4 3,0 3-1,4-9-1,-4 2-2,4 1 3,-3 2 1,-1-3-1,4 5-1,-4 0 0,4 4 0,-4-4 2,0 7-3,4-4 1,-3 0 0,3 2-2,-4-3 2,4 3 0,-4 1 1,4-3 0,1-2-2,-5 2 1,4 1-1,0-1 1,-4-3 0,0 4-2,0-1 1,0-2 1,0-1-1,1 1 1,-5-1-2,4-2-1,0-2 2,0-1-1,-4 2 0,0-2-2,0 1 2,0-4 0,0 3-1,0-2-1,4 2 0,-4 0 1,0-2 0,0-1-1,-4-2 0,4 5 0,0 0 0,-4-3 0,-4 1 0,8 2-1,-9-8 2,5 4-1,-4 1 0,4-2 0,0 5 0,0-6-2,-4 2-1,4 3-2,-5-2-3,1-4-2,4-6-1,4 5-2,-8-5-3,0-3-1,8 4-6,-4-4-5,4 0-10,0-4-11,-9-2-9,1-45-9</inkml:trace>
  <inkml:trace contextRef="#ctx0" brushRef="#br0" timeOffset="380291.7514">3316 15464 175,'8'0'23,"-8"0"2,0 0 4,0 0-2,4 0-2,-4 0 0,5 0-5,-5 0 0,4 0 1,-4 0 0,4-4 2,0 3-3,-4-6-4,4 1-1,-4 0-3,4-1-1,-4 1-2,0 3 2,0 1-3,0-4-2,0 3-1,0-7 0,0 4-1,0-4-4,0 1 3,-4 1-2,4 1-1,-4 1 1,0 0 0,0-4-1,-5 9 0,9-6 1,-4-2 0,-4 9-3,4-4-2,4 1 1,-8 0 2,0-3-1,4 6 1,-9-3-1,9 3 0,0 3 1,0 0 0,-4 3-1,0 7 0,-5-2 2,5-1 0,0 2-1,-4-1 1,8 5 0,-5 0 0,5 0 0,0-2-1,0 2 1,0-1 0,0 1 0,0-2 1,4 2-2,-8 0 2,8-2-1,4 2 0,-4-3-1,4-2 1,0-2 1,8-2-2,-8 2 1,0-6 0,1 4 0,3-6 0,0 3 1,0-4-1,0 0 0,-4 0 0,5 0-1,3-4 2,-8 0-1,8-9 0,-4 0 0,1 2 0,-5-5 0,4 3 2,-4 5-1,0-1 0,0-1 1,4 1-1,-4-1 0,1 4 0,3-2 1,-4 2-2,-4-1 1,0 7 0,0 0 0,4 0 0,-4 0 1,8 0 0,-8 7 0,4-4 0,-4 3 0,0 5-1,4 2 0,-4 0 0,4-1-1,5 0 0,-9 3-1,0-3-6,8-3-6,-8-3-5,0 1-6,0-4-12,4 3-4,0-6-8</inkml:trace>
  <inkml:trace contextRef="#ctx0" brushRef="#br0" timeOffset="381408.8153">3545 14737 175,'0'0'37,"0"0"-6,0 0 2,0 0-3,0 0-4,0 0-2,0 0-1,0 0-2,0 0 1,0 0-2,0-3-1,9 3-2,-5 0-5,4-7-1,-4 7-4,0-3-2,4 0 0,-4 0-2,5 3-1,-5 0 0,4 0 1,-4 0-3,0 0 0,0 0 0,0 3 0,0-3 0,0 3 0,0 0 0,1 1 0,-1 2 2,0-1-1,-4 1 0,4 4-2,-4-4 2,0 4 0,0-6-2,-4 6 2,4-4-2,0 4 0,0-4 1,0 0 1,0 2-2,-8 2 2,3 0 0,-3-1-2,4-1 0,0 5 2,-4-4 2,0 4-3,4-2 2,-5 2 0,5-4-1,0-1 0,0 2 1,0-1 1,4 1 0,-4-7-1,4 3 1,0 1 1,4-6 0,-4 3-1,0-1 0,4 0 0,4 0 2,-4 0-4,5-3 0,-1 0 0,4 0 1,-4 0-2,0 0 0,1 0 0,3 0-5,-8 0-3,4 0-5,0 0-6,-4 0-9,1 0-12,-1 0-7,8 0-6</inkml:trace>
  <inkml:trace contextRef="#ctx0" brushRef="#br0" timeOffset="383010.907">3873 15568 212,'0'0'29,"4"0"3,-4 0 1,0 0-2,0 0 0,0 0 0,4-6 2,0 3-5,8-10-3,1 2-4,-5-5-4,0 3 0,4 1-4,1-6-2,-1 2-2,0 2 0,-4-2-4,9 2-1,-5-2-2,0 0 1,1 2-1,3-2-1,-4-2 1,1-1-2,3 7 0,-4-3 0,1 3-1,-1-1 2,0 11 0,0-4-1,-3-1 0,-1 7 1,0 4-2,-4-4 1,0 0 0,0 0 0,0 0 0,0 0 0,1 3 0,-5 8 0,4-5 0,-4 4 0,0 3 0,-4-2-2,-1-2-2,5 4 0,-8 1 2,8-1-1,-4 0 3,-4-5-1,0 1 0,4 1 0,-5-4 0,1-3 1,-4-3 0,8 7 0,-8-4-1,3-3 1,1 0-1,-4 0 1,-4 0-1,7 0 2,1 0-1,-4-3 0,4-1 0,4 4 0,-5 0 0,5 0 2,0 0-2,4 0 3,-4 0-2,4 0 0,0 0 1,0 0 0,0 0 1,0 0 1,4 4-1,9-4 1,-1-4 0,4 4 0,1-3 1,-1 0 0,4-6-1,1-4-2,-1 10 2,-3-12-3,3 6 0,1-4 1,3 8-1,-7-1 0,3-4 0,-3 4-2,-1 0 1,-4-4 1,5 2-2,-5-1 2,0-1 0,0 7-1,-3-5 0,-1-2-1,0 7 0,0-3 2,-4 0-2,4-1 2,-3 1-2,-1 0-1,-4 1 2,0-2 0,4 4 0,4 0-1,-8 3-2,4 0-1,-4 3-1,0-3-1,0 0 1,0 3 2,-4 1 1,4 2 1,0 8 1,4-4-1,-4 2 0,0-2 1,0-2 0,0 5 0,8-1 0,-4 0 0,4 3 0,-3-5 0,-1 0 0,4-6 0,-4-4 0,4 7 0,0-7-2,5 0 5,-5-4-2,-4 4 2,4-3-1,4-1 3,-3 0-1,-1 1-1,0-10 0,0 1-1,-4 9 2,4-5-2,1 1 0,-1 4 0,0-6 0,-4-1 0,4 7-1,0 1-1,1-1 1,-5 0 0,0 3-1,0 0 0,0-3 0,4 3 0,-8 3 0,4 0-1,-4 0 0,4 2 1,0 5 1,-4 2-3,0-5 1,0-6-1,5 9-1,-5-7-1,4 3-1,-4-6 1,0 0 2,4 0-2,-4 0 3,0-3 0,4-3 0,0-1 0,4-7 0,0-2 1,-4 10 0,5 1-1,-5-5 1,4 1 0,0 6 0,0-4 0,0 4 0,1 3 0,-1-3-1,0 3 1,4 0 0,-4 0 0,5 3 0,-5 0-1,-4-3 0,4 4 1,0-1-3,1 0-3,-1 3-6,0 1-1,0-4-3,-4-3-8,-4 0-10,0 0-12,0 0-10</inkml:trace>
  <inkml:trace contextRef="#ctx0" brushRef="#br0" timeOffset="383649.9435">4401 15020 410,'-4'0'41,"4"0"-14,0 0-8,-4 0-5,4 0-9,0 0-11,4-2-12,-4 2-15,4-6-10,25 0-12</inkml:trace>
  <inkml:trace contextRef="#ctx0" brushRef="#br0" timeOffset="384276.9794">5138 15088 313,'0'0'47,"0"0"-6,0-3-4,0 3-4,0 0-6,0 0-4,0 0-3,0 0-3,0 0-3,0 7-1,0-3-3,0 6-1,0-1-1,-4 1-1,0-1-1,4 3-1,-4 3-1,4-2-2,0-5 0,0 5-2,0-7 2,0 7-1,0 1-1,0-1 2,4 0-1,4-2 0,-8 2 0,8-4-1,0 1-1,-4-6 0,5 3 2,-5-1-2,8-6 1,-4-3 1,4 3-2,-3-3 2,7-4 1,-8-7 0,4 5 0,-3-4-1,3 2 0,0-2 1,-4-3 0,1 5 1,-1-5 1,0 3 0,0 7 0,0-2 1,-4 2 1,5 2 0,-5 1 1,0-3-2,0-4 0,-4 7 0,0 2-1,4 1 0,-4 0-1,0 0-1,0 0 0,0 0 2,0 0-2,0 0 2,4 1-1,-4 2 0,4 4 0,0 5 0,0 4-1,-4-1-1,0-3 0,5 3-2,-1-3-4,0 4-3,-4-3-2,4-5-4,0 8 0,0-7-6,4-1-4,-4 2-4,0-1-9,5-2-8,-5-1-10,4-3-5</inkml:trace>
  <inkml:trace contextRef="#ctx0" brushRef="#br0" timeOffset="395161.602">6071 15128 173,'0'0'30,"0"-3"-5,0 3 5,0 0-2,0 0-2,4-3-2,1 3 0,-1 0-2,-4-7 1,4 7-1,0-6-2,-4 0-5,4 2 0,0 0-5,-4 4-2,0-3 1,4-4-3,-4 1 0,0 3-1,0-4-2,0 1 1,0 0-1,0 1 0,0-5-1,0 4 0,0 0-2,0-1 1,0 2 0,0-1 1,0 0-1,-4-1 0,0 1 0,0 0-1,-4 2 0,4 0 0,-5-3 0,1 1 0,0 6-1,0-3 2,0 3-1,-1 0 0,1 0 0,-4 0 0,4 0 0,-4 3-1,-1 0 2,1 3-1,0 2 0,-1 5 0,1 3 0,0-5 0,4 8 0,-5-4 0,1 0 0,-4 5 0,3-6-1,5 5 2,0-2-1,0 2 0,0 5 0,-1-1 0,5-3 0,4 6 0,0-6 0,-4-1 0,4 2 0,0-5 0,0-2 0,4-7 0,-4 2 2,4 1-1,5-10 2,-5 0 1,4 0 1,0 0 1,-4-10-1,9 1 1,-5-2-2,8-9 0,-8-2 1,5 2-3,-1-1 1,4-5-2,-4-1 3,5 0-2,-1 2-1,-3-2 1,7-2 0,-8-1-2,5 3 0,-1-3 1,0 0-1,-3-2 1,-1 2-1,-4-4-1,4 7 1,-3-1 1,-1-3 1,-4 4-2,4-1 1,-4 4 0,4 3-2,-4-4 1,1 4 1,3-1-1,-4 1 0,-4-1 0,4 4 0,0-7 0,0 8 0,0-3 0,-4 6 0,4-2 0,-4 0 0,4 5 0,0 2 0,-4-1 0,5 4 0,-1-1 0,-4 3 0,0 1 0,0-1 0,0 1 2,0-3-1,0 6 1,0 0-1,0 0 1,0 0-1,0 0 0,-4 0-1,4 0-1,0 0 2,0 0-1,0 0 0,0 0-1,0 0 2,0 0-1,-5 0 0,5 0 1,-4 6-1,4 4 0,-4-6 0,0 9 0,-4-3 0,8 2 0,-4 3 0,-4 1 0,4 4 0,0-1 0,-5 2 0,1 4 0,4-1 0,0 5 0,0-2 0,0 3 0,0-3 0,0 5 0,-5-2 0,5 0 0,-4 1 0,4-1 0,0 2 0,0-2 0,0-3 0,0 1 0,4-4 0,-4 0 0,4 5 0,-5-5 0,1-4 0,4 3 0,0 0 0,0-4 0,4 2 0,1-2 0,-5-1 1,4 1-1,4-3 0,-4 1 0,4-1 0,0 2 0,-4-3 0,5 1 0,-1-1 0,-4-9 0,4-6 1,4 6 0,1-9-1,-5 0 2,4-3 1,0-4-1,-3-1 1,3-5-2,0-1 1,0-6-1,1 6 0,-5-2 1,4 0-2,-4 4 0,5-1 0,-5 2 0,0-2 0,-4 4 0,4-3 2,0 6-1,-3-7-1,-1 9 2,-4-4-1,8 2-1,-8 6 1,0-1 0,0 1 0,0 3-1,0-3-1,0 0 1,0 3 0,0 0 0,0 0 0,0 0 0,0 0 0,0 0 0,0 3 0,0 0 2,0 4-2,4 5 0,-4-1 1,0 5-3,0 0 2,0-5 0,0 2 0,0-3 0,0 2 0,0-1-1,4-4 0,-4 6-1,0-5 1,4 1 0,-4 1-1,0-4 0,12-6 0,-3 6 1,-1-6-1,0 0 2,-4 0-2,4 0 1,0 0 0,-3 0 0,3-3 1,-4 3 0,4 0 0,0 0-1,0-3 1,-3 0-1,3-4 0,-4 4 2,4-3-1,-4-2 0,4-5 0,0 4 0,-3 2 0,-1 1-1,0 1 2,4-8-2,-4 4 0,0 3 1,-4-1 1,4-1 0,-4 2-2,8 3 3,-8 0 1,4-1 0,1 1 0,-5 3-1,0 0 0,0-3 0,0 0 0,0 3 1,0 0-1,0 6-1,0-6 0,4 10 3,-4-1-1,8-1-1,-4-1 0,4 2-1,-4 7-1,0-10 1,-4-1-1,4 5 2,1-1-1,-1-2-1,0-1 0,0-6-4,0 5-4,-4-2-2,8 0-3,-4-3-3,0 3-6,0-3-9,0 0-9,1 0-14,-5 0-12</inkml:trace>
  <inkml:trace contextRef="#ctx0" brushRef="#br0" timeOffset="397080.7117">7210 15131 140,'0'0'25,"0"0"-3,0 0 3,0 0-2,0 0 0,0 0-2,0 0 4,0-3-3,0 3-1,0 0 2,0 0-2,0 0 1,0 0 2,0 0 1,4 0-4,-4 0-6,0 0-2,0-3-4,0-7 0,0 4-2,0-4-3,0 6 1,0-6-1,0 1-1,-4-1-1,4 4 0,-5-2-1,5 1 0,-8 1 0,8-3-1,-4 2 0,-4 4 0,4-2 0,0 2 0,4 0 1,-8-4-1,3 4 1,-3 0-2,0 3 1,0 0 0,-4 0 0,3 0-1,1 0 1,-4 3 0,0 0 0,-1 4 0,1 4 0,0 2 0,0-1 0,3-4 0,-3 8 0,-4 0 0,3-2-1,5 6 2,-4-5 0,4 6-1,0 3 0,4 1 0,-9 2 1,9 2-1,0-2 0,0-6 0,4 4 0,0-11 0,0 6 0,0-6 1,4-1-2,-4-1 0,4-5 1,8-4 2,-3-3 1,-1 0 1,4 0 2,0-10-5,1-2 2,3-8 1,4 3 1,-3-10-2,7 2 1,-3-9 1,3 1-2,1-1 0,0 1 2,-1-4-1,1-5 0,-5 3 0,5 4-2,-9-1 0,0-2-1,1-2 0,-5 3 0,5 1 1,-13-1-2,4 1 0,-4 2 0,4-2 0,-8 2 1,4 3 0,-4 0-1,4 1-1,-4 0 1,8 4 0,-8 9 0,0-5 0,5 7 0,-5 6 1,0 3-1,0-1 0,0 1 0,4 3 0,-4 3-1,0-4 1,0 4 1,0 0-1,0 0 0,0 4 0,0 2 0,0 10 0,-4 5 0,-5 1 0,1 2-1,0 6 2,0 5-1,0 1 0,-5 4 0,5 1 0,-4 6 2,4-4-1,-5-1 0,5 5-1,-4-5 0,8 1 0,-4-9-1,4 6 2,-1-7-1,1 0 0,4-4 0,0 1 0,0-6 0,4 1 0,-4-1 0,9-8 0,3 0 0,-4-2 0,0-1 0,0-3 0,5 1 0,-5-2 0,4-6 2,1-3-2,-1 0 2,0 0 0,-4 0 1,5 0 0,3-3-1,-4-6-1,-4-6 0,5 3 0,-1 5 0,0-4-1,5-2 1,-9-6-1,4 4 2,0-3 0,1-1 0,3 5 0,-8-5-1,5 11 1,-1-11-1,-4 6 0,4 2 0,-12 4-1,4 1 1,5-4-1,-9 4 0,4 3 0,-4 0 0,0 3 0,0 0 0,4 0 0,-4 0 0,0 0 2,0 0-1,0 0-1,0 0 0,0 0 0,-4 3 0,4 0 0,-4 0 0,4 13 0,0-5 1,0 2-2,-5 0 2,1-1-1,0 0 0,-4 3-1,4-2 1,0 1 0,4 2 0,-4-1 0,0 1 0,4 6 0,0-8 0,0 2 1,4-2-2,-4-1 1,4 3 1,4-10-1,0-1 0,-4-2-1,5-3 1,-1 3 1,-4-3-1,4-3 2,4-5-1,1-4 0,-5-7 1,4 4-1,-4-7 1,0 4 0,5 3-2,-5-1 2,0 1 0,-4-4 1,4 8 0,-4-5-1,1 7 2,-5-6 1,4 9 0,0-3-2,0-1 0,-4 4 1,0 2-3,4 4 2,-4-4-1,0 4-1,0 1-1,0-1 1,0 0-1,4 0 1,0 0 0,0 0-2,4 0 2,-8 0 0,9 0 0,-5 0 0,0 7 2,0-7-2,4 0 1,0 0-1,5 3 1,-5-3-2,4 3 2,-4 3-1,4-6-1,1 0 2,-1 4-2,0-4 1,-4 0-3,5 0-6,-5 3-4,0-6-4,0 3-4,1 0-5,-5 0-7,0 0-12,4-4-14,-8 4-16</inkml:trace>
  <inkml:trace contextRef="#ctx0" brushRef="#br0" timeOffset="411601.5423">20871 2496 194,'0'0'24,"0"-3"-1,0 0 0,0-4-6,0 4 0,0 0-1,0-2 1,0 2-4,0-7 1,0 10 1,4-6 0,-4 3-3,0-4 1,0 4 1,0-3-2,0 3 2,0 3-1,0 0 2,0-3-4,0 3 0,0 0-3,0 0-2,0 0-1,0 0 0,0 0-3,0 0 0,0 0-1,0 0 0,0 3 0,-4 3 1,4 10-2,0 3 4,0-1-1,-4 4 3,4 2-1,0-4-1,0 6-2,-4-6 0,8 3-1,-4-3 1,0-1-2,4-4 1,4 1 0,-4-2-2,1-5 1,7-2 1,-8 2-2,4-5 1,-4-1 0,0 0 1,4-3 0,1 0-1,3-3 2,-8 0-1,4-7 0,-4 0-1,9-1 3,-5-1-2,-4-1-1,4 2 1,0-2 1,0-3-1,1 2 1,-1 1 1,-4 0 0,0-1 0,4-2 0,0 0-1,-4 2 1,5 1-1,-5-3-1,4 5 2,-4 2 0,0 2 0,-4 1-1,4 3-1,-4 1 0,4-1 0,-4 3 0,0 0-1,0 0 0,0 0 2,0 3-2,4 2 2,-4 11 0,0-3 0,0 1 0,0 5-1,0-1 0,0-3-1,0 3 1,0-2-2,0 0 0,5-2-6,-1 2-1,-4 0-5,0-5-4,4 2-6,-4-4-8,0-4-7,0 1-3,8-6-6,-4 0-5</inkml:trace>
  <inkml:trace contextRef="#ctx0" brushRef="#br0" timeOffset="412258.5798">21584 2178 306,'0'-6'30,"0"6"-2,4-4-2,-4 4-5,0 0-1,-4 0-3,4 4-4,0-4-2,0 0-1,0 0-1,-5 6-1,5 0 1,-4 7-4,4-5-1,-8 5-2,0 1 1,4-1-1,-4 3 2,-1-2-3,5 2 3,-4-3 0,4 1-1,0 2 0,-4 0 2,4-5 0,0 2-2,0-4 0,-1 2 0,1-1 0,0-4-1,4-3 0,0 4 0,-4-4-1,4 0 2,0-3-2,0 2 3,4-2-1,-4 3-2,8-3 1,1 0-1,3 0 0,-4 0 1,0 0-2,5-3 0,-9 3 1,8 0-2,4 0 1,-3 0-2,-5 0-3,4-2-3,0-1-4,1 3-5,-5-7-5,4 4-8,0 3-5,-3-3-8,-1 0-1,8 3-8</inkml:trace>
  <inkml:trace contextRef="#ctx0" brushRef="#br0" timeOffset="412904.6168">21485 2668 269,'0'0'35,"0"0"1,0 0 1,0 0-1,4 0-7,-4 0-6,13 0-3,-1 0-6,-4 0-2,4 0-5,1 0-1,-1 0-1,0 0-2,1-4-3,-1 1-5,0-3-11,9 0-7,-9-1-8,0 1-5,0 1-4,1 2-4</inkml:trace>
  <inkml:trace contextRef="#ctx0" brushRef="#br0" timeOffset="413556.6541">20454 2205 222,'4'0'21,"0"0"0,-4-6-4,0 4 0,0-1-5,0 3 0,0 0-3,0 0 0,4 3 2,0-1 0,-4 1-3,0-3-2,0 13 0,-4-10 0,4 6 2,0-4-1,0 1 0,-4 1 1,-4-1 0,3 4-1,1-1 0,0-1 1,-8 2-2,0-1-1,-1 1 1,9 1 0,-4 5-2,0 0 1,0-2-2,-4-1 2,7-1 1,-3 0 1,4 0-1,4-2 0,-4-2 2,0 1-1,4-2-2,-8-1 0,8 0-2,-4 1 1,4-4 0,0 0 1,0 0 0,0 2 0,0-2 1,4 0 0,4 1 0,4-1-1,1-3-2,-5 0 0,8 0 0,-4 0-1,-3 0-1,3 0-1,-8 3 0,4-3-3,0 0-3,-4 0-2,5 3-2,-1 0-2,-4-3-7,4 3-3,0-3-2,-4 0-2,5 0-3,-1 0-3,-4 0-3,0 0-1,12 4-8</inkml:trace>
  <inkml:trace contextRef="#ctx0" brushRef="#br0" timeOffset="413617.6576">20347 2734 238,'0'0'36,"0"0"0,0 0-1,4 0-3,0 0-1,9 0-6,-1 0-6,4-3-5,1 0-2,3 3-4,-8-10-2,5 7-3,-5 0-5,4 0-6,1 1-9,-5-1-6,0 0-9,-3 0-6,23-7-11</inkml:trace>
  <inkml:trace contextRef="#ctx0" brushRef="#br0" timeOffset="414274.6952">20912 3358 247,'0'-4'30,"0"1"2,0 2-1,0 1-1,0-4-2,0 4-3,0-3 1,0 3-5,0 0 2,0 0-5,4-3-2,-4 3-4,0 0 0,0 0-2,0 0 0,0 3 2,0-3 0,0 3-1,0 5 0,4 5 0,0 0-2,0-2-1,1 2-1,3-1-3,0 6 2,0 1-1,0-3-2,1-2-1,-5-1-1,0 0 1,4-2-1,0 1-1,0 4 2,0-8-2,1-1 0,3 2 0,-8 1 0,4-7 0,0 0 0,-4 0 1,1-1-2,-1 1 1,-4-3 0,0 0 0,0 0 1,4 0-1,-4-3 1,4-8-1,-4-2 0,0 0 0,4 2 1,0-5-2,-4 0 1,4 2 0,-4-2 1,4 2-1,0-2 0,0 0-1,5 2 1,-5 1 0,4 0 1,0 2-1,-4 5-1,0-4-2,4 4-2,-3 0-6,-1-1 2,0 2-6,0-1-1,4 3-5,-4 0-8,-4 3-7,0 0-10,0 0-5,8 0-8</inkml:trace>
  <inkml:trace contextRef="#ctx0" brushRef="#br0" timeOffset="414930.7327">21624 3065 213,'0'-3'27,"0"3"4,0 0-4,0 0 1,0 0-3,0 0-1,5 0-2,-5 0-4,0 0 0,0 0-2,0 0-3,0 6 3,0-4-4,0 14 1,0-7-3,0 1-1,0 1-1,-9 2-2,5-1-2,-8 3-1,4 1 0,0-1 2,-1-3-3,-3 3 3,4 1-1,0-4-1,4 3 0,0-5-1,-5-2 0,5 1 4,0 1-3,-4 0 1,4-1-1,4-1 0,0-5 0,-8 4-1,8-1 0,0 0-1,4-3 0,-4 1 1,0 0-2,4 0 0,0-1 0,4 0 2,4 0 0,-3-3-1,3 0-1,4 0 0,-3 0 1,-1 0-1,4-3 0,-3 0-3,-1 0-3,8-4-5,-11 2-2,3-1-5,-4 3-5,4-3-5,-8-1-10,5 1-4,-9 3-9</inkml:trace>
  <inkml:trace contextRef="#ctx0" brushRef="#br0" timeOffset="415578.7697">21514 3548 334,'0'0'35,"4"-3"2,-4 3 0,0 0-3,8 0-6,0 0-9,1 0-4,-5 0-3,8 0-3,0-3-4,-4 3 0,9-3 0,-9 0-7,8-7-6,1 4-9,-5-1-12,0 3-10,-3 0-5,-1-2-3</inkml:trace>
  <inkml:trace contextRef="#ctx0" brushRef="#br0" timeOffset="416234.8073">20470 3221 220,'0'0'37,"0"0"-4,0 0-1,4 0 2,-4 0-2,0 0-5,0-3 2,0 3-5,0-4-2,0 4-4,8 0-4,-8 0-2,0 0-2,0 0-2,0 0 0,0 0-3,0 0-1,0 4 0,0-4-1,0 12 1,-8-4-3,0 5 0,-4-3 0,-1 1 0,1 1-1,4 1 0,-9 0 1,9 1 0,-4-1-1,0 0 0,4-2 1,3 1 0,-3 1-1,0-2 0,4 2-1,-4-3 0,4 1 1,0-2 0,4-2 1,0 2 1,0 1-1,4-1-2,-4-4 2,0-2-1,8 0 2,-4 1 0,4-1 0,-4-3 1,-4 3-1,8-3-1,5 0 0,-9 3 0,4 0 1,-4-3-2,12 0 0,-3 0 0,-1-3 0,0 3 0,1 0 0,-1-3-2,4 0-4,-3 0-4,-1-1 0,-4-2-2,4 1-6,-4-1-6,1 3-5,-1-1-6,-4 4-6,0-3-5,4 3-5</inkml:trace>
  <inkml:trace contextRef="#ctx0" brushRef="#br0" timeOffset="416295.8108">20376 3682 305,'0'0'32,"0"0"4,4 0 0,8 0-1,-4-3-2,5 0-5,-1-1-9,4-4 0,-3 8-2,-1-6-4,8 0-2,-3-1-3,3 4-1,-3-5-3,-1 5-1,0-3-5,-3-1-6,-1 7-1,0 0-7,-8 0-3,0 0-5,0 0-10,1 0-7,-1 0-6,-4 10-9</inkml:trace>
  <inkml:trace contextRef="#ctx0" brushRef="#br0" timeOffset="434783.8682">19962 2609 121,'0'0'7,"-8"0"0,8 0-2,-8 3-1,8 0 1,-4 0-5,0 4 0,0-4 2,4 3-2,-4-1 2,-1 1 0,5 4-2</inkml:trace>
  <inkml:trace contextRef="#ctx0" brushRef="#br0" timeOffset="446956.5645">19905 2383 196,'0'0'21,"0"0"3,0 0-2,4-6-2,-4 6-2,0 0-5,0-3 0,0 3-3,4-7 0,-4 4 3,0-7-1,4 2-1,0-1 3,-4 6-2,4-7 0,-4 4-3,0 0 1,0-2 2,0 4-3,0 4-1,0 0 4,0-6-1,0 3-2,0-7-3,0 4-1,0-5 0,0 4 0,0 1 1,0-7-3,0 7 1,-4-5 1,4 1 0,-8 1-1,4 1 1,0-2 0,0 1-1,4 2 1,-8-2-4,0-2 1,3 4-1,1 1 2,0-4-3,0 4 1,0 0-1,-8 1 1,8 2 1,0 3-2,-5-7 0,5 4 0,-4 0 2,0 0-2,0 3 0,0 0 0,-1 3 0,1-3 0,-4 6 1,8 1-1,-4 4 0,-5-2 0,5 7 1,-4-4-2,4 7 1,-1 8 0,-3 4 1,8 3 1,-4 6 2,0 6-1,4-2-1,0 5 2,-1 7 0,5-7-2,0-4-1,0 1 1,0-6-1,0-1-1,5-4 0,3-1 0,8-4 1,-12-6 0,8-5-1,-3-2 0,7-1 0,-4-3 0,9-3 0,-9-2 0,4-2 2,1-3-1,-5-3 2,4-3-1,1-7 2,-1 2-2,5-7 2,-9-5-3,8 3 1,-3-8 1,-1 1 0,1-3-1,-5-4 1,0 0-1,5-6 0,-5 1-1,-4-4 0,0 3 0,-4 1-1,4-4 2,-8-3-1,0 3 0,0 4 1,-8-4-1,0 7-1,-4 4 1,0 5-1,-5 0 2,1 8-1,-5 2-1,1 4 0,3 1 0,-3 6 0,0 0-3,7-1-2,-3 4-3,4 4-3,3-4-4,1 3-4,0 0-7,8 0-6,-4 3-8,4 4-9,4-2-6</inkml:trace>
  <inkml:trace contextRef="#ctx0" brushRef="#br0" timeOffset="448144.6324">22120 2153 258,'0'0'31,"0"-4"2,0 4-3,0 0 4,0 0-5,0 0-1,0 0-2,0 0 0,0-1-5,0 1-4,0-3-4,0 3 0,0 0-4,4 0 2,0-4-2,-4 4-2,8 4-1,-8-4-1,4 4-1,0 15 0,-4-3 1,4 2 1,-4 1-3,0 5-2,0 1-1,0 5 0,0 1 2,0-1-1,0-2 1,-4 3-3,0-4-3,4-5-2,-4 2-4,0-5 1,4-5-4,-4 2-1,4-5-5,-4-1-7,0-1-3,4-6-5,0 4-2,0-4-2,0-3-8</inkml:trace>
  <inkml:trace contextRef="#ctx0" brushRef="#br0" timeOffset="448813.6707">22398 2043 306,'0'-3'35,"0"-1"-1,0 1-2,0 3-7,0 0-4,0 3-3,0-3 3,0 4-4,0 5-4,0 4 0,0-2-2,4 2-1,-4-1-2,0 3-1,0 1 0,0 3 0,4-2-2,-4 2-3,0 2 1,0-2-2,0 2 1,0 4 0,0-4-1,0 3-1,0 1 1,0-4-1,0 4 0,-4-4-4,4-2-4,0-5-3,-4 9-3,0-9-4,4 2-4,0 0-4,-4-2-4,4-8-4,0-3-1,-8 4-5,0 10-8</inkml:trace>
  <inkml:trace contextRef="#ctx0" brushRef="#br0" timeOffset="449469.7082">21993 2370 205,'0'-3'30,"0"3"1,0 0-4,0 0-2,0 0 2,-4-3-2,0 0-3,4 0-1,0-1-3,0 0-4,0-3 0,0 4-3,4-3-1,0-7 1,0 4 0,4 1-2,0-2-4,1 0 0,-5 1-3,4-5 2,0 1-3,-4-3 1,4 2-1,5-2 0,-5 1 0,0 0 0,4-1-1,-4-2 0,1 2-1,-1 2 2,4-2-1,-4 0 0,0 5-1,1-2 2,-1 4-1,-4 2 0,4 1 2,0 5-1,1-6 2,3 4 0,0 3 1,0 0 0,5 0-1,-5 0 1,0 0-2,9 0 3,-5 0-2,5 0 0,3 0 2,-3 0-3,-1 0 0,5 0 0,-5 0-1,1 0-1,-5 0 1,4 0 0,-7 0-1,3 0 2,1 0-1,-9-3-1,4 3 1,-4-3-2,-4 3-1,0 0-1,5-4-3,-5 4-1,0-3-3,4 3-1,-8-3-5,8-3-7,-4 3-8,0-2-4,-4-2-5,4-2-2,0-4-8</inkml:trace>
  <inkml:trace contextRef="#ctx0" brushRef="#br0" timeOffset="460480.338">19909 3548 203,'0'0'20,"-4"0"8,4-6-3,0 3-4,0-7-8,0-2-1,0 0 0,0 3 1,0-1 2,0-1-3,0-2-4,0 4 4,0-1-1,0 4-1,0-3-2,0-3-2,0 3-1,0-1 1,0 4 3,0-2-5,0-2 0,0 4 3,-4-3 4,-4 2-2,0 2 0,3 2 3,-3 0-4,4 0-2,-8 0 0,4 3-3,-9 0 0,5 3-2,4 0 1,-4 7 0,3-2-1,1 7 0,-4 1 0,0-5 0,-1 5-1,5 2 0,0 4 0,0 2 0,-5 5 1,5 1 0,0 0 2,4 0 1,4 5 0,0-5-2,0 4 1,4-4-1,0 0-2,4-8 2,5-4-1,3 1 1,0-9 0,5-3 1,-5-7 0,5 0 2,3-7-1,-3-6 0,3-9 0,-3-2 1,-1-3 0,-3-2-1,3-1 3,-8 0-2,5-4 2,-5 4-1,-8-5 0,-4 5-1,0 3 1,-4 0-1,-8 5-3,-1 1 0,-3 5-1,0 0 0,-1 5 0,1 5-3,0 2-5,-1 1-7,5 3-5,0 0-10,3 3-18,5 4-18</inkml:trace>
  <inkml:trace contextRef="#ctx0" brushRef="#br0" timeOffset="461500.3963">22054 3195 289,'0'0'37,"0"0"-1,-4 0-1,0-1-1,4 1-6,0 0-5,0-3-3,0-10-4,4 0-1,4 0-2,5 6 0,-5-9-3,4 3 1,5 5-2,-5-5-2,0 4-2,0 2-1,1 1 0,-1 1-2,-4 5 0,4 0-2,-3 0 2,3 0-2,-4 2 0,-4 1-1,4 3 2,1 10-1,-5 0 2,-4 2-2,4 1 1,-4 5-1,-4-5 1,4 4-1,-4-2 0,-1 5-1,-3 1 1,0 0 0,0 1 1,0-1-1,0-3 0,-1 2 0,-3-3 0,4 0 3,0-6 0,-1-1 1,1-2-2,0-1 2,4 3-2,-4-5 1,4 2 1,0-7-2,0-3 1,4 1-1,0 2 0,0-3 0,0 0 0,0-1 0,0 1-1,4 0 0,4 0 1,0-3-1,4 4 0,5-4 0,-5 0 0,0 0-1,1-4-3,-1 4-2,-4 0-4,4-6-4,-4 3-1,1 1-6,3-4-3,-4 3-11,0-4-7,-4 4-7,5-3-4,-5-4-6</inkml:trace>
  <inkml:trace contextRef="#ctx0" brushRef="#br0" timeOffset="462173.4348">22529 3221 295,'0'0'44,"0"0"-4,0 0-6,0 0-2,0 0-6,0 0-5,0 0-3,0 0-5,0 3-2,0 0-3,0 2 1,-4 11-4,4 0-2,0-2-1,0 5 1,0-1-1,-4 4-1,4-1 0,-4 1-1,0-5 0,0 2-2,0-1-3,-5 1-1,1-3-6,8-2-6,-8-1-4,8 0-6,-4-5-4,4 1-6,-8-3-5</inkml:trace>
  <inkml:trace contextRef="#ctx0" brushRef="#br0" timeOffset="462230.4381">22673 3187 340,'0'0'41,"0"0"-3,0 0-6,0 0-4,0 0-4,0 0-7,-5 4-5,5 7-4,-4 1-1,4 1 0,0 2-2,0 0-2,0 0 0,4-3-1,-4 4-2,0 2 1,0-2-1,0 0 0,5 1 0,-5-1 1,4-2-2,-4 2-1,0-1-1,4-3-6,-4 1-6,0 0-7,0-4-2,-4-1-5,4 2-3,-4-1-2,-1-2-3,-7 13-8</inkml:trace>
  <inkml:trace contextRef="#ctx0" brushRef="#br0" timeOffset="462892.4759">22320 3404 257,'-4'0'36,"4"0"-3,0 0 2,0 0-8,0-4-6,0 4-6,0-3-3,0-11-1,13-2-5,-5 0-1,4 2-1,4-2-1,-3-5-1,3-1-2,5 1 1,-1 2 0,1-1 0,-5 1 1,0 1 0,1 2 0,-5 3 2,0 6 3,5 3 0,-5 1 4,-4 3-2,0 3 0,0 4 1,1 1-4,-1 4 0,0-2 1,4 6 1,-8-5-3,9 2-1,-5-4 0,4-1-1,-4 2-1,5-7 0,3 0-1,-4-3 0,1 0 0,3-3-2,0 0 2,1-7-1,-9 2-2,4-5-8,-4 1-2,1-3-7,-1 6-7,4-4-9,-8 4-7,-4 1-5,4-11-8</inkml:trace>
  <inkml:trace contextRef="#ctx0" brushRef="#br0" timeOffset="464610.5742">2882 16400 190,'0'0'23,"0"0"-4,0 0 1,0 0-5,0 0-2,4 0 2,-4-3-2,0 3-1,4-3 0,-4 3 1,4-7 0,1 4-3,-5 0 1,0-2 0,0 5-2,0-3 1,0 0 0,0-4-2,0 4-2,0 0-1,0-3 2,0 2-1,-5-2-3,1 1 1,4-1-1,-8-4-1,4 4 0,4 0-2,-8-4 1,4 5 0,-4-1 1,4 3 3,-1-4-2,1 1-2,-4 6 1,4-6 1,0 3-1,-4 3-1,0 0-1,3 0 1,1 0 2,-4 3 0,4 0 0,-4 3-1,4 4 1,0 3-2,0 1 1,0 2 0,-1-2 2,5 2-1,0 6 1,0-4-1,0 7 0,0-4 1,0 3-3,0-5 1,5 5 1,3-2-2,0-1-1,0-2 2,-4-8-1,4-2 0,1 1 0,3-1-1,-4-9 1,4 0 0,-8 0 2,9-9 0,-5-1 1,4-6-4,0-4 0,1-4 2,-5-2 0,4 3-2,-4-4 0,1 1 1,-1 2-1,0-1 1,-4 4-2,4-3-3,-8 5-4,4 3-2,0 5-7,-4-2-7,0 7-4,-4 0-3,0 1-6,-4 2-8</inkml:trace>
  <inkml:trace contextRef="#ctx0" brushRef="#br0" timeOffset="465425.6208">2579 13966 233,'0'0'41,"0"-3"-5,0 3-4,0-3-2,0 3-5,0 0-4,0 0-5,0 0-1,0 0-4,0 3-1,0-3 5,0 3-2,0 10-1,0-2-5,4 2 1,0-4-2,-4 2-1,4 5-2,-4 0-1,5-2-1,-1 2 1,-4-1 0,4 0-3,-4 1-4,0-1-7,0 1-5,4-4-6,-4-1-4,0 5-5,0-3-3,0-5-2,0 1-4</inkml:trace>
  <inkml:trace contextRef="#ctx0" brushRef="#br0" timeOffset="466115.6603">2731 13877 295,'0'0'25,"0"0"-4,0 0-4,0 0-3,0 0 0,0 6 1,0-3-1,4 7-2,4 4-3,-4 2 4,0-1-4,-4 0-1,4 5 2,-4 0-4,4-1-2,0-1-1,-4 1 0,5-2-1,-1-1 0,0-5-1,-4 2 0,0 0-4,4-4-7,0-1-6,-4 2-4,0-4-6,0 1-2,0-4-4,0 3-5,0 8-6</inkml:trace>
  <inkml:trace contextRef="#ctx0" brushRef="#br0" timeOffset="466785.6986">2485 14072 249,'0'0'25,"0"-3"-4,0-9-2,0 4-3,0-5-1,0 0 0,0 2-2,0-2 0,4-1 0,0-2-3,0 0 1,0 0 0,-4 5 0,13-5-2,-9 2-1,4-2-1,-4 0-2,4 2 0,-4 1-2,0-3-1,9 12 0,-1-6 0,-4 4 2,4-4-1,1 4 3,3-1 2,-4 4-1,5 2 2,-5 2-1,4 2 0,1-3-2,-1 0 1,5 0-1,-5 0 0,0 0 0,1 0 1,-1 0-3,-4 0-1,5-3 0,-1-5-1,-3-4-2,-1 2 1,0 5-1,-4-1-4,0-4-4,-3 10-8,3-3-5,-4 0-10,-4 0-9,4 3-3,0 6-14</inkml:trace>
  <inkml:trace contextRef="#ctx0" brushRef="#br0" timeOffset="468302.7854">2104 16535 300,'0'-3'27,"0"3"-7,0 0-5,0-10-2,0 1-4,-4 2 1,4 1-1,0 0-3,0-2 0,0-2-2,-4 1 3,4-1 0,0 2 3,-4-1-2,0-4 0,4 8 0,0-4 1,-4 2-3,0-2-1,0 2 0,-5 1 0,5 3 1,-4 1-3,4-1-1,0 3-2,-4 0 3,0 0-2,-1 3 1,1 2-1,0 8 0,4-1 0,-4 1 1,4 1-1,0 2 2,-1-1 2,-3 1-2,8 1 0,0 5-1,0-6-1,0-1 1,0 0 1,0 3 0,4-2-1,0-3 2,5-2-3,3-2 0,-4 1-1,0-4 1,1-3-1,3-3 2,4 0 0,-4-6-2,-3 0 1,3-14 0,0 6-1,5-5 0,-5 2 0,-4-2 0,0-2 2,0-1-2,-3 1 0,-1 2 0,4 1-1,-8-1 0,4 3-6,-4 5-3,0-1-3,0 2-6,0 5-5,-4-1-5,4 0-3,0 2-8,-21 1-10</inkml:trace>
  <inkml:trace contextRef="#ctx0" brushRef="#br0" timeOffset="469458.8515">1527 14119 255,'0'-4'34,"0"4"-7,0 0-2,0-3-5,4 0-1,0-6-1,-4 5-2,4 0 0,0-3-6,1 4 4,3-3-5,-4-1-1,4 1 0,0 0-3,0 1-1,-4 5-1,5-3-1,-1-1 0,0 4 0,0 0-3,-4 0 2,0 0 0,5 0-1,-5 0 0,-4 0 0,4 0 0,0 4 0,-4-1 0,4 2 3,-4 1-3,0 7 1,0-1 0,0-5-2,0 1 2,0 1 0,0 1-2,0-1 0,-4 2 3,4 2 2,-4 0-1,4 1 4,-8-1 0,8 3-1,-4-8 0,-1 4-3,5 1 3,-4-3 0,0-1-2,4 2 1,-4-1 0,4-1-3,0-2 1,0-2 1,0-2-2,0 0 0,0 0 1,4 0-2,-4 0 0,4 1-1,0-4 0,5 0 2,-5 0-1,-4 0-1,8-4 1,0 4 0,-4-3-2,0 3 0,0-3 1,0 0-4,1-3-4,-1 6-4,4-4 0,-4 3-7,0-2-3,0 3-5,0-4-4,0 1-5,-4 3-7,13-9-7</inkml:trace>
  <inkml:trace contextRef="#ctx0" brushRef="#br0" timeOffset="470146.8909">1846 14076 281,'0'0'33,"0"-4"-6,0 1-4,0 3-5,0 0-4,0 0-6,0 0 1,0 3 1,4-3 1,-4 4-2,0 8 1,0-4 0,0 2-2,5 3 1,-1-4-2,-4 2-1,8 2-2,-8 0 1,4 3-3,0-5-1,0-2 1,-4 1 0,0-2-8,0 1-7,0 1-5,4 3-3,0-6-9,-4 6-8,0 0 1,-4 11-7</inkml:trace>
  <inkml:trace contextRef="#ctx0" brushRef="#br0" timeOffset="470210.8945">1986 14020 225,'0'-2'33,"0"2"-5,0 0-5,0 0-3,0 0-4,4 0-1,-4 0-1,0 0 2,0 0 1,0 2-2,4 4 0,-4-2 2,4 8 0,0 1-2,0-2 0,-4 2-4,4 0-2,-4-2-3,4 5-2,-4-2-1,0 2 0,8-3-1,-8-1-1,5-1-1,-5 2 0,8 0-6,-8-5-7,0 4-2,0-2-3,0 0-6,0-3-3,4 3-1,-4-7-4,4 4 1,0-4-5</inkml:trace>
  <inkml:trace contextRef="#ctx0" brushRef="#br0" timeOffset="470896.9338">1777 14238 252,'0'0'27,"0"-3"-1,0 3 0,0-4-5,0 4-1,0-9-2,0 1-2,0 2-1,0-4-3,4 1 0,0-3 0,0 0-2,-4-1 0,8 0-1,-4 5 1,0-4-1,-4-1-3,9 3-2,-5 2 1,-4 2-3,8 0 0,0-1 2,-4 1 0,4 4 3,1-2-2,-5 4 2,4 0-1,0 0 2,4 4-2,1-4 3,-1 2-2,0 4-1,5 1-1,-5-1-1,0-3-2,4-3 0,-3 0 0,3 0 0,-4-3-1,5 0-1,-9 0 0,8-4 0,-7 4 2,-1-2-2,0 5-1,-4 0-3,0-4-5,0 4-4,0 0-4,0 0-8,0 4-8,-4-2-13,0-2-9</inkml:trace>
  <inkml:trace contextRef="#ctx0" brushRef="#br0" timeOffset="471873.9897">8524 14923 384,'0'0'51,"0"0"-8,0 0-10,0 0-9,0-3-7,0 3-3,8-3-4,0-7-2,0 2-2,5-1-1,-5 2 0,4-2-3,-4 2 0,4 4 0,-3 0-1,3 3-1,-4 0-6,0-3-5,1 1-2,-1 2-8,0 0-11,-4 0-9,4 0-6,9 5-10</inkml:trace>
  <inkml:trace contextRef="#ctx0" brushRef="#br0" timeOffset="472554.0285">8610 15076 323,'0'0'41,"0"-4"0,0 4-7,4 0-7,4 0-7,4 0-7,1-3-1,-5-3-7,4 6 1,0-6-6,1-2-6,-1-2-6,0 4-10,-4-1-6,5 1-5,-5 4-7,0-4-1</inkml:trace>
  <inkml:trace contextRef="#ctx0" brushRef="#br0" timeOffset="477622.3184">9330 14216 232,'0'-2'37,"0"-1"-2,0 0-3,0-1-1,0 4-1,4-3 0,-4 0-2,4-3-3,-4 3-3,4-1-4,-4 1-1,0 3-3,5-1-1,-5-3-4,0 1-1,0 3-2,0-3-2,0 0 0,-5 3-1,5 3-1,0 0 0,-12 4-2,4 4 1,-4 1-1,4-2 1,-5 1-2,5 2 1,-4 3 1,4-5-2,-5 2 2,1 2-2,0 0 0,4 1 1,-5-4 0,-3 3 1,8 7-1,-5-1 0,5-2 0,0 1 0,0 7 1,0 5 0,4 2-2,0 2 2,-1 4 2,5-4 1,0 4 1,0 0-1,0 0-1,0-4-1,5 1 1,7-4 0,-4 2 1,0-5 0,0 4 1,5-4-1,-5 3 1,4-2 2,-4 0 0,5 3 1,-5-1-1,4 0 1,-4 4-2,0 3 0,-3-4 2,3 4-2,-4 0-1,0 1 0,0-4 0,-4-2-1,4 0 1,-4-2-3,0 0 0,0 1 0,0-1 0,-4-4-1,4-2 0,-4-3 0,4 1-2,-4-7 2,4 1-2,-4-7 2,0 3-2,0 1 0,-1-5-4,1 2-2,0-4-5,-4 1-1,0-1-5,4 2-2,0-1-8,0-4-7,4 1-13,-5-6-12,-11-1-14</inkml:trace>
  <inkml:trace contextRef="#ctx0" brushRef="#br0" timeOffset="478307.3576">9494 16360 279,'0'0'46,"0"0"-3,0-6-5,0 6-8,-8-3-4,8-4-4,0 1-3,-4-2-6,4-2-1,-4 1-3,4-1 1,-5 2-2,5 2-1,0 0 0,-8-1 0,4-2 0,4 1-3,-4 5 1,0-7 1,0 7-3,0 0-1,0-4-1,-4 4 1,3 0-1,1 3 0,0 0 1,-4 3-2,0 0-1,0 4 1,0 2 1,-1 4 0,-3 1 1,4 2 1,0-1 0,-1 0 1,5 3-1,-4 4 0,0-3 0,8-1-1,-4 1 0,4-2-1,0 2 0,4-4 2,-4 1-1,8-5 0,0-2-1,-4-2 0,9-4-1,-5 0 2,4-3-2,1-6 0,-1-4 1,0-4-1,0-9 0,5 6-3,-9-7-2,0 2-4,0-2-5,-4 2-3,0 1-5,1 2-13,-5 2-9,0-3-10</inkml:trace>
  <inkml:trace contextRef="#ctx0" brushRef="#br0" timeOffset="479103.4031">8933 13817 205,'0'0'31,"0"0"3,0-7-3,-4 7-5,4-9-4,0 2-2,0 1 0,0 0 0,0-1 3,0 2 2,4-1-2,-4 0-2,0-4-2,0 2 0,4 2-2,4 6-4,-8-6-1,0 6-4,4-7-1,5 1-3,-5 3 0,0-1 0,4 4-3,4 0 0,-3 0 1,-5 4-2,8-4 0,-8 0-1,4 3 3,0 0-2,-8 0 0,9 4 0,-5 5 0,0-1 0,-4 8 0,0-1 0,0 1 1,0 2 0,0 1-2,0-5 2,0-1-2,-4 0 1,0-1 0,4 0 0,-9 0 0,9-3 0,-8 1 0,0 3 0,0-2 1,0 2-2,8-5 0,-4 2 1,-5 0 0,1-4 0,4-1 0,0-1 0,0 2 0,4 1 0,0-9 0,0 3 0,0-1 0,0 0 0,0-3 1,0 3 0,4 0 0,4-3-1,0 0 0,5 0 0,-1 0 0,0 0 0,-4 0-3,9 0-3,-13 0-5,8 0-2,-4 0-6,-4 0-5,0 0-6,5 0-6,-9 0-2,4 3-1,4-3-6</inkml:trace>
  <inkml:trace contextRef="#ctx0" brushRef="#br0" timeOffset="479797.4428">9396 13778 309,'0'0'45,"0"-3"-2,0 3-9,0-5-6,0 5-8,0 0-4,0 0-1,0 0-5,0 5 2,0 2-3,0 2 1,0 10-3,0-5-2,0 6-1,0 0-2,0-1 1,0-1 0,0 1-2,0-3-1,-4-2 1,4 2-3,0-3-7,0-2-1,-9-2-9,5 1-7,4-1-6,-4-1-8,4 2-4,0-1-6</inkml:trace>
  <inkml:trace contextRef="#ctx0" brushRef="#br0" timeOffset="479862.4466">9531 13704 306,'0'0'36,"0"-5"-4,0 2-8,0 3-4,0 3-3,0-3-2,0 6-3,0-3 1,0 13-3,0 0-1,0-5-2,0 5 0,8 5 0,-8-5-1,4 1 0,0-1-4,-4 3 1,0-4-1,0 0-1,4-2 0,-4 2 0,0 0-2,-4-7-3,4 2-8,0 3-3,0-7-8,0 0-5,0 1-5,-4-1-6,4-1-2</inkml:trace>
  <inkml:trace contextRef="#ctx0" brushRef="#br0" timeOffset="480563.4867">9297 13877 241,'0'-3'35,"5"3"-3,-5-3-6,0-7-4,0 2-4,0 2-1,8-4-2,0 1 0,-4 2-3,4-4-3,0 2-2,-4-1-2,5-3-1,-5 5-1,4-1-2,-4 6 1,0 0-1,4-4 0,-4 1 0,1 4-1,3-1 0,0 0 0,0 0 2,0-7-1,-4 4 3,5 3 1,3 3 4,-4 0 0,0-7 3,4 6-4,1-4 2,-1 2-3,0 3-1,5 0 0,-1 0 1,0 0 0,5 0-1,-1-3-2,-3 3 1,-1 0-3,5 0 0,-5-2 1,0 2-2,-3-3 1,-1 0-1,-4-4 0,0 7-1,-4-3 0,1 0-2,-1 3-3,0 3-6,-4-3-6,0 0-14,0-3-12,0 3-13</inkml:trace>
  <inkml:trace contextRef="#ctx0" brushRef="#br0" timeOffset="481348.5316">9629 15063 206,'0'0'40,"0"0"0,0 0-1,0 0-2,0 0-3,0 3-2,0-3-1,0 0-2,4 0-2,4-3-3,5 3-5,-1-3-1,4-5-2,-3-5-4,3 7-3,-4-1-3,1 1 0,-1 1-2,0 2-2,4-3-2,1 2-5,-5 4-6,0-6-3,1 6-7,-1 0-8,0-3-8,-4 0-9,5 3-3,15 12-10</inkml:trace>
  <inkml:trace contextRef="#ctx0" brushRef="#br0" timeOffset="482049.5717">10403 15161 246,'0'0'44,"0"0"3,0 0-2,0 0-1,0 0-10,0 0-8,0-3-4,0-9-8,0 0 0,0 3-5,4-4 1,-4 0-5,0 2 1,0 2-2,0-1-1,0-2-1,0 4-1,-4-5 0,4 3-1,-8 2 0,4 2 2,-5 6-1,5-3-1,-4-4 0,0 1 1,0 3 0,-5 3-2,5 0 0,-4 3 1,0 0-2,-1 4 0,1 2-2,0 2 1,0 5 1,-1-1 1,1 0-1,0 1 1,8-5 1,-9 9 0,9-1-1,-4-2 0,4 5 0,4-1 0,0-5 0,0-2-1,0-1 1,4 0 0,0-4 0,4-4 0,1-2 0,3-3 1,0 0 0,0 0-2,1-3 2,-5-2 0,4-8 0,0 1 0,5-1 0,-5-1 0,4-5 0,-3 4 0,-5-1 0,4 1 0,-4 0 0,1 6 0,-1 2 0,-4 4 2,4-3 2,-8-1-1,4 4-1,0 3 1,-4 0 0,4 3-1,-4 1 0,0 5-1,0 7 0,0-2 2,0-1-3,0 6 0,0-1-6,8-2-3,-8-5-10,0-5-6,5 4-6,-1-4-5,0 0-5,4-3-3</inkml:trace>
  <inkml:trace contextRef="#ctx0" brushRef="#br0" timeOffset="482753.6119">10571 14529 330,'0'-7'33,"4"1"-2,0 0-3,0-1-1,4 4-6,0 0-5,-4 3-4,5 0-1,3 0-6,-4 0 1,4 0-3,-3 6 2,-1 1-3,0-4 0,-4 3-1,4 7 0,-8-5 0,4 5 0,-4-7-2,0 7 0,0-5 2,0-2-2,0 4 2,0-1 0,0 1-1,0-4 2,0 2 0,0-2 0,0 1 3,0 2 0,-4-1-1,0 5 0,0 0 0,4-6 0,-4 6 0,4-3 0,-4-1-3,0 1 3,4-2-2,0-2-1,0 7 0,0-4-1,0-4 2,4 5 0,0-7-1,-4 3-1,4-3 1,4 1-1,-4-4 0,0 0 0,9 0 0,-5 0-2,4 0-4,-4-4-2,5 1-8,-5-3-9,0 0-7,0 2-8,0 1-8,25 3-9</inkml:trace>
  <inkml:trace contextRef="#ctx0" brushRef="#br0" timeOffset="483571.6587">11091 14940 330,'0'-3'38,"0"3"-6,0-1 0,0 1-5,0 0-6,0 0-6,0-3-3,0 3-5,0 0-2,0 0 0,0-4-1,-4 4-1,-5 0-1,5-3-2,0 3 1,0 0 0,0 0 0,-8 0-2,8 3 2,-5 4-2,1 1 2,-4 4-2,4 1 1,-5 0 0,5 1 0,-4 2 0,8-5 1,-4 11 0,0-4-1,8-2 0,0 1-1,0-1 2,0 0-1,8-2 0,0 2 0,4-9-1,0-4 2,5 0-2,-1-3 2,1 3-1,3-3 0,1 0 2,-1 0-1,0-3 1,1-3-1,4-7 0,-5-1 1,5 1 1,-5 0 2,5-3 0,-5 2-3,-4-2 2,1 2-1,-5-2-1,4 3 1,-7-1 0,3 1-3,0 0 1,-8-1 0,4 8 0,-8-1-1,0 1-1,5 0 2,-5-1-1,0 6 0,-5-2 0,1 3 0,-4-4 0,-4 4 0,4 4-1,0-1 0,-1 5 1,1-2 0,-4 4 0,8-7-1,-4 3-2,-1 4 0,1-2 2,4-2 0,-8 7-2,8-4 1,0 2 0,0-1 1,-5-4 1,5 1-1,0 1-1,4-2 1,-4 3 0,4 1-2,0-4 3,0 1 0,4-6 0,-4-1-1,8 7 1,1-7 0,-5 0 0,4 0 0,4 0 0,-4-4 0,5 1-3,-5-8 4,0 5-1,4-1 2,-8 1-4,5-7 4,3 9-2,-8-6 0,4 4 0,-4-1 0,4-1 0,1 2-2,-1-4 2,-4 7 0,4-3 0,-4 0 2,0-2 0,4 1 2,5 4-1,-9 0 0,4-3-1,4-1 1,-8-2 0,9 1-1,-1-5 2,0 7-1,0-1 0,-3 1-1,7-2 0,-4-2 1,-3 4-3,3-3 1,0 2 1,0-1-1,-3 2-1,7 0 0,-8 2 0,4 1 1,-7-3 0,3 3-2,0-1 1,-4 3 0,4 1 1,0 0-1,-4 0 0,-4 0 0,5 0 0,-5 0 0,0 5 0,0-2 0,0 13 0,0-7-1,-5 2 1,-3 2-3,0 0 1,0 1-2,0-1 1,-5 0 2,5-6-2,-4 3 2,4 0-1,-5-4 2,1-3 0,4 0 0,-8 0 1,7-3 2,-3 4 1,0 0 4,0-4 2,3 0 0,-3 0 1,4 0 0,0 0 1,-9 4-2,13-1 1,-4-3-3,4 0 0,0 3 0,4-3-3,0 3-1,0-3-1,0 0-2,0 0 0,8 0 2,4 0-3,9 0-4,-9 0-2,4-3-5,1 3-4,3 0-5,-7 0-2,3 0-6,0-3-6,5 3-9,-5-3-10,1-1-1</inkml:trace>
  <inkml:trace contextRef="#ctx0" brushRef="#br0" timeOffset="484270.6987">11926 14874 280,'0'0'37,"0"0"-2,0 0 2,0 0 0,0 0-5,4 0-8,-4 3-5,0-3-5,0 3 1,0 10-5,0-2 1,0 2-2,0-4-3,0 2-2,0 5 1,0-3-3,0 0 0,0-2 0,4 1-1,0 1 0,0-8 0,4 1-1,-8 1 0,4-1 2,5-3-1,-5-3 0,0 0-2,0 0 2,4 0 0,0-3-1,5 0 0,-9-7-1,8 2 0,0-1 2,-4-4-2,1 0 2,-1 2 0,0-5-2,-4 4 2,4-3 0,-4 6 4,9-4 1,-5 5-1,-4 5 1,0 0 1,0 0-1,-4 3-1,0 0-1,0-4 1,4 4 2,-4 4-3,0 2-1,4-1 0,0 7-2,-4 4 1,0-1-1,0 1-1,0-4-3,0 3-2,0-6-5,0 1-4,0-1-6,0-1-5,0-1-10,0-4-10,0-3-14</inkml:trace>
  <inkml:trace contextRef="#ctx0" brushRef="#br0" timeOffset="484981.7394">12548 14049 230,'-4'-4'36,"4"1"-1,0 0 0,0 3-4,0 0-8,0 0-3,0 0-2,0 0 2,0 0-1,0 0 3,0 6-3,0 1-3,0 4 0,4-2 0,-4 7-3,4-1 1,0 7-1,-4 2 1,-4 1-1,4 5-2,0 1 1,-4 5-2,4 1 2,-4 6-3,-4 3 1,8 9-2,-8 3 1,4 7 0,4-5-2,-9 2-2,9 2 2,-4-1-3,0-4 0,0-5-1,0-4-1,0-1 0,4 0 0,-4-3-1,0 0-1,4-4 0,0 2 1,0-2 0,-4-3-1,4-5-1,0-3-1,0-4-5,0-3-2,0-1-3,0-6-3,0-4-1,0-4-5,0 4-1,0-7-6,0-4-8,0 1-11,0-3-10,8 0-13</inkml:trace>
  <inkml:trace contextRef="#ctx0" brushRef="#br0" timeOffset="485696.7803">12880 15409 304,'0'0'42,"0"0"0,0-3-6,0-3-3,0 6-7,0-10-6,-4 4-7,4-4 0,0-1-2,0-5-2,0 5-3,0 2-2,0-4 1,0 4-1,0 2-2,0 2 3,-4-4-2,-1-4-1,-3 10 1,8 0-2,-4 3 0,-4 0 0,0 0 2,0 0-2,-1 0 2,-3 3 0,4 7 1,4 2-2,-8-1-1,-1-1 1,5 6 0,4 1-1,-4 2 0,-4-1 0,7 4-1,1-3 2,-4-5-1,8 6 1,0-3 1,4-1-2,-4-5 4,8-5-2,-3 1-1,7-4 0,0 0 0,0-3-1,1 0-1,-1 0 1,0-3 0,0-3-1,1-4 0,3-1-2,-8-2-3,5-3-5,-9 2-1,4-5-2,0 5-5,-8-9-8,0 6-9,4-5-4,-4-2-6,0 5-6</inkml:trace>
  <inkml:trace contextRef="#ctx0" brushRef="#br0" timeOffset="485760.7839">12904 13880 153,'0'-3'28,"0"-3"1,0 2-3,0-2 1,0-2-3,-4 5-2,4-3-1,0 6 0,0-4 0,0 1-2,0 3-1,0 0 3,0 0 2,0 0-4,0 3-1,4-3-2,-4 0-3,4 13 0,-4 1-3,0 2-1,0 0-4,0 2-1,-4 1-2,4-2 1,-4-1-1,4 2-1,-4 1-7,-4-2-2,8 2-7,-4 0-7,0-1-7,0-2-5,4-2-6,0-1-4</inkml:trace>
  <inkml:trace contextRef="#ctx0" brushRef="#br0" timeOffset="486468.8244">13035 13810 223,'4'0'29,"-4"0"-1,4-3-2,-4 3 0,0 3-2,0 0-4,0 1 3,5 7-3,-5-2 0,0 7 0,0-2-2,0 5-3,0-1-1,0 1-4,0-5-3,-5 2-1,5 3-1,0-1-1,0 1-3,0-5 0,0 2 0,0-3-7,0-2-6,0-2-2,0-2-6,-4-1-1,4 1-3,0-4-2,0 2-4,0-2-6,-4 0-2</inkml:trace>
  <inkml:trace contextRef="#ctx0" brushRef="#br0" timeOffset="486531.828">12732 14012 215,'0'0'26,"0"0"3,0 0-1,0 0-6,0-6-3,0 3-2,9-4-1,3-9 1,0 2-1,0-2 0,1-1-2,-5 1 2,8-2-3,-4-4 1,9 4 0,-9 3-2,1-1-4,-1-2 0,0 2 0,0 0-3,1 5 1,-5-1-1,4 5 2,-4 1-3,5 4 2,-1 2 0,0 0 0,-4 0 3,1 11-1,3-1-2,-4 4 0,0-1 0,4-7-1,1 1 0,3-1-1,-4 0-2,1-6 1,-1 0-1,0 0 0,1 0 0,-1-3-1,0 3-3,4-3-3,-3 0-4,-5-4-4,0-2-5,4 3-6,-3-2-8,-9 4-14,8-2-9</inkml:trace>
  <inkml:trace contextRef="#ctx0" brushRef="#br0" timeOffset="488219.9246">13502 14831 159,'0'0'26,"0"-3"-3,0 3 4,0 0 4,0 0 0,0-4 2,0 4-2,0 0-1,-4-1-1,4 1-2,0 0-6,0-5-2,0 3-2,-4-1-4,0 0-1,0 0-5,0-3-1,-5-1 0,9 1-2,0 0 0,-4 2-2,-4 0 0,-4-3-1,4 1 0,-5 3 1,5-1-1,-4 1 0,0 0 1,-1 3-2,1 0 0,0 0 0,4 3 0,-5 7 0,1 4-1,0 2 2,-1 0-1,1 1 0,4 3 1,0 0-1,0 2 0,3-4 1,5 4 0,-4-1-1,0 4 0,0-1 0,0-5 0,4 2-1,0-4 0,0-1 2,0-3-2,4 0 1,0-9 0,4 3 1,-3-4 0,3-3-1,0-3 0,4-7 2,-4 6 1,5-9-2,-1-6 2,0-2-1,5 0 0,-1-7 0,0-2-1,5-1 1,-1 1 0,1-8-1,-1 1 1,-3-5 0,3-1 0,-4 1 0,5-10-1,-9-4 0,5 4-1,-5 7 1,4-1-2,-3 0 2,-1 6-1,-4 0 0,0 7 0,-4 0 0,0 1 0,0 8 0,-4 0 0,0 5 0,5 2-1,-5 1 1,0 3 0,0 4 0,0 1 0,0 1 0,0 7 0,0 0 1,0 0-1,0 0-1,0 7 1,0-4 0,0 8 0,-5 14 0,-3-1 0,0 2-2,0 4 2,4 3 0,-4 4 0,-5 9 0,5 0 0,0 2 1,4 10-1,-4 3 1,-1-2-1,5-4 1,-4-1-1,4-1 0,4-4 0,-4-3 0,4-1-1,0-9 1,0-1 0,4-5 0,-4-6 0,4-5 0,8-1 1,-3-5-1,3-7 0,0-3 0,1-3 0,-1 0-1,0-3 2,0-3-1,1-4 0,3 1 0,-4 1 0,1-8 0,-1 3-1,0 2 2,0-2-1,-3-1-1,-1-2 2,0-3-1,4-2 0,-4 2 0,1 2-1,-1 1 2,-4-2-1,4 2 0,-4 0-1,0 8 1,0-1 0,1-1 0,-1 4 0,-4 0 1,0 6-2,4-3 2,-4 3-2,0 0 1,0 0 0,0 3 0,0-3 0,-4 6 0,4 10 0,0 0-1,0-2 0,-4 2-4,4-2 3,-5 5-1,5-1 3,-4 1-2,0-5-1,0 9 1,0-4-1,4-2 0,-4-1 2,4-2-6,0 2 6,4-1-1,-4 0 0,4-8-1,0-7 2,4 0 1,5 0-1,-5 0 0,0 0 0,4 0 0,-3-3 1,-1-4 0,4-9 0,-4 5 0,0-1 1,1 2 0,-1-4-1,-4-2 2,8 5 1,-8-2 1,0-3 2,5 3-1,-1 2 0,-4-2 0,-4 4 1,8-2-2,-4 4 0,-4 1-2,4 0 1,-4 3-2,4-1 2,4 1-1,-3 0-2,3 0 1,-4 1 0,0 2 0,4 0-1,0 0 0,-4-6 3,9 6-1,-13 0 0,8 0-1,-4-3 1,4 0-2,0 3 0,-4 0-1,1 0 3,3 0-5,0 0-6,-8 0-3,8-4-8,-4 4-7,-4 0-15,8-6-10,1 0-10</inkml:trace>
  <inkml:trace contextRef="#ctx0" brushRef="#br0" timeOffset="488936.9656">14431 14745 358,'0'0'46,"0"3"-5,0-3-7,13 0-6,-1 3-7,0-3-8,0 0-1,1 0-4,-1 0-2,0 0-2,1 0-2,-1 0-4,0-3-3,-4 3-5,5-3-9,-9 3-10,0-6-13,0 1-10</inkml:trace>
  <inkml:trace contextRef="#ctx0" brushRef="#br0" timeOffset="489000.9693">14435 14996 368,'0'0'45,"5"0"-6,-5 0-8,0-3-6,12 3-8,4-3-4,-4 3-4,1 0-4,-1-7-3,0 6-8,5-2-8,-1-4-9,-4 1-12,1 0-10,-1-1-11</inkml:trace>
  <inkml:trace contextRef="#ctx0" brushRef="#br0" timeOffset="489725.0107">15377 14146 194,'0'-4'29,"-4"0"2,4-1-8,-4 3 2,4-1-2,-4 3-4,-4 0-1,8 0-3,-9 3-1,5-3-4,-8 2-1,4 3 0,0 3 0,4-2 0,-9 4 3,5-1-2,0 5 1,-4 2 2,3-3-1,-3 1 2,0 2-3,4 3 0,-5-1-2,5 6 2,-4-2-3,4 2 0,-5 6 1,5 2-3,0 1 2,0 7 0,4 0-1,0-1-1,4 1 0,-4 0 1,-1 3 0,5-4 0,0-2-1,0 0 0,0-4 0,5 4 0,-5-4 0,4-1 2,0 1-3,4-3 1,-4 4-2,4-4 1,-4 3 1,5 2 0,-1-1 0,-4-4-2,0 0 2,-4 5 0,4-2-1,-4 4-1,0 0 0,0 2 0,0-2-1,-4-1 2,4 1 1,-4 0-2,-4-4 1,-1-1-1,1-5-2,0 3-1,4-5 2,-8-4-2,3 3 0,1-2 0,4-4 0,-4-2 0,4 3-1,0-2 0,0-4-1,-4-2-2,3-1-4,1 2-5,0-2-3,-4 1-2,8-2-5,-4 1-5,0-7-4,4 5-9,-4-2-11,4 1-14,0 29-6</inkml:trace>
  <inkml:trace contextRef="#ctx0" brushRef="#br0" timeOffset="490457.0525">15168 16483 279,'0'0'31,"0"-4"-2,0 4-2,0 0-2,0 0-1,0 0-2,0 0-2,0 0-1,0 0-1,0 0-3,0-3-5,0-3-1,0-7-3,0 2 2,0 1-1,0 1 1,0-1-3,0 2-1,0-1 0,-4 3 2,-4-1-1,4 1 0,-4 1 1,4-1-2,-5 3-1,1 3 0,0 0 0,0 0 0,4 0-1,-4 3 0,-1-3-1,5 3 0,-4 5 0,0 1 0,4 1 0,0-1-1,0-1-1,0-1 2,-1 2 1,5 4 1,-4 1 0,4 2 1,-4-3 0,4-2-2,0 2 1,0-4 0,0 1 0,4-4 0,-4-1 0,4-2-1,5-3 0,-1 0 0,4 0-1,-4 0 0,0-3 1,1 0-1,-1-8-1,0-2 1,0 0 0,-4 4-2,4-2-2,5-2-4,-13 0-6,8 2-2,-8 1-6,0 1-7,0-2-14,0 1-7,0-2-11</inkml:trace>
  <inkml:trace contextRef="#ctx0" brushRef="#br0" timeOffset="491184.0941">14939 13721 252,'0'0'38,"4"3"-6,-4-3-7,0 0-2,0-3-3,4 3-4,4-3-3,1 3-4,3 0-2,-4 0 2,0 0-1,9 0-1,-9 0-1,4 0-1,-4 0-1,0 3-1,1-3 0,-1 3-1,-8 1 0,4 8-1,4-1 0,-8 2 0,0 1 1,0 2 1,0-3 0,-4 1 3,0 2-1,4 0 1,-4-2 1,-4-1 2,-1 3-4,5-5 0,-4 2 1,0 3 1,4-2 0,0 2-2,-4-3 0,8-2 0,-9 2 0,9-4 0,-4-1-3,4 2 1,-4-1-1,4-3 0,0 1 0,0-2-1,0-1 0,0-2 1,0 1-2,8-3 0,1 0-2,3 0 4,-4 0-2,4-3-3,-8 1-2,9-2-5,-5-1-6,0-5-6,-4 4-7,4 0-7,-4 2-8,1-2-5,11-5-4</inkml:trace>
  <inkml:trace contextRef="#ctx0" brushRef="#br0" timeOffset="491913.1358">15328 13785 283,'0'0'44,"0"0"-4,0-3-2,4-1 0,0 4-7,-4 0-8,8-3-3,-8 3-4,4 0-5,0 0-1,-4 0-4,5 7 0,-5-4-4,4 9 3,0 8-2,-4-6-1,0 2-2,0-2-3,0 5-4,0 0-2,-4-1-4,4 1-5,-4-5-3,-1 2-4,1-3-2,0-2-5,0-2-3,0-2-6,0 13-5</inkml:trace>
  <inkml:trace contextRef="#ctx0" brushRef="#br0" timeOffset="491979.1396">15520 13688 230,'0'-7'36,"0"7"-1,4 0-4,-4 0-2,5-3-4,-1 0-2,-4 3 0,4 0 0,-4 3-1,0 4-4,4-4-2,-4 5-3,0 4 0,0 4-2,0 2-1,0 4-3,0-1-2,0 1 1,0-5-3,0 6-1,0-6-1,-4 2 0,4 2 1,-4-2-5,4-1-4,0-3-5,-4-2-6,-1-3-6,5-4-5,0-1-6,0 1-7,0-3-5</inkml:trace>
  <inkml:trace contextRef="#ctx0" brushRef="#br0" timeOffset="492704.1811">15242 13907 258,'0'0'40,"4"0"-6,-4-3-2,0-5-6,12-2-3,-4-2-4,5-1-1,-1 2-6,0-2-3,1 0 0,-1 2-3,0-5 1,5 1-3,-1 7 2,-4-8-1,1 3 0,-1 2 2,4 1 1,-4-2-1,1 5-2,-5 1 2,0 3-1,4 0 1,-3 3-3,-5 0 3,8 0 1,-4 0-1,0 3 0,5 5 2,-1 3-4,4 5 0,-3-7-1,3-4-1,0-2-3,1 4 3,-5-1-1,4-6-2,1 0 0,-5 0 1,4 0-1,-3-3-3,-1 3-5,-4-3-2,0-1-5,-4-2-9,5 1-10,-9-1-12,4 6-9</inkml:trace>
  <inkml:trace contextRef="#ctx0" brushRef="#br0" timeOffset="493436.2229">15561 15284 335,'0'0'47,"0"0"0,0 0-4,4 0-5,-4-3-8,4 3-3,9-7-5,-1 1-6,4-5-4,1-2-3,-5 10-1,0-3-4,1-1 1,3 4-3,0-3-6,-7 3-3,3 3-3,0-2-3,-4 2-2,0 0-4,1 0-6,-1 0-8,0 2-9,0-2-2,-4 0-5</inkml:trace>
  <inkml:trace contextRef="#ctx0" brushRef="#br0" timeOffset="494173.2651">16143 15384 227,'0'0'34,"0"0"2,0-3-2,4 3-3,-4 0-3,0 0-3,4-7 0,0 7-1,0-1-4,-4-12-2,0 7-5,4-4-3,-4 6-1,0-3-2,0 4-1,0-10-1,0 4-2,-4 2 0,4 3-1,-4-3 0,-4 1 0,-5 0-1,5-1 0,0 4 0,0 0 0,0 3-1,-5 0 0,5 0 0,0 0 0,-4 3 0,4 0 1,-1 13-1,1-5 1,0-1-1,0-4-2,0 4 2,4 2-1,-1 3-1,1 1 2,0-5 0,4 5-1,0-1 0,0 0 1,0 1-1,0-4 0,0 0 1,4-3 0,-4-3 0,9-2 0,3-1 0,-4-3 0,4 0 1,-4-7-2,5 4 1,-5-9 0,4 4 0,0-2 0,1-3 0,-5-3 0,4 8 0,-4-1 0,1-1 0,-5 4 1,4 0-2,0-2 2,-4 1-2,0-2 1,0 9 0,0-3 1,-4-1 0,0 4 1,5 0 0,-5 0-1,4 0 0,-4 0 0,0 7 0,0 6 0,0 1-1,0 2 3,4-4-3,0-4-2,0 5 0,-4-7-4,4 4-4,0-4-5,-4 1-7,4-6-6,0 6-6,-4-7-6,4 3-7</inkml:trace>
  <inkml:trace contextRef="#ctx0" brushRef="#br0" timeOffset="494909.3072">16376 14758 304,'0'-4'37,"0"4"-4,0-3-2,0 3-5,4 0-4,0 0-6,4 0-3,1 0-2,-1 0-2,0 0-2,4 0-1,-4 3 0,1-3-3,-9 0 1,4 4-3,4 2 2,-8 0-1,0 2-2,4 2 3,-4-4-2,0 4-1,0-1 2,0 1-1,0-2 2,0-2 1,0 4 0,4-4-1,-4-1 0,0 1 1,0 4 0,0-1-1,0 1 0,0-2 1,0-2 1,0 0-2,-4 1 0,4-1 0,0 4-1,0-6 0,0 0-2,-4 2 1,4 0 0,0-2-1,4 2 0,-4-3 0,4-3 2,-4 3-2,4 0-2,0-3 1,4 4-4,1-4-4,-1 0-4,0 0-4,-4 0-5,8 0-8,1 0-6,3-4-4,-4 1-6</inkml:trace>
  <inkml:trace contextRef="#ctx0" brushRef="#br0" timeOffset="494976.311">17006 14437 198,'5'0'25,"-5"0"-1,0 0-1,0 0 1,0 3-5,0 0 2,0-3-3,0 3-1,0-3-2,-9 6 1,9 2 0,0 5 0,-4-3 0,-4 4-3,4 2 0,0-7-4,-4 4 2,0-2 1,-1 8-4,5-1-1,-4 1 1,0 2-2,0 4 0,-5 2 0,5 2 1,-4-2 0,4 3 0,-5 0 1,5-3-2,0 5 2,0-2 0,-4 3-1,3-2 1,5 4 1,-4-2-3,4 4 1,-4-1 0,4-6-1,0 7-2,4 6 0,0-3-2,0-1 0,0 1 2,4 3 0,-4-3 0,8-4-1,-4-5-1,0-1 1,8 2-1,-8-5-1,5-2 0,-1-4-1,0-1 0,0-4 3,0 0-7,5-5-2,-5 2-3,0-3-7,0-4-4,5 0-4,-9-1-8,0-2-13,0 0-12,-4 10-11</inkml:trace>
  <inkml:trace contextRef="#ctx0" brushRef="#br0" timeOffset="496903.4213">17150 15128 255,'-4'0'42,"4"-3"2,0 3 1,0 0 1,0 0-7,0 0-3,-4 0-9,4 0-2,0 0-6,0-3-3,0 3-2,0-10-4,4 7-2,0-7-2,4 7 0,4-1-2,0 0-2,5-2 0,-1 6-2,-8 0-6,5 0 0,-5-3-5,0 0-4,4-4-3,-3 4-4,-5-3-5,4-1-6,0 7-9,-8-1-1,8-6-5</inkml:trace>
  <inkml:trace contextRef="#ctx0" brushRef="#br0" timeOffset="497645.4637">17518 14583 352,'0'-5'37,"0"2"-4,0 3-1,0 0-3,4 0-3,-4 3-6,0 15-1,8 4-3,-8 5 0,5 0-2,-1 5 0,0 1 1,0 0-2,0 7-2,-4 3-1,0 0-1,4-2-3,0 4-1,-4-4-2,4 2 1,-4-3-1,0 3-1,0 0 0,4-7-2,-4-4 0,0-2-1,0-3-6,0-4-3,4-9-6,-4-1-6,9-7-11,-5-6-16,0 1-16</inkml:trace>
  <inkml:trace contextRef="#ctx0" brushRef="#br0" timeOffset="499812.5876">18014 15020 201,'0'0'32,"0"0"1,0 3 2,0-3-4,0 0 1,4 0 2,-4 0-1,0 0-2,8 0-4,0 0-5,0 0-5,5 0-3,-1 0-2,0-3-3,0 3-2,1-2-1,-1-1-2,4 0-1,-3 0-2,3 0 1,-4-1-1,1 1-1,-1-6-7,0 6-6,-4-1-8,5 4-6,-5-1-8,0-2-10,0-1-4</inkml:trace>
  <inkml:trace contextRef="#ctx0" brushRef="#br0" timeOffset="502122.7198">18693 14691 161,'0'-3'18,"0"-4"4,0 4 0,0 0 4,0-3-2,0-1 1,0 1-1,0 4 0,0-4 3,0 3-1,0 3 2,0 0-4,0 0-4,0 0-1,0-3-2,0 3-5,0 0 0,0 0 1,0 3 2,0 3-2,0 12-2,0 5 0,0 3-2,0-2-1,4 4-1,-4 3-1,0-1-3,0 0-1,0 2 0,0-5 0,4 0-1,-4 1-1,0-1 1,0-3-4,0-5-5,4 2-4,-4-2-5,0-5-3,0 6-7,0-5-10,0-7-13,0-1-8</inkml:trace>
  <inkml:trace contextRef="#ctx0" brushRef="#br0" timeOffset="502868.7625">18935 14367 203,'0'0'35,"0"-4"-2,0 4 0,0-3-5,0 3 1,0 0 0,0 0 1,0 3 0,0 4-1,8 4-6,-8 2-3,4-1-2,8 3-2,-4 1-3,9-1 1,-5 0-3,-4 4 0,5 5-3,-1-2 2,0 5-2,5-3 0,-5 4 0,0-1-3,4 4 2,1 4-1,-5-5 1,0 3 0,-3-3-2,-1 1 3,4 2-1,-8-1-2,0-2 2,0 3-1,0 1-1,-4-4 0,0 7 0,0-6-2,0 6 1,-4-4-2,0 4-1,0-7 0,-8 8 0,4-3-1,0 3 1,-5-1-1,1-1-2,0-2-4,3-4-5,1 0-3,0-1-5,-4-5-4,4-2-7,8-8-7,-4-1-10,4-7-15</inkml:trace>
  <inkml:trace contextRef="#ctx0" brushRef="#br0" timeOffset="504821.8742">19885 15109 215,'0'0'34,"0"-3"-3,0 3-1,0-3-3,0-4-2,0 3-4,0-3-1,0 4-1,0-3-1,0-4-1,0 1-5,0 1-2,0 1-3,0 1 2,0 0 4,0 2-4,0-2 1,0 1-4,-5 2-1,-3 0-1,4 0 0,-4-1-1,0 1 0,4 0 1,-5 0-3,1 0 1,4 0-1,-4-1 0,-4 3 0,-5-2 1,5 3-2,8 0 2,-8 0-1,-5 0-1,9 3 0,-4 2 0,4 4 0,-5 1-2,5-1 3,-4 2-1,4 2-1,-5 0 2,5 1-1,0 5-1,0-1 1,0 1 0,4-2 0,-5 5 0,9-4 0,-8 1 1,8 2-1,0 1 1,-4 0-1,4-1-2,0 3 2,4-8 0,0 0 1,0-12 0,1 3 0,3-4 0,4-3 0,0 0 0,-4-3 1,5-7 1,3-4 0,-4-8 0,1 1-2,3 0 2,-4-4-1,1 3 0,7-6-1,-8 5-2,5-4 2,-5 1-2,4 2 1,-3-4 0,-1 4 1,0-3-1,1 1 0,3-1 0,-4 0 0,0-1 0,-3 4 0,3-3 0,-4 0 0,0 1 0,0-1 0,1-1 0,-1-6 0,0 4 0,-4-3 0,0 6-1,0-5 1,5 5 0,-9-3 1,4 1-2,0 12 2,-4-2-1,4 4 0,-4 6 0,0-7 0,0 8 0,0-2 0,0 4-1,0 0 2,0 6-1,0-4-1,0 1 2,0-3-1,0 3 0,0 1 0,0 2 0,0 0 0,0 0 0,0-3 0,0 3 0,0 0 0,0-3 0,0 3 0,0 0 0,0 0 0,0 0 0,0 0 0,0 0 0,0 0 0,0 0 0,0 0 0,0 0 0,0 0 0,0 0 0,0 0 0,0 0 0,0 0 0,0 0 0,0 3 0,0 2 0,0-5 0,0 6 0,0-6-1,0 6 1,0 4 1,-4 0-1,4-7 0,0 1 0,-4 3 0,0-1 0,4-3-1,0 1 2,0 2-1,0-3 0,-9 0 0,9 4 0,0-4 0,-4 2 0,4 1 0,-4 0-1,4 1 2,0 2-1,-4-1 0,4-2 0,0 10-1,0-3 1,0-2 0,-4 5 0,0 0 1,4-5-1,0 5 0,-4 0 0,0 1 2,0 1 0,-5 1 1,5 3 1,4-1-2,-8 0 1,8 1 0,-8 2 0,4 1 1,4 2-2,-8-3 3,8 5-5,-9 1 4,5-3-2,0 5 0,0-2-1,-4 0 0,4 0-1,4-3 2,0 2-2,-4-2 0,0-2 0,4-1 1,0-3-1,0 4 1,0-4-1,4 1 0,0 2 0,4-5 0,0-8 1,0 2-2,5-3 1,-5-4 0,8-5 0,-8 3 1,5-1-1,-1-3 0,0 0 0,1-7 0,-5 3 0,4-3 0,4-12 2,-3 2-1,-1-2 2,0-8-2,-3 6 0,7-4 1,-4 4-1,-4-1 0,1 7 0,-1-4-1,0 3 0,0 5 0,-4-1 0,0 2 0,0 0 2,0-1-1,1 2 0,-1-4-2,-4 7 1,4-2 0,-4 1 0,4 4 1,-4 0-2,0 0 2,0 3-2,4 0 1,-4 0 1,0 0-2,0 0 1,0 3 1,0-3-1,0 0 0,0 13 0,0-2 0,0-2 0,0 4 0,0-2 0,0 2 0,-4 3 0,4-2 0,0-1 0,-4 6 0,0-5 0,4 5-1,-4-1 1,4-2 0,0 0 1,0-2-2,4-1-1,-4-4 2,8-1-1,0-1 1,-4-7-1,4 0 1,1 0 1,-5 0-2,4-8 1,0 1 1,0-5-2,0-3 1,5-1 0,-5 0-2,0 1 3,0-3 0,0-3 0,1 5-2,-5 1 2,4-3-2,-4 5 2,0-3 2,0 5 2,-4 5-2,12-4 2,-12 1 0,0 3-1,5 2 0,-5 0-1,0 4 0,4 0-2,0 0 2,-4 0-1,8 0 1,-4 0-1,4 0-1,0 0 0,-4 0 0,5 0-1,-1 0 0,-4 0 0,8-4 0,-4 4 2,-4 0-2,9 0-2,-5 0-5,0 0-4,-4-3-3,4 0-5,1-3-3,-5-1-11,4 1-14,0 1-12,0-4-12</inkml:trace>
  <inkml:trace contextRef="#ctx0" brushRef="#br0" timeOffset="505573.9172">20855 14840 354,'0'0'44,"0"4"-8,0-4-5,0 3-6,0-3-4,0 3-5,4-3-5,0 6-4,4-4 1,4 1-2,1-3-4,-5 0 2,4 0-2,0 0-3,1 0-5,-1 0-7,-4-3-6,-4 3-10,5-2-7,-1 2-7,-4 0-9</inkml:trace>
  <inkml:trace contextRef="#ctx0" brushRef="#br0" timeOffset="505639.921">20843 15103 334,'0'0'43,"0"0"0,0 3-7,4-3-6,-4 3-8,8-3-7,0 0-3,4-3-4,-4 3 0,9-3-4,-5-5 1,4 1-5,1 1-2,3-4-10,-7 1-7,3-1-13,0 6-9,1-6-6</inkml:trace>
  <inkml:trace contextRef="#ctx0" brushRef="#br0" timeOffset="506400.9645">21575 14290 238,'0'0'38,"-4"0"-4,0 0 0,4 0-3,-4 0-3,0 0-4,4 0-3,-4 3-4,-4-3-1,4 4-6,-5-4 0,5 3-2,0 2-4,-4 1 3,0 0 1,4-3-3,-4 4-1,-1-1 0,1 1-1,0 1 0,-4 1 1,-5 4 0,9 1 0,-4-1-1,0 3 0,3-2 0,1 8 1,-4-4 0,8 10 1,-4-1-1,4 4 1,-1 5 0,1-2 2,4 5-2,0 3 0,4-4 0,1 2 1,3-4-2,0 2 2,0 2-1,0 0 2,0-4 0,1-2-2,3 2 3,-8 1-1,4-1 1,5-2 1,-5 2-2,-4 1 1,0 1-1,0 0-1,-4 4-1,0-4 0,0 1-2,0 0 0,-4-3 0,4-2-3,-4-4 3,-4-3-3,-1-2 1,1-4 0,0 1-1,0-4 1,0-2 0,-5-1-1,9-3-3,-8 0-4,8-2-3,-4-2-4,4-2-4,-5-3-5,5 0-3,-4-3-7,4 4-9,4-4-14,0 3-11</inkml:trace>
  <inkml:trace contextRef="#ctx0" brushRef="#br0" timeOffset="507155.0076">21530 16204 300,'0'0'32,"0"0"-4,0-3-7,0 3-2,0 0-5,4-9 0,-4-1-4,4-1 2,1 1-1,-1 1 2,-4 3 0,0-4 3,4-1-5,0 5-1,-4-4-3,0 2 0,0-2 0,-4 4-1,0 0-1,-5-1-2,1 1-1,0 0 2,0 4-1,0-4-3,0 6 4,-1 1 0,-3 4-2,0-3 2,4 10-1,-5-2 0,9 3-1,-4 1 1,4 2 0,-4-2-1,4 2 1,0-3-2,-1 7 1,1 0-1,4-3 0,0-1 1,0 0 0,4-2 0,1-1 0,3 0 1,4-9 1,-4 3-1,5-4-2,-1-3 1,0-3-1,0 0 0,1-5-1,-5-2 0,0 0 0,0 1 0,-4-2-1,4-2-3,-3 0-5,-1-3-2,-4 5-2,4-1-3,-4-3-10,0 6-8,0-7-7,0 0-7,-4-35-11</inkml:trace>
  <inkml:trace contextRef="#ctx0" brushRef="#br0" timeOffset="507930.0519">21231 13963 163,'0'0'20,"-4"-3"7,4-1-4,0 4 4,0 0-6,0-6 0,0-3-3,4 4 2,-4-5 0,5 4-3,3 3 3,-4-4-3,4 1 1,0 1-2,-4 2-4,4 3-3,1-3-1,-1 3-3,-4 0-1,4 0-1,0 0 0,1 3-2,-1-3 0,-4 3 0,0-1 0,0 4-1,0 4 2,-4-1-1,0 1-1,0-2 2,0 4 0,0-2 1,0-4-1,0 2 1,0 2-2,0 3 0,-4-7 0,0 3 0,0 3 1,0-6-1,0 3-1,0 1 1,-1-2 2,1-2 2,0 4-3,4-1 3,-4-2 0,-4-2-1,8 1-1,-4 0 0,0 4-1,4-7 1,0 3-1,0 1-2,0-3 1,4 0-1,-4-4 1,4 6 0,-4-3 0,8-3-2,-4 0 0,4 3-2,1-3-1,-5 0-4,4 0 0,0 0-6,-4-3-5,4 0-5,5-7-5,-5 1-9,0 1-1,4-2-6</inkml:trace>
  <inkml:trace contextRef="#ctx0" brushRef="#br0" timeOffset="508686.0952">21653 13899 240,'0'-3'36,"0"3"-6,0-3-2,0 0-2,0 3-5,0 3 1,0-3-4,0 3-5,0 5-3,0 5 1,0-1-3,0 0-4,0 3-1,0 1 2,0-1-2,0 1-1,0-1 0,-4 0-1,4 1-3,-8-2-3,8-1-7,0-1 0,-8 0-8,8 0-4,-4 1-4,4-5-3,0 1-5</inkml:trace>
  <inkml:trace contextRef="#ctx0" brushRef="#br0" timeOffset="508758.0993">21829 13893 276,'0'-3'26,"0"-1"-5,0 4-4,0 0 0,0 0-5,0 4 1,0 2 1,0-3-4,0 12 2,0-3 0,0 3 1,0 0-2,0-2 0,0 3 0,0-2-2,0 2-3,0-1-1,-4 0 0,4 1-2,0-1-1,0-3-2,0 3-2,0-6-8,0 1-3,0-4-7,-4-1-2,4 4-4,-4-2-6,4-1-3,-25 16-7</inkml:trace>
  <inkml:trace contextRef="#ctx0" brushRef="#br0" timeOffset="509523.1431">21518 14023 210,'0'0'23,"0"-5"1,4 2-4,-4-6 0,8-7-3,5 2 1,-1 4 0,0-6-4,9 2 1,-9 4 1,-4-6-4,8 2 0,1 1-1,-5 4-3,5-1 2,-5 2-2,0 2 1,4 0 0,-3 2-2,-9 1 1,4 3-1,4-3 0,-4 3-1,5 0-1,-5 3-1,0-3 1,4 3-1,-3 4-2,3-4 1,-4 6-1,4 3 0,-3 0-1,3-2 0,0-4 0,0-1 0,1-2-2,-1-3 2,4 3-7,-3-3-7,-1 0-5,0-3-8,0-3-9,1-2-7,-5-2-6</inkml:trace>
  <inkml:trace contextRef="#ctx0" brushRef="#br0" timeOffset="510291.187">21841 14748 351,'0'-3'44,"0"3"-10,0 0-5,0 0-6,0 0-3,0-3-5,13 0-2,-1-2-3,0 2-1,1-1-2,3 1-1,-4 0 0,1-3-1,3 3 0,0-1 0,1 4-1,-1 0-1,0 0-1,-3 4 0,-1-1-1,-4 3 0,-4 4 0,4-2 2,-3 4-2,-1 4-1,-4-1 1,0 4 0,-4-2-1,4 5 1,-5-1 0,5 4 0,-12 2 0,4-3 1,0 2-2,0-2 0,-1-2 0,1-1 1,0-2 0,0 1-1,4-1 2,-4 2-1,3-2 2,-3 2-2,4-2 1,0-5 0,0 8 0,4-7-1,-4 4 0,4-3-1,0 1 1,0-4 0,0 0 0,4-9-1,-4 9 1,0-3 0,12-7 0,-4 0 1,5-3-1,-5 3 0,4-3 0,5 0 1,-5 0-2,0-3 0,0 3 0,5-6-4,-5-4-4,0 4-5,1-4-4,-5 5-8,4-1-8,0 0-14,1-7-8,24 8-6</inkml:trace>
  <inkml:trace contextRef="#ctx0" brushRef="#br0" timeOffset="510363.1911">22529 15146 342,'0'0'38,"0"0"-8,0 0-4,0-7-3,0 6-6,0-3-3,0-2-1,0-3-2,0 2 0,0-2-3,0 1-1,0-2 1,-4 4-2,0-1 0,4 1-1,0 0-1,-4-1-1,-4 6 1,4 1-2,-5-3 0,1 3-1,-4 0 0,4 0 0,-4 3-1,-1 2 0,1 4 0,-4 4 0,3 0 0,-3-2 0,4 8 0,-1-3 0,1 1 0,4 2 0,0-1 0,4 1 0,0-2 0,4 2 0,-5-6 0,5-2 0,5 5 0,-1-10 0,4-2 0,4-4 0,0-4 0,-3 1 0,7-6 0,0-1 0,-3-1 0,-1-2 0,4 1 0,1-4 0,-5 1 2,0-1 0,0 2 1,1 5 2,-1-1 0,-4 4-3,0-1 2,-3 4-2,-1 2 0,-4 1 1,0 0-2,4 0 2,-4 0-1,0 1 3,4 2-3,-4 7 0,0 6-2,0-2 0,4 2 0,-4 2 0,4 4-3,0-6-3,0-2-2,-4-8-1,4 7-6,0-7-2,0-1-5,5-5-8,-5 3-10,4-3-5,0-4-8</inkml:trace>
  <inkml:trace contextRef="#ctx0" brushRef="#br0" timeOffset="511127.2348">22799 14549 375,'0'-6'43,"5"0"-8,-5 4-9,4 2-7,4-6-5,-4 6-2,4 0-3,4 0-2,-8-3-1,5-1 0,-1 4 2,0 4-4,4-4 1,-8 0 2,1 3-3,-1 0 0,0 0 0,0 2-2,4 4 2,-4 1-3,-4-1 0,0-2 1,0 4 0,0 2-1,0 3 0,0-5 0,-4 1 2,0-2-1,0 1 1,-4 2-1,4 0 1,4-1 0,-5-1 2,5 2-3,-4-3 2,4-2 1,-4 4-1,4-2-1,0-1 0,0-1-1,0 2-2,0-4 1,0 1 0,4-1 0,-4 0-1,0-1-1,4 1-1,5 1-1,-5-4-3,4 0-3,0 0-1,-4 1-2,4-4-4,1 0-4,3 0-5,0 0-7,4-4-4,-3 4-7,7-3 0,21 0-9</inkml:trace>
  <inkml:trace contextRef="#ctx0" brushRef="#br0" timeOffset="511918.2801">23405 15171 266,'0'-3'36,"0"3"-6,0 0-5,0-7-5,0 4-2,0 0-5,0 0-3,0-3-4,0 2-1,4 1-1,-4 2 5,0-6 1,-4 1 3,4 0 3,0 2-4,-4-2-3,4 0-1,0-1 0,-4-1 1,4 2-4,-4 0 1,0 2-3,-4-2 3,4 3-2,0 0-2,0 0-1,-5 3 3,5 0-3,0 0-1,0 0 1,-4 3-1,0 3 1,-5 0 1,1 4-2,0 3 0,0-5 0,-1 8 0,1-1 0,0 0 1,-1 4-1,-3-2 0,4 2 0,-1 8 0,1 5 0,4-5-2,0 3 3,0-6-1,-1-1-1,5 0 1,4 3 0,0-9 0,0-1 0,4-5 0,1-1 0,7-4 0,-4-6 1,4 0 0,1-6 2,3-4 0,0-4 3,1-5-2,3-5-1,1-5 1,-5-1-2,0 0 0,9-3 3,-5-1 0,5-2-1,-5-1 1,5 1-2,-5-6 0,1 6 0,-1-6 0,1 3-1,-1-4 0,1 0 1,-9-3 0,4 3-1,1-3 0,-1 3-1,-8 3-1,-3-6 1,-1 3-1,0 10 0,0-1 0,-4 1 1,0 6 0,0-2-2,0 9 2,4 0-2,-4 3 2,0 1-2,0 7 2,0-3 1,0 6 1,0 3-1,0-4-2,0 7 1,0 0 0,0 0 1,-4 4-2,4-4 1,0 6-1,-8 15 1,-5 1 0,5 2-2,-4 6 2,0 2-1,-1 4-1,-3 4 2,4 5-1,-1 4 0,1 7 2,0-4-2,4-1 1,-9 5-2,5-4 2,0-8-2,3 6 1,5-7 0,0 0 0,-4-4 0,8 1 1,0-7 0,4 1-1,-4-2 0,4-5-1,4 0 2,1-8-1,3-2 0,0-1-1,5-3 2,-9-8-3,4 4 2,0-9 1,5 0-2,-5 0 2,4-3-2,-7-7 2,3 3 0,4-6 1,-3-1-1,7-6 1,-8 1-1,5-1 0,-1-4 0,0 2 0,1 1-1,-1-1 0,5 7 0,-9-4 1,0 3-1,5-1 0,-13 1 0,4 6 1,0 3-1,-8 0 0,4 1 0,-4 3 0,0-1 0,4 4 1,-4 0-2,0 0 2,0-3-2,0 3 2,0 0 0,0 0-1,0 3-1,0-3 0,0 0 2,0 13-2,-4-2 1,4 2 0,-12 6 1,4 2-2,4 1 2,-1-1 0,-3 1-2,4 2 0,0 1 1,-4-4-2,8 0 0,-4-6 0,4 1 0,0-5 1,4-1 1,-4-4 0,8-6-1,4 0 0,1 0 1,3-6 0,-4-7 0,1 2-1,3-5 2,-4 0-1,5-1 0,-5 1 0,0-8-1,0 2 0,5 1 2,-5-1-2,5-2 1,-5 3 1,-4 2-2,8 0 2,-7 5-2,-5 1 2,-4 4 2,4 2 1,-4 6 0,4-2-2,-4 3 0,0-4-1,0 4 1,4 0 2,-4 0 0,8 4 0,-8-4-2,8 3 2,-8-2 0,4 6-1,5-1-1,-1-6 0,4 0-2,-4 0 2,5 0-3,-1 0 4,0-3-3,0 0 1,5 0 0,-5-1-3,4 0-5,-7-3-6,7 4-5,-8-3-5,4 3-5,-3-1-11,-5 4-14,-4-3-19</inkml:trace>
  <inkml:trace contextRef="#ctx0" brushRef="#br0" timeOffset="514233.4125">12483 17772 305,'0'0'49,"0"-3"-2,0 3-3,0 0-9,0 0-6,0-4-7,0 4-5,0 0-1,4-4-3,4 4-3,0-3-2,4-1-2,-3-2-1,3 3-2,-4 0 0,4-1 0,1-2 0,-1 1-2,0-1-1,-4 3-6,0 0-4,5-1-4,-5 4-8,0-3-5,-4 0-9,4 3-8,-3-3-5,-1 9-10</inkml:trace>
  <inkml:trace contextRef="#ctx0" brushRef="#br0" timeOffset="515020.4575">12532 18020 317,'0'0'44,"0"0"-1,4 0-3,0 0-6,4-3-7,4 3-8,1-4-3,-1-3-5,0-3-3,0 4-2,1-1-2,-1 1-5,0 1-4,1-1-7,-1 3-10,-4-4-6,0 1-10,5 3-5,-5 0-7</inkml:trace>
  <inkml:trace contextRef="#ctx0" brushRef="#br0" timeOffset="515804.5023">13068 17336 283,'0'0'47,"0"0"-4,0-6-2,0 0-3,4-1-7,0-2-5,4 2-5,1 1-3,3 1-4,0 2 0,0-3-3,5-1-4,-5 4 1,9 3-2,-5-3-2,-4 3-1,5 3 0,-1 0-2,0 0 2,-3 4-1,3 2-1,-4-1 2,-4 2-2,5 3 4,-5-1-2,-4-1 0,0 5 3,0-1-2,-4 0-2,0 3 1,-4 4 0,4 2-1,0 2-1,-4-3 0,0 8 1,4 0-1,-8 3 0,4-4 0,-5 0-1,1 2 0,0-2 0,4 0 0,-4-3 0,0 0 0,-1 2 0,1-5 0,4 1 0,0-1-1,0 0 2,-8 1-1,4-1 0,8-1-1,-5-6 2,1 2-1,0-5-1,0 2 2,0-1-2,4-3 2,0-2-1,0-1-1,0-2 0,0-4 1,0 2 0,4-2 0,4-3 1,1 0 0,-1 0-2,4-3 2,0-2-2,5-1 0,-1-4 2,-4 1 0,5-4-2,3 8-2,-8-5-2,9 4-3,-5 0-3,1-1-4,-5 1-2,0 0-7,0 4-8,-3-1-9,-1 3-13,12 0-10</inkml:trace>
  <inkml:trace contextRef="#ctx0" brushRef="#br0" timeOffset="515879.5066">13797 18020 273,'0'0'36,"0"0"-3,0 0-5,0-7-4,0 7-5,0-7-2,0-3-3,4 4-2,-4-1 0,4-2 0,-4 2-1,8-1-1,-8 2 0,0-3-3,0-1 3,0 0-1,0 6-3,-4-6-1,0-3-2,4 5-2,-4-4 0,-4-1 0,4 4 0,-1 1 0,-3 1 1,4-2-2,0 2 1,0 1-1,-4 3 1,0 0-1,-1 3 0,1 3 0,0 0-1,4 6 1,-8 4 1,3 2-1,-3 4 0,4-2-1,-4 2 1,4 2 0,-5 1-2,5-1 2,4-2 0,0 1 0,0-4 0,4-1-2,0 1 3,0-7-2,4-3 0,4 1 2,0-4-2,5-3 2,-1-3 0,-4 0-2,4-4 0,5-5 2,-5-1-2,0 2 2,1-2-2,-1 0 1,-4 2 0,0-2 0,0 4 1,-4-1 1,5 2 1,-5 2 1,0 3-1,-4 0 0,4 0 0,-4 3 0,0 0 1,0 0-1,0 3 2,0 0-2,0 3 0,0 10-1,0-2 0,0 2-2,4-1 1,0-3 0,0 1-3,-4-2-5,8-1-3,-3-4-7,3-3-5,0-3-8,0 7-8,-4-4-8,4-3-5</inkml:trace>
  <inkml:trace contextRef="#ctx0" brushRef="#br0" timeOffset="516663.5515">13944 17343 305,'-4'-5'37,"4"3"-2,0-1-4,0 0-3,0-3-3,4 2-3,-4-2-1,4 0-3,9 2-4,-5 1-5,-4 0 0,8 3-3,0-5 0,-3 5-3,-1-3 3,4 3-3,-4 0 0,-4 0-1,4 0-1,-8 3-1,9 2 1,-5-2 0,-4 10 0,0-7-1,0 1-1,0 2 3,0-2-2,-4 4 1,4-2 0,0-6 3,-4 2-2,4 8 3,-5-7-3,-3 4 3,8-2-1,-4-2-3,0 4 3,4 2-2,0 1 1,-4-5-1,0 2-2,0-4 1,0 0-1,4 1 0,4 1 1,-4 1-2,4-2 1,-4-4 1,8 3 0,-4 0-2,4-4 2,5 1-1,-5-3 0,0 0-1,4 0-2,1 0-5,-1-3-3,-4 3-5,4 0-8,-3 0-9,-1 0-10,-4 0-8,12 10-10</inkml:trace>
  <inkml:trace contextRef="#ctx0" brushRef="#br0" timeOffset="517439.5959">14472 17901 334,'0'-7'48,"0"2"-3,4 2-7,-4 0-7,0 3-5,0-3-6,4 3-2,-4 0-2,0 0-3,9 3-2,-5-3-3,4 6 1,-4 2-2,0 5 0,4-3-1,0-2-1,1 1-1,-1 4-2,-4 0 2,0-2-1,0 1-1,0 1 0,4-2 0,-3-1 0,-1 3-2,4-4 0,-8-4 0,8 4 0,-4-5 2,0 2-1,4-3-1,-4-3 0,-4 0 1,5 0-2,3 3 3,-8-3 0,0-3 2,4-3-2,4-1 2,0-5-2,0-3 3,1-1-3,-5-1 0,8-2 0,-8 1-1,0-1-1,8 2 0,-7 1 2,3 0-2,0 2 2,-4 1-2,4 4 0,-8 2-4,8 2-1,-4-1-5,1 0-1,3-1-5,0 1-3,-4 3-10,0 0-16,0-1-18</inkml:trace>
  <inkml:trace contextRef="#ctx0" brushRef="#br0" timeOffset="518241.6417">15479 17095 241,'0'-4'33,"0"1"1,0 0-1,0 0-1,0 0-2,4 0-2,-4-1-2,0 4-2,0 0-6,0-3-2,0 3-1,0 0-4,0 0 5,0 3 0,0 4 0,0 9-1,-4-2-1,4 5-1,0 2-2,-4 4 1,0 5 0,4 1-2,-4-1-3,-4 9 2,4 1 0,0 6-1,4-3-3,-4 3 2,-5 2-2,5 1 0,0 1-2,4-1 0,0-3-1,0-3 0,-4 0-1,4-3 1,-4-7-2,0 0 1,4-2-1,-4-3-3,4-1-2,-4-3-2,4-5-4,0-1 1,0 1-3,0-5-3,-4 2-3,4-3-1,-4 1-3,4 2-7,0 0-9,0-8-3,0 4-7,0 1-2,4 27-7</inkml:trace>
  <inkml:trace contextRef="#ctx0" brushRef="#br0" timeOffset="518326.6466">15848 18185 314,'0'-3'33,"0"-3"-1,0-1-8,0 3-3,0-6-5,4 0-3,-4-2-3,4 7-1,-4-5 3,0 4-2,0 0 1,0 3-3,0-1 0,0-2-1,0 3 1,0-2-3,-4-1 0,4 2 0,-8 1-2,0 3 2,3 0-1,-3 0-1,0 3-1,0-3 0,0 4-1,4 2 0,-5-1 0,1 4 1,4 1-1,-4-4 0,0 4 0,0 4 0,-1-1-1,1 0 3,4 1-2,-4-5 2,8 7-1,-8-1 0,8 0 0,0-3 1,0 0-2,0 1 3,0-3-2,4-4-1,4-4 1,4-2 1,1 0 0,-5-2 0,0-1 0,4-7 2,-8 1-3,0 2 1,5-5-1,-1 0-2,-4 0 0,4-4 0,0 5 0,-4-5-5,0 2-5,1-6-3,3 3-5,-4-2-7,0 3-13,-4 2-11,4-2-7</inkml:trace>
  <inkml:trace contextRef="#ctx0" brushRef="#br0" timeOffset="519123.6922">15762 16727 235,'0'-6'35,"4"3"-3,-4-4-2,4 4 0,-4 0-4,8 3-4,-4-5-1,5-1-2,-1 6-2,-4-6-4,4 2-2,0 1-4,4 3 0,-7 0-2,3 0-3,0 3 2,-8 1-1,8-1-1,-4 0 0,0 8 0,0-5 1,-4 4-1,0 0 0,0-2-1,-4 1 0,0 4 0,4 4 0,-4 2-1,-4-3 0,4-1 0,0 0 0,-4 0 2,3 1-1,5-4-1,-8-2 0,8-5 0,0 4 1,-8 4-1,8-4 0,0 3 3,-4-3-1,4 1-2,0-4-1,0-3 3,-4 4-1,4-6 0,0 9-1,4-4 1,-4 0 1,0-2-2,0-4 0,8 3 0,-4-3 0,4 0-2,1 3 4,-5-3-2,4 0 0,0 0-6,0 0-3,1 0-4,-9-3-6,8 3-8,-4-3-5,0-4-7,0 1-4</inkml:trace>
  <inkml:trace contextRef="#ctx0" brushRef="#br0" timeOffset="519195.6963">16147 16739 251,'0'-2'38,"4"-1"-4,-4 3-5,4 0-1,-4 0-1,0 0-3,0 0 1,0 3-3,0-1-5,4 10-3,-4-2-4,0-1-1,0 6-3,-4 1-2,4 3-2,0-5 0,0 5 0,0-5-1,0 2 0,-8-2 0,4 2-5,4-3-5,0 1-7,-4-1-6,-1-3-4,5-1-5,0-2-5,-8-3-6</inkml:trace>
  <inkml:trace contextRef="#ctx0" brushRef="#br0" timeOffset="519991.7418">16302 16718 277,'0'0'37,"0"-3"-1,4 3-4,0-4-3,-4 4-2,0 0-2,5 0-5,-5 4-5,0-1-2,0 13-4,0-5 1,0 2-2,0 1-2,0 2 1,-5 3-3,5-2-1,0-1-1,0-1 0,0 0 0,0-2-2,0 0-4,0-8-1,0 4-6,0-2-5,0-1-6,0 0-5,0 1-5,0-3-6,0 0-5</inkml:trace>
  <inkml:trace contextRef="#ctx0" brushRef="#br0" timeOffset="520065.7461">15962 16897 212,'-4'-1'31,"4"-2"5,0 3-5,4 0 0,1-10-3,7-3-5,0 4-4,5-5 1,3-2-1,-4 5-5,5-5 1,-5 0-4,1 3-3,-1 2 0,0 5-3,-3-7-2,-1 7 1,0-6-1,-4 3 0,5 2-2,-5 4-1,-4 0 0,4-2 0,-4 5 3,0 0 0,0 0 2,5 0 0,-5 2 0,0 1 2,0 0 0,4 7-3,4-1 1,-3 1 2,3-5-2,0-2-2,0 0 2,5-3-1,-1-3-1,0 3 1,5-3-2,-5-2-2,1-8 2,-1 7-2,-4 6-1,1-10-6,-5 4-5,0-2-8,-4 5-10,4 0-17,-4 3-11</inkml:trace>
  <inkml:trace contextRef="#ctx0" brushRef="#br0" timeOffset="520854.7912">16802 17397 232,'0'0'47,"0"0"0,0 0 1,0 0-1,0 0-6,0-4-6,0 4-4,0 0-5,0 0-4,0 0-4,0-3-2,8 3-2,0 0-5,4-6-3,-3 3-1,3-4-1,-4 4 0,4 0-2,-3 1-1,3 2-6,0-3-2,-4 0-3,5 0-5,-1 0-3,0 0-9,-4-1-6,5 4-12,-5-3-6,-4 3-3</inkml:trace>
  <inkml:trace contextRef="#ctx0" brushRef="#br0" timeOffset="520931.7956">16830 17565 294,'0'0'41,"4"0"-1,-4-3 3,17 3-7,-5-3-6,0-4-4,1-2-8,-1-1-6,0 4-1,5 1-3,-1-1-3,-4 3-1,1-4-5,-1 1-6,0 3-8,-4 3-8,9 0-10,-13-3-9,8-4-8</inkml:trace>
  <inkml:trace contextRef="#ctx0" brushRef="#br0" timeOffset="521735.8416">17846 16890 263,'0'0'47,"-4"0"0,4 0-4,0 0-1,0 0-7,0 0-5,0 0-5,4 3-3,-4-3-5,0 3-2,0 8-2,8-1-2,-4 2-2,4-1-1,0 5-2,1 0-1,-9-1 0,0 4-1,0-2-1,0 5-1,0 2-2,-5 2 2,1-6-2,0-1 0,4 2 0,-8-2 2,0-5-2,8 2 1,-4-1-2,-4-3 1,8-2 1,0-1 1,0 1 0,0-5 0,0-2-1,4 3 1,0-3 0,4 1-2,4-1 1,-8-3-1,5 0 1,3 0 0,0-3-1,4-1 0,-3 4 0,-1-3 0,4-3 0,-3 3 0,-1-2 0,0 2 0,5 0-2,-5 3 0,0 0-4,1 0 0,-1 0-2,-4 0-3,0 0 0,4 0-3,-3 0-4,-1 0-2,-4 0-5,4 0-6,0 0-5,0-4-5,-3 1-1,11 3-11</inkml:trace>
  <inkml:trace contextRef="#ctx0" brushRef="#br0" timeOffset="522534.8873">18104 16850 337,'0'-3'51,"0"3"-7,0 3-5,0-3-6,-4 0-7,4 8-4,0 4-3,0 4-2,0 5 0,-5 1-4,1 2-1,4 3 0,0 5 1,0-2 0,0 7-2,-4-1-3,0 4-1,0 0 0,-4 0-3,-4-4 0,8 7-2,-5-6 0,5 2-1,0 4 0,-4 0-1,4 0-1,-4 3-7,4-3-3,4-5-5,-5-3-4,5-1-5,0-7-4,0-5-9,0-8-9,5-1-8,-1-4-5</inkml:trace>
  <inkml:trace contextRef="#ctx0" brushRef="#br0" timeOffset="522611.8917">18546 17247 327,'0'-3'39,"0"0"-4,0 3-1,0 0-6,0 0-3,-4 3-5,4 7-6,-4-4 0,4 8-3,0 2-1,0-2-3,0 9-1,0-6 0,0 5 1,0-4-2,0 3-1,0 4 0,0-6-1,0 2-1,-4-1-1,4 9-1,-5-8-2,5 1-5,-4-1-3,0 1-4,0-5-9,-4-1-8,8-5-7,0-1-6,0 0-5,-4 17-4</inkml:trace>
  <inkml:trace contextRef="#ctx0" brushRef="#br0" timeOffset="522684.8959">18820 17195 301,'0'-3'31,"4"3"-5,0 0-2,-4 0 0,0 0-1,4 3-3,-4 6-1,0 4-1,0 1-2,0-1-2,0 3 0,0-2-2,0 2-1,0-2-3,0 9-1,0-7-4,-4 4-1,4-2 2,0 1-1,-4-5-1,0 8-2,4-4 1,-4 1-1,4-2-3,-4-1-5,4 3-2,0-4-5,0 1-5,-4-4-6,4-4-7,0 5-5,0 0-4,0-10-4</inkml:trace>
  <inkml:trace contextRef="#ctx0" brushRef="#br0" timeOffset="523494.9422">18402 17405 233,'0'0'24,"-4"0"-5,0 3 0,0-3-8,0 0 1,0 0-3,4 0-1,0 0-2,0 0-2,0 0 2,0 0 5,8-7-1,-4-4 1,9-1 2,-5-3-1,0-1 1,-4 5-3,12-1 1,-3-4 2,-1 1-1,8 3 1,1-4 0,-1 5-1,9-5-2,-8 0-1,3 1 1,-3 3-1,3-1-1,1 2 0,-5 1-2,1 1 1,-1 2 0,-8 4-2,5-3 1,-5 6 0,4 0-2,-3 3 1,3-3-1,-8 3 0,5 7 0,-5-4 0,4-3-1,-4 4 1,-4-4 0,4-3-1,5 0 0,-5 5 1,0-2-1,0 0-1,1 0 0,-1-3-1,0 3 0,-4-3-1,4 0-3,-4 0-3,4 0-6,1 0-3,-1 0-7,0-3-10,4 0-12,-4-3-9,5 1-8</inkml:trace>
  <inkml:trace contextRef="#ctx0" brushRef="#br0" timeOffset="524295.988">19549 17408 255,'0'0'28,"8"0"-2,-4-7 1,-4 6-1,8-6-2,0-2-1,-3-1 0,-1 2-1,0 5 0,-4 0-2,0 3-3,0-9-1,0 2-4,0 6-1,0 1-3,0-7-2,0 1-3,0 0 0,-4-1 1,0 4-3,-5 0 2,1-4-2,4 4-1,-4 0 0,0 0 2,0-2-2,-1 2 1,-3 3 0,4-3-1,-4 3-1,-1 0 2,1 3-1,4 0 0,-9 0 0,9-1-1,-4 11 2,4-4-1,-4 4 0,3 0 0,1-2 0,-4 3-1,4 2 0,-1 0 2,1-2 0,8 2-2,-4 0 2,4-8-2,4 5 0,-4-1 2,8-4-2,1-1 1,-1-7 0,4-4 0,0 4 0,1 0 0,-1 0 0,4 0 0,-3-7 1,-1-3-2,4 0 1,-3-2 0,-1 7 1,0-1-2,-4-4 1,5 4 1,-5-1-2,0-2 2,-4 6-2,4-1 2,-4 3 0,0 1-2,-4-3 2,5 3-1,-5 0 0,0 0-1,0 0 2,4 0-1,-4 3 0,0 2 2,0 11-2,0-1 1,0 3 0,4 1-2,-4-2 1,-4-1-7,4 0-4,0-8-3,0 8-8,4-6-7,-4 2-10,0-7-1,0 1-5,12-9-7</inkml:trace>
  <inkml:trace contextRef="#ctx0" brushRef="#br0" timeOffset="525095.0337">19762 16742 339,'0'0'40,"0"-5"-4,4 2-2,8 0-6,0-4-7,9 4-6,-9-3-4,4 2-2,1 4-2,-5-3-1,0-3-1,1 6-1,-1 3 0,0 0-1,-8 0 0,0 1 0,-4 8 0,0-2-1,0 1 0,0 2-1,-4-2 2,4 5-1,-4 0 1,4 0 3,-4 1-1,-4 1 0,4-3-1,4 1 0,-4-1 1,4-6-1,0 4 1,0 0-1,0-2-1,4-2 0,-4 4 0,4-3 0,8-6-1,1 3 0,-1-1 0,0-3-1,9 0 0,-5-3 0,0 0-1,1 0 2,-1 0-5,0-3-5,-3 0-6,-5-6-3,4 2-8,-4 6-13,-3-6-11,-5 4-9</inkml:trace>
  <inkml:trace contextRef="#ctx0" brushRef="#br0" timeOffset="527303.16">17481 16651 135,'0'0'14,"4"-3"-4,1 3-4,-1-3 0,0 0 0,0 3-2,0-4 2,0 1 3,0 3 1,0 0-3,-4 0 0,0 3 1,4-3 0,-4-3 5,0 3-2,4 0 0,0 0 4,-4 0-1,0 0-1,0 0 5,0 0-3,0 0 5,0 0 2,0 0-1,0 3 2,0 1-4,0 5-2,0 5 0,0-4-1,0 3-5,0 4 1,0 5-1,0-4-2,0 9-1,0 5 0,0-5-1,5 6-1,-1 4 2,-4 6-2,0 0-1,4 3-1,0 0 2,-4 3-3,4 2 0,-4 1-2,0 1 2,0-4-2,0 8 1,0 2-1,0 2 0,0 2 0,0 2 0,0-4-1,0-2 0,-4-5 0,4-5 0,0-3 0,0-3 0,0-7 0,0-5 0,0-6 0,0-4-1,0-2 2,0-5-1,4-1 0,-4 0 0,8-7 0,-8 2 0,4-2 0,4 1 0,-8-1 0,9-3 2,-5 0-2,0-3 1,4 7-1,-4-7 1,4 0-2,-4 1-2,5-1 3,3 0 0,-8 0 2,12 0-2,-3 0 0,-1-1 1,0-2-1,0-1 0,5 1 0,-1 0 0,1 0 0,3 0 0,0 3 0,5-4 0,0 1 1,-1 3-2,5 0 2,4 0 0,-5 0-1,5-3 0,4 3 1,-4-3 1,3 0 0,1 3 0,-4 0 1,8-3-2,0 3 1,-8-8-1,8 4-1,0 1 2,4-3 0,-4 3-2,4 0 0,0-1 1,0 4 1,4-3 0,-4 3-2,0-3 1,0 0 0,0 0 1,-4 1-1,0-4-1,0 2 0,0-2 1,0 0-1,0-1 2,-1 1-2,6 0 1,-1-2-1,0 1 1,-4 1-2,-1 0 2,-3-1-1,4 6 0,-8-6 0,4 4 0,-4 0 0,-1 0 0,1 0 0,-4-1 0,-1 1 0,-3-3 0,4 1 0,-5 0 0,5 4 0,0-6-1,-1 4 2,1 0 1,-1 3-2,1-3 0,-4 0 0,3 3 0,-3-3 0,4-1 0,-1 1 0,1 3 0,-5 0 0,1 0 0,4-6 0,-5 3-1,-3-2 1,-1 2 0,1 0 0,-1-1 0,1 1 0,-5 0 1,0 0 0,-3 3-1,3-7 0,-4 4 0,-4 3 0,9-3 0,-5 3 0,-4-2 0,1-1 0,3 0 0,-8 3 0,8-3-2,-4 3 2,-4-3-1,1 0 1,-1 3 0,0 0 0,0-4 0,-4 1 0,0 3 0,4 0 0,-4 0-1,0 0 2,4 0-1,0 0-1,-4 0 2,0-3-1,0 0 0,4 3 0,-4 0 0,4 0 2,-4 0-3,0 0 1,0-3 0,4 0 0,-4-1-1,0 1 1,0 2 0,0-6 0,0 1 0,-4-1 0,4-2 0,0-1 0,0 2 0,0-7 0,0-1 0,4 1-1,-4-1 2,0-1-1,0-2 0,4-5 2,-4-1-2,0-6 0,0 1 1,5 3-3,-5 2 2,0-5 0,0-1 0,0 3 0,0 4 0,0-3 0,4-5 0,-4 2 0,4 0 0,0-4 0,0 1-1,0 3 1,4-5 0,-4-2 0,0 1 0,1-3 0,3-2 0,0 1 0,-4-4 0,-4 6 0,4-2 0,-4-1 0,0 4 0,0 5 0,0 2 0,0 6 0,0-1 0,-4 1 0,4 2 0,0 4 0,4-1 0,-4 5 0,0-5-1,0 1 2,0 5-1,0-2 0,0 2 0,0-1 0,0 4 0,0-3 0,0 5 0,0 2 0,0 0-1,0-1 2,0 1-1,0 1 0,0 0 0,0 4 0,0 1 2,0-3-3,-4-1 0,4 4 1,0-3 2,0 3-1,0 0-1,0 0 0,0 0 0,0 0 0,0-3 1,0 3 1,0-6 0,-8 6 0,8-3-1,0 3-1,0 0 0,-8 0 1,-1-4 0,5 1-1,0 3 0,-4 0 2,4 0-3,-4 0 1,0 3 1,3-3-1,-3 4 2,0-1 0,4 3-2,-4 0 0,-9 1 0,9-6 1,-4 4-2,0 0 2,-1 1 0,1-3 1,0 1-2,0-4 2,-5 0-1,1 0 4,-1-4-2,-3 1 1,0 3-1,-1-3-1,1 0-1,-5 0 1,0-5-1,5 5-1,-5-1 1,1 4-2,-1-6 2,1 0 0,-1 6-2,1 0 4,-5-3-3,4-1 0,-7-2 0,7 6 0,-8-5 0,1 2 1,3 3-1,4 0 1,-7 0 0,3-3-2,-4 3 0,0 0 2,-3 0 0,3 0-1,0 0 0,-4 0 0,0 0 0,1 0 0,-1 0 1,0 0 0,-4 0 0,8 0-2,-4 0 1,0 0 0,5 0 0,-1 0 1,-4 0-2,4 0 2,5 0-1,-5 0 0,0 0 0,0 0 0,5 0 0,-5 0 0,4 0-1,-3 0 2,3 0-1,-4 0 0,5 0 0,-5 0 0,0-3 0,4 3 0,1 0 0,-1 0 0,-4 0 0,1 0 0,3 0-1,0 3 1,1 3 0,-5-4 0,4 4 0,-4 1 0,9-1 0,-9-3 0,0 3 0,5 1 1,-5-6-2,4 4 2,1-3-1,-5 1 0,4 3 0,1-3 1,-1 1-1,4-1 1,1 3-1,3-3 1,-3-3-1,3 0 2,1 0-2,3 0 0,-3 4 0,8-4 1,-5 0-1,1 1 1,4-1 0,-5 0-1,1 3 0,0-3-1,3 0 2,-3 0 1,-1 0-2,5 0 0,-4 0 0,-1 0 0,1 0 0,4 3 1,0-3 0,-1 0-1,1 0 0,0 0 0,-1 0 0,5 0 0,0 0 0,0 0 0,-4 0 2,3 0-2,5 0 0,-8 0 0,4-3 0,0 3 0,4-3 0,-5 3 1,5-1-1,-4 1 0,0-4-2,4 1-4,0 3-3,0 0-4,4 0-4,-5-3-5,5 0-8,0 3-12,-4-3-18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5-12-01T02:41:33.87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9842 2887 266,'0'0'34,"0"0"-2,0 0-1,0 0-4,0 0-4,0 0-5,0 0-4,0 0-4,0 0-1,0 0 5,0 0 1,8 3 0,-8-3-3,8 0 0,-4 10-2,1-1 1,-1-1-2,0 5 0,0 0-1,0 1-1,-4 8-2,4-1-2,-4 7-1,4 0 1,-4-1-2,-4-2 0,4 2 0,0-10-1,0 3 1,-4-1-1,4-8 0,0-2 0,0-2-1,0-1 1,0-3 1,0-3 0,0-3 0,0 0-2,0-4 2,0-5-2,0-12 0,0 5 1,4-5 1,0 0-2,-4-1 2,0 4 0,0-1-2,0 4 0,0-1 2,0 3 0,4 5-1,0 2 3,0-1-2,0 4 2,1-2-2,3 1 2,-4 4-1,4-3 1,-4 3-1,4-4-1,0 7 0,5-4 0,-5 0 0,-4-2-1,4 3-1,0 0 2,1 3-1,3-3 0,-8-1 0,4 1-1,-4 0-4,4 3-4,1 0-3,-5 0-4,4 0-1,-8 0-6,8-3-5,-4 0-7,0-1-8,5 1-4</inkml:trace>
  <inkml:trace contextRef="#ctx0" brushRef="#br0" timeOffset="530.0303">9776 2780 233,'0'0'24,"0"-3"-4,0 3 1,0 0 1,5 0-3,3-3-4,0 3 1,0 0 3,-4 0-1,4 0 1,1 0-3,3 0 0,-4 0 0,4 0-3,-3 0-1,3 0-1,0-3-5,0 3 0,5 0 0,-5 0-4,0 0 2,5 0-1,-5 0-2,0 0 1,1 0-2,3 0 0,-8 0 0,4 0 0,1 0 0,-1 0 0,-4 0 0,-4-3 0,0 3 0,0-3 0,5-1 0,-5 4 0,-4 0 0,4 0 1,-4 0 0,0 0 0,0-3-1,0 3 2,0 0-1,0-8 0,-4 2 1,4 3 0,-4-4-2,0 1 1,-5 0 0,9-1-1,-8 4 0,4-5-1,-4 5 2,4-3-1,0 2 0,-5 1 0,5 0-2,0 0-3,0-3-3,-4 2-5,8 3-5,-4 1-6,4-3-3,-4-1-3,4 4-7,0 0-7</inkml:trace>
  <inkml:trace contextRef="#ctx0" brushRef="#br0" timeOffset="1060.0606">10452 2459 185,'0'-3'20,"0"3"0,0 0 1,0 0-4,0 0-3,0 0 0,0-3-4,0 3-3,0 0 1,0 0 2,0 0 1,0 3 3,0 0 2,-8 4-1,8-1 2,-8 5-2,3 2 2,-3 0 1,4 1-3,-4 2 1,0 1-1,0 2 1,4 2-5,-5 1 0,-3 2 0,4 5 0,4-2-1,-8-3-2,3 4 2,1-1 0,0 4-1,4-1-3,-4 0 0,4 2 2,-5 4-1,5 1-2,4-7-1,0-1-2,4 4 1,-4-3-1,4 0 0,-4-3-2,5 2 0,-1-2 0,4-5 1,0-1-1,0-5-1,0 1-5,1-1-2,-1-3-6,0-2-1,4 2-6,-8-7-4,5 1-9,-1-7-6,4 0-8,-4-4-4</inkml:trace>
  <inkml:trace contextRef="#ctx0" brushRef="#br0" timeOffset="1520.0869">10571 2939 335,'0'-3'37,"0"3"-4,0-3-5,0 0-3,0 3-6,0 0-5,0 0-2,0 0-3,4 0 2,-4 0-3,4 3 0,-4-3-1,4 3-1,0 7 1,-4 1-3,0 5 2,4-3 0,-4-2-2,0 5-2,0-1 0,0-7-2,0 5 1,0-6-1,4 2 1,0-4-2,0 4 3,-4-2 0,9-4-2,-5-3 0,0 0 0,0 0 0,0 0 0,0 0 0,4 0 0,-4-6 0,0-4 0,9-1 1,-9 1-1,0-2 0,0 4 0,4-5 0,-4 3 0,5 1 1,-5-1-1,0 6 0,0 0 1,0-2 2,0-4-1,4 10 1,-4 0 0,-4 0-2,4 0 2,0 4 1,-4-1 1,5 3-1,-5 2-1,4 5-1,-4 0-1,0-4 0,0 4-3,0-2-6,0-1-1,4-1-5,-4-1-8,0 2-4,0-7-5,0 3-7,0 0-5,4-6-4,0 0-5</inkml:trace>
  <inkml:trace contextRef="#ctx0" brushRef="#br0" timeOffset="1735.0992">11050 3205 325,'0'9'41,"0"7"-4,0-1-8,0 1-3,0-2-5,-4 2-8,-1 0-1,1-2-4,0-1-2,4-1-2,-4 0-3,0-3-5,-4 1-4,4-4-6,0 0-3,0-4-7,-5 4-3,5-6-7,0 0-10</inkml:trace>
  <inkml:trace contextRef="#ctx0" brushRef="#br0" timeOffset="2410.1379">11287 2903 232,'0'-3'32,"4"3"1,-4 0-1,0 0-4,0 0-1,0 0 4,0 0-1,0 0-5,4 0-2,5 6-5,-5 0-1,-4 2 1,4 5-3,0 0 0,0-2-6,4 5 1,-4-2-2,0-1-3,0 6 1,5-3-1,-5-2-2,0 2-1,0 2-1,0-6 1,0 4 0,0-5-1,0-4 1,0 2-1,-4-6-1,0 1 0,0-1 1,0-3-1,4 0 0,0 0 1,-4-3-1,9-4-1,-9-2 2,8-7-1,-4 1-1,4-4 1,0-1 0,-4 1 1,9-2-2,-5-1 1,-4 7 0,4-1 0,-4 7 0,0-5-2,0 4-4,-4 4-1,0-1-3,0 4 1,0-2-4,0 2-3,0 3-4,0 0-8,0 0-7,5 0-8,-1 0-6</inkml:trace>
  <inkml:trace contextRef="#ctx0" brushRef="#br0" timeOffset="3251.186">11713 2517 264,'0'-4'31,"4"4"-1,-4 0-6,0 0 1,0 0-1,0 0-1,0 0 0,4 0 1,-4 0-1,4 0-2,4 0-4,1 4-3,-5 5 0,4 1-3,0 2 1,4 0-2,-3 3-1,-1 0-1,0 1-3,0 6 2,4-1-1,-3 2-1,-1 3 1,-4-2-2,4 1 1,0 2 1,-4 0-2,4 2 0,-3-2 0,-1 3 1,-4 0 1,0-1-3,0 4 0,0-3 0,0-3-1,0 5 0,0-2-1,-4 1 1,-1-1-1,-3 2 0,4-5-1,-4 0 0,0-2 0,4-4 0,-4-2-4,-1-2-4,5-1-1,-4-5-5,4-1-3,0-4-1,0-3-11,-4 1-6,4-4-12,4-4-7</inkml:trace>
  <inkml:trace contextRef="#ctx0" brushRef="#br0" timeOffset="3591.2054">12335 2890 362,'0'0'24,"0"-3"0,4 3 1,4 0-4,1 0-5,3 0-2,-4 0-4,4 0-2,1 0-2,-5 0-2,4-3-1,0 0-1,-3-4 1,3 4-2,-4 3-4,0 0-8,0-8-8,-3 2-8,-1 3-7,0 3-5,-4-7-6</inkml:trace>
  <inkml:trace contextRef="#ctx0" brushRef="#br0" timeOffset="3799.2173">12331 3102 293,'0'0'37,"4"3"3,-4 0-2,0 2-3,8-2-6,-4 3-6,5-3-6,3-3-5,-4 0-3,4 0-2,-3 0-3,3 0 1,0-3-2,0 0-1,5-5-2,-5 2-5,-4-1-7,5 1-11,-1 0-8,-4-4-5,4 4-10,29-29-10</inkml:trace>
  <inkml:trace contextRef="#ctx0" brushRef="#br0" timeOffset="4723.2702">13359 2513 394,'0'0'28,"0"-1"-1,-4 1-2,4 0-4,0 0-3,-9 5-3,1 7-6,4 1-2,0 1 0,0 2-3,0 0-1,0-2-1,0 2 0,-5 0 0,1-1 0,4 0-1,-8 3 0,4 1 0,0-2 2,-1 3 0,-3-5-2,0 3-1,4 1 2,-5-1 1,1-3-1,0 0 2,-5 1-2,5 1 1,4 2 0,0-3 1,-5-2-2,1 2 1,4-1 1,0 0-2,0-2 1,3 2 1,1-3 0,4 4 0,-4-2 0,0-4 1,4-4-4,0 7 2,0-2 0,4-1 2,0-4-2,0 0 1,13 1-1,-5 1 0,-4 4-1,5-8-1,-1 2 1,-4 4 0,4-6-1,1 6 0,-5 6-1,4-4 1,-4 3-1,1 1 0,-5-4 2,0 3-3,0 1 1,0-2-4,0-1-1,-4-1 0,4 3 0,4-6-6,-4 1 1,5-1-1,-5-1-6,4 2-4,-4-1-7,0-2-9,4 2-7,-4-4-5,13 24-10</inkml:trace>
  <inkml:trace contextRef="#ctx0" brushRef="#br0" timeOffset="18854.0784">13723 2927 201,'0'0'31,"0"0"-5,0 0 3,0 0-4,0 0 0,-4 0 0,4 0-5,0 0-2,-4-3 0,4 3-2,-4-4-1,4 4-3,0 0-3,0 0 0,0 0-3,0 0-2,4 0-1,-4 0 1,4-3-1,-4 3 5,0 10-2,4-7 0,-4 10 0,0-2 0,0 5-2,0 1-1,0 5-1,0 1-1,4 1 2,0-1-2,-4 0-1,0 0 0,4-3 0,0-3 0,1 2 0,3-5 0,-4 2 0,4-6 2,0-4-2,-4-1 1,4-2-1,5-3-2,-5 0 2,4 0 1,-4-3-1,5-8 1,-5-2-3,4-1 2,-4-2 0,1 0 0,3 3 1,-8-4 0,12-2-1,-12-2 1,5-1-2,-1 4 1,0 1 1,0 1 1,-4 0-2,0 3-2,5 2 4,-1-5-1,-4 4 3,-4 10 0,4-1-1,0-4 0,-4 7 0,0 0 0,0 0 1,0 0 0,0 0-1,0 4 0,0 2 1,0-1-2,0 11 1,0-4 0,0 3-2,0 1 1,0-1-2,0-3 0,0 4-6,0-4-4,4-1-6,0 2-7,-4-7-8,0 7-7,4-5-9,-4-2-4</inkml:trace>
  <inkml:trace contextRef="#ctx0" brushRef="#br0" timeOffset="19228.0998">14366 3294 339,'0'0'28,"4"0"1,-4 0 2,4 0 0,-4 10-2,0 1-6,0 1-5,0 1-3,0-2-5,0 2-2,0 3-1,-4-7 0,0 2-3,0 2-1,0 2-1,0-3-1,-5 1-3,1-4-4,0 1-4,0-5-5,0-2-6,-1 0-4,1 0-7,-4 1-6,8-4-4,-21 6-12</inkml:trace>
  <inkml:trace contextRef="#ctx0" brushRef="#br0" timeOffset="19903.1384">14669 2966 279,'-4'-3'35,"4"0"-3,4 0-3,-4-3-4,0 4 1,0-1-5,4 3-2,0-7-1,-4 4-1,0 3-2,4 0-1,4 3-2,-4 1 2,0-1-3,5 0-2,-5 8 0,4 5 0,-4-2-2,4 2-1,0 0 0,-4 2 0,5 1-1,-1-2-2,-4 2-1,12-1-1,-8 1 2,-3-3-1,3 1-1,-4-1-1,4 2 0,0 1 0,-4-5 2,0-1-2,1-4 1,-1 1 0,0-4-1,0-1-1,0-2 2,-4 0-1,4-3 0,0 0 0,-4 0 3,4 0-1,0 0-2,0-6 2,5-2-2,-5-8 0,0 0 0,4 5 1,0-5 0,0 2-2,1-2 2,-1 0-1,-4 3 0,8-1-1,-4-2 2,0 2-1,-3-5 0,3 3 0,0 5 0,0-2-1,0 2 2,0 4-2,-3-2 2,-1-1-1,0 1 0,0 3-2,-4-1-4,4 6-2,-4-6-2,4-2-2,-4 9-3,4 0-3,-4-4-9,0-5-9,0 6-8,0 0-6,-4-15-9</inkml:trace>
  <inkml:trace contextRef="#ctx0" brushRef="#br0" timeOffset="20226.1569">15283 3343 339,'0'0'37,"0"0"0,0 3-2,4 2-5,-4 2-5,4-1-8,-4 3-2,4 4-5,-4-2 0,0 2-5,-4 3 0,0-2-2,-4 2-1,0 3-1,3-4-4,-3 0-5,4 0-8,-8-3-8,-4 1-7,7-2-8,-3 2-7</inkml:trace>
  <inkml:trace contextRef="#ctx0" brushRef="#br0" timeOffset="24814.4193">16102 2612 118,'0'0'10,"0"0"2,0 0 1,4 0-3,-4-3 0,0 0 0,0 3 3,0-4-1,0 4 0,0 0-4,0-3 4,0 3-1,0 0-1,4 0 2,-4-3-4,0 0 2,0 3-3,0-3 0,0-2-3,0 2-1,0-4 1,0 1 3,-4 0 0,4 3 0,0-4-3,-4 2 1,-5-1-4,1 0 2,0-1 1,4 1-1,-4 3 1,0-4 1,4 6-1,-9-2-1,5-1-1,0 1 0,-4 3 0,3 0 0,-3 0-1,8 0-1,-4 3 2,0 1 0,-5 4-2,5-2 4,0 3 1,4 1-1,-4 0 1,4-2 0,0 1 2,-9 4 3,9 1-3,-4 2 0,4 0 3,0-2-3,4 2-1,0 2 0,-4 4 2,4-2-1,0 0-1,0 0 0,0 2-3,4 2 2,-4-1-1,8-3-1,0 4 2,-8 8-1,4-8 1,4 0-2,-8 4 0,5 2-1,-1-3 1,-4 2-1,0-2-3,0 0 1,0 2 2,0-5-1,0-1-1,0 3 0,0-5 0,-9-2 1,9-2-2,0-1-1,0 0-4,0-5-6,-4 2-1,0-4-6,0-1-7,4 2-2,-4-4-6,0-3-2,4 4-3,-4-4-6</inkml:trace>
  <inkml:trace contextRef="#ctx0" brushRef="#br0" timeOffset="25090.4351">15745 3019 320,'0'0'30,"0"0"-3,0 0 1,5 0-1,-1 0-4,12 0-6,-8 0-3,9 0-4,-1-3-2,4 3-2,-3-3-3,3-1 0,1 1-1,-5-6-4,5 2-6,-1 4-10,-8 2-7,1-3-5,-1 1-2,0-3-2,1-1-3,23-5-5</inkml:trace>
  <inkml:trace contextRef="#ctx0" brushRef="#br0" timeOffset="25604.4645">16523 2386 171,'0'0'14,"0"0"4,-4 0-3,4 0 2,0 0-3,0 0-2,0 0-3,0 0-2,0 0 5,0 0-3,-4 7 3,4-6 4,0 6-5,-4 5 2,4-2 0,-12-2 0,4 4-1,4 1-1,-5 0 1,9-2 1,-8 2 0,-4 3 1,12-2-2,-12 5 3,3 2-1,1 4 1,4-4-4,-4 4-1,-4-4-1,-1 6-1,5 0 2,-4-5-1,4 8 0,4 1 1,-5-3-4,5 2 0,-4-6 0,4 8-1,0-8-2,4 9 1,0-2 1,0 0 0,0 3-3,4-4-1,-4 0 0,4 0 0,0 2 0,4-5 0,1 0 0,-1-1-1,-4-6-2,0 3-3,0-6-2,0-1-2,4-2-4,-4-1-1,-4 0-8,9-4-7,-9-4-6,4 1-6,-4-3-7,12 10-7</inkml:trace>
  <inkml:trace contextRef="#ctx0" brushRef="#br0" timeOffset="26162.4964">16601 2887 290,'0'0'22,"4"0"-2,-4 0-3,4 0 0,-4 0-7,0 0 0,0 0-2,0 0-4,0 0 2,4 3 0,-4-3 3,5 7 1,-5 5 1,4-1 2,-4 2-3,0 3-1,0 1 0,0-1-2,0-1 0,0 1-1,0-1-2,0 0-1,0 1 0,0 1-1,0-1 0,0 0-1,0-5-1,0 2 1,0-4 0,4-2-2,4-3 2,-4 6 0,0-7-1,0-3 0,8 0-1,-3-3 0,-1 0 2,4-7-2,0 2 2,1-8-2,-5 2 1,4 1 1,0-6-2,1 5 2,-9-2-2,8-1 2,-4 4 0,0 0-1,-3 1 3,-1 8 3,0-4 2,-4 8-2,4-6 0,0 3-2,-4 3 2,0 0-2,4-3 1,-4 3-1,0 3 1,0 0-2,0 0-1,0 0 0,0 12 0,0 1 1,0-1-2,0-3 0,0-3-2,0 1-1,0 1-5,0 2-5,0-7-4,0 0-6,0 4-6,4-7-10,0 0-4,-4-1-3,0 17-5</inkml:trace>
  <inkml:trace contextRef="#ctx0" brushRef="#br0" timeOffset="26405.5103">17060 3284 351,'0'0'30,"0"7"-3,0-1-5,-4 7-4,4-2-6,-9 2-3,1 3-1,4-2-4,0 2-2,-4-5-4,4-2-5,-4 4-3,3-3-2,1-2-4,4-2 0,-4 0-6,-4-2-2,4-1-6,-12 0-10</inkml:trace>
  <inkml:trace contextRef="#ctx0" brushRef="#br0" timeOffset="26958.5419">17273 2987 330,'0'0'26,"0"0"-3,4 0-1,0 3 4,-4 7-6,4-7-6,4 7-3,-8-4 1,8 7-3,-4 1 0,4-4-3,1 2 1,-1 3-1,0-3 0,0-2-1,0-4 1,1 5-1,-5-1-1,4-1 0,0-2-1,-4 1 0,0-2-2,0 4 1,0-4-2,1 0 1,-5 1 0,4-4-1,-4 2 0,4-2 2,-4 3-1,4-6 0,-4 3 0,0-3-1,0 0 0,4 0 0,0 0 0,-4 0 0,8 0 0,-4-3 1,-4 0 0,9-7-1,-5 6 0,0-6 1,0 1 0,0-1-1,0-3 0,0 5 0,4-1 0,0-1 0,1 1 0,-1 4 0,0-11 0,0 3 0,4 4 0,-3-2 0,3-2 0,-4 3 4,0 2-3,-4-4 1,5-1 0,-5 0-1,4 5 1,-4 2-2,4-4 0,-4 4 0,0-3 0,-4 4 0,0 2-1,0-4-5,0 4-7,0 0-7,0-3-6,0 2-4,-4 4-5,0-3-8,-8-2-9</inkml:trace>
  <inkml:trace contextRef="#ctx0" brushRef="#br0" timeOffset="27518.574">17842 2466 257,'0'0'22,"0"0"3,0 0-2,0 0-3,0 3 5,0 8-2,0 2-3,4 3 3,0-2-2,0 5 1,4-1 0,0 4-5,0-2-2,1 6-3,-1-9-1,4 9-1,-4-2 1,5-1-2,-1 0-1,-4 1 2,0 1-3,5-1 1,-5 3-2,-8-2 0,8 2-1,-4 0 0,0 2 1,0-2 0,-4-3-2,0 8 0,0-2 1,-4 0-1,0 0-1,0-3 0,-8-1-1,8-2 0,-5 1-1,1 2-1,0-3 1,0-2 0,0-1-3,-5-2-2,9-2-5,-4-1-5,0-3-3,0-5-3,4 1-6,-5-2-7,9-4-7,-4 0-4,4-3-8</inkml:trace>
  <inkml:trace contextRef="#ctx0" brushRef="#br0" timeOffset="28327.6202">18362 2351 266,'0'-1'23,"4"1"-6,-4 0 3,8 0-2,0 1 0,-4 2-3,-4 4 2,4-1-5,0 4 0,4-1-1,5-1 2,-5 5-2,-4 0 0,8-2 3,-3 5 2,-1 3-1,4-5-6,0 2 1,1 1-2,-1 6-1,0-3 1,0-1-2,9 2-2,-9 1 1,9-1-2,-1 1 1,1-1-1,-1 1-1,5-1 1,-1-2-1,-3-2-1,-1 6-1,-4-6 1,1 2-1,3-4 1,-7-3-1,3 1 0,-4-5 0,1 1 0,-1 1 0,0-4 0,-4 1 1,5-1 0,-5 0-1,-4-2-1,0 0 2,0 0-1,0 2 0,-4-6 0,0 6-1,0 7 0,0-5 1,0-2 1,0-6 0,0 7-1,-4-1 2,0 0-2,-4 2 2,0-1 1,-5 2 2,9-2-1,-8 8 1,0-7 1,3 12 2,-3-3-2,0 2 0,0 0 0,-1 2 1,-7 3 0,3 1-2,1 2 0,-4-3-2,-1 1 0,5-1-1,-1-1 0,1 0-2,4 0 1,-5-3-4,-3-1-4,8-1-6,-1 1-4,1-5-9,-4 2-9,-1 0-13,5-5-10,-37 32-8</inkml:trace>
  <inkml:trace contextRef="#ctx0" brushRef="#br0" timeOffset="34926.9977">921 4354 281,'0'-3'41,"0"0"-7,0 1-2,0-1-2,0 3 1,0-3-3,0 0-4,0 3-4,0-3-3,0-1-4,0 4-4,0 0-1,0 4-3,0-4 2,0 0 1,0 0 0,4 3-2,4 8 0,1 2-1,-5-1-2,4 4 2,4 2-2,-4 4-2,-4 2 0,1 0 1,-1 8-1,0-2 0,-4 6-1,0-5 1,0-1-1,0 2 0,0-12 0,0 2 0,0-4 0,0-5 1,0-2-2,0-8 1,0 3 0,0-6-2,0 0 2,0 0 0,-4 0-2,4-9 0,0-12 1,0 0 1,-4-10-1,4 0 1,0-5 0,0 6-2,0-2 0,0 5 2,0 0 0,0 3 0,0 2 0,8 4 0,0-1 3,0 6 0,0 2 1,0 2 0,-3-1 0,3 7-1,4 0 1,-4-7-1,5 7-1,-1 3 0,-4-3-1,4-2 0,1 5-2,-1 0 2,-4 0-2,4-3-4,1 3-5,-1 0-3,0 0-4,-8 0-7,4 0-5,1 0-11,-1 3-8,0-3-5</inkml:trace>
  <inkml:trace contextRef="#ctx0" brushRef="#br0" timeOffset="35425.0262">798 4218 281,'0'0'33,"4"-4"-3,-4 4-2,0-3-5,0 3-8,0-3 1,0-3-3,5-1 4,7 3 2,-4-3-1,4 4 0,1-3-5,-1 3-1,4-1-3,-4-2 1,1 3-3,3 3-2,-4 0-3,9 0 2,-5 0-1,1 0-1,-1 0 1,0 0-1,1 0-1,-5 0-1,9 0 1,-1-3 0,-8-1-2,5 3 1,-5-6 0,0 1 0,1 3-2,-1-3 2,0-1 1,0 1-1,-3 3 1,-5-2 0,0-5-2,-4 4 1,4 0 1,-4-4 0,0 4-1,0 1 0,0-1 0,0-4-1,-4 4 2,0-4-2,-5 5 0,5-1 2,0 3-2,0-3-1,0-1 1,-4 4-3,4 3-2,0 0-2,0-5-7,0 2-6,-1 3-10,-3 0-5,8 0-7,-4 3-12</inkml:trace>
  <inkml:trace contextRef="#ctx0" brushRef="#br0" timeOffset="36018.0601">1429 4710 320,'0'-6'36,"0"6"-2,0 0-4,0 0-3,0 0-7,0 0-2,0 0-4,0 0-1,0 3-1,0 8-1,0 2 0,0 0-2,0-2-2,-4 2-1,4-1-3,0-4 2,0 5-3,4 0-1,-4-4 0,0-1 0,4-1 1,4 2-2,-4-2 0,4-1 1,-4-3-1,5 0 0,-5 0 1,4-3 0,0 0-2,0 0 0,0-3 1,1 0 0,-1-3 0,-4-7 0,4 5 0,0-5 0,1 1 0,-1 2 0,-4-3 0,4-1 0,0 8-1,0-1 1,-4 1 0,5 1 0,-5 2 0,0 0 0,0 0 0,0 3 0,0 0 0,-4 0 0,0 6 0,0-3 0,0 8 1,0 2 0,0 0-2,0-2-1,0-2-5,0-2-8,0-1-9,0-3-6,0-3-8,4 0-3,-4 0-7</inkml:trace>
  <inkml:trace contextRef="#ctx0" brushRef="#br0" timeOffset="36310.0768">1879 4324 342,'0'0'31,"0"0"-7,0 0-2,0 6-4,0-6-3,0 0-6,4 0-3,0 0-2,0 0 0,9 0 0,-1 0-2,0 0 0,1 0-1,-5 4-7,4-4-7,-8 3-8,8-3-8,-3 0-7,-1 3-2</inkml:trace>
  <inkml:trace contextRef="#ctx0" brushRef="#br0" timeOffset="36539.0899">1900 4550 306,'0'0'31,"0"0"-4,0 0-2,4 0-3,-4 0-2,4 0-6,0 0-3,4 0-4,0 0-2,5-5-1,-5 5 1,4-6-3,0 3-2,-4-1-5,5 4-8,-1-6-8,-4 0-8,5 2-5,-5 4-2,20 0-8</inkml:trace>
  <inkml:trace contextRef="#ctx0" brushRef="#br0" timeOffset="37154.1251">2718 3877 217,'0'-3'29,"5"-2"-6,-5-4 1,4 9-4,0-3 2,-4 0-1,4 3 0,-4 0 3,4 0 1,-4 6-2,0 0-2,0 9-1,0 4-2,-4-2-9,0 5 1,-4 5-3,-1 2-1,-3-2-4,0 3 0,-1 0-1,1 1 2,-4 4 0,4-5-3,-5 0 1,5-3-1,-5-1 1,1 1-3,-4 0 3,7-5 0,1-5-1,4 2 0,0-1 0,0-2 1,3 3 2,-3-5-1,4 2-1,-4-3 0,8 1 1,0-1 0,-4 1 1,4-1-2,0-4 0,0 7 4,0-5-2,4 2 1,-4 3 1,0-5-1,4 5 3,4-3-2,0-2 0,1 5 0,-1-7-2,0 6 0,4-6 1,-4 4-2,9-2 0,-9 5 0,4 0-2,1-5 1,-5 5 0,4-3 1,-8 1-2,8 2 0,-3-4 1,3 0-3,-4 0-3,4-2-3,-8 1-3,5 2-5,-5-4-8,0 1-5,4 1-8,-8-5-8,8 4-5</inkml:trace>
  <inkml:trace contextRef="#ctx0" brushRef="#br0" timeOffset="37832.1639">3103 4122 300,'0'0'44,"0"-6"0,0 6-4,0 0-5,-4-3-4,4 3-3,0 0-3,0 0-4,0 3 0,0 13-3,0-4-2,0 3-3,0 4-1,0-2-2,4 2-2,0 2-2,-4 5-2,4-3-1,1 3-1,-1-2 0,0 3-4,0 1-4,4-1-4,-8 0-4,0 2-4,4-2-6,-4-3-9,0 1-8,0-4-7,0 3-6,8 55-7</inkml:trace>
  <inkml:trace contextRef="#ctx0" brushRef="#br0" timeOffset="38078.1779">3545 4731 386,'0'3'45,"0"4"-10,0-1-7,0 5-8,0 2-3,0 3-6,0-2-2,0 2-1,0 3-4,-4-5 0,0 2-2,0-1 0,-4 0-4,4-5-4,-4-2-6,-1 1-9,5-2-7,4-4-8,-4-3-6,0 0-6</inkml:trace>
  <inkml:trace contextRef="#ctx0" brushRef="#br0" timeOffset="38864.2229">4135 4313 233,'0'-3'28,"0"3"-2,4-3-5,-4 3 1,0-7-2,4 1-1,0-4-7,-4 4 2,8 0-2,-8-2 2,0-2-3,4-3 2,-4 1 0,0 4-2,0-5 2,0 0-1,5 2 0,-1-1-3,0-1-2,-4 2-1,0-5-2,0 3 0,0 2 1,0 1-1,0-2-1,-4 2 0,4-1 0,-9 5 1,5-1-2,-4 4 2,0 0-1,0 0 0,0 3 0,-1 0 0,-3 0-2,4 3 0,-8 6 0,3 6 0,5 1-1,-8 0 0,3-2 0,5 5 0,-4-2-1,0 6 2,-1 1 1,9 1-1,-8 5-1,4 0 1,0 4 1,0-1-1,-1-1 0,5 1 0,4-2-2,0 2 2,0-3-1,0-1 0,0-12 2,8 5 1,5-7 1,-1-6 0,0-5 1,5-4-1,-5-4 3,4-7-1,5-8-3,-5-8 2,1 5 1,3-8 1,-4 3-2,1-5 1,-5 2 2,4-1 0,-3 1 0,-9 0 0,4-2-2,-8 5-1,0 2-3,0 1 0,0 3 0,0 2 1,-8 5-2,8 1 0,-8 7 0,-1-1-2,1 4-3,4 0-2,-4 3-5,4 0-2,-4 0-3,4 6-1,-1 4-2,1 3-4,0-2-7,4-2-3,0 4-4,0 0-6,0-2-6,0 2 1</inkml:trace>
  <inkml:trace contextRef="#ctx0" brushRef="#br0" timeOffset="39200.2421">4499 4707 345,'4'0'54,"-4"0"-6,0 3-8,0 2-6,0 8-6,0-4-8,0 4-5,-4 1-4,4 2-3,-8 2-2,0-2-2,4 0-1,-4 4-2,-1-1-3,-3-4-5,4 1-5,-4-4-2,-1-1-10,1-1-7,4 0-11,-4-4-7,-1-1-6</inkml:trace>
  <inkml:trace contextRef="#ctx0" brushRef="#br0" timeOffset="43646.4964">5126 4086 169,'0'0'23,"0"-4"2,4 4-4,0 0 2,-4 0-3,4-3-1,-4 3-3,0-3 2,0 3-3,4 0 3,0-6-3,-4 4 1,0-1-3,0-3 0,8-1-1,-8 4-3,4-3 0,-4-1-2,0 3-3,0-6-1,0 4 0,0-4 2,0 4-1,0-2 2,0-2-3,-4 1 2,4-4-2,-12 4 1,4 1-2,0-2-1,-5 4 0,1-4 0,8 5 0,0 2-1,-8-3 0,3 6 0,-3-7 0,4 4-1,0 0 2,0 3-1,4 0-1,-9 3 2,9 0-2,0 4 2,-4-4-2,4 8 2,-4-4 1,-1 5 0,9 3 0,-4-3 3,0 4 0,0 3 1,4-1 1,-4 2 0,4 6-1,0-2 2,0 3-2,0-2 2,0 2 3,0 2-3,0-2 1,0 0 0,0 3-1,4 2-1,-4-2-3,0 0-1,0 0 1,0 2-2,0-5 0,0 3-1,0-3 1,0-4-1,0 4 0,0-5-2,4-1-3,-4-5-2,0-2-3,0 2-3,0-3-4,0-9-3,0 3-10,0-4-7,0-3-10,0 0-11</inkml:trace>
  <inkml:trace contextRef="#ctx0" brushRef="#br0" timeOffset="43910.5115">4827 4318 329,'0'-3'32,"4"3"3,0 0 0,8 0-2,5-2-6,-1 2-6,0-3-5,5 0-7,-9 3-1,5 0-2,3-4 1,-4 1-4,5 3 0,-1-3-6,-7 0-7,3 3-13,-8-3-10,4 3-7,-3 0-8,3 0-10</inkml:trace>
  <inkml:trace contextRef="#ctx0" brushRef="#br0" timeOffset="44796.5622">5314 4621 243,'0'0'31,"0"-6"-1,0 6-3,0 0-2,0 0-6,0 0 1,0 0-4,0 0-1,0 0-5,0 0-1,0 0-1,0 0-1,0 3 0,0-3 2,0 13-3,0-5-1,0 8-2,0-7 0,0-1 0,0 5-1,-4 3 1,4-5 0,0 5-2,0-3 1,4-2-2,-4 1-1,0 1 1,0-3 0,4-9 0,0 6 0,0-4 0,4 0 0,-3-3 0,-1 0 0,4 0 0,-4-3 0,0 0-1,0-4 0,0-1 2,4 5-1,-3-3 0,3-7 0,-4 2 0,0 5 0,0-4-1,4-3 2,-4 2-2,0 5 2,0 3-1,1-7 0,-1 4 0,-4 3 0,4-1 4,-4-2 1,0 5 0,4-3 3,-4 1-3,0 0 0,0 3-2,0 0-1,4 0 1,0 0 1,-4 3-1,0-3-1,4 0-1,-4 7 0,0-7 0,4 1 0,0 12-1,-4-4-1,4 1-5,0-4-5,1 2-8,-5-1-5,0-4-5,0 0-6,8 3-4,-8-3-6</inkml:trace>
  <inkml:trace contextRef="#ctx0" brushRef="#br0" timeOffset="45855.6228">5883 3734 203,'0'0'27,"0"0"-3,0 0-1,-8 0 2,4 0 0,4 0-2,-4 0-1,4 0 0,-4 0-5,4 4 3,0-4-3,0 6-3,0-3 0,0 8-3,4-4 0,4 2-2,0 4-4,0-5 1,-4 4 0,9-2-2,-5 4 0,4 2-1,0 0 1,-3-2-2,3-1 0,0 3 0,0 2-1,1 4 1,-5-2 1,4 0-3,0-3 1,5 5 1,-5-4-1,0 1-1,5-2 1,-5-1 1,0 0 0,1-5-1,-1 2 0,0 0 1,0-2 0,-3 2 0,-1-4-2,0 1 1,4-2 0,-4 1-2,5 1 2,-5-4 1,-4-1-2,4 1 1,0 0-1,-3 1 0,-5-4 0,8 3 0,-8-6 2,4 4-2,0-1 1,-4-3-1,0 0 0,0 3 0,0-3 0,0 0 0,0 0 0,0 0 0,0 0 0,0 0 0,0 0 0,0 3 2,0-1 0,0 4 0,0-3 1,0 4 1,-4-1-2,0 3 3,-4 1 1,-1-2-1,5 8 1,-4-5-1,0 5 3,-4 0-1,3 1-2,1 2-1,-8-1 2,4 7-1,-1-1-1,1-2 1,0 2-1,-1 2-2,1 1-1,0-3 0,-5-2 1,5 2-1,0-4-1,0 3-1,3-8-3,1 0-8,4-9-3,-4 0-4,8 1-9,-4-4-13,0-3-15,-13-6-15</inkml:trace>
  <inkml:trace contextRef="#ctx0" brushRef="#br0" timeOffset="49273.8183">909 5887 210,'0'-3'25,"4"3"0,-4 0-4,0 0-1,0 0-5,0 0 0,0 0-2,0 0 0,0 3 2,0 0 2,0-3-1,0 3 2,0 10-1,0-5-1,0 5 2,0-4-3,0 5 0,0-1-4,0 3-2,0 0-3,0-2 0,0 7-2,0-5-2,4 3 0,-4-5-2,0 2 2,0 5 0,0-5-2,0 0 1,0-5-2,4-5 1,-4 0 1,0-2-1,0-4 0,0 0 0,0 3 0,0-3-1,0-3-3,0-4 1,0-2 2,0-9-2,0 2 2,0-4 1,0 1-2,0 3 1,0-2 0,0-4 2,0 1-1,0 7 0,4-2-1,-4 0 2,0 3-1,0 2 0,8 5 0,-3-4 0,3 4 0,-4 3 0,4 1 3,0-1-1,0 0 0,1 3-1,3-3 0,-4 3-1,0-3 0,4 3 0,1-4 0,-1 1-4,0 0-7,-3 0-7,-1 0-6,4-1-8,-4-2-10,4 3-3</inkml:trace>
  <inkml:trace contextRef="#ctx0" brushRef="#br0" timeOffset="49855.8516">819 5737 235,'0'-3'29,"0"3"-2,0 0-2,0-3 0,12 3-2,-4-3-4,0 3-3,5-3-2,-5 3 0,8-3-4,-3-1 3,3 1-2,-4 0 0,5 3 2,-1-3-3,0 1-2,1-1-1,-1 0-3,0 0 0,-3-1-2,-1 4-1,4 0 1,1-6-2,-5 6 2,0 0 0,1 0-2,-5 0 1,0 0-2,-4 0 2,0 0-2,0 0 1,0 0 1,5 0-2,-9 0 2,4 0-2,-4 0 2,0 0-2,0-3 2,0 0-2,0-4 1,0 1 1,0 1-1,0-1 0,0-4 0,0 1 0,0-2-1,-4 1 1,4 1 1,-4-1-2,-1 2 2,-3 2-1,4-1 0,-8 4 0,4 0 0,-1 0 0,5 3-1,0 0-2,0 0-3,0 0-5,0 0-10,0 0-5,4 0-8,0 0-12</inkml:trace>
  <inkml:trace contextRef="#ctx0" brushRef="#br0" timeOffset="50612.8949">1376 6221 252,'0'-3'43,"0"-1"-2,0 1-3,0 0-3,0 3-1,0-3-7,0 0-4,0-1-5,0 1-4,4 3-1,-4 0-3,0 0-1,0-3-1,8 3 2,-4 0-3,4 0-2,0 3 0,1 4-1,-1-1 2,0 4-4,0-1-1,-4 2 1,0 2-1,4 3 0,1-5 0,-5 2 0,0-4 0,4-2-1,-4-3 0,-4 3 0,4-4 0,0-3 0,0 3 0,0 0 0,1-3 0,-5 0 0,8 0 0,-8 0 0,4-3 0,0-3-1,-4-5 2,4 1-1,0-3 0,0 2-1,-4-5 2,4 0-2,0 2 2,-4 1-1,5-3-1,-5 5 2,4-5-3,0 7-2,-4-5-2,4 4-3,-4 0-2,8 1-7,-8 6-7,0-5-11,0 8-10,0-3-10</inkml:trace>
  <inkml:trace contextRef="#ctx0" brushRef="#br0" timeOffset="50934.9133">1953 5844 349,'0'0'33,"0"0"-4,4 0 3,4 0-4,0 0-6,0 0-5,-3 0-6,7 0-1,-4 3-5,4-3 1,1 0-2,-1 0 1,0 0-4,0-3-2,-3 0-8,-1 3-5,0 0-11,-4-3-7,0 3-6,0 0-5,0 3-11</inkml:trace>
  <inkml:trace contextRef="#ctx0" brushRef="#br0" timeOffset="51142.9252">1965 6079 341,'0'0'35,"0"0"-1,0 0-1,0 0-6,4 0-7,0 0-5,9-3-5,3 3-2,-4 0-2,5-10-1,-1 6-5,-4-6-7,5 1-9,-5 2-10,8 1-8,-7 4-11,36-26-12</inkml:trace>
  <inkml:trace contextRef="#ctx0" brushRef="#br0" timeOffset="52003.9745">2985 5383 305,'0'0'34,"0"0"-1,0 0-1,0 0-3,0 3 0,0-3-2,0 0-5,0 0-2,-5 0-5,5 0 0,0 2-3,0 4-2,-8 0 0,4 10-2,-4 2-2,0 4-3,4 2 1,-5-2-1,-3 2-1,4 1 1,-4-1-2,-1 3 0,1 2-1,0-5 1,0 3-1,-1-5 0,1 2 0,0-2 0,-1-4 0,1-2 0,8-2-1,-4 2 2,0-4-1,0 3 0,3-6 2,1 1-3,0-4 0,4 2 1,-4 2 0,4-4 0,0 0 0,0 1 0,0 2 0,4-1 0,0-1 2,5 2-1,-1 1 0,0-2 2,0-2-1,4 4 0,-3-1 0,3-3-1,0 9 0,0-3 0,-3 1 0,3-2-1,-4 5 0,4-3 0,-3 1 0,3-4 0,-4-4 0,0 4 0,-4-1-2,4-1-1,1-5-3,-5 0-2,4 4-4,0-1-3,0 1-1,1-7-8,-9 1-8,8 2-8,-4 1-6,0 5-4</inkml:trace>
  <inkml:trace contextRef="#ctx0" brushRef="#br0" timeOffset="52626.01">3521 5791 277,'4'0'25,"-4"-3"-2,0 2-2,0-2 1,0-4-4,0-2-4,0-1-1,0 2 1,0-1-3,0-1 3,0 1-5,0-1-1,0-1 0,0-2-2,0 0-3,0 5 3,0-7-2,-4 5-1,4-1 1,-8-2-2,-1 4-1,9-4 1,-8 2-1,0 1 1,4 1-2,0-2 2,-4 7 3,4 1 0,-5-3 0,1 6-2,-4 0 0,4 0-2,0 6 1,-5 1 0,1 7-2,0 2 1,-5-2-1,5 5 0,4 2 1,-4 1 1,3 2-1,-3 6 0,8-1 1,-8-2 0,4 0 0,3 1-2,1-1 2,4-3-1,0 2 1,0-9 0,4 2 0,5-4 0,-1-3 1,4-2 0,5-4 0,-1-6 2,0-3 0,5-3 0,-1-1 3,-3-9 0,-1-1-2,0-2 0,1 1 3,-5-4-1,-4 1 0,4 1 1,-3-2-2,-5-2 1,-4 1-1,0 3-2,0-2-2,-4 4-1,4 2 1,-9 2-2,5 1 2,0 4-5,0 2-3,0 1-5,4 3-6,-4 3-6,4 0-3,0 0-5,0 0-6,0 3-4,0 13-6,0-2-3,8 42-6</inkml:trace>
  <inkml:trace contextRef="#ctx0" brushRef="#br0" timeOffset="52831.0218">3754 6092 372,'4'0'48,"-4"9"-8,0-2-10,0 4-6,-4 5-6,0-7-5,4 3-3,-4-3-3,0 1-1,0 2-3,0-4-2,0 5-4,-5 0-5,1-7-7,4-4-9,4 4-8,-8-6-7,8 3-6,-8 7-10</inkml:trace>
  <inkml:trace contextRef="#ctx0" brushRef="#br0" timeOffset="53664.0694">4323 5493 173,'0'-4'23,"0"4"3,0-3-1,0 3 1,0 0-2,0 0-1,0 0-1,0 0 3,4-3-2,-4 3-2,0 0 1,0 0 0,0 0 1,0 0-3,0 3-1,0-3-2,0 0-2,0 16 1,0-5-1,0 2-3,-4 3 0,4-2-2,0 5 1,0-1-3,0 4-1,0-1 0,0 4-2,0-1 0,-8 0-2,8 1-2,0 2 1,-4-1-1,4-6 1,-4 3-1,0 0-4,0-2-5,0 1-1,4-4-4,0 4-4,0-4-4,0-6-5,0-2-8,0-1-10,0 1-6,0-8-6</inkml:trace>
  <inkml:trace contextRef="#ctx0" brushRef="#br0" timeOffset="54221.1013">4815 6030 334,'0'3'55,"0"0"-7,0 16-6,0 2-10,-13 1-6,5-1-7,0-5-6,-4 5-2,8 4-4,-5-11-3,1 9 1,4-8-5,-4 3-3,0-2-5,-5-2-7,9-4-10,-8-4-14,0-6-14</inkml:trace>
  <inkml:trace contextRef="#ctx0" brushRef="#br0" timeOffset="55674.1844">5605 5419 151,'4'0'14,"0"-3"8,0 3 3,0-3-4,-4 3 6,4 0-4,-4 0 2,4-3-1,-4 0 2,0 3-2,0 0 1,0 0 2,4 0 0,-4 0-6,0-7-4,0 4-4,0-3-3,0-2-3,-4 2 1,0-1-2,4-2-1,-4 1-1,0-5-1,0 7-1,-4-7 0,-1 2-1,9-2-1,-8 0 0,0 2 1,0 2 1,0 2-2,0-2 0,3 2 0,-3 4 0,-4 0 0,4 3 0,0 0 1,-1 0-1,1 3-1,0 0 2,0 7-1,4 3 0,-4-7 0,3 0 0,-3 9 0,4-3 0,0 6 0,4 1 2,-4-2 0,0 6 3,0 1 0,4 3 0,-4 1-1,0 2 0,4 1 1,0 4 2,0-5-1,0 3-2,0-3 0,0 4-3,0-4 0,0 2 2,0-5-2,0-3 0,0-2-1,0 2 0,0-2-3,0-8-4,0 5-3,0-3-4,0-8 0,0 2-7,4-1-7,-4-2-7,4-3-4,-4 0-4,0-1-3</inkml:trace>
  <inkml:trace contextRef="#ctx0" brushRef="#br0" timeOffset="55902.1974">5289 5675 274,'0'0'39,"0"0"-2,5 0 2,3 0-2,0 0-5,4 0-4,-4 0-6,5 0-7,-1 0-3,0 0-4,1-1 0,-1-4-4,4 5-2,1-2-5,-5-1-6,0 0-8,4 0-10,-3 0-6,-1 0-4,0 3-4,5 0-5</inkml:trace>
  <inkml:trace contextRef="#ctx0" brushRef="#br0" timeOffset="56434.2279">5785 5890 298,'0'-3'34,"0"0"0,0 3-3,0 0 0,0 0-2,0 0-2,0 0-3,0 0-5,8 3-3,-8-3-1,4 3-6,0-3 0,4 10-2,-4-1-1,1-4-2,3 4-2,-4-2 1,8 2-1,-8-1 0,0 2-2,5-4 1,-5 4 0,0-4 0,4 0-1,-4 1 0,0-4 0,0 2 0,4-2 2,-4-3-2,1 0-1,-1-3 1,-4 0 1,4 1-1,0-8 0,-4 1 0,0-4 0,4 0 0,-4 5-1,4-4 1,0-1 0,0 2 0,0-2-2,-4 7-1,4-4-4,0 4-1,-4-2-2,0 5-4,0 0-8,0-1-8,0 1-11,0 0-4,0 3-11</inkml:trace>
  <inkml:trace contextRef="#ctx0" brushRef="#br0" timeOffset="57389.2825">6309 5108 225,'0'0'35,"0"0"-6,0 0-4,0 0 2,0 0-1,0 1-2,0-1-1,0 7-1,4 2-2,-4 1-5,8-4 1,0 4-1,-4-5-4,5 1-1,-5 3-1,4 1-1,0 4-3,4 2-1,1 0-1,-1-2 1,4 5-3,-3-3 0,-1-1 1,0 1-1,0-2 0,1-5 0,-1 7 0,8-5-1,-7 2-1,3-6 0,-4 4 2,5-5 0,-5 4-1,0-1 0,1-3 0,-1 4 0,-4-5 0,4 4 0,-3 1 2,-1-4-2,-4 4 0,0-7 0,0 5 0,0-2 0,0 1 0,0 2 0,-4-4 1,0 4-1,0-2 0,0-1 0,0-3 0,0 10 1,0-7-2,0-1 2,0 2-2,-4-1 2,4 3 1,0-2 0,0 1 2,0-2 0,0 4-1,-4-1 3,-4 1-2,0 1 2,0 2-1,-1-1 0,5 3 1,-4 0-2,-4 0 1,0 1 0,3 0-2,-3-2 0,0 5 0,-1-2-1,-3 3 1,0 2-1,-5-2-1,5 1 0,0 1 0,3-1-1,-3 1 0,4-4 0,-1 1-4,-3 0-5,12-5-2,-8-1-5,7 1-5,-3-4-9,4 6-12,0-5-8,-4-5-7</inkml:trace>
  <inkml:trace contextRef="#ctx0" brushRef="#br0" timeOffset="60972.4874">954 7969 260,'0'-3'30,"0"3"-7,0 0 0,0 0-3,0 0-1,0 0-2,0 3 0,0 10 0,0-3-3,0 4 2,0-1-1,0-2 1,4 5-4,0 0-1,0-2-3,0 2-2,-4 0-2,4 1 0,-4-1-1,0 2-2,4-2 1,-4 3-1,0-5 0,0-1 0,5-2 0,-5 1-2,0-2 1,0-7 0,0-3 0,0 3-1,0-3 1,0 0 0,-5-3 0,5-13 0,0-1 0,0-2 0,0-5 0,0-2 0,5 3 0,-5-1 0,0-2 1,0 2 0,0 5 2,0 5 3,0 1-2,4 4 1,-4-1-1,8 2 1,-4 5 2,4-3 0,0 6 0,0-3-3,1 3 0,-1 0-1,4 0-2,-4 0 0,1 0-1,3 0 0,4 3-4,-4-3-5,1-3-5,-5 3-9,0 0-8,0 0-8,1-4-8,-5 1-5</inkml:trace>
  <inkml:trace contextRef="#ctx0" brushRef="#br0" timeOffset="61454.515">802 7801 280,'0'0'40,"5"0"-4,-5 0-8,0 0 2,0 0-6,4 0 1,-4 3-3,16-3-3,-4 0-6,9 0 0,-5-3-3,5 0 1,-1-5-3,1 1-1,-1 1-2,0 0 1,1 3-3,-1-1 0,1 1-2,-1 3 1,-3 0 0,3 0-2,-8 0 1,1 0 0,3 0-1,-4 0 1,1 0-1,-1 0 0,-4 0 0,0 0 0,-4-3 0,-4 0 0,5 0-1,-1-2 2,-4-1-1,0-4 0,0 0-1,0-2 2,-4 1-1,-1-5-1,1 5 1,0 1-2,0-3 1,0 1 1,0 5-1,0 2 0,0-4-1,-4-1-3,4 7 3,-5-3-4,5 6-1,4-7 0,-4 3-3,0 4-1,0 0-3,0-3-6,0 3-5,4-4-8,0 4-9,-4 10-13</inkml:trace>
  <inkml:trace contextRef="#ctx0" brushRef="#br0" timeOffset="62268.5616">1302 8238 225,'-4'0'39,"4"-3"-1,0 3-3,0-3-3,0 3-3,0-2-5,0-1-2,0 0-3,0 3-3,0 3-4,0-3 2,0 5-3,0-2 0,0 13-4,0 0-2,0-2-3,0-1 2,0-1-2,0 6 0,0-5 0,0-4-1,0 2-1,4 5 1,0-6 0,-4 1-2,4-8 1,0 3 0,0 1 0,4-4 0,-3-3 1,7 0-2,-4-3-1,0-4 2,4-2 0,-3-5 0,3-5 0,-4 4-2,4-1 1,-3 0 1,-1 2-2,-4 1 2,4-3 0,0 12 0,-4-6 0,5 4 0,-5 3 0,0 3-1,-4-7 1,0 4 0,0 0 0,0 3 2,0 0 2,0 0-1,0 6-1,0-3-1,0 7 0,0 3-3,4-5-3,-4 1-10,0 1-7,4 2-6,-4-4-8,4-1-7,0-4-3</inkml:trace>
  <inkml:trace contextRef="#ctx0" brushRef="#br0" timeOffset="62726.5878">1724 7874 286,'0'0'41,"-5"0"-1,10 0 0,-5 0-2,0 0-7,4 10-6,-4-1-6,0 1-3,8-1-3,0-1-1,0 2-3,-4-1 0,9 1-3,-5-2-1,4 1-2,-4 4 0,0 0 0,5-2-2,-5 5-1,4-5 1,-4 5 0,5-4-3,-5-2-5,0-2-2,-4 1-2,4 1-6,-8 0-7,4-4-5,1-4-8,-1 1-2,-4 0-6,8 6-6</inkml:trace>
  <inkml:trace contextRef="#ctx0" brushRef="#br0" timeOffset="62973.6019">1867 7837 254,'-4'4'39,"0"-1"-3,-5 0-7,5 3-1,4 7-3,-4 1-4,0-1-5,4 3-5,-4-2-3,-4 2-1,0-5-2,4 5 0,0 0-3,-5-2-2,5 2-6,-4 0-7,4-1-6,0 0-8,0-3-4,-4 3-5,8 1-4</inkml:trace>
  <inkml:trace contextRef="#ctx0" brushRef="#br0" timeOffset="63450.6292">2272 7927 347,'0'0'33,"0"0"-6,4 0-3,-4 3-1,0 6-2,0 2-4,0 2-2,4 0-5,-4 0-2,0-2-1,0 1-2,0 4-2,0-1 0,-4-6-1,4 4 0,0-2-1,0-5 0,0 4 1,0-4-2,0-3 0,0 1 0,0-4 0,0 0 0,0 0 0,0 0 0,0 0 2,0 0-2,0-7 0,0 1 0,0-10 0,0 2 0,0 1 0,0-3 0,4 2 1,0-2 1,1-2 0,-1-1 1,4 3 2,-4 2 2,4-2 2,-4 5-2,0 1 0,0 1 0,0 3-2,-4-1 0,9 1-3,-1 3 1,-4-2-2,4-1 1,0 2-1,-4 1 0,5 0 0,-1 0-6,-4 3-4,4 0-2,-4 0-6,4 3-5,1-3-8,-1 3-7,-4-3-3,8 7-5,9 13-9</inkml:trace>
  <inkml:trace contextRef="#ctx0" brushRef="#br0" timeOffset="63825.6506">2669 8101 271,'0'0'38,"0"0"-2,0 0-1,4 4 0,0-1-1,-4 0-5,5-1-4,-5 1-6,8 0-1,-8 0-3,4 0-3,4 4 1,-8 2-3,8-3-2,-4-1-1,0 2-4,1 2 2,3 1-1,-4-1-2,0-1 0,0-1 0,4 2-1,-4-3-1,-4-2 0,0-1 1,4 0 0,0-3 0,-4 3 0,5-3-2,3 0 2,-4 0-2,0-3 0,0-3 2,0-10 0,0 0-3,4 2 3,-4-2 0,5 1-1,-1-4 0,0 2-1,0 1 0,0 0 2,-3 5-3,-1-2-4,0 4-3,0 2-5,-4 1-3,4 4-8,-4-1-11,0 0-10,0 3-6</inkml:trace>
  <inkml:trace contextRef="#ctx0" brushRef="#br0" timeOffset="64370.6818">2256 7636 233,'0'0'24,"-4"-2"-4,0-3 1,0 4-3,4 1-3,-5 0 0,1 0 1,4 0-3,0 0 1,0 0-3,0-7-2,0 7 3,0 0 0,0 0 2,0 0 0,4 0 3,9 0-3,-1 0 0,-4-6-2,4 6-2,1 0-3,-1 0 1,-4 0 0,4 0-3,5 0-3,3 0 1,-7 0 0,-1 0-2,0 0 0,5-3 0,-1 0 0,0-1 0,1 1-1,-5-3 0,0 6-1,1 0 0,-5-7 1,-4 6 1,-4-5 0,0 6-1,0-4 1,0-2 0,4 0-1,-4 2 0,0 1 0,-4 0-1,4-2-1,0 2 2,-4-3 1,4 3-1,-8-4 1,3 1 0,1 0-2,0 2-1,-4 1-2,4 3-4,0-8-7,0 5-4,4 0-8,-4 3-6,4-3-8,-4 3-7</inkml:trace>
  <inkml:trace contextRef="#ctx0" brushRef="#br0" timeOffset="65219.7304">3378 7655 331,'0'0'42,"-5"0"-1,1 0-3,4 0-7,4 0-3,-4 0-4,5 0-3,3 0-4,4 0-4,4-4-3,1 1-1,-5 3-4,4-6-2,1 3 0,-1-2-1,-4 5-4,1 0-6,-5-5-5,4 5-6,-4 0-9,1 0-9,-5 0-7,4 5-5,0 9-8</inkml:trace>
  <inkml:trace contextRef="#ctx0" brushRef="#br0" timeOffset="65396.7405">3459 7871 289,'0'0'43,"0"0"-1,0 3-6,0-3-2,5 3-8,7-3-7,-4 0-3,4 0-7,-4-3-1,5 0-2,-5 3-6,8-5-12,-8-4-8,1-1-10,3 7-6,-4-7-5,0 6-6</inkml:trace>
  <inkml:trace contextRef="#ctx0" brushRef="#br0" timeOffset="65948.7721">4159 6833 322,'0'-7'25,"0"1"0,0 3-3,0 0-1,0 3-1,0 6 2,0-3 0,0 18-3,0 1-1,0-1-2,5 3 0,-5 4-2,4 2 0,0 4-1,0 2-3,0 4 2,4 6 0,-8 4-2,0 5-2,0 6 0,0-3-2,0 6 1,0 9 0,0 7 0,-4 5 0,0 1 4,-4 3-1,4-3-1,4-5-1,-4 0 1,-1-6 0,1 3-2,0 1-2,0-2 0,0-4-3,-4 3 1,4-9 0,0-5-1,-4-2-1,3-4 0,1-5 0,0-2 0,-4 0-1,4-2 0,0-8 0,0 1 0,-4 0-1,4 0 1,-1-1 0,1-9-3,0 4-2,-4-6-3,8-10-2,-4-2-2,4-5-5,0-5-1,-4 1-3,4-7-8,0 0-10,0-7-13,0-10-15</inkml:trace>
  <inkml:trace contextRef="#ctx0" brushRef="#br0" timeOffset="66676.8137">4868 7403 322,'0'0'32,"0"0"-5,0-6-7,0 6-1,0-5-3,0-1 1,4 0-3,8-1 3,-4 1-4,5 0-1,-5-2-4,0-5 0,0 3 0,4-2-1,-7 2-3,3-1 1,0-2 0,0-1-2,0 1-1,-4 1-1,5 2 0,-9 2 1,4 2-2,0-1 0,0 4 0,-4 0 1,0 3-1,8 0 1,-8 0 0,0 0 1,0 3 2,4 0 0,0 7 0,0-2-1,0 1 0,1 1 0,-1 3-1,0-2 2,0-2-3,4 1-1,4-1 2,-8-4-1,5 1-1,-1 1 0,-4-4 0,4 0 0,0-3-6,4 0 0,-3 0-6,-5-3-10,0-3-10,0-1-11,4-4-7,-12-14-11</inkml:trace>
  <inkml:trace contextRef="#ctx0" brushRef="#br0" timeOffset="67054.8353">5003 6871 331,'0'0'45,"0"3"-5,0-3-5,0 0-8,0 0-8,0 0-3,4 0-4,-4 0-5,4 0-1,-4 0-2,12-5 0,-3 5-1,-1-3-1,0-6 1,0 2-1,0 1 0,-4 3-1,0 0 0,5 3 1,3-5-2,-12-2 0,4 7 1,4-3-1,-4-3 0,0 3 1,0-4-1,5 4 0,-5 0 1,0 0 0,4 3-2,-8 0 0,4-3 2,4 3-2,-4 0 2,1 0 0,-1 0-1,-4 3-1,0 3 2,4 7-1,4 3 0,0-5 0,-4 5 0,4-5-1,1 2-3,-1-4-6,-4 4-7,4-8-9,4-2-13,-4-3-9,17-3-12</inkml:trace>
  <inkml:trace contextRef="#ctx0" brushRef="#br0" timeOffset="67822.8792">6509 7345 290,'0'-2'35,"0"-1"-3,5 0-1,-5 0-3,4 3-5,0 0-1,0-4-1,0 4-4,4-3-2,-4 0-2,4-3-4,1-1-3,-5 3 1,8-6-3,0 0 0,1 1-1,-1 1-2,0-2 0,-4 4 1,-4 0-1,5-1 0,-1 1 0,-4 3-1,4-2 0,-4 2 0,0 0-1,0 3 0,0 0 2,0 0 1,-4 3 3,5 3 0,-5 5 0,0 5-1,0 2-1,0 4 1,-5-5-2,5 9 0,-8 4-1,4 0 1,-4 1-2,4 3 0,-4 3 0,0 0 1,-1-1-1,-3 1 1,4-1-2,-4-5 1,-1-1-2,1-5 2,4 2 0,-4-8 0,-5-1 0,5-2 0,4-7 1,0-6 0,-5-3-3,9 0 2,-4-6 1,4-4 0,0-5 0,4-6 1,0-6 0,0 5 0,0 1 2,8-1-2,-4-2 0,4 0-1,5 2 0,-5 3 1,8 4-2,-4-1 0,1-1 0,3 1-2,0 3-5,-3 2-4,-1 2-7,0-4-6,1 3-8,-1-1-10,0 2-7,17-25-11</inkml:trace>
  <inkml:trace contextRef="#ctx0" brushRef="#br0" timeOffset="68164.8988">6550 6884 422,'0'-4'36,"0"4"-6,0-3-7,0 3-6,0 0-5,0 0-3,0 0-1,4-6-4,5 1-1,3-8 1,-4 4-3,4 3 1,-3 1-1,-1-2 2,-4 1-2,4 0 0,0-1 0,-4 7 0,5-6-1,-5 3 2,0 0-1,0 3-1,-4-4 0,8 4 1,-4 0-1,0 0 0,0 0 0,0 4 0,0-1 0,1-3 2,3 3-2,0 7-1,-4-4 1,4 7-1,0-5 1,-3-2-2,3-3-8,-4 7-3,0-7-10,4-3-9,-4 0-11,0 0-8</inkml:trace>
  <inkml:trace contextRef="#ctx0" brushRef="#br0" timeOffset="69302.9639">8364 7273 300,'0'0'29,"4"0"-2,0-6-7,-4-10 0,4-3-2,4 1-1,5-4 0,-5-2-4,8 0 1,-3-7-1,-1 0-2,8-2 1,-3-7-2,3 0-1,1-6-2,-5 3-2,5-3-1,-5 7 1,4-1-4,-7-1 0,-1-1 1,0 6-2,1 5 0,-5-2 0,-4 6 2,0 2-1,-4 7 1,0 2 1,0 3 1,0 9-2,0 4 1,0 0 0,0 1-1,0 6 1,-12 5-1,3 15-1,1 2-1,-4 1 0,0 4 1,-1-4 0,-3 3 1,4 13-2,-5 0 0,-3 1 0,4 2 0,-1-3 2,1 0-2,-1-5 1,5 2-1,0-6 0,4-2 0,-1-5 0,1-9 0,4-5 0,0-4 0,4-7 0,0-2 0,0 0 0,0-3 0,4-3 0,-4 0 0,8-5 0,1-11 0,3-5 0,0 2 0,0 4 0,1-4 0,3 5 0,-4 1 0,1 0 0,-1-2 0,4 3 0,-3 3 0,3-4 0,-4 4 0,5 1 0,-5 4 0,0 4-2,-8 3 2,4 0 0,-3 0 0,-5 0 0,8 3 0,-8 4 0,0 4-1,0 1 1,0 4 0,-4-1-1,-5 4-1,1-5 0,4-1 0,-4 0 1,4-6 0,-4 0 1,4-1 0,-1-3 0,1 1 0,0-1 2,0 0 1,4-3 2,0 0-2,-4 0 2,4 0 0,0 0-2,-4 0 1,4 0-2,0 0 1,4 3 0,-4-3-1,0 0-1,8 0 1,0 0-1,1 0 0,3 0-2,0-3-2,1 3-1,-5-6-7,4-2-5,4-5-9,-7-3-9,3 6-9,-4-7-6,17-32-11</inkml:trace>
  <inkml:trace contextRef="#ctx0" brushRef="#br0" timeOffset="69751.9896">8663 6221 238,'0'3'39,"-4"0"-3,4-3 1,0 6-5,0-1-4,0-2-3,0 4-3,4-7-3,-4 3-3,0-3-2,0 0-4,4 0-1,4-6 1,0 2-1,5-8-2,-5 4-2,0-8-1,-4 3 0,8 2 0,-3-2-3,-5 1 2,0 0-3,8-4 1,-12 4 1,8 4-2,-4 1 0,-4-2 0,4 3 0,1-1 0,-5 4 1,0 0 0,4 3-2,-4-3 1,0 3 2,0 0 2,0 0 0,4 3-1,-4-3 0,4 6 0,-4 10-2,4 0 2,0-2-2,-4 2 0,4 2 0,4-2-3,-4-1-5,5 0-2,-1-2-2,0-2-10,-4-2-9,4 1-12,4-1-11</inkml:trace>
  <inkml:trace contextRef="#ctx0" brushRef="#br0" timeOffset="70531.0341">5150 7868 308,'0'0'43,"0"0"1,0 0-5,4 0-4,-4 0-2,0 6-5,4 7-3,5 3-4,-5-2-5,-4 2 0,4 0-5,-4-2-1,0 8-2,0-1-2,0 3-2,0 1 0,-4-1-2,4 5 0,-4-2-2,0 3-2,-1 0-5,1 2-5,4-5-4,0 0-7,0-2-10,0-4-12,0-8-9,0 63-9</inkml:trace>
  <inkml:trace contextRef="#ctx0" brushRef="#br0" timeOffset="71291.0776">6550 8155 181,'0'-3'24,"0"-2"-6,0-1-1,4 0 0,1 3-3,-5-1-4,4 1 2,-4-6-1,4 4-1,-4-1 6,4-1 0,-4 4 2,4-3 0,0-4 3,-4 5-3,4-1-1,-4 0-1,4-1-3,-4 1-1,-4-4-1,4 1 1,0 4-3,0-4-2,-8-1 2,8 0-1,-4 6-2,-4-6 2,4 4-3,-1-4 1,1 4-3,-4 0 2,0 2-1,0 0 0,-4 0-4,7 4 1,-7 0 1,4 0 0,-4 0-1,4 4-1,-5 0 0,5 6 0,0 3 0,0 3 1,4 1-1,-5 2 0,-3 2 0,4 3-1,0 1 1,0 2 0,3 0 0,1 5 0,4-5 1,0 0-1,0-5 0,0-1-1,9-2 2,-5-5-1,8-4 0,4-4 0,1-3 0,-1-6 3,5-3 1,-1-4 2,0-7 1,1-6 1,-1 0 0,-3-4 0,-1-5 2,1 5-1,-5-3-2,0-1-1,-4 4-2,-4 2 1,-4 1-2,-4 5-1,4 5-4,-8-2-4,-4 3-5,0 7-5,-1 6-4,1 0-8,0 0-8,-1 0-10,5 0-11</inkml:trace>
  <inkml:trace contextRef="#ctx0" brushRef="#br0" timeOffset="72042.1206">8561 7672 274,'0'0'35,"0"0"-5,0 0-5,0-1-5,-5-3-3,5-12-2,0 10-1,-8-5-2,4 1 0,0 1 0,0-4 1,0 7 3,0-2 0,-4-2-2,4 1-2,-5-4-4,1 8 0,4-4-1,-8-1-4,4 4 2,-5 0-4,1-2 2,0-2 0,-1 4-2,1-4 0,4 1 0,-8 1 1,7 4 1,-3 1 0,4 0 0,0 0 0,0 0 0,3 3-2,-11 3 2,12 0-1,-8 7-1,8 1 0,-5 2 0,5-1 0,4 3 0,-4 0 1,0 3-1,4 1 1,-4 5 1,0 4 1,0 6 0,4-4 0,-4 7-1,0 2 0,0 4 0,4-3-1,-5-3 0,1-1-1,4-2 1,0 4-2,0-8 0,0 0 0,0-3 0,0-1-4,0-6-2,4 2-4,-4-4-4,0 1-4,0-5-6,5-1-3,-5-3-7,0-1-6,0-7 1,0 1-3,-5 10-7</inkml:trace>
  <inkml:trace contextRef="#ctx0" brushRef="#br0" timeOffset="72271.1337">8106 7871 350,'0'-3'40,"4"1"-4,-4-1-4,0 3-4,4 0-3,4 0-7,-3 3-4,3-3-2,4 0-4,0 0-3,5 0-1,-5 0 1,13 0-2,-5-3-1,-4 0-6,9 3-5,0-7-4,-5-2-9,0 2-7,1 1-9,-5 5-6,-3 1-6</inkml:trace>
  <inkml:trace contextRef="#ctx0" brushRef="#br0" timeOffset="72914.1705">8634 8162 217,'0'-3'37,"0"3"-2,0 0-6,0 0 0,0 0-3,0 0-3,0 0-3,0 3-1,0-3 1,0 3-4,-4 7-1,4-1 2,0 1-4,0 1-1,0-2-2,-4-2-5,4 2 1,-4-1-1,4 2-2,0 2 0,0-2-2,0-2 0,0 1-1,0 1 1,4-4-1,4-3 1,-4 5-2,0-4 1,1 2 1,3-6-2,-4 0 1,0 0 1,0 3 0,0-3-1,4 0-1,-4-3 2,0 0-2,5 0 0,-1-9 2,0 0 0,-4 2-2,0 1 0,0 1 2,0 1 0,0-2-1,1 2 0,3-2 2,-4 4-1,0-1 2,0 3 2,-4-1-2,4 1 1,-4 3-2,4 0 0,-4 0 1,0 0 2,0 7-2,0-1 0,0 5-2,0 2 0,0 0 1,0-2-1,4 1-1,-4-2-2,0-4-6,4 2-2,1-1-8,-5-1-8,4 0-11,0 1-10,-4-7-8</inkml:trace>
  <inkml:trace contextRef="#ctx0" brushRef="#br0" timeOffset="74341.2521">5265 9023 326,'0'0'32,"0"0"-6,0 0-3,0-3-3,0-2-5,0-7-3,0-4-4,0 5-1,0-2-1,4 0-1,-4 4 4,0-2 5,0 4-3,0-2 0,0-1-2,0 2-2,0 2 0,0-4 0,-4 1-3,0-1-1,-4 2 1,3 2-2,-3 0 1,4-1-2,-4 4-1,0 0 3,0 0-2,-5 3-1,5 3 0,-8-3 0,4 6 0,-1 7 0,-3 0 0,-1-2 0,5 5 1,0-2-1,0 11-1,-1-4 2,5 5-1,-4 4-1,0 0 1,8 3 0,-1 6 0,5-1 0,0 1 0,0-2 0,5-2-3,-1-8 3,8-6 0,4-9 0,1-2 0,-1-10 2,9-3-1,-5-4-1,5-5 0,-1-15 2,-3 0 1,-5-2 2,4-1-1,-3 3 2,-1 0 1,-8-3 0,5 4 1,-9 2-1,-4 2-1,0 4-2,0-1 0,-4 2 0,0 1-1,-5 0-2,1 7-1,0 1-6,4 1-1,-4 1-5,0 3-3,-1 0-2,1-1-5,4 4-6,0 0-7,4 0-6,0 0-4,0 4-2</inkml:trace>
  <inkml:trace contextRef="#ctx0" brushRef="#br0" timeOffset="74805.2786">6563 8715 373,'0'0'37,"0"-3"-4,0 3-7,4 0-1,-4 0-2,4 3-3,-4 10-3,0 1-3,0 5 1,0-1-3,0 7 0,-4-1-3,4 5-1,-4-6-3,0 4 0,-1 4-3,-3-3 0,4 2-1,4-3 0,-4 2-3,4-2-5,-4-5-5,0 2-5,-4-3-4,4-5-13,0 4-7,-1-4-12,-7 43-10</inkml:trace>
  <inkml:trace contextRef="#ctx0" brushRef="#br0" timeOffset="75621.3253">8487 8709 205,'0'0'27,"0"-4"4,4 4 1,-4 0 2,4-7-3,0-3-1,4 0 0,-4 3 1,-4 0-5,0-2-6,0 2-5,-4-2 0,4 1-5,-4-2-1,0-2 0,0-1-4,-4 3 1,0 2-4,-1-1 2,-3 2 0,8-2-2,-8 7 1,4-4-1,-5 0 0,-3 2 0,4-2-1,-1 6 1,1 3 0,-4 4 2,3 2-4,1 5 5,4 2-3,-4-1 1,4 7-1,-5-3-1,9 2 2,0-1-2,4 3 3,-8 0 0,8 1-1,0 2 2,0 1-3,0 0 2,0 5-1,0-2 0,0 0-2,8 0 1,-8 2-2,4-5 0,-4 0 1,4 3-2,0 2-5,-4-2 1,0-6-3,0 5-4,0-6-2,0 1-3,0-5-6,0 2-4,-4-2-8,0-6-5,4-2-3,-4 2-5</inkml:trace>
  <inkml:trace contextRef="#ctx0" brushRef="#br0" timeOffset="75853.3386">8090 8963 439,'0'0'35,"0"-3"-6,4 3-7,-4 0-4,16-3-4,-4-4-4,1 1-1,7 3-3,-3 0-3,-1-2 0,4 5-5,1-3-1,-1-4-5,1 4-7,-5-3-7,5 6-13,-9 0-12,8 0-6</inkml:trace>
  <inkml:trace contextRef="#ctx0" brushRef="#br0" timeOffset="76449.3727">8610 9181 316,'0'0'36,"0"0"-6,0 0-4,0 1-3,0 3-1,0-4-1,0 3-2,4 0-1,-4 10-6,4-2 1,4 5-2,0-7 0,0 1-2,1 2 0,-1-7-2,0 8-1,4 0-1,-8-2-1,5 2-1,-5-1 0,4-1 0,-4 2-2,0 0-1,0-4 0,0-2 0,0-6 1,-4 2 0,4 1-1,-4-1 0,0-3 1,0 0 0,4 0-2,1 0 0,-5-3 1,4-4 0,0-1 1,0-4-2,0-1 1,-4-3-2,4 2 2,0-2 1,-4 2-1,4 4 0,-4-3 0,4-1-1,-4 1 1,0 7 0,4-4-6,1-1-1,-5 5-3,4-4-4,-4 4-4,0 0-8,0-6-11,4 6-9,0 3-6</inkml:trace>
  <inkml:trace contextRef="#ctx0" brushRef="#br0" timeOffset="77411.4277">9457 6245 149,'0'-4'16,"0"4"-2,0 0-3,0 0 4,0 0-2,0 0-1,0 7 7,0-4 1,0 13 4,0-2-3,0-1 0,0 4-2,0 2 0,0 2 2,0 1-2,0 9 1,0-6-1,-4 5-3,4 0-2,0 7-2,0-1 1,-8 7-3,8 4 1,-4 2-3,0 5 0,0 14-1,-1 5-1,1 4-1,4 2-1,0 1-2,-4 2 0,4 1 1,-4 6-1,0 5 0,4 1 2,-8-3 2,8-1 0,0-2 2,-4-3-1,0-3 0,0-7 1,0 0-2,-5 7 0,1-7 3,0 0-4,0 1 1,0-6-2,-1-4-1,1-7 1,4 2 1,-4-4-2,0-6 1,0-6-2,3-4 1,1 5 1,0-9-3,-4-4-1,4-2 2,-4 1-2,4-3 1,-4-1-1,3-2 0,1-3-2,4-8-4,0-1 1,-4 0-2,4-6-4,-4 6-1,0-6-2,4-2-2,0-1-1,-4-3-4,4-3-5,0 0-12,-4 0-8,4 0-11</inkml:trace>
  <inkml:trace contextRef="#ctx0" brushRef="#br0" timeOffset="77741.4466">9858 7831 434,'4'-1'41,"-4"1"-11,5 0-7,3 0-5,0 0-4,0 0-4,4 0-2,-3 1-3,3-1-1,0 0-1,0 0-2,1 0 0,-1 0 1,0 0-2,1 0-4,-1 0-8,0 0-9,-4 0-12,-4 0-9,0 0-10,9 3-8</inkml:trace>
  <inkml:trace contextRef="#ctx0" brushRef="#br0" timeOffset="77921.4569">9826 8116 357,'0'0'27,"0"0"-3,4 0-1,0 0-5,8 0-9,0 0-1,1 0-2,3 0-3,0-3-6,1 1-5,-1-1-4,0 0-6,5-1-6,-1 1-7,-7 0-9</inkml:trace>
  <inkml:trace contextRef="#ctx0" brushRef="#br0" timeOffset="78806.5075">11213 7241 314,'0'0'40,"0"0"-5,0 0 0,0 0-2,0 0-8,0 7-5,0 9-5,-4-2-1,0 2-3,4 1 1,-4 2-6,0 4 2,0 0 0,-4 1-1,-4 2-1,3-2-3,-3 6 1,0 2-1,-1-2 0,1 0-2,-4 0 0,-1 2 1,1 5 1,0-4 0,3-3 0,1 0 1,-4 1-2,-1-6 1,9-8-2,-4 6 0,0-3 0,3-1 0,-7-1 0,12-2-1,-4 0 0,4-2 0,0-1 0,-1 0 1,5-6 0,0 6 1,0 0 0,5-2 0,-1 2 1,8-1 1,0 0-1,5-3 0,-1 1-1,4-1-2,1 1 2,-1-5 0,1 7-2,-1 1 1,-3-2 0,-1 5-1,0 0 0,-3 1-1,-5-1 2,4-3-2,1 1 0,-5-1 1,0 3-4,-4-8-3,4-2-4,-4 4-2,4-1-5,-3-6-5,-1-3-6,0 0-11,-4 2-10,0 4-7</inkml:trace>
  <inkml:trace contextRef="#ctx0" brushRef="#br0" timeOffset="81507.662">11602 7874 295,'0'0'44,"0"0"0,-4 0 0,4-3-11,0 3-2,0-3-9,0 3-4,0-5-2,8-1-3,5-4-2,-1 7-1,4 0-3,1-1-4,-1 1 2,1-1-3,-1 4 0,-4-4-1,0 4-4,1-3-6,-5 0-4,0 0-9,0 3-4,-4 0-9,1 0-6,-1 0-7</inkml:trace>
  <inkml:trace contextRef="#ctx0" brushRef="#br0" timeOffset="82074.6944">12466 7324 227,'0'-3'19,"0"-4"-1,-4 1-1,4-2-1,-8-1-4,4-1-4,-4 2 2,-1 2 0,1-4-1,-4 1 1,8-1 0,-4 2-1,0 2-1,-1-1 0,1 1-2,0 3 0,-4 0-1,3 3 3,-3 0-1,4 0 0,-4 0-3,4 0-1,-1 3 2,-3 0 3,4 0-2,4 7 1,-4 1-2,-1 2 3,1 3 1,4-2-1,0 2 2,-4 1 0,8 2 1,-8 0-1,8-1-1,-4 9 0,4-2-1,0-1 0,0 6 0,0 5-1,0-1-1,0 2-1,0 7-1,0-6-1,4 6-2,4 0 1,-4-7-1,0 1 0,0-1 1,0-2-1,0-4 0,-4-1-1,4-2-2,1-7-3,-5-1-2,0-1-5,0-2-4,0 0-5,0-4-6,0-1-4,0-4-5,-5-1-3,5-3 1,-8 1-3</inkml:trace>
  <inkml:trace contextRef="#ctx0" brushRef="#br0" timeOffset="82313.7081">12028 7671 312,'0'0'40,"4"-7"-4,-4 4-6,0 0 1,0 3-3,4 0-6,9 0-4,3 0-4,0 0-4,1-3 0,3-10-5,-3 5-1,3 2-2,5 2 1,-5 1-2,-8-3-6,5 0-5,-1 2-12,1 1-4,-5 0-13,0 0-4,-4 3-5</inkml:trace>
  <inkml:trace contextRef="#ctx0" brushRef="#br0" timeOffset="82912.7423">12556 8043 314,'0'-7'40,"0"7"-4,0 0-6,0-3-5,0 3-6,0-3-3,0 3-3,0-2 1,0 2 0,0 0 0,-4 2-2,4-2 0,0 3-3,0 10 0,-4-4-1,4 1-1,0 1-1,0 2-1,0-4-2,-4 1-1,4 1 1,0-2-1,0 4-2,0-5 0,4 2 1,-4-1 0,4-2 0,0-1-1,0 0 0,5-4 0,-1-2 0,-4 0 0,0 0 0,4 0-1,0 0 2,0 0-2,-3-2 2,-1-4-1,4-7 0,4 4-1,-8-1 0,0 2 1,0 2 1,5-4 0,-9 4-2,4 0 0,0 1 1,0-2 1,4 4-3,-8 0 2,0 0 0,4 3 0,0 0 1,0 0-1,-4 3 1,0-3-2,0 3 1,0 10 1,0-5-2,0 5 2,0-4 0,0-1-1,4-2-1,-4 7 0,0-3-2,5-7-5,-5 0-4,0 2-7,8 0-9,-8-4-5,0 2-10,4 1-5,8 18-8</inkml:trace>
  <inkml:trace contextRef="#ctx0" brushRef="#br0" timeOffset="83125.7545">12974 8264 368,'0'3'41,"0"1"-7,0 6-8,0 3-7,-4-1-4,0-4-6,0 8-1,-1 0-1,1-5-4,-4 2-3,4 0-8,-4-2-7,4 2-9,-4-7-7,4 7-10,-25 17-13</inkml:trace>
  <inkml:trace contextRef="#ctx0" brushRef="#br0" timeOffset="85793.9071">13465 7844 342,'0'0'47,"0"0"-5,0 0-8,0 0-4,0 0-4,0 0-4,4 0-3,0 0-4,5 0-4,-5 0 1,8 0-4,-4 0-1,0 0-3,5 0 1,-5 0-3,0 0 0,0 0-1,-4 0 0,4 0-4,1-3-7,3 3-1,-8-4-7,4-2-6,4 1-6,5-1-6,-5-4-6,-4 4-6,25-15-8</inkml:trace>
  <inkml:trace contextRef="#ctx0" brushRef="#br0" timeOffset="86304.9364">14349 7257 238,'-4'-6'25,"4"0"-5,0-4-1,-8 2-4,4-5-3,-4 1-4,0 0 1,4 0-3,0-1 2,-5 3-1,1-1 0,0 2 0,0-1-4,-5 4 5,1 0 1,0 4 3,4-1 1,-5 0-2,-3 3-1,4 0 0,-1 0-1,1 3-3,4 2 1,-4 7-1,4 1 0,-5-2 2,5 5 3,0 0-1,4 1-1,-4 6-1,-1-3 1,9 3 1,-4 4-2,0 0 0,0 4 0,0 0-3,4 2 2,0 0-1,-4 4-1,4 0 1,4-1 0,-4 4-2,4 0 1,0-1-3,0-1 0,0 4 0,5-7-1,-5 1-1,0-2 0,-4-1 0,4-3 0,4-4 0,-8 1 0,0-3-4,0-2-2,0-1-5,0-2-3,-4-5-4,0 2-6,4-3-6,-4-5-9,4-2-4,-4 0-2,-9 13-8</inkml:trace>
  <inkml:trace contextRef="#ctx0" brushRef="#br0" timeOffset="86561.9511">13858 7628 382,'0'0'37,"0"1"-3,0 4-8,4-5-4,-4 0-4,13 0-1,-9 0-5,8 0-1,0 0-3,0 0-2,5 0-1,-1 0-2,-3-5-1,7 5 1,0-1-1,1 1-6,-5 0-4,1-4-8,3 4-6,-3 4-10,-1-4-11,4 1-5,25 25-10</inkml:trace>
  <inkml:trace contextRef="#ctx0" brushRef="#br0" timeOffset="87196.9874">14485 8068 261,'0'-3'36,"0"3"-3,0-3-3,0 3-2,0 0-3,0 0 0,0 0-1,0 0-3,8 6-1,-8-4-6,0 4 0,8 3-3,-8 1-1,4 3-2,0-5-3,4 4-2,-4-2 1,9 1 0,-9-1-2,4 2 0,-4-2-1,4-4-1,-4-4 1,0 3 0,9-1-2,-9 3 2,0-4-1,-4 0 2,4 0-3,0-3 1,0 3 0,0-3 0,0 0-1,-4 0 1,0 0 0,0-3 0,4-3 0,1-7 0,-5 2 0,0-2 0,0 1 0,0 0 0,0 0 2,4 2-2,0 1 0,0 1 0,-4-2 0,0 1 0,0-1-2,0 7-4,4-3-3,0 4-5,-4-1-7,0 0-9,0-1-13,0 1-10</inkml:trace>
  <inkml:trace contextRef="#ctx0" brushRef="#br0" timeOffset="87952.0306">15266 8052 360,'0'0'49,"0"3"-1,0 4-8,0-1-7,0 2-5,0 5-7,-4-1-6,4 0-2,0-3-6,-4 4 0,4-1-3,0 0 0,-8 0-1,0 1-2,4-3-5,0 1-6,0-5-5,0 0-9,-1 1-11,-3-1-9,0-4-10</inkml:trace>
  <inkml:trace contextRef="#ctx0" brushRef="#br0" timeOffset="89074.0947">16069 7284 302,'0'-3'43,"0"3"0,0 0-4,0 0-5,0 0-5,0 0-2,0 0-4,4 3-1,-4 0-1,4 4-3,-4 10-1,4 2-1,0 0-3,-4 2-1,8 3-3,-8-2-1,0 5-2,5 0-1,-5 5-1,0-2-1,0 0 0,0 1-2,0 10 2,0-3-4,0-3-2,0-5-4,-5 1-3,5-4-4,0-5-4,0-8-3,-8 2-8,8-3-9,0-7-11,-4-4-9</inkml:trace>
  <inkml:trace contextRef="#ctx0" brushRef="#br0" timeOffset="89805.1366">16523 6869 220,'-4'0'29,"4"2"-4,0 1 1,0-3-4,0 6-4,0-2-1,0 2-4,0 4 1,4 1-1,-4 1-1,17-5 0,-5 2-3,0 4 1,1-2 1,3 5 3,4-2 1,5 2-3,-5 0-1,9 2-2,-8 1 0,3-2-2,1 5-2,-1-1 0,-3 1-1,-1-1 1,5 1 0,-1-1-1,-3 1-2,3-1 0,-3 1-1,-1-4 0,1-2 0,-5-2 0,1 2 0,-1-4-2,0-4 2,-3 2-1,-1-1 0,0 1-1,0-4 2,-3-1-1,-5-2-1,4 4 2,-4-4-2,4 3 2,-4 1 1,0-4 1,-4 8 2,0-2-2,-4-2-1,0 5 1,4 0 0,-8 4 1,4-4 2,-8-1 0,3 8 0,-3-3-1,0 5 1,0 0 0,-5 10-1,1 0 2,-1-1 0,-3 0-1,0 3-2,-1-1-2,1-2 1,-1 1-2,1-1 0,3-2 1,1 0-1,-1-1-7,5-2-3,0-1-4,0-2-5,3-4-5,1-3-11,0 1-10,4-1-12</inkml:trace>
  <inkml:trace contextRef="#ctx0" brushRef="#br0" timeOffset="93694.359">553 10373 220,'0'-3'27,"4"0"-5,-4 3 2,0 0-1,0 0 1,0 3-3,4-3-3,0 0 2,0 11 0,-4 2-2,0 3 0,8 1-1,-8-1 1,4 8 0,-4 1-4,4 2 0,-4 0-1,0 7-2,0 6 1,0 6-1,0 9-3,0 4 1,0 2-3,0-1-2,0 2 0,0-2 0,0-1-1,0-6 0,0-2-3,0-5 0,0-3 1,5-10 1,-5 3-3,0-4-2,0-5-7,0-6 0,0-5-3,0 1-2,0-7-8,0-7-4,-5 0-9,5-3-8,-4-3-3</inkml:trace>
  <inkml:trace contextRef="#ctx0" brushRef="#br0" timeOffset="94095.3819">782 10321 218,'0'-4'31,"0"1"-4,0 3-2,0-3-6,0 3-5,0 0-3,0 0 4,0 0 0,0 0 4,0 3-3,0 13 3,4-5 1,-4 8 2,0 0 0,4 2-3,-4 3-1,4 1-2,-4 2 0,0 10-1,0 3-2,0 6-1,0 6-2,-4-1-1,4 5-1,-8 3 0,0-2-1,4 2-2,0-5-2,4 1 1,-5-5-2,1-6 0,4-1-1,0-2 0,0-1-1,0-3 0,0-4-2,-4 1-3,4-4-3,-4-6-5,0 4 0,4-4-5,0-2-5,0-7-11,-4 1-8,4-4-10,0-4-5</inkml:trace>
  <inkml:trace contextRef="#ctx0" brushRef="#br0" timeOffset="95141.4418">1359 10739 271,'0'-2'46,"0"-1"-5,0 0-3,4-4-6,-4 4-3,0-6-4,4 2-3,-4 7-6,4 0-3,-4 0-3,5-6-1,-1 3-1,-4 3 2,8 9 1,-4 4-3,0 6-2,-4-1-1,4 2-3,0 9 1,0-5-1,0 6-1,-4 2 0,0-2 0,0-3 0,5 2 0,-5-6-1,0-2 0,0-2 0,0 0 0,0-4 0,-5-6 1,5-2-1,0-1 0,0-3 1,-4-3-1,4 0 0,-4-3 0,4-3 0,0-14 0,0 0-1,0-2 1,0-2 0,0 3 0,0-8 0,0 9 0,0-3 0,0 3-1,0 1 1,0 1-1,4 9 2,0-1-1,-4 4 0,9-2 1,-1 1-1,-4-2 0,4-1 0,0 4 1,0 3 0,5-7 0,-5 6-1,0-3 0,0 1 0,0 3 0,5-4 0,-5 1-1,4 3 2,-4 1-4,1-7-4,-1 5-5,0-2-4,0 3-7,0 3-10,5-6-6,-9 2-7,4 1-1,8 3-8</inkml:trace>
  <inkml:trace contextRef="#ctx0" brushRef="#br0" timeOffset="95578.4668">1216 10589 297,'0'0'35,"4"0"-4,-4 0-4,0 0-6,0 0 1,4 0-3,4 0-3,5 0 2,11-6-1,-3 3-5,-1-5-2,1 5-3,-1-4 1,0 4-3,-3-3-1,3 6-1,1 0 0,-1 0 0,1 0-1,-1 0-2,-3 0 2,-1-3-2,0-1 0,1 4 1,-5 0-1,0 0 0,1 0 0,-5 0 0,0 0-2,0-4 2,-4-3 0,0 7-1,0-3 1,-4 0 0,0-7 0,0 10 0,0-12 0,0 8 0,0-5 0,0 4 0,-4-4 2,0-4-2,0 7 0,-4 1 0,0-2 0,-5 1 0,9 3-3,-8 0-5,4-4-4,0 7-7,0 0-5,-1 0-5,5 0-4,-4 0-4,8 0-6,-16 23-3</inkml:trace>
  <inkml:trace contextRef="#ctx0" brushRef="#br0" timeOffset="96239.5046">1834 11136 294,'0'0'37,"0"-1"-8,0-3-5,0 1 0,0-3-1,0 3-2,0 0-3,0 3-1,0 0-1,0 0-6,0-4 2,0 4-1,0 4-1,4-4 0,-4 3-4,0 9 0,0-4-1,0 2-2,4-1-1,0 4 0,0-2-1,-4 2-1,0 0 2,5-1-2,-1 0 0,-4 0 0,0-2 1,8-2 0,-8 1-1,4-2 0,4-1-2,0-3 3,1-3 0,-5 0-1,4 0-1,4-3 0,-4-6 0,5-4-3,-5 2 3,4-5 0,-4 1-2,4 0 0,-3-1 1,-1 5 2,0-2 0,0 0 0,0 4 0,-3 2-1,-5 2 1,8-1 0,-4 0 0,-4 6 0,0 0 0,0 0 3,4 0 2,0 3-3,-4-3-1,0 9 3,0 3-2,0-3-1,4 4 1,0-4-2,0-4-1,0 5-4,-4-1-7,4 1-5,-4-4-7,9-3-10,-9 2-4,0-2-5,8-3-3</inkml:trace>
  <inkml:trace contextRef="#ctx0" brushRef="#br0" timeOffset="96737.5331">2387 10694 246,'0'0'37,"0"0"-2,0 2-2,0-2 0,0-2-4,0 2 0,0 5-3,0-2-4,0 4-5,4-4-2,-4 9-2,8 1-4,-4-5-1,4 2 2,1 2-1,-1 1-2,-4-5-2,4 5-1,0-1-1,4 3 0,-7-6-2,3 4 1,0 1-2,-4-1 0,4 0 0,0-2 0,-3 2 0,3-1-3,-4 1-2,-4-5-4,8 2-2,-4-1-1,0-3-5,0 1-6,0-2-4,-4-2-4,4 0-3,-4 0-2,0 0-6</inkml:trace>
  <inkml:trace contextRef="#ctx0" brushRef="#br0" timeOffset="97015.549">2542 10642 286,'-4'0'40,"4"0"-5,-4 0-2,-4 6-1,-4-3-5,8 12-4,-5-6-6,9 10-3,-8-1-6,0-2 0,-4 1-3,4-1 0,-1 5-1,1 1-1,0-1-2,0 4 1,4-1-2,-4-5-4,8-2-6,-5 6-6,1-3-5,0 3-3,0-6-6,0-1-2,0-2-5,0-1 0,-8 33-6</inkml:trace>
  <inkml:trace contextRef="#ctx0" brushRef="#br0" timeOffset="97558.58">2956 10724 360,'0'-3'37,"0"3"-4,4 0-3,0 0-5,-4 0-2,0 7-4,4-1-6,0 5-2,0 2-2,0 0-4,-4 1-1,5 2 0,-5 3 0,0-5-1,0 5-1,4-1-1,-4-2-1,4-2 1,-4 2 0,0-3 0,0-4-1,0-1 0,0-2 0,0-2 0,0-1 0,0 0 0,0-3 0,0 0 0,0 0 0,0 0 0,0 0 0,0-6 0,0 2 2,0-5-2,-4-2 0,4-5 0,0 5 0,0-5 0,0-6 0,0 4-1,0-1 1,0-2 0,0 5 0,0-3 0,0 2 0,0 1 0,4-2-1,-4 3 1,0 0 0,0 3 2,4-1-2,0 5 0,-4 2 0,4-1 0,4 1 1,-8-1-1,8 4 0,-4 0 1,5 0-2,-5-3 1,4 4 0,0-1 0,0 0 0,0 3-2,-3-4-2,7 4-3,-4-3-3,-4 3-2,8 0-4,-3 0-3,3 0 2,-4 0 2,8 3-5,1 1-7,-1-4-6,-3 6 0,-1-1-1,21 4-6</inkml:trace>
  <inkml:trace contextRef="#ctx0" brushRef="#br0" timeOffset="98149.6138">2772 10494 347,'0'0'30,"0"0"2,4 0 1,12 0-5,-8 0-5,5 0-5,-1 0-1,0 0-4,0 5 0,5-5-3,-1 0-2,1 0 1,3 0-2,0 0-1,1 1-2,-1-1 0,1 0-2,-1 0-1,1 0 1,-5 0-1,5-1 0,-5 1-1,5 0 1,-1 0 1,-8 0 0,1 0 0,7 0 0,-4 0-1,-7-5 1,-1 5 0,8-2-1,-8 2-1,-4-3 1,5 0-2,-9 0 2,0 0-1,4-1 0,-4 1 2,0-3-2,0 0 0,-4 1 0,-5-2 0,5 1 1,-4-3 0,0 2-2,-4-2 2,4 1-1,-5-2 0,-3 4 0,12-1 0,-9 1 0,5 4 0,0-4 0,-4 3-1,8 0-3,0 0-4,-5-1 0,5 4-4,4 0-2,0 0-5,-4 0-4,4 0-6,0 0-4,0 0-6,0 0 1,0 4-5</inkml:trace>
  <inkml:trace contextRef="#ctx0" brushRef="#br0" timeOffset="98613.6404">3414 10890 367,'0'0'37,"4"0"-5,-4 0-2,9 0-2,-9 0-5,4 0-2,-4 3-5,8 0-3,-4 0-1,0 5-2,0 2-1,0-4 0,5 4-2,-5-4 2,0 5-3,0 2 1,4 0-2,-4-2-1,0-2-1,0 4-1,0-5 0,-4 2-1,4-1 0,5 1-1,-9-2 2,8-2-2,-8 0 0,4 1 0,-4-4 0,8 0 0,-8 0 0,4 0 2,0-3 0,0 0-1,5-6 1,-1-4 1,-4-1-1,4-5-2,0-3 1,-4 5 0,5-8 0,-5 4-1,4-1 1,0 2-1,-4 4 0,-4 0 0,4 5-2,-4 2-4,4 0-5,-4 2-4,0 1-1,0 3-7,0-3-9,0 3-7,0-3-8,0 3-5,0 6-9</inkml:trace>
  <inkml:trace contextRef="#ctx0" brushRef="#br0" timeOffset="99032.6643">3914 10131 351,'-4'-3'50,"4"-3"-11,0 6-8,0 0-8,0-6-5,0 6-2,0 0-3,0 0 0,0 3-2,0 13 2,0-2 0,4 5 2,0 2-3,0 4 1,-4-1-2,4 6 1,0-1-4,-4 4 1,0 1-2,0 5 0,0 1-1,0 6-2,0 3-1,-8-1-1,8 5 0,-4-1 0,-4-1-2,8-2 1,-4-3 0,4 0 1,0-3-2,-4 0 0,-5-6 0,5-1 0,0-2-5,4-4 0,0-1-3,-8-6-3,4 1-2,0-1-2,4-6-2,-4 2-3,4-6-4,0-5-7,-4-2-7,4-3-5,4 4-6,-8-1-11</inkml:trace>
  <inkml:trace contextRef="#ctx0" brushRef="#br0" timeOffset="99397.6852">4200 10189 336,'0'-3'31,"0"3"-1,0 0-4,5 0 2,-1 6 1,-4 3-4,4 6-3,0 4-5,0 3 1,-4 2-1,0 0-1,0 6 0,0 2-2,0 1-1,0 4-1,0-4-3,0 7-2,0 3-3,0 0-1,-4 3 0,0 0 0,4 0-2,-4 0 1,4-5-1,-4-4-1,4 1 1,-5-4 0,1-4-3,0 0-3,4-8-3,0-1-4,0-2-4,0-5-5,-4-4-6,4-1-7,0 1-8,0-7-5,0 2-3,-8 1-8</inkml:trace>
  <inkml:trace contextRef="#ctx0" brushRef="#br0" timeOffset="99706.7029">4417 10464 337,'0'0'40,"0"-3"-1,9 3-1,-9 0-7,0 0-5,4 0-2,-4-2-5,8 2-5,0 0 0,0 0-5,0 0 0,5 0-2,-5 0-2,0-3-2,4 0-1,-3 3 0,3-7 1,-4 4-2,0 3 0,5-3-3,-9 3-3,4 0-3,0-3-3,-4 3-5,-4 0-6,8 0-7,-8 0-10,0 0-6,0 0-5</inkml:trace>
  <inkml:trace contextRef="#ctx0" brushRef="#br0" timeOffset="99935.716">4450 10688 316,'0'0'41,"0"3"-3,0-3-4,0 0-2,4 0-4,0 0-6,-4 0-4,9 0-7,3 0 0,-4-3-3,4 3-3,-4 0-1,5 0-2,-5-3 1,4 3-4,1-3-3,-5-4-5,4-2-6,0 5-2,-4 3-5,5-9-4,-5 10-4,0 0-8,0 0-3,0 0-11</inkml:trace>
  <inkml:trace contextRef="#ctx0" brushRef="#br0" timeOffset="100631.7558">4250 10076 212,'0'0'20,"0"-3"0,0-4-2,0 7 3,0-3 0,0 3-1,0 0-1,0 0 0,0 0 2,-5 0 1,5 3 1,0-3-1,0 10 3,0 6-4,0-2-2,0 2-2,0 1-1,-4 6-4,4 1 0,0 1-1,-4 5 0,4 0-1,0 4-1,-4 2-1,0 2 0,4 1 0,0 4-2,0 3-1,-4 6-1,0 4 0,4 1-1,-4-1 0,0 1-1,0 2 0,4-2 0,-9-5-2,5-2 0,0-4 1,0-6 1,0 2 0,0-5 0,4-4-2,-4 1 1,4-7 0,0 1 1,0 3-1,0-8-1,0-3 0,0-3 0,0 2-1,0-3 1,0-5 0,0-1-5,0-4-1,-4 0-3,4-6-4,0 0-3,-4 0-6,4-3-9,-4-3-11,-1-4-8,5-2-13</inkml:trace>
  <inkml:trace contextRef="#ctx0" brushRef="#br0" timeOffset="103337.9106">5220 11046 327,'4'0'41,"-4"0"-8,4 0-3,0 0-5,-4 0-1,0 0-2,0 6-5,0 8-2,0 2-3,4 3-2,0-4-3,0 4-2,0-5 0,1 2-2,-1 1-1,0-1 0,4-6-1,-4-1 1,4-4-1,-4 1-1,5 1 1,-5-4 0,4-3 0,-4 0-2,0-3 2,4 0-2,-4-7 2,0-1-1,0-5 0,1-1-1,-1-3 2,-4-2-1,0 2-1,0-4 2,0-5-2,0-1 2,0-4-2,0-2 2,-4-4-1,-1 0-1,-3-6 0,4 0 2,4 0 0,-4-3-1,0 4-1,4-4 0,-4 0 1,4 3-2,-4 3 3,4 6 0,0 1 0,0 5-2,-4-2 2,4 4 0,0-1-1,0 6-1,4 1 2,-4-3-2,0 5 2,0-1-1,0 1-1,4 2 2,0-1 1,0 4 1,0 0 1,0 2 1,4-2-2,1 6 1,-5 2 0,0-4-3,4 12 2,-4-7 0,4 4 2,5 0-1,-5 3-1,4 3 0,0-3 0,5 0 0,-1 0 0,5 0 0,-1-3 0,1 3 0,-1 0 0,0 0-1,5 0 1,0-3 1,-1 1-1,1-1 0,3 0 0,9-7 0,0 4 2,4-1-1,-4 1 1,4 6-3,4-5 2,0-1 0,0 3-2,0 0 1,4-4 0,-4 4-2,4 0 1,-4 0-2,8 3 1,1 0 0,-1-3 0,0-1-1,4 4 0,-3 0 0,3 0 0,-4 0 0,0 0 0,1 0 0,-1 0 1,0 0 0,4 0 0,1 0 1,3 4-1,1-1 0,-5-3 1,4 0-2,-3 0 1,-1 0-1,8 3 1,-7 0-1,7-3 0,1 0-1,-5-3 2,5 0-1,-1 0 0,5 3 0,-1-7-1,-3 4 1,-1-5 0,1-5 1,-1 4 1,5-1-1,0 2 0,-5 2 0,1 6 0,-5-3 0,0 3 0,-3 0-1,-9 0 0,4 0 0,-8 0 0,0 0 2,0 0-2,0 3 0,4 0 0,-8-3 0,0 3 0,0-3-1,0 0 1,-8 0 0,4 0-1,0 0 3,-9-6-2,5 3 0,0 0 0,-5-7 0,5 4 0,-12 1 0,3-1-1,-3-4-3,-1 4-1,5-1-1,-9 1-2,0 3-1,1-4-2,-1 6-1,-8-6-3,1 4-3,-1 0-4,-4 3-3,-4 0-11,0 0-9,-4 0-12</inkml:trace>
  <inkml:trace contextRef="#ctx0" brushRef="#br0" timeOffset="104346.9683">5801 10440 201,'0'0'34,"0"0"0,0 0-3,0-3-5,0 0-5,0-1-1,0 1-5,0-3 1,0 1-3,0-1 3,0-4-4,-4 1 2,4-1-1,-4 2 2,0-1 0,0-1-2,-4 2-4,4-3 1,-5 0-2,5 1-2,-4 1-1,4 1 0,-8 1-2,3-2 2,1 3 1,0-1-2,4 2-1,-4 2 0,0 0 0,4 0-1,-5 0 0,1 3 0,4 0-1,-4 0 0,4 0 1,-4 3-1,4 6 3,-1 3-2,1 3 3,-4 3-1,4 1 0,0 0 0,4 2 2,-4-1-1,0 6-1,4-5-1,0 6 1,0 4 0,0-4-1,0 4 1,0-3-2,4-4 0,-4 6 0,0 7-1,0-4 1,4 2-2,-4-1 0,0-4 0,4 3 0,-4-6-2,0-5-3,0 1-3,4-3 1,-4-5-4,0 1-3,0-4-4,0 1-3,0-5-5,0-2-4,0 1-5,-4-4-3,0-3-2,0 0-4</inkml:trace>
  <inkml:trace contextRef="#ctx0" brushRef="#br0" timeOffset="104567.9809">5470 10605 322,'0'0'38,"0"0"-2,0 0 0,8 0-3,0 0-5,0 0-5,0-3-6,5-3-6,-5 6-1,8-3-4,-4 3-2,1-4 0,-1 4-1,-4 0-3,4-3-4,-3 0-7,3 0-9,-4 3-7,4 0-11,1 0-5,-5 0-8</inkml:trace>
  <inkml:trace contextRef="#ctx0" brushRef="#br0" timeOffset="105293.0224">5883 11009 222,'0'-3'35,"0"0"-2,0 3-6,0 0-4,-4 0-2,4 0-5,-4 0-1,4 0-3,0 3-3,0-3 0,0 0-1,-4 9 0,4-1 3,0 2-5,0-1 1,0-2 0,0-2-1,0 7 0,0 1 0,0 0-1,4-2-3,-4 2 1,0 2-2,0-7 0,0 5-1,0-3 0,4-4 3,-4 0-3,0-1 0,4 5 1,0-10-1,4 0 1,-4 3 0,1-3-1,3 0-1,-4-3 2,4 0-2,-4-5 0,4-5 2,0 3-2,-3 1 1,3-1 0,0 5 0,4-7 1,-8 2 2,0 4 1,1 1 0,3-1 1,-4-1 2,-4 4-2,0 0 1,4 0-4,0 3 3,-4 0 1,0 0-2,0 3 1,0-3-1,0 3-2,0 10 0,0-5-2,0 1 1,0 1 0,0-1 0,0 3-2,0-3 2,0 1-5,0-4-6,0 0-6,0-1-8,0-2-10,0 1-7,0-1-6,0 13-9</inkml:trace>
  <inkml:trace contextRef="#ctx0" brushRef="#br0" timeOffset="105844.0539">6133 10418 274,'0'-2'42,"0"2"-6,0-3-2,0 0-6,0 3-4,4-3-2,-4 3-2,0-4-1,4 4-2,4-3-3,0 0-2,-4 3-2,9 0-2,-9 0 0,4-3-5,4 3 1,-4 0-1,-3 0 0,-1 0-1,0 3-1,4 0 0,-8-3 0,0 0 0,4 0-2,-4 3 2,0 4-1,0 1 0,0 1-1,-4 1 2,4-4-1,0 4 0,-4-4-1,-4-1 2,4 4-1,-1-2 0,5-1-1,-4 2 0,0 1 2,0-2-2,0 2 2,4 1 0,-4-4-1,4 1 0,0-3 2,0 3 1,0-4 1,0 0 1,0 3-2,0 1-1,0-4-2,4 2 1,0-5 0,4 3-1,-4-3 1,1 0-1,3 3-5,-8-3-3,8 0-1,-4 0-6,4 0-4,-4 0-9,5 0-8,-9 0-5,8 0-9,-8 0-7</inkml:trace>
  <inkml:trace contextRef="#ctx0" brushRef="#br0" timeOffset="106303.0802">6649 10542 300,'0'0'39,"0"-4"-5,0 1-3,0 0-1,0 3 1,0 3-2,0-3-4,4 3-4,-4 2-2,0 5-5,0-1-1,4 1-3,-4 4-2,4 5-2,-4-1-3,4 1 1,-4 5-2,0-2 1,0-1-2,4 7 0,-4-1-4,0-6-5,0 4-2,-4-4-4,4 1-7,0-4-6,-4 1-4,0-3-7,0-5-4,0-2-6,-9 22-5</inkml:trace>
  <inkml:trace contextRef="#ctx0" brushRef="#br0" timeOffset="106536.0935">6509 10728 401,'0'0'43,"0"0"-7,0 0-6,13 0-8,3 0-6,-4-4-4,1 4-3,-1-3-2,0 3-2,5 0-2,-5 0-1,4 0-1,-3-3-4,-1 3-4,4-3-7,-4-3-7,1 6-7,-1-7-7,0 4-4,1 0-4,15-15-9</inkml:trace>
  <inkml:trace contextRef="#ctx0" brushRef="#br0" timeOffset="107207.1319">7377 10373 179,'0'0'27,"0"0"0,0-3 0,0 3-7,0-3 0,0 0-2,0-4 4,0-2-1,0 2-2,4 1-2,-4 1-3,0-1 3,0-1-3,0 1-2,0 0-1,0-2 2,-4-2 1,0 4-2,0 0-3,0-4-2,-4 2 1,4-1 0,-4-1-2,4 0-2,-5 3 1,1 0-3,0 1 0,0 3 0,0-1-1,-5 1 1,5 3-1,-4 0 0,0 3 0,-1 1-2,5 5 3,0-1 2,-4-2-2,3 1 4,5 2-5,0 4 2,0-2 0,-4 2 0,0 3 1,4-2-2,0 2 2,4 3 2,0-1-2,-5-1 1,5 5-1,0-1 0,5 4 1,-5-1-3,0-3 0,4 8 0,4-2-1,-4 1 1,4 2-2,-8-6 0,0 6 0,0 2 1,4-2-1,0-3 0,0 4 0,-4-3-2,0-1 3,0-3-1,0-5 0,0 2 0,-4-2 0,4 0-5,-4-5-4,4 2-3,-4-3-3,4-2-7,-8-1-7,8-4-8,-8 0-11,4-1-4</inkml:trace>
  <inkml:trace contextRef="#ctx0" brushRef="#br0" timeOffset="107464.1466">7009 10615 421,'0'-7'37,"4"4"-7,0 3-4,-4 0-3,4 0-6,4 0-4,1 0-4,3 0-2,4 0-1,1 0-3,-5 0 0,4-3 0,1 0-1,3 3-1,-4 0-4,1 0-7,-5 0-8,0-3-8,1 3-8,-5 6-8,0-3 0,0 0-5,17 18-3</inkml:trace>
  <inkml:trace contextRef="#ctx0" brushRef="#br0" timeOffset="108009.1778">7476 10987 351,'0'0'40,"0"0"-5,0 0-4,4 0-4,-4 3-2,0 0-6,4 0-2,0 0-2,4 1-3,-8 2-1,4-3-2,0 2 0,0 1-2,5 1 0,-5-1 2,-4 0-4,4 1 1,0-2-1,0 1 0,0-3-2,0 0-1,-4 0 0,0 1-1,8-1-1,-4-3 2,-4 0-2,5 3 1,-1-3-3,-4 0 2,0 0 0,4 0 1,-4 0 0,0 0-1,4-3 0,0 0 0,4-7 0,-4 1 1,0 1-2,0-2 2,-4 1-1,4 2 0,1-1 0,3-5 0,-4 1-1,0 4 2,0-5-1,-4 4-1,4 2 1,0 1-3,-4 3-3,0-2-4,4 5-3,-8-3-5,4 3-9,0-3-11,0 3-7,0-4-6,-4 4-11</inkml:trace>
  <inkml:trace contextRef="#ctx0" brushRef="#br0" timeOffset="108521.2071">7820 10168 350,'0'0'36,"0"0"-4,0-3-5,4 3-2,-4 0-1,0 0-4,8 0-4,0 0-4,-4-3 0,4 3-4,0 0 1,1 0-2,-1 0-1,-4 0-1,0 0-2,4 3 1,-8 0-1,8 0-1,-8 4-1,0-6-1,4 6 1,-4 5 0,0-2 0,0 3-1,0-2 0,-4-2 2,4 1-1,0-1-1,-8-1 0,8 2 1,-8-1 1,8-2 1,0-3 0,-4 3-1,4-1 1,0 0-1,0 1 0,0-4-1,4 0 1,-4 0-1,0 2 0,0-2 1,0 2-1,8-3-1,-4-2 0,0 3 0,5 0 0,-5 0-1,0-3-3,4 0-6,0 3-3,-4-3-6,0 0-7,5 0-7,-1 0-10,0 4-6,16 2-11</inkml:trace>
  <inkml:trace contextRef="#ctx0" brushRef="#br0" timeOffset="108834.225">8479 10364 309,'0'3'27,"0"-3"-5,0 3-1,0 8-3,0 2-4,0 0-1,0 1-3,0 2-4,-4 3-1,-1-8 2,1 8-3,-4-2 0,8-1-1,0-3 0,0 1-1,0-1-1,-4 0 0,4 1-1,0-1-9,0-4-8,-4 3-5,4 0-6,0-2-6,-4-4-6</inkml:trace>
  <inkml:trace contextRef="#ctx0" brushRef="#br0" timeOffset="109086.2394">8323 10586 384,'0'0'45,"0"-6"-10,4 1-8,8 2-5,-3-4-4,3 1-5,-4 3-3,4 0-3,1 0-1,-1-1-3,0 4 2,1-3-4,3 3 1,-4-1-1,9-3-4,-5-2-6,0 3-7,1-3-10,3-1-9,-3 4-7,-5-3-7</inkml:trace>
  <inkml:trace contextRef="#ctx0" brushRef="#br0" timeOffset="109408.2578">9220 10189 432,'0'0'49,"4"0"-12,0 0-6,0 0-5,0 6-5,-4 7-2,4 7-2,-4 3-3,0 1-4,-4 3-3,4 1 2,-4 2-3,0 1-1,0-1-1,-4 2-1,3-5-1,1 3 0,4 2-1,-4-5 0,4 3-1,-4-9-4,4 1-5,0 5-2,0 0-6,0-5-4,0-6-7,0 1-10,0-1-11,0-8-12</inkml:trace>
  <inkml:trace contextRef="#ctx0" brushRef="#br0" timeOffset="113150.4718">3983 13155 230,'0'0'33,"-4"0"-7,4 0-7,-4 0-1,4 0-4,-4 0 2,-4 0-4,4 0 3,4-3 0,0 3-2,-4 0 2,0-10-3,0 4 3,-5-2 1,9 2 0,-8-4-2,8 1-2,-8 1-3,4 5 1,-4-7-1,-5 4-3,1 3 0,0-1-2,-4 4 0,3-3-3,-3 3 1,4 0 1,-5 3-1,1 4 0,-1-1 2,-3 10 0,4-8-1,-5 8-1,5-2-1,-1 2 0,-3 0 0,4-2 1,-5 2-2,5 3 0,-1-1 1,5 1 0,-4 1 0,3 3 2,5-6 0,4 2 0,-4-4-1,8 0-1,-4 6 0,4-2 1,0-1-1,0-2 0,0-1 0,4-3 1,4 0 0,0 1 0,0-5 3,5 5 0,-1-4 0,0-2 1,5-4-1,-1 3 2,5-3-2,-5-3 0,4 0-1,5 2 1,-5-2 0,1 3 0,-1 0-2,1 4-1,-1-4 0,5 3 0,-5 4 0,5-2-1,-9 4 2,5-2-2,-1-4 1,-7 9 2,3 4-1,-4 1 0,0 3 1,1-4-3,-1 1 1,0 4-1,-8-2 1,5-4-2,-1 4 2,-4 2 0,4-2 0,-4 2 0,-4 0 1,0-2 0,0-1-2,0 1 1,-4-4 0,0 1 1,-4-2 0,-5 2 0,1-6-2,0 1 1,-4-1 3,-1-3-2,-3-2 0,-1 1-1,1-3 0,-1 1 0,5-4 0,-9 0-2,5-3 2,4 0 0,-5 0-3,5 0 1,-5-3 0,5 0 0,-1-4 0,1 1 0,4 3-3,-1-3 0,1 1-5,0-2-2,-4 4-2,7-3-2,1 3-2,4-1-3,4 1-2,0-3-4,-4 0-9,4-2-10,0 1-10,4 1-6</inkml:trace>
  <inkml:trace contextRef="#ctx0" brushRef="#br0" timeOffset="113500.4919">4634 13467 421,'0'0'48,"0"0"-8,0-3-9,4 3-5,1 0-2,7-4-4,0 4-6,0-4-4,1 4-1,3 0-2,-4 0-2,1 0-2,-5 0-1,4 0-1,-4 0-5,5 0-1,-5-4-6,4 1-1,-4 0-2,5 0-2,-5 0-13,0-4-10,-4 1-9,4 0-3,0-1-9</inkml:trace>
  <inkml:trace contextRef="#ctx0" brushRef="#br0" timeOffset="113729.505">4634 13672 352,'0'0'55,"0"0"-12,0 0-8,0 3-8,4 0-3,-4 0-7,0-3-4,13-3-3,-1 0-4,0 0-2,5 0 0,-1-4 0,5-4-2,-5 2 1,4-1-6,1 4-3,-5-2-6,5-2-7,-5 1-8,5 2-11,-5-2-7,-4 4-12</inkml:trace>
  <inkml:trace contextRef="#ctx0" brushRef="#br0" timeOffset="114746.5631">5773 12575 230,'0'0'21,"0"-3"-3,0 3-4,0 0 0,0 0-6,-9 0 0,5 0-1,0 0-2,-4 0-1,0 0 1,0 0 2,3 0 2,-3 3-1,-4-1 3,4 1 1,-4 6 1,3-2-2,-3 2-1,-4 1 1,3-2-2,1 4 0,4-2 1,-4 4 0,-1-1 0,-3 3 1,4 1-1,-1 2 3,1 2-2,0 1 1,4-1-2,-5 4 1,5-4-2,0 3 0,0 8-1,4 1 0,-4 4 0,8-1 0,0 4-1,0 3 0,0 0 0,0-3-1,4-1 0,0 1 1,4 3-1,4-3-1,-4-4 1,1 1 0,-1-4-1,0 1 1,0-3 1,-4 3 0,4 2 0,-3-2 0,-1-4 2,0 0-3,0 4-1,0 10 3,-4-6-3,0 4 0,4-3-1,-4 1 1,0-3-3,0-1 2,-4 1-1,-4-1 0,0 1-1,-5-4 1,5-3-2,-4-1-1,4-2 2,-5-3-1,5 5 0,-4-9 0,4 2 0,-1-1-1,1-2-6,-4-8-4,4 5-3,-4-3-2,3-2-4,1-1-4,0-4-5,4 0-6,-4-6-12,8 0-12,-13-16-15</inkml:trace>
  <inkml:trace contextRef="#ctx0" brushRef="#br0" timeOffset="115515.6071">6419 12654 206,'0'0'29,"0"-3"0,4 3-3,-4-3-2,0 0-2,0 0-2,-4 0-2,0 3 0,-4 0-1,4-4-2,0 1-3,-4 0 2,4 0-1,4 0 0,-9 1-2,5-4 1,-8 3 0,4-1-6,0 4 2,-1 0-1,-3 0 0,0 0-2,0 0 2,-1 4 0,-3 2-4,4 2 1,-5 5-2,5-4 1,-8 5 0,7 2 0,-3 0-1,0-2 1,-1 2 1,5 2 1,0 4-1,-1-1 2,5 1 0,-4 5 0,0 3 1,3 2 1,1 1-1,0 10-2,0 0 1,4 2-3,-4-2 1,3 3 0,5-3 0,-4 0 1,4 0 0,0 0 1,0-1-1,0-5 2,0 0 1,4-4 0,1 4 1,3-4-1,0 0 0,0-1-1,0 1 1,5-2 0,-9 4-3,4-2 1,0 4 0,-4-4 0,4 0-2,-8 1 0,4-1-1,-4 1 1,0 1-2,0-2 0,0-3-1,-4 3 1,-4-2 0,0-1-1,0 2-1,0-5 0,-5-3 1,1 1 0,4-3-1,-4-1-2,3-4-5,1-4-4,-4 0-4,4 0-3,0-5-7,-1-2-2,1 0-6,0 1-12,4-7-14,0 0-17</inkml:trace>
  <inkml:trace contextRef="#ctx0" brushRef="#br0" timeOffset="117188.7028">5633 15006 135,'0'0'18,"0"-4"-2,4 4 4,-4 0 1,0-3-3,0 3 1,0 0 0,0 0-2,0 0 2,0 0 2,0 0 0,0 0 1,0 0 1,0 0-2,0-3 2,0 3-3,-4 0-4,4 0 0,0 0-4,0 0 0,0 3-3,0-3 0,0 0-2,0 3 0,0-3-3,0 10 2,0-2 2,0 2 0,0 2 0,0-1-2,0 5 1,0 0 1,0-2-2,4 6-1,-4-1-2,0 4 2,5 1-1,-5 2 1,0 4-1,4 0-1,-4 0 1,0 5-3,0-4 1,0-4-1,0 3 1,0-2-2,0-7 2,0 3-2,0-5 0,0 0 1,4-1-1,-4-3 0,0-5 1,0-5-2,0 1 1,0-3 0,0 0 0,0 1 0,0-4 0,0 0 1,0 0-2,-4-4 2,4 1 0,0-3-2,0-8 2,0-2-2,0-2 2,0-4-2,-4-2 0,-1-8 1,1 5 0,-4-3-3,4-3 1,0-1 0,4-4 0,-4 5 1,-4 3 1,4-1 0,-1 4-1,5 2 1,-4-2-1,0 5 2,0 1-2,0 5 0,4-1 2,-4 1-2,4 6 1,0-1 0,0-2 1,0 1-2,4 0 1,0 0 0,8-1 1,-3 3 0,-1 3 1,0-3 1,4 4 0,-8-1 1,9 1-2,3 3 2,-8 1-1,5 2 1,3 0-2,-4 0 3,0 2-2,5 4-1,-5 4 0,0-1 0,1-2 0,3 0 2,0 6-2,1 0 0,-5 0 2,5 1-1,-5 2-1,0 1-1,0-1 1,-3 2-1,-1 4 0,0 2 1,-4 1-1,0-4-1,-4 6 1,0-5-2,0 5 2,0 5 0,-4-2-1,0-6-1,-4 3 2,0-1-1,-1-6 0,-7 2-1,0 2 2,-1-1-2,1-3 0,-1-2 2,-3 1-2,0 0-2,-1-5-3,1-1-6,3 0-2,-3-5-6,3-5-8,1 0-14,4-3-19,-1-6-15</inkml:trace>
  <inkml:trace contextRef="#ctx0" brushRef="#br0" timeOffset="120402.8867">21543 2835 185,'0'0'28,"0"0"-1,0 0 2,0-5-3,0 5-1,0-7-3,0 1 3,4 0-1,-4 6 1,0 0-1,4-3 2,-4-1-2,0 4-4,0-3-5,4 3-2,-4 0-3,0 0 1,0 3-1,4 1 3,-4 5-2,0 9-1,0 4 0,0 5-2,-4-2-1,4 12-2,-8 3 0,4-1 0,-1 4-1,1 2-2,-4-2 1,0-4-2,4 4 0,-4 0 0,4-6 0,0-1-1,-5-1 0,5-4 0,-4-4 0,4-5 0,0-5 0,0-4 0,4-3 0,-4-6 0,4 0 0,0-4 0,0 0-3,-4-8-2,0-5 3,4-8-3,0-7 2,0-3-1,0-2 1,0-7 1,0-3-2,0-3 2,0-6-2,0-2 1,4-2 0,-4 4 2,4 2-1,0 3 1,4 4 0,-4 3 1,0 3-2,0 4 2,4 1 0,1 5 0,-1 3 0,0 5 0,0 2 0,9 1-1,-9 0 0,4 2 2,4 1-2,1 3 0,-5 4 2,9 3 0,-9 3-1,8 0 0,-3 0 0,-1 3-1,-4 7 2,5 2-1,-5 1 0,-4 1 0,0 5-1,-4 2 0,1 1 2,-1-1-2,-4 1 2,0-1-2,0 0 2,-9 4-2,1-4 2,-4 1-2,4 2 1,-4-5 0,-1-2 0,-3 2-1,0-1 1,3-2 0,5-7 0,-8 6 0,3-9 0,5-3 0,-4 4 0,4-1 0,-5-3 0,9-3 0,-4 0 0,0 3 0,4-3 0,4 3 4,-8 1-2,4-1 2,4 2 0,0 1 1,-5 0 0,5 7 0,0-2 1,0 2-1,5 6 1,-5-8-2,4 5 2,-4 1-1,8-1 0,-4 3-1,8-1-2,-8 1 0,5-5 0,-1 5-1,0-4 0,0 1-1,4 0 1,-3-2-1,-1-1-4,4-4-1,-8 2-2,4-1-4,1-1-5,-5-6 1,8 1-6,-4-1-5,8 0-12,-11-3-11,7 0-7</inkml:trace>
  <inkml:trace contextRef="#ctx0" brushRef="#br0" timeOffset="120798.9093">22509 3068 379,'0'2'39,"0"-2"-3,0 0-6,0 0-4,0 3-6,0 0-5,0 7-3,0 2-3,0 1 1,0-2-3,0 2-1,0 1 0,0 5 1,0-3-3,0 2-1,0-2 1,-4 1-3,4-1 0,0 3 0,0-1-5,0-2-5,0-2-4,-4-1-2,4-1-9,-5-4-9,5 2-7,0-4-7,-4-6-4</inkml:trace>
  <inkml:trace contextRef="#ctx0" brushRef="#br0" timeOffset="121002.921">22476 2827 395,'0'-4'38,"0"4"-6,0-3-8,0 3-7,0-3-7,0 3 1,4-3-7,4 3-7,0 0-11,-3 0-10,-1 0-5,0 6-2,4-3-1,0 4-4,0 1-3,17 20-5</inkml:trace>
  <inkml:trace contextRef="#ctx0" brushRef="#br0" timeOffset="121734.9628">22718 3003 277,'4'0'31,"0"0"-5,-4 3-3,0-3-4,0 0-1,0 0-4,0-3 0,4 3-1,-4 3 0,0-3-1,0 0 3,0 0 0,0 0 1,0 0-4,0 0 1,0 0-2,0 0-1,0 0-2,0 0-2,0 0-1,0 0 0,0 0-2,-4 0-1,4 0-1,0 0 0,0 0-1,0 0 2,0 0-2,0 0 1,0 0-1,0 0 1,0 0-2,0 0 1,0 0 1,0 0 0,0 0-2,0 0 2,4 0-2,-4 3 0,4-3 1,-4 4 1,0-4 0,0 3-2,0-3 0,0 0-1,0 3 2,0-3-1,0-3 1,0 3 2,0 0-2,0 0 1,0 0-1,0 0 1,0 0-2,0 0 2,0 0 0,0 0-2,0 0 0,0 0 1,0 0 0,0 3 0,0-3 0,0 0 0,0 6 0,0 4 0,0-5-2,0 4 2,0 4 1,0 1-1,0-1 0,-4-4 0,0 6 1,4-3 0,-8 1-2,8-2 2,0-1 0,-5 3-2,5-7 0,-4 0 1,4 1 0,0-3-3,0 0-1,-4 2-3,4-3 3,0-3-3,-4 3-1,0-3 0,4 0 0,0-3 0,0 0-1,0 3 1,0-6 2,0 1 2,0-8-1,0 0 3,4-3-1,0 5 2,0-5 0,5-4 1,-1 4 0,0 0-2,-4 5 2,4 1 0,5-2 0,-5 7 0,0-8 0,-4 7 3,8 3 0,1-1 5,-5 1 0,-4 0 2,4 3-2,-4 0 1,4 0-5,-8 0 0,4 0 0,0 3 2,-4 0-2,0 10-2,0 0 2,0 1-2,5 2-1,-5-5 1,0 2-3,4 0-4,-4-2-10,0 1-6,0-5-11,0-1-7,0-3-7,8 4-8</inkml:trace>
  <inkml:trace contextRef="#ctx0" brushRef="#br0" timeOffset="122182.9885">23414 2960 269,'0'0'43,"0"0"-5,0 0-2,0 0-2,0 0 0,0 0-5,0 0-3,4 3-5,-4 0-3,4 13-1,-4-11-3,4 8-1,4 0 0,-4-1-3,4-1-1,0-1-3,-8 0-1,9 2-2,-1-1 0,0-1-1,-4 6 0,4-2-1,5-1 0,-9 0-1,4-2 1,-4-2-2,0 1-7,8-1 3,-8 1-3,5-2-2,-5-2-1,0-3-4,0 0-6,0 1-3,0-1-7,-4-3-6,4 0-7,-4 0-5,0-10-4</inkml:trace>
  <inkml:trace contextRef="#ctx0" brushRef="#br0" timeOffset="122442.0033">23561 2868 240,'0'0'34,"-4"0"0,0 0-6,4 6-1,-4 1-1,0-1-5,-1 10 0,5-3-3,-4 4-2,-4-1-1,0 1-3,0 3-2,0 0-2,-5 6-2,5-9-2,0 2-1,-4 2 1,3-5-3,1 1-1,0-4-5,4 0-6,4-5-9,-8-2-3,4 0-6,4-2-4,0-1-5,0-3 1</inkml:trace>
  <inkml:trace contextRef="#ctx0" brushRef="#br0" timeOffset="122751.021">23721 2979 337,'4'0'35,"-4"0"-8,4 0-3,-4 0 1,4 0-5,0 0 1,4 3-3,0 1-5,-4-4-2,5 1-2,-5 2-2,0 1 1,0 8-3,0-5-1,0 2 0,0 1-4,0 1 2,0-2-1,0 1 1,1 1-2,-1 2-3,-4-4-3,4-6-7,0 4-6,-4-4-5,8 0-6,-8-3-4,4 0-4,-4-3-2,4-29-10</inkml:trace>
  <inkml:trace contextRef="#ctx0" brushRef="#br0" timeOffset="122986.0344">23901 2930 238,'0'3'41,"0"-3"-4,4 0-3,-4 3 2,0-3 0,0 0-5,0 10-3,0 1-5,0 2-7,-4 3-2,0 1-2,-9 8-2,1 3-2,0 2-4,4-5 0,-5 2 0,1 7-3,4-4 1,-4 0 1,3-5-2,1-1-6,-4-1-5,4-6-3,4-1-4,4-3-8,-9-5-5,9-2-5,0-3-4,0-3-1,0 6-11</inkml:trace>
  <inkml:trace contextRef="#ctx0" brushRef="#br0" timeOffset="123209.0472">24097 2986 345,'4'0'39,"0"0"0,-4 0-5,0 0-8,0 0-6,0 0-5,5 0-5,-1 0-1,0 0-6,8 0 0,0 0-2,-8 1-5,5-1-9,-1 0-6,-8-1-6,4-3-3,4-2-4,-4 6-1,0 0-1,-4 0 1,0 3-7</inkml:trace>
  <inkml:trace contextRef="#ctx0" brushRef="#br0" timeOffset="123721.0764">24298 3043 215,'0'0'40,"0"13"-1,0-10-1,0 11 2,4 2-4,-4 0-1,0 1-7,0 2-6,-4 5-4,-4-2-2,4 2-6,-9 0-1,5 2-2,0-3-1,-4 3-3,8-2 0,-5 3 0,1-2 0,8-4-1,-8-2-2,4-2 2,-4-1-1,-1 0-1,9-5 0,-8 2-3,0-3-2,4-9-2,4 2 0,0 1-1,0-4-1,0 0-1,0-7-3,0-7 3,4 1 0,-4-1 3,4-5 2,-4-3 1,12 1 1,-3-6 0,3-3 1,0-2 0,1 2 1,-1-4 1,0 4 0,0-3 0,5 1 3,-5 8 4,0 2 0,1 4 2,3-1 2,0 2-4,-3 1 1,3 1-2,-8 6-1,4 3-2,-3 2 0,3 4 0,-4-3-2,-4 3 0,4 3 0,-8-3 0,5 4 0,-1 8-1,-4-1 0,0 5 0,-4-3 0,-1-5 0,5 5 0,-8 3 0,4-5 0,-4-2 0,0 1 0,-5-1 0,5-2 0,0 1 0,0-5 0,0 0 0,-5 0-1,5-3-2,0 0-7,4 0-5,-4 0-1,-4-3-3,3-3-7,5 2-2,0 0-4,4-9-6,-4-11-10</inkml:trace>
  <inkml:trace contextRef="#ctx0" brushRef="#br0" timeOffset="124036.0945">24642 2590 318,'0'-2'36,"4"2"-6,-4 0 6,0 0 0,0 2-5,4 4-4,-4 4-4,0 6-4,0 4-4,-4 6 1,0-3-2,0 1-4,-5 2 1,1 1-3,0 3-1,-4-1-2,4 1-1,-5 0-1,5 0-1,-4 4 0,4 2 0,-5-1-1,1-1-1,4-1 0,-4 3 0,3-5-6,-3-6-2,4-1-3,0-2-3,0-4-5,8-2-11,-9-5-8,9-5-9,-4-3-7,-4 13-6</inkml:trace>
  <inkml:trace contextRef="#ctx0" brushRef="#br0" timeOffset="124566.1248">24695 3152 247,'4'0'27,"0"-7"-4,0 3-4,0-2 0,-4-4-4,4 4-1,1-2-1,-1-1-4,0-1 1,0 1-2,0 2 2,4-1 0,-8 2 3,0-7 2,0 7-1,4-1-1,-4 6-1,-4-2-2,4-1-4,0-2-2,0 3 1,0 3-3,0 0 0,0 0 1,-4 0-1,0 3-2,4-3 0,-12 0 0,8 0 2,-5 10-2,-3-2 0,8 1 1,-8 4-4,3-7 3,1 5 0,0 2 0,4-3 0,0 1 2,0 1-2,0 1 0,0-6 0,0 0 0,4 0-2,0-1 1,0-3 0,0 1 0,4 2 1,-4-3 0,4-3 0,4-3 0,4 3 0,-8-3 0,4-4 1,1-2-2,-1 2 2,0 3 0,0 1-1,-4-4 0,5-2 3,-5-1-2,4 7 2,-4-5 1,4 5-3,-4-4 1,-4 4 0,4 0-2,-4 3 1,0 0 0,4 0 0,-4 3 2,0-3-1,0 3 1,0 7-2,0-2-2,-4 1 3,0 4-2,4-3-1,0-6-3,0 3-7,0-1-9,-4-3-7,4 1-5,0 2-6,0-6-3,0 3-1</inkml:trace>
  <inkml:trace contextRef="#ctx0" brushRef="#br0" timeOffset="125128.1569">24908 3032 309,'0'0'35,"-4"-7"-2,4 7-3,0 0-6,0 0-5,0 0-3,0 3-2,0-3-3,0 7-3,0-7-1,0 11-2,0-1-1,0-4 1,0 2 0,0-2-2,4 7-2,-4-7 1,0 4 0,0-4 1,0-1-4,0-2 2,0 3 1,0-2-3,0-1 1,0 3 0,-4-3 2,4 1-2,-4-4 1,4 3-3,0-3 2,0 0 1,0 0-1,0 0 0,-4 0 0,4 0 0,0 0 0,0 0 1,4 0-1,-4 0 2,0 0 1,0-3 1,4 3-1,-4 0 1,0-4-1,0 1-1,8-3 1,0 3-1,-4-7 0,0 7-1,0-2 1,5 2 0,-5-7 0,4 7-1,-4-3 0,0 3 2,0-4 0,-4 1 1,4 3-1,0 1 0,-4 2 0,0 0-1,0-6-1,4 6 0,-4 0 0,0 0 0,5 3 0,-5-3 0,4 0 0,-4 0 0,0 0 1,8 3-2,-8 2 1,4 1 0,-4 1 1,0 2-2,0-2 1,0-1-1,4-3 0,-4 5 0,4 2 0,-4-4 0,0 4 0,0-3-4,0 0-3,0-4-4,0 3-1,0-2-7,0-4-6,0 3-4,0-3-7,0 0-3,0 0-2,0-3-4</inkml:trace>
  <inkml:trace contextRef="#ctx0" brushRef="#br0" timeOffset="125534.1801">25133 3068 302,'4'0'32,"0"0"-3,0 0-2,0 2-8,5-2-1,-5 6-7,0 1 2,0-4-3,0 0 0,0-3 2,4 0-1,-4-3 0,5 0-2,-5 3-1,4-4-2,-4 1 0,0-3-3,4-5-1,-4-2-1,0 3 0,-4 6 1,9-6-2,-9-3 2,0 1-1,0 5 0,0-1 0,4 2-1,-4 3-1,0 0 0,0-4 1,0 4 1,0 0 0,0 0 2,0 0-2,-4 3 2,4 0 2,0 3-1,-9 6 0,5 1 1,-4 3-1,0 1 0,0 2-1,-5 3-1,5-5-1,-4 2 1,8 2-1,-4 1 0,8 1 0,-4 3-1,4-6 0,-5-4 0,5-1 1,0 0-3,0-3 1,5 1-3,-5-7-2,4 0-6,8-3-8,-4 3-10,-4-3-11,4-3-9,1-3-11</inkml:trace>
  <inkml:trace contextRef="#ctx0" brushRef="#br0" timeOffset="126755.25">21453 3906 269,'0'0'31,"4"0"0,-4 0 1,0 3 1,0-3 0,4 0-1,-4 0-4,0 3-5,4-3-3,-4 5-4,0 5 0,4 2-2,0 0-1,0 7 0,-4-2-1,0 9-4,0-3-1,0 6-1,-4 1 0,4-3-1,0 3-1,-8 2-1,4-5-2,0 3 0,0 1 0,-1-3 0,1-1-1,4 0 0,-4-4 1,-4-3-1,8-1 0,-4-6 1,0 1-1,0-1 0,4 0-1,-8-8 0,8 1-1,0-3 2,0-3-1,0 0-1,-5-6-1,1-5-1,4-2 1,0-8 0,0-4 2,0-2-1,0-5 1,0 2-1,0-7 1,0-3 1,4-2-1,5-5-1,3 3 1,-8-2 0,4 3 1,5 0 0,-5 10 0,0-1 0,0 6-1,4 7 2,1-1-2,-5 7 1,4 3 0,0 5 1,9 4 0,-9 0 3,0 3-1,5 0-1,-5 3 2,0 3-3,1 7 1,3 1-1,-4 2 2,1 7-1,-1-6 0,-4 7 0,4 5 0,-8 1 0,5 0-2,-9 3 2,4-1 0,-4 2-1,-4-1 0,0-6 0,-1 5 0,-11-5 0,4 0-1,4 1 0,-1-7 1,-3 0 0,0 1 0,4-4-1,-5-3 0,-3 1 0,4-5 0,-5 5-1,5-3 0,0-5 1,-1 2 0,-3-4-3,4 0-4,0 1-3,-1-4-4,1-3-3,4 0-4,4 0-10,0 0-12,4 0-7,0 0-8</inkml:trace>
  <inkml:trace contextRef="#ctx0" brushRef="#br0" timeOffset="127274.2797">22492 4224 281,'0'-3'41,"0"0"-3,0-1-1,0 4-4,0 0-3,0 0-5,0 0-4,0-3-4,0 3-1,0 3-4,0-3-2,4 7 1,-4-4 0,5 5-2,-5 5 0,0 3-5,4-1-1,-4 0 0,0 1-1,0-2-1,0-1 0,0 1 0,0 2-6,0-3-3,-4-1-4,-1-4-3,5 2-5,-8-4-5,8-6-7,-4 0-6,0 0-7,0-3-8</inkml:trace>
  <inkml:trace contextRef="#ctx0" brushRef="#br0" timeOffset="127463.2905">22529 3986 381,'0'0'46,"0"-4"-11,0 4-8,0-3-8,0 0-6,0 0-4,8 3-8,-8 0-11,5 0-7,-1-3-12,0 3-6,0 3-1,0-3-2,0 3 1,4 30-6</inkml:trace>
  <inkml:trace contextRef="#ctx0" brushRef="#br0" timeOffset="127874.314">22734 4257 347,'0'0'43,"0"0"-4,0 0-4,0 4-5,0-1-7,0 5-5,0-2-5,0 0-3,0 1-4,0-1-1,0 0-2,0 4 1,0-5-3,0 4 0,0 1 0,-4-4 1,0 2 0,4-1-2,0-4 0,0 0 0,0 0 1,0-3-2,0 0 1,0 0 0,0 0 0,4 0-1,4-3-1,0 0 0,0-10 1,1 2 0,-1-2 1,0 4-1,4 1 1,-4 1 0,1 1 0,-1 0 0,-4-1 0,0 2 1,4 1 0,0 4 0,-4 0 1,5 0-1,-1 0 1,0 0-2,-8 0 1,4 4 0,0-4-2,0 2 2,-4 4-1,4 1-2,-4 2-4,0-2-7,0-1-6,0-1-6,0 1-7,0 0-5,0 1-5,5 10-9</inkml:trace>
  <inkml:trace contextRef="#ctx0" brushRef="#br0" timeOffset="128442.3465">23414 4205 254,'0'0'27,"0"0"0,0 0-5,0 0-6,0 0-2,0 0-4,0 0 0,0 9 1,0-2-3,0-1 2,0 2 3,0 2 1,0-1 1,-5 4-2,5-4 1,0 3 0,0-3-3,0 1-3,-4-2-3,4 1 0,0 4-2,0-4 1,0-1-2,0 2-1,0-4-1,0-3 2,0 4-2,0-1 0,4-3-1,1-3 2,-5 0-1,8 0 1,-4 0-1,4-6 1,0 0-2,-4-7 1,9 0-2,-1 2 3,0 1-1,-8-2 1,4 1-1,1-5 2,-1 1 1,0 3-1,0-1 2,0-3 2,-4 5 1,5 1-1,-1 4 2,-4 0 0,-4 3-3,0-1 0,0 3-2,0 1 0,4 0 1,-4 0-2,4 1 0,-4-1 0,0 4-1,4 8 2,-4 1-2,0-5-1,0 5 2,4-4-1,-4 1-1,0 2 0,0-4 1,-4 2-1,4-1-2,0 3-4,0-6-6,0 3-3,0-2-7,0-1-9,0-1-10,0 1-5,0 1-3,-12 5-6</inkml:trace>
  <inkml:trace contextRef="#ctx0" brushRef="#br0" timeOffset="129014.3792">23786 4129 310,'0'-4'31,"0"1"-5,0 3-5,0 0-2,0 0 0,0 0-1,0 3-2,4-3-4,-4 4 0,0-1 0,0 3 2,0-3-3,4 0 1,0 4-2,-4-6 2,0 3 0,0-1-2,0-3 2,0 0-1,0 0 0,0 0 0,0 0-1,4 0-3,-4 0 1,0 0-4,5 3 0,-5-3 0,0 3-2,0 0 1,0-3-2,4 7-1,0-1 2,0 4-2,-4-6 1,0 9-1,0-3 1,0-1-1,0-1 0,4 2 0,-4-1 0,0 1 0,0-4 0,4 0 0,-4-1-1,4 2 2,-4-1-1,0-6-1,4 3 2,0 0-1,5 0 0,-5-3 0,0 0 0,4 0 0,-4 0-1,0 0 0,0 0-2,0-3 1,4 0 1,-3-6 0,-1-1 0,0-1-2,0-2 2,0-3 1,0 5 0,0-2-2,-4 1 2,4 4-1,-4-2 1,4 1-4,-4 2-2,0 1-1,0 3-2,0 0-2,0-1-2,0 3-5,0 1-6,0-7-8,0 4-10,0 0-8,0 3-10</inkml:trace>
  <inkml:trace contextRef="#ctx0" brushRef="#br0" timeOffset="129398.4012">24191 4165 386,'0'0'44,"0"-3"-4,0 3-4,0 0-7,0 0-7,0 0-6,0 0-4,4 0-3,5 0-1,3 0-3,0-3-3,-4 3 1,1 0-3,-1 0-5,0-3-6,0-1-6,0 4-8,1-1-9,-5-2-9,0 3-8,0-4-9</inkml:trace>
  <inkml:trace contextRef="#ctx0" brushRef="#br0" timeOffset="130256.4502">24515 4214 354,'0'0'37,"0"0"1,0 0-4,0 7-5,0 1-6,0 1-4,0 4-6,-8 0-1,8-1-4,-4 3-4,4 1 3,0-2-3,-5 2-1,1-2-1,4 5 0,-4 0-1,0-4-1,0 1 1,0 1-1,0 2 0,-4-1 1,4-3 0,-5 6-2,5-5 2,-4 3 0,4-5-2,0 2 0,-4-6-1,8-2 0,-4 5-2,0-10 1,-1 3-2,5-3 0,0-3 2,0 0 0,0 0-1,0-9 3,0-7-2,0 5 1,0-12 1,9 0 0,-5-3 0,4 2 0,4 0 1,1-4 0,-5-2 0,4-1 1,0 4 0,5-1-1,-5 4 4,0 0 1,0 2 0,1 3 1,-1 4 1,0 3-2,1-3-1,-5 6 1,4-1-1,-4 1-1,0 2-2,-3 3 0,7-3 1,-4 4-1,0-3 0,0 6 0,-4 0-2,5 0 2,-5 3-1,0 0 0,0 0 0,-4 7-1,4 1 2,-4-1 0,4-1-1,-4 4 0,0-5 0,0-2 0,-4 4-1,0-1 1,0 2-1,-8-1 0,3-4 1,1 4 0,0-2 0,0-2 0,-4-3-3,-1 4 1,5-1-3,-4-6 1,4 0-2,-5 0-2,5 0-2,0 0-6,0 0-4,-5 0-6,5 0-6,0 0-4,0 0-2,4 0-2</inkml:trace>
  <inkml:trace contextRef="#ctx0" brushRef="#br0" timeOffset="130588.4692">24871 3744 318,'0'0'36,"0"0"1,8 0 1,-8 0-3,8 3-4,-4 0-5,1 5-4,-1 11-2,-4-1-4,0 7-2,0 2 1,0 0-1,-4 8-4,-1-5-1,-3 1-2,0 2-1,0 0-2,0 1-1,-9 1 0,13 1-2,-8-2 0,-4-1 1,3-3-2,1-1 1,4 1 0,-4-6-4,-1-2-6,5 2-3,0-5-5,4-5-6,0 2-6,0-6-9,4-4-11,-4 2-7,-1 2-6</inkml:trace>
  <inkml:trace contextRef="#ctx0" brushRef="#br0" timeOffset="131098.4984">24924 4351 249,'0'-3'28,"4"-2"-3,0-1-2,-4-4-3,5 4-3,-1-2-5,0-2-3,-4 4 0,4-3-3,0-1 0,-4 4 0,0 1 5,4-1-1,-4-1-2,0 4 2,0 3-5,0-6-1,0 6 0,-4-4-2,4 4 1,-8 0-1,8 0-2,-13 4 0,5-4 1,-4 6 0,4 7-1,4-5 1,-9 1-2,1 4 2,4 0 1,0-2-2,0 1 0,-1-2 0,5-2 0,-4 2-2,4-4 1,-4-3 2,8 3-2,0-2 2,0-1 1,0 0-4,0-3 1,4 0 2,0 0-2,8-3 2,1 0 1,-5-7-2,4 1 2,0-1-1,1 2 1,-5-2 3,0 4 3,0 0 3,-4 1-1,4 2-1,1 3-2,-5 0 0,-4 0-3,0 0-2,0 0 0,0 0-1,0 0 0,-4 3 1,4-3 1,0 2-3,0 7 1,-9 1-2,9-1 2,-4 2-2,0-1-2,0-4-4,4 4-6,-4-4-8,4-1-9,-4-2-5,4 3-6,-4 1-2,-13 15-6</inkml:trace>
  <inkml:trace contextRef="#ctx0" brushRef="#br0" timeOffset="131538.5236">25059 4272 309,'4'-2'35,"1"-1"-6,-1 3-4,0 0-1,-4 0-2,0 5-4,0-5-6,0 9 0,0 1-2,-4-1-1,4 1-3,-4-2-3,4-2 0,-5 4 0,1-1-1,0-1-1,4 2 1,0-4 0,0-3-2,0 0 1,0 1-1,0-4 0,0 3 0,0 0 0,0-3 1,0 0-1,0-3 0,4 0 1,0-4 0,9 1-2,-5-7 2,4 2-2,0 1 0,-3 4 2,3 0 5,-8 1 0,4-1 1,0 2 0,1 1-2,-5 3 1,0-3 0,0 3-1,-4 0 1,4 0-1,-4 0-2,0 0 1,0 0 2,0 3-1,0-3-1,0 3-2,-4 9 0,4-3 0,0 1 0,-4-1-2,0-1 2,0 2-4,-1-1-4,5-6-3,0 1-2,0-4-2,-4 3-5,4-3-4,0 3-3,0-3-3,0 0-5,0 0-7,4 0-5,1 3-7</inkml:trace>
  <inkml:trace contextRef="#ctx0" brushRef="#br0" timeOffset="131936.5463">25256 4337 330,'0'0'50,"8"-3"-2,-8-1-8,4 4-7,4 0-11,-4 0-4,5 0-4,-1 0-4,0 0-2,-4 0-2,4 0-2,0 0-2,-3-3 0,3 0 0,4 0-1,-4 0 0,-4-2 1,0-1-1,5 2-1,-5-2 1,-4-3 0,4 2-1,-4-2 0,0 4 0,0-1 0,0-1 0,0 1 0,0-1 0,0 1 0,-4 3 0,4-2 0,-4 2 0,-1 0 0,-3 3 0,4 0 3,0 0-1,0 0 0,0 3 3,-4 2 1,0 4 2,-5 4-2,9 3 0,-4-5-3,0 2-1,0-1 1,3 0-1,-3-3 0,4 7-1,0-8-1,4 8 1,0-7 0,0 1-1,4-2 0,0-2 0,4 1 0,5-4-1,-5 0-1,-4 3-6,4-6-4,5 7-5,-1-7-6,-4 0-7,4 0-9,-8 0-8,5 0-9</inkml:trace>
  <inkml:trace contextRef="#ctx0" brushRef="#br0" timeOffset="143325.1977">6808 13880 235,'4'-3'41,"-4"3"-1,0-3 0,4 0-1,1-1-1,3 4-4,-8 0-4,4 0-3,0 0-3,0 0-2,0 4-2,0 2-5,0 3-3,5 6 1,-1 4-3,0-2-2,0 9-1,0-2 1,5 1-2,-5 2-1,4 0-2,-4 2 0,5-2-1,-5-3-1,-4-2 1,4-5 0,4-1-2,-4-3 1,1-5-1,-1-2 1,4-3 0,-4-3 0,-4 0-1,5-6 0,-5-5 0,4-14 0,-4 1 1,4-8-1,-8-1-1,8-4 1,-8-6 0,0-5-1,0-1-2,0-13-1,-4 11-1,0 2-1,-4 0-1,4-1-2,0 6-1,-4-1 0,-1 4 1,1 1-1,-4-3 2,4 4 1,0-1 3,-1 3 0,5 4 0,0 1 3,-4 5-1,4 3 1,0 2 1,4 4 0,-4-4 0,4 6 1,0-1 0,0 4 1,0 4-2,4-3 1,-4-3 0,8-3 1,0 5 2,-4-3 0,4 2-1,-3 5 0,3-4 1,0 7 0,0-2 1,-4 1-1,13 1 0,-9-1-1,4 1 0,0 3 0,1 0 1,7-4 1,1 3 0,-1 4-1,5 0 1,-1-10 0,5 7-1,-1-7 0,9 4 0,-4 1-1,4-1 0,4 3 2,-4 0-1,4-10-3,4 13 1,-4-3 0,12-1 0,4 1-1,0-6 0,1 1 1,7 1 0,-3 1 1,-1-3-1,-4 4-1,5-5 1,-1-2-1,1 5-1,3 1 1,1-1 0,-9 3 1,8 0 3,1 1 1,-1-3-1,1 0-1,-5 2 0,9-2-1,8 6 0,0 0-2,-1-5 2,9-1-3,-4 0 0,0-1 3,0 4-2,4-3 1,4-1 0,-4-2 1,4-2-1,0 1 0,-4 1 1,0-3 1,8 0-2,0-1-2,5 5 2,-5-1-1,0-1 0,-8 4 0,4-4-1,4 4 0,-4-2 1,4-2-1,1 4 0,-5-4 2,0 4-2,-4 1 2,4-1 1,0-1 0,0 1 1,0-3-3,0 2 1,-8-1 0,8-1-1,-8-1 0,4 1 0,-4 4 0,0-1-2,-1-1 2,-7-2-1,0-1 0,-9 1 0,5 4 0,-5-2 0,-3 1 0,-1 0 0,-8-1 0,-3 1 0,-5 1-5,-9-1-4,-7 0-4,-4-1-4,-9 1 1,-4 3-5,-8-2-3,1-5-3,-5 4-3,-5-4-6,-7 4-11,-4 0-6,-9-1-7</inkml:trace>
  <inkml:trace contextRef="#ctx0" brushRef="#br0" timeOffset="144199.2477">7746 13198 222,'0'-3'39,"0"-3"-3,0-1-3,0 6 1,0-3 0,0 1-2,0 0-5,0 3-5,0-3-4,0 3-2,0 0-1,0 0-3,0 0 0,0 0 1,0 3-2,0 15 1,4 1 1,-4 8-2,0 0 0,0 1-4,0 3 2,0 2-1,0 0-3,4-2-2,0 7-2,-4-2 2,0 4-2,0 6 1,0-6-1,0 4 0,0 6 0,-4-1-2,0-3-5,4-3-2,-8-3-4,4-7-3,0-6-4,-1-1-4,5-9-7,0-4-7,0-7-8,-4-6-6</inkml:trace>
  <inkml:trace contextRef="#ctx0" brushRef="#br0" timeOffset="144496.2647">8495 13165 390,'0'0'42,"0"9"-6,-8 12-7,8 3-4,-8 4-5,4 3-3,4-1-5,0 5 0,0-2-5,0 1-1,4-4-1,-4-3-2,8 3-2,0-5 0,-4-1 1,0 2-1,0-9-2,0 2-3,1-1-6,-5 1-3,0-2-8,0-4-7,-5 0-11,1-5-9,-4 4-6</inkml:trace>
  <inkml:trace contextRef="#ctx0" brushRef="#br0" timeOffset="144725.2778">8266 13459 410,'0'0'47,"0"0"-7,0 0-8,4 0-6,12-3-5,5-1-7,3 1-2,-3-6-4,7-4-3,1 4-6,0 1-5,-1-2-6,1-6-5,-4 8-8,-5-1-9,5-1-7,-9 4-8,33-5-11</inkml:trace>
  <inkml:trace contextRef="#ctx0" brushRef="#br0" timeOffset="145231.3068">9547 13023 270,'0'0'35,"0"-1"-4,-8-3-5,8-2-8,-8-10-4,4 7-4,-4 2-3,8-7 0,-5 1-3,1 1 3,0 0-3,-4 0 0,4-1 6,-4 2-2,0 1 1,3 1-2,1-1 2,-8 1-3,12 4 0,-4-1-3,-4-4-1,4 4 2,-9-1-2,5 6 1,0-2-2,-8 3 0,8 0 1,-1 3 1,1-2 2,0 9 1,-4 3 3,3-2-1,-3 5 2,4 6-1,4 2 0,0 3 1,-4 1-2,4 3 0,-1 2 2,1 4-2,0 2 1,4 4-2,0-3-2,0 0-1,0 3 1,0-4-1,0 1-2,0-3 1,0-4-2,0-1-1,0-2 0,4 0 2,0-3-1,-4-1-3,5-6-2,-5-1-2,4-4-4,-4 4 0,4-6-4,-4-2-4,0-2-3,0-2-3,0-7-6,0 3-7,0-3-8,0-3-8</inkml:trace>
  <inkml:trace contextRef="#ctx0" brushRef="#br0" timeOffset="145450.3193">9109 13343 335,'0'-3'55,"4"3"-7,-4 0-5,0 0-8,8 3-5,-3-3-5,-1 1-4,8 3-5,0-1-5,0 0-2,5-3-3,3 0-2,1 0-4,-1 0-4,1 0-6,-5-3-6,0 3-5,1-3-6,3-2-9,-3 2-7,-5-1-6,4 4-3</inkml:trace>
  <inkml:trace contextRef="#ctx0" brushRef="#br0" timeOffset="146027.3523">9629 13691 309,'0'-6'41,"0"6"-5,0 0-1,0 0-4,0 0-4,0 0-4,0 0-5,0 0-2,0 0-4,0 0-2,0 6-4,0-4 0,0 9 0,0 3-3,0 2 0,0-2-2,0-1 1,0 4-1,0-1 1,0 0-2,0-2 0,0-4 0,0 0 0,4-4 0,-4 0 0,4-1 0,4-2 0,1 0 0,-5-3 0,4 0 0,0-3 0,0 0-1,5-2-1,-5-4 0,0-4-1,0 3 2,0-1-1,1 2 2,-1-7-1,-4 6 1,0 2 0,0 5 0,0-3-1,-4 0 1,4-1-2,0 4 4,0 0-1,-4 3 1,4 0 2,-4 0-2,5 3 1,-5-3-2,0 3 1,0 13-1,0-5 1,0 5-2,-5 0-1,5-5-3,-4 2-5,4-4-6,0 4-5,0-5-7,0-2-6,0-2-7,4-1-6,-4 16-10</inkml:trace>
  <inkml:trace contextRef="#ctx0" brushRef="#br0" timeOffset="146495.3791">9965 12969 367,'0'-9'40,"0"9"-4,0-7-9,8 4-4,0 0-5,4-3-5,-3 1-3,3-2-3,-4 7-1,0-6-2,5 6-1,-5 3 0,-4-3-1,4 0-1,4 0-1,-8 3 0,-4 1 1,5-1 0,-1 5 1,0-2 0,-4 0 0,0 1-2,0-1 2,0 5 3,0 2-1,0 3 1,-4-3 2,0 1-2,-1 2 2,1-2-2,4 2 0,-8-3 1,4-2 2,0 2-3,4 3-1,0-9 0,0 3-2,0 0 2,0 2-2,0-4 0,0-1 0,0-1-2,4-3 1,4-3 0,0 0-2,1 0-3,-1 0-7,4 0-1,0 0-6,-8-3-10,5-3-11,3 2-10,-4-4-9</inkml:trace>
  <inkml:trace contextRef="#ctx0" brushRef="#br0" timeOffset="146997.4078">10800 13158 306,'0'-3'43,"4"0"-6,0 0-1,0 0-3,-4-4-5,4 4-4,5 3-4,-5 0-4,0 3 1,0 0-1,0 10-5,-4 3-2,8-2-1,-4 2-2,0 5-1,-4 4-1,0 2-2,0-1-1,0-2 1,0 3-3,0-2-6,0 2-1,0-6-6,0 1-4,-4-1-9,0-2-8,-4-5-10,8 2-6</inkml:trace>
  <inkml:trace contextRef="#ctx0" brushRef="#br0" timeOffset="147205.4197">10714 13414 399,'0'0'46,"0"0"-7,0 0-10,8 0-4,0 0-8,5 0-4,-1-1-4,8-9-3,-3 4-1,-1-1-8,5 1-5,-1 0-7,1 4-7,-9-4-9,4 3-8,-4-4-4,1 4-5</inkml:trace>
  <inkml:trace contextRef="#ctx0" brushRef="#br0" timeOffset="147717.449">11787 12877 335,'0'0'39,"0"-6"-3,-4-1-8,-5 4-6,5 0-6,0 0-5,0-2-3,0-5-1,0 4-2,4-3-2,0 4-1,0-8 0,-4-3-1,4 3 1,-4 5 4,0-1-1,-5-4-1,5 2 0,-4 2-1,0 2-1,-4 1 0,-5 3-1,5-1 0,4 1 0,-4 3 0,3-3-1,1 3-1,0 0 0,-8 0 1,7 0 0,-3 3 1,4 0 0,0 7 1,4 0 2,-9-1 0,13 5 2,-4 2 0,0-1 1,0 1 0,4 3 3,-4 1-1,0 1-2,4 8 2,-4 1 0,4 3-1,0 4-1,0 2 0,4 1-1,-4-3-2,4-1 0,0 2 0,0-1-3,0-4 1,0 4 0,5-7-2,-9 4 1,4-4 0,0 2 0,0-12-2,0 6-2,0-6-4,-4-1-2,4-1-5,-4 1-3,0-5-5,0 2-7,0-5-8,0-1-8,0-4-7,-4 4-10</inkml:trace>
  <inkml:trace contextRef="#ctx0" brushRef="#br0" timeOffset="147960.4629">11316 13189 421,'0'0'43,"0"0"-5,4 0-7,8 0-6,5 0-7,-1 0-4,0-4-5,5 1-2,3 3-2,1-5-4,4-1-6,-5 3-6,5 0 0,4-4-5,-9 1-6,-3-4-9,-1 7-7,1 3-6,-5 0 1,21 10-7</inkml:trace>
  <inkml:trace contextRef="#ctx0" brushRef="#br0" timeOffset="148418.4891">11963 13470 334,'0'0'42,"0"-3"-3,0 3-3,0 0-6,0 0-5,4 0-6,0 0-4,-4 0 1,12 0-4,-4 0-3,-4 3-2,5 3 1,-1 4 1,0 1-2,0-1-1,0-1 1,1 1-3,-5-1 0,4-1 0,-4 2-1,0-1-1,0 1-1,0-4 1,0-4-1,-4 4 0,4-3 1,0 4 0,-4-4-1,5 0 1,-5-3-2,4 0 2,-4 0 0,4-3 0,-4 0 0,8-4-1,-8 1 0,8-5-1,-4-2 0,-4-3 0,8 2 1,-4-2-1,1 3 0,-1 2 0,4-2-1,-4 1 2,4 4-2,-4-2-2,4 1-5,-8 2-5,9 1-2,-9 3-5,4 0-10,0-1-10,-4 3-8,0-2-5,-8-1-9</inkml:trace>
  <inkml:trace contextRef="#ctx0" brushRef="#br0" timeOffset="148935.5186">12438 12694 323,'0'0'45,"0"0"-9,0 0-6,0-3-5,4 3-7,-4 0-4,8 0-1,-4 0-5,4 0 1,4 0-2,-3 0-1,-1 0 0,4 0-2,-8 3 3,4-1-4,1 3 2,-5-5-3,4 1 2,-8 2-1,4 4-2,0-1 2,0 0 1,-4 1-2,0 2 1,0-1 0,0 5 1,0 0 0,0-5 0,0 4 1,-4-2 0,0-1-1,0 3 3,4 0 0,-8-2-2,8-2 0,-4 1 0,4-2 1,-5 2-3,5 1 1,-4-4-2,4 5 1,0-1 0,0-1 1,0-2-1,0-3 0,0 6-3,4-4 2,1-3-2,-1 1 1,8-4 0,-4 0 1,4 0-3,1 0-3,3 0-5,0-4-2,-3 1-3,7 0-4,-8-10-7,9 9-8,-5-3-14,1-2-10</inkml:trace>
  <inkml:trace contextRef="#ctx0" brushRef="#br0" timeOffset="150775.6239">13764 13321 165,'0'-4'31,"0"4"1,0 0-2,0 0-2,0-3-4,0 3-2,0 0-3,0-3-2,0-3-4,0 2 1,0 3-3,0-2 1,0-4-4,0 1-3,0-4 2,0-2 4,0 4-1,0-5-1,0 4 0,0-4-1,0 5 0,0-2 0,-8-6-3,4 8 0,-4-1 1,3-4-1,-3 7-3,-4-1 2,0 1-3,-1 5 2,1-3-1,0 4-2,0 0 0,-5 4 0,1 0 2,-1 6-1,1 6 0,0 0 0,-1 1-1,5 2 1,-4-1 0,3 6 1,-3 1-2,4-1 2,4 4 0,-5-1-1,5 4-1,0-4 0,8-2 0,-4-1 3,0-5-3,4-1 0,4-3 0,0-5 0,-4 1 1,8-1 0,4-7 1,1-3 0,3-3 1,0-4 3,1-1-1,3-11 0,1 0 0,-1-5 1,1-3 0,-1-4 0,5-6-2,-1-1 1,1-5 0,-1-3 1,1-4-1,-1-2 0,-3-2 0,-1-5-1,1 4-1,-1 4 0,-3-5-1,-5 0-1,4 2 0,-7 2-1,7-1 1,-8 3 0,0-3 0,-8 1-2,9 7 0,-9 1 2,0 10 0,0 10-1,0 0 1,0 15 1,-5 3 0,5-4-2,0 7 1,-4 3-1,4 3 1,0 3 0,0 13-2,-12 15 3,4 2 1,4 11 2,-9 3 0,5 6 1,-4 3-1,4 1 1,-4 2-2,-5 2 0,9 3-1,0-1-1,0 3-1,-1-2 3,1-5-4,4-5-2,4-5-3,-8-2-4,4-8-4,4-2-5,-8-6-1,8-4-4,0-3-6,0-2-10,0-4-11,0-5-7</inkml:trace>
  <inkml:trace contextRef="#ctx0" brushRef="#br0" timeOffset="151493.6649">14460 12612 322,'0'-4'42,"0"-2"-1,0 0-8,0 2-6,0-2-5,4 0-4,0 3-5,-4 1 2,4-1-1,-4 3-1,0 0-2,0 0 2,0 3 1,-4 5-1,-4 11 0,-4 5-2,-5 1-1,5 2-1,-4 3-3,-1 4 2,-3 6-4,-1 3 0,-3 6-2,-1 3 1,1 2-2,-5 2 0,4 3-1,1-5 1,-1 1-1,-3-8 0,7-1 3,1-3-3,3-7 0,1-6 0,4-3 0,-1-4-4,5-9 1,-4-1 1,4-4-1,8-4-1,0 1 0,0-6-3,0 0-1,0-3-1,4-2 0,8-14 3,0-1-1,1-6 1,3-1 2,-4-3 1,-3-3 0,7-7 1,4-6 1,1-4 0,-1-2 0,5-8 0,-1-2 0,1 1 1,4 2 0,-1 2 1,1 2-2,-4-1 1,-1 8 0,5-1 2,-9 3 1,1 3 3,-5 6 2,0 7 1,-3 0-1,-5 8 1,4 3 0,-4 1-1,1 9 0,-5-1-2,0 2-1,-4 5 1,4 3 3,4 9-2,-4 3 3,0 7-4,0 8 1,-4 3 1,4 6-2,5 4 1,-5 3 2,0 3-2,-4 7 0,4-4-1,4 2-1,-4 1-2,4 1 1,-8 1 0,0-2-2,9 1 1,-9-4-2,0-5 0,0-1 0,0-3 0,0 0 0,-5-5-1,5-2 0,0-3-3,0-6-3,0-1-5,0-6 0,0-1-5,0-7-3,-4-2 0,4-2-3,4-2-3,-4 0-6,0-3-10,0 0-12,0-3-9</inkml:trace>
  <inkml:trace contextRef="#ctx0" brushRef="#br0" timeOffset="151733.6787">14268 12929 424,'4'-3'44,"0"3"-4,4 0-8,12-3-7,9 3-7,-4-3-3,-1-7-5,5 4-3,-5 1-1,1 2-3,0 3-4,-5 0-8,0-3-3,-3 3-9,-5 0-9,-4 0-10,1 0-10,-5 0-4</inkml:trace>
  <inkml:trace contextRef="#ctx0" brushRef="#br0" timeOffset="208380.9187">24646 16 368,'0'0'50,"-4"3"-5,4 0-6,0 0-8,0 4-7,-4 4-6,4-5-6,-4 1-3,4-4-1,0 0-3,0 0-4,0 0-5,0-3-3,0 0-8,0 0-5,0 0-10,0 0-10,0 0-7,-5 0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5-12-01T02:45:21.20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9725 2602 171,'0'-3'23,"4"0"0,0 0-5,-4 0 1,0-2-7,0 2 2,0-4 3,0 4-1,0 0-2,0 0-2,0 3-4,0 0-1,0 0-1,0 0-2,0 0 1,0 0 5,0 3 2,0 10-3,0-2-1,0 5 4,0 0 2,0 1-1,0 5 0,0 5-1,0 0 2,4 5-2,-4-2 1,4 4-5,0 2 1,0 1-3,1 6 0,-1 6 0,-4 4 1,4 4 0,0 2-1,0 1-2,4 4 2,-8 1 0,4-5 2,0 9 0,-4-6 0,4 4-1,-4-2-2,4 12 1,1-4-1,-1 6-2,0-3 0,0 1-1,4-7-1,-4-2 1,0-1 1,0-2 1,0-1-2,0-1 0,1 2-1,-1-1-1,0 1 1,-4-4 1,0-4-2,0 2 0,0-4 1,0-1-1,0-1 0,0-4 0,0-1 0,0-2 0,0-3 1,0 6 0,0-3-1,0 0 0,0-3 0,0-3-1,0-7 0,0-3 1,-4 1 1,4-3 0,0-7-2,-4 1 2,-1-4-2,5 1 0,-4-5 1,0 2 0,0 0 1,4-5 0,0 5-3,0-7 2,-4 3 0,4-3 0,0-3 0,-4 4 1,4-5-2,0 1 1,0-3 0,0 1 0,0-4 1,0 3 0,4-3-1,-4 3 0,4-3 0,-4 3 0,4-3 0,0 0 2,5 0-1,-1 0 2,0 3 1,0 0-2,0 1 1,1-4-1,7-4 1,-4 4-1,5 0 1,-1-3 1,4 3-1,5-6-1,0 3 0,7-4 0,1-2-1,4 1 0,0-2 0,12 1 1,-8 1-2,12-5 0,-4 4 1,8-4 1,5 5 0,-5-8 0,0 6-1,1-2 1,-1 1-1,5 1 0,-5-6 0,0 8 2,9-1-2,-5-1 1,0-3-1,9 4 2,-8-2 0,-1 1 0,0 4-1,-3-5 0,-1 1 1,0 7-1,-4-10 1,5 1-1,-1 7-1,0-8-1,1-3 2,-1 10-1,0-8 0,1 1-1,-5 2 1,-4 1-2,4 4 1,0-4 0,-7 4 1,3-4-2,-4 6 1,4 4 0,-4-7 1,0 1-1,0 0 0,0 2 0,-4-4 0,4 5 2,0 0-2,-4 0 1,-4 3-1,0-3 1,-1 3-2,-7 0 2,4 3-1,0-3-1,-9 3 2,1 0-1,-5-3 0,1 3-1,-5-1 2,-4-2-1,1 6 0,-5-6 0,0 4 0,-8-4 0,4 3-1,-4-3 2,0 0-1,-4 0-1,4 0 2,-4 6 1,-4 4-2,-5-10 1,5 8 0,-4-2 0,0 3 0,-5-2 0,5-1 0,0 4 0,4-2 0,-5 4 0,5 1-1,0-2 0,4-1 0,-4-1 2,-1 4-2,5-2 0,-4-5 1,4 4-1,0-4-2,0 1 3,4-2-2,0-2 1,0 0 0,0 3 0,4-3 0,0-3-1,0 0 0,4 0 1,-4-3 0,5 0 0,3-3 0,4-5 0,-8-2 1,9 0-2,-5-1 1,0 1 0,1-6 0,-1 2 0,0 1 0,1 3 0,-5-8 0,4 5 0,-4-1 0,-4 4 1,0-1-1,-4-2 2,0 6-2,0-4 1,0 1 0,-8 1 1,0 2-1,4 5-1,-8-4 1,-1 6 1,1-7-2,0 7-3,4-3 1,-5 1-5,5 2-4,-4-4-5,0 4-6,3 0-3,5 0-7,4-4-12,0 1-18,-8-8-20</inkml:trace>
  <inkml:trace contextRef="#ctx0" brushRef="#br0" timeOffset="450.0258">23426 5232 363,'0'0'45,"0"0"-2,0 0-3,4 0-3,4 0-5,0 0-3,0 3-5,5 7-2,-1-1-5,-4 1-3,0 2-3,5-7-3,-5 11-1,4-3-1,0 1-3,1 2-1,-9 1-1,4 3-4,4-11-4,-4 2-2,1 2-4,-1 0-5,-4-2-1,0-2-3,0-2-1,4-4-7,-8-3-6,4-3-3,1-1-3,-1-2 0,4-8 2,-8-8-7</inkml:trace>
  <inkml:trace contextRef="#ctx0" brushRef="#br0" timeOffset="640.0367">23741 5229 223,'0'0'43,"0"-2"0,0 2 4,0 0 0,0-3-5,0 0-4,-4 0-5,4 3-6,-4 3-2,-4-3-3,-1 8-4,-3 14-4,0 3-4,-4-4-1,3 12-3,-3-2-1,0-1-2,3 8 0,-7-1-1,7-1-5,-3 1-3,4-4-7,0-3-2,3 0-6,1-4-8,-4-2-8,4-5-13,4-2-10</inkml:trace>
  <inkml:trace contextRef="#ctx0" brushRef="#br0" timeOffset="1656.0948">19708 2579 260,'0'3'30,"0"-3"2,0 0-4,0-3 2,0 3-3,0 0-3,0 0-4,0 0 0,0 3 0,0-3-3,0 6-3,0-4-3,-4 10-2,-4 1 0,0-3-2,4 1-1,0 2-2,-4-1 0,-1-2 0,5 1-2,-8 2 1,4-4-2,0-1-1,0 2 0,3-1 0,-3-2 0,0-1 1,4 0-1,-4-3 0,4-3 0,4 0 0,0 0-2,0-3-1,0 3 0,0-3-1,0-13 1,0 0 0,4 2 2,4-2-3,4-1 4,1-2 0,-9 4-1,4-4 0,0 3 0,0 7 1,0-2 0,-4 7 1,1 1 1,-1 0 2,4 3 3,0 3 0,-4 0 0,0 4 0,4 1 2,-4 4-2,5 1-2,-5 0-2,4 1 0,-4 2-1,4-2 0,-4 2 0,5 3 0,-9-4-4,4 1-4,0-4-4,0 3-5,-4-3-7,0-2-11,0-5-10,0 4-5,0 20-14</inkml:trace>
  <inkml:trace contextRef="#ctx0" brushRef="#br0" timeOffset="2171.1242">20110 2312 377,'0'0'31,"0"0"-6,0 0 1,0-4 1,8 4-4,0 0-7,4-4-2,-8-6-2,9 4-3,3-1-1,-4 1 0,5 1-1,-1-1-2,1 3-1,-5-7-1,0 10-2,0-6 1,5-1 0,-5 4-2,0 3 0,1-3 1,-5 3-1,0-5 1,-4 5-1,0 0 0,0 0 1,-4 0-1,4 0 0,-4 3 0,4-1 0,-4 1 0,-4 13 0,4 3 0,0-5 0,-4 10 0,4-8 0,-4 3 2,-4-1 0,4 1 0,0-2 2,-4 9-2,3-9 0,-3-1-1,4 0 0,0-2-1,4 2 3,0-1-2,0-3-1,4 1 1,-4-3-1,4-6 1,4 3-1,1-4 0,3-3 0,0 0 0,-4 0-2,5 0-4,-1-3-3,-4-4-3,9-1-2,-5-1-8,-4-4-8,-4-1-7,4-2-3,-4 6-6,0-26-10</inkml:trace>
  <inkml:trace contextRef="#ctx0" brushRef="#br0" timeOffset="2357.1349">20224 2428 302,'0'0'37,"0"0"-1,0 0 2,0 0-2,0 0-8,4 0-4,1 0-9,11 0-2,-4-8-4,9-5-3,-5 3 1,4-1-6,1-5-4,-1 7-11,5-6-14,-5 6-16,1-4-8</inkml:trace>
  <inkml:trace contextRef="#ctx0" brushRef="#br0" timeOffset="4075.2331">19893 5715 163,'0'-3'20,"0"3"0,0 0-1,0 0-1,0 0 2,0 0 1,0 0 0,0 0 2,0 3-6,-4-3 5,0 0 2,-1 10-3,1-4 0,0 4 0,0-4-5,-4-1-1,0 4-4,0 1 0,-1-1-3,1-1 1,-4 2-1,0-1 2,-5-2-3,9 5 1,-8 0-1,-1 0 1,5 1-1,-4 1-1,-5 2 1,9 0-2,-9-2 0,5 5-1,-8-4-2,3 7 1,-8-1-2,1 1 2,-1-5-2,-4 9 1,-4 4 2,1 0 0,-1 1-1,-4 3 0,0-3 1,0 2-1,-4 0 0,4 1 0,0 2-1,0-1 1,0 2-2,0 0 2,-4-1-1,4 4 1,-8-4-2,0 1 0,0 3 1,-4-1-1,4 1 2,-5 0-1,5 3 1,0-3 0,4-1-2,4 1 1,4-7-1,0 1-1,5-4 1,-1 3-1,4-1 0,1-2 0,-1-3 0,4 2 0,1-8 0,-5 4 0,5-7 0,-5 1 0,8-5 0,1 2 0,-1-5 0,1 2-1,8-7 1,-5 1 0,5-1 1,4-1-1,0-1 0,4-4-1,-1 0 2,5 4-1,0-4-1,-4 0 1,4 0-3,4 0 2,-4 0 0,0 0 0,0 0 0,0 0 0,0 0 1,0 3 0,0-3 0,-4 0 0,4 0 0,0 0 0,0 0 0,0 0 0,0 0-2,0 0 2,0 0 0,-4 0 0,4 0 0,0 0 0,0 0 0,0 0 1,0 0-1,0 0 1,0 0-1,4-3 0,5 3 0,3-4 0,4 0 0,-3-1 0,3 2 0,-4 0 0,0-1 1,5 1-1,-5 0 0,0 3 0,5 0 0,-9 0 0,0 0 0,0 0-1,1 0 2,-5 0-1,0 0 0,0 3 0,0-3 0,-4 3-1,0-3 2,0 0-1,0 7 0,0-4 0,0 2 0,0 6 0,-4-6 0,-8 1 0,3 3 0,1 1 0,-4-4 0,0 2-1,-1-1 2,1-7-1,-4 3 0,-1 3-1,1 1 2,0-3-1,-5 0 0,5-4 0,-1 3 0,9-3 0,-12 0 0,7 0-1,1-3 2,0 3-1,0-4 0,3 0 0,1-3 0,0-2 0,8-1 0,0-1 0,0 1 0,4-2 0,0 1-1,4-2 3,5-3-2,-1 0 0,-8 2 0,8-2 1,1 5 0,-5-2-1,4 0-2,-4 2-2,-4 2-2,4-1-4,-8 4-4,0 3-4,5-1-6,-5 1-7,-5 3-10,5 0-12,-8 0-11</inkml:trace>
  <inkml:trace contextRef="#ctx0" brushRef="#br0" timeOffset="4586.2624">17862 8012 306,'-4'0'55,"0"0"-6,4-3-4,0 3-9,0 0-7,0 0-6,0 0-2,0 0-2,0 0 0,8 3-2,4-3-1,1 4-3,-1 10-1,4 2-1,-3 0-2,7-2-2,-4 2-3,1 0 0,-1-2-1,5 8-1,-5-4 0,0 1 0,1-5-2,-1 5 0,-4-3 0,1-2 0,-1-1 0,0 1 0,-4 2-3,5-6-4,-5-7-4,-8 0-2,4 2-3,0-2-1,0-3-3,-4 0-5,0 0-10,0-3-11,0-2-7,0-1-4</inkml:trace>
  <inkml:trace contextRef="#ctx0" brushRef="#br0" timeOffset="4834.2766">18145 7993 304,'0'0'43,"0"0"0,0 0-5,-9 7-6,1 9-5,0 1-5,0-1-6,0 3-1,-1-2-2,-3 6-4,4-3-1,0-1-1,-4 2-1,-1 5-4,5-6 2,0 1-4,-4 1-1,3-4-3,-3-2-4,0 4-7,0-1-6,-1-3-8,1-1-11,0-3-5,3 1-7</inkml:trace>
  <inkml:trace contextRef="#ctx0" brushRef="#br0" timeOffset="8222.4703">17645 3645 140,'0'0'17,"0"0"-1,0 0 0,0 0 3,0 0-2,0 0-1,0 0 0,0 0-3,0 0 0,0 0 2,0 0-1,0 0 0,0 0 0,0 0 0,0 0 1,0 0 2,0 0 0,0 0-1,4 0-3,-4 0-1,4 7-1,-4-4-1,4-3 1,0 3-2,-4 0-1,0 4 0,5-7-2,-5 8-2,4-2 1,0 0-3,-4 1 1,4-1 3,-4-1-2,0 1 0,4 0-1,0 1-1,0-1-1,0 4 2,-4-1 0,0-1-1,4 5 0,-4 3-1,4-8 2,1 1 1,-5 1-2,4 3 1,0 1 1,-4-1-1,4-1 2,-4-1-3,4 2 0,0 3 1,-4-5 2,0 2-3,4 0 0,0 1 1,0-1 1,0-1-1,0 1-1,-4-2 2,5 2-2,-5 1 1,4-1-3,0-4 2,-4 4 1,8-5-2,-8 5 3,4 0-3,4-2 1,0-2 1,1 4-2,-5 0 0,-4-5 0,4 1 0,0 1 0,-4-1 0,4 1 0,8 1 1,-4-2 3,1 1-1,-5 1-3,4 2 3,0-4-1,0 4-1,0-5 1,-3 5-1,3-4 0,0 1-1,0 4 2,0-1 0,0-2-2,5-1 0,-9-1 1,4 4-1,0-4 1,5 6 0,-5-9-1,0 4 1,4-1 0,-8-1 0,9 5 1,-1 3 0,-8-8-1,8 1 0,1 1-1,-5-1 0,0-1 1,0 8-2,4-13 2,-3 7 1,3 6-1,-8-8 0,8 4-1,-4 1 0,1-2 1,-1 5-2,0-3 0,4 1 1,-4 2 1,5-5-2,-9-1 0,4 2 1,4 4 0,-4-8 0,1 5 0,3-4-1,-4 4 0,-4-2 1,8-1-1,-3-1 0,-1 3 0,-4 0 0,4 1 0,0 0 0,-4-5 0,5 8 0,-1-4 0,0-1-1,0 2 1,0-3 0,1 2 0,-5-1 0,4 2 0,-8-3 1,8-2-1,0 4 1,0-2 0,1-2-1,-1 3-1,0-3 2,-4 1-1,4 4 0,-4-2 0,5-1 0,3-4 0,-4 4-1,0-2 2,4-2-2,-3 4 0,-5 2 1,4-1 1,0-1 0,0 3-1,5-4 0,-9-2 1,4 1 1,0 1-1,4-3 1,-3 4-1,-1 0 1,4-3-2,0 0 2,-4 2-1,-3-2-1,7 1-1,-4-2 2,0 4 0,0-4-1,1 0 1,-1-3-1,0 1 0,0 5 1,4-4-2,-3 1 2,-5 7-1,8-10 0,-4 4 0,0 7 0,1-8 0,-5 7 0,4-5 0,-4 1 0,4 1 0,0-4 0,1 7 0,-1-2 0,0 2 0,0 0 1,0-7 0,0-1 0,1 4-1,-1-2 1,0 2 1,0 4-2,4-5 0,-7 5 0,3-7 1,4 0 0,-4 2-1,5-1 0,-5 2 0,4 1 0,-4-1 2,4-2-2,-3 1 1,-1-2-1,0 0 0,-4 4 0,8-2 0,-8-2 0,9 0-2,-9 4 2,8 0 0,-4-4 0,1 2 0,-1 1 0,0-2-1,0 2 1,0 1 0,5-5 0,-5 1 2,4 3-1,-4-2-1,5-1 0,-5-4 0,0 1 0,4 0 0,-8 4 0,13-1 0,-5 0 0,-4 1 0,0-1 0,5-1 0,-5-2 0,4 3 0,0-3 0,1 4 1,-5-1-2,4 1 0,0-4 1,1 1 1,-1 3-1,0-4 0,0 3 0,1-2-2,-1-1 3,-4 0-1,5 0 1,3-3-3,-4 3 2,0 0 1,1-3-1,-1 0 0,0 0 0,1 0 1,-1 4-1,0-4-2,5 0 2,-5 0-1,0 0 3,0 0-1,1 0-1,-1 3 0,0-3-2,-4 0 2,5 0 0,-1 0 1,0 1-1,-4-1 0,5 0 1,-1 4-1,0-4 1,1 3-2,-1-3 1,-4 0 0,4 0 0,1 0 0,-1 0 0,4 0 0,1 0 0,-5 0 1,0-3-2,0 3 2,5-4-2,-5 4 1,0-1 0,1 1 0,-1 0 0,0 0 0,-4 0-2,5-3 1,-5-1 0,4 4 0,5-3 2,-5 0-2,0 0 1,5-3-1,-5 2-1,0 1 1,4-3 0,1-1 0,-5 3 1,5-3 0,-5 1-1,4 0 1,-4-4 0,1 4-2,3-2 2,-4-2 0,-3 4 0,3-4 0,0 4 0,0 1 0,1-1 0,-5-1-1,4 1 0,0 0 2,1-1-3,-1 1 2,-4 4 0,9-4 0,-9 0 0,8-1 1,1-2-1,-1-2 0,4 4 0,-3-5 1,-1 2-2,5 2 1,-5-5 0,4 1 0,-3 1 0,-1 1 1,1-6-2,-1 7 1,4-1 1,-7-4-2,7 4 1,-3-4 0,-5 1 0,4 0 1,1 1 0,-5-6-1,0 2-1,5 2 2,-5-2-2,0 0 0,4 2 1,-3-5 0,-1 5 0,0-5 0,5-2 0,-1 2-1,-8 3-1,9 2 1,-5-9 1,0 3 0,0-3 0,1 6 0,-5-2 0,4 1 0,0 2 0,1-1 0,-5-2-1,4 1 1,-8-4 0,9 0 0,-5 4-1,4 1 1,0-5-1,1 1 2,-1-1-1,-4 1-1,4-4 2,1 7-1,-1-4 0,-4-2 0,0 2 0,5 1 0,-5 0-1,4-1-1,0 3 2,-3 2 0,-1 1 0,4-8 1,-4 8 0,0-5 0,1 2-2,-1-1 0,0 0 2,4 0 0,-4 4-2,5-2 2,-9-1-1,4 2 0,4-2 0,-4 1-1,5-1 2,-5 0-1,0 5 0,0-5-1,5 1 0,-5-1 1,0 2 0,0-6 1,4 3 0,-3 1-1,-1-2-1,-4-1 2,8-2-1,-8-3 0,4-2-1,5 5 2,-5-3-1,0-3 0,0-2 0,1-1 0,3 0 0,-4-1 0,0-1 0,4 5 0,-7-3 2,-1 6-2,0-2 0,4-1 0,-4 0 0,0 3 0,0-2 0,0 5 1,0 0 0,5-4 1,-5 4 0,-4-3 0,0-2-1,8 2 1,-4 0-1,-4-1 0,0 1 1,8 0 1,-8 1 0,0-1-1,0 0-1,4-2 1,-4 6-1,4 0 1,-4-1-1,0 4 0,0-6-1,0 6 2,0-3-1,0 6-1,0-2 1,0 5 0,0 1 1,0-6-2,0 4 0,0 0 1,0 3-1,0-3 0,0-1 0,0 1 0,0 6 0,0-1 0,0 4 0,0 0 0,0 4 0,4-1-5,-4 0-4,0 3-7,0 0-4,0 3-5,0-3-5,0 0-8,0 3-17,-4 8-20</inkml:trace>
  <inkml:trace contextRef="#ctx0" brushRef="#br0" timeOffset="10373.5934">17645 3648 149,'0'0'16,"0"0"4,0 0 1,0 0 0,4 0-1,-4 0-3,0 0 0,0 0 2,0 0-5,0 0 2,4 0-4,0 0-2,0 0 1,-4 0-2,0 0-2,0 0 0,5 0-1,-5 0 0,4 0 0,-4 0-4,4 0 2,0 0-1,0 0 0,0 0 0,4 4 1,-8-4 1,0 3 1,4 0-2,5 0 1,-9 4 1,8-3-1,-4-4-2,4 4 1,-4 2-1,0-3-1,0-3 0,-4 3 0,8 0 0,-3-3 0,-1 0 2,4 0-1,0 0 1,-8 4 1,8-1-2,0 0 0,-4-3 0,1 0-1,7 0-2,-4 0 2,4 0 1,-3 0-2,-1 0 0,4 0 2,0 0 1,1 5 1,-1-2-2,0 0-2,4-3 2,-3 0-2,7 6 0,1-2 1,-5-1 0,0-3-1,1 6 0,3-6 0,1 0 0,-5-3-1,5 3-1,-5 0 0,0 0 2,1 0 0,3-3 1,-3 3-2,-1 0 0,0 3 0,1 0 0,3-3 1,-3 0 1,-1 0-1,0 0 1,-3 0 0,7-3-2,-4 3 1,1-3-1,-1-4 1,1 4 1,-1-3-2,4 3 2,1-2-1,-1 2 0,-3 0-2,7-1 1,-7 1 0,-1 3 1,-4 0 0,9 0-1,-5 0-1,1 0 2,-1 0-1,-4 0 0,9 0 0,-1 0-1,-3 0 2,-1 0-2,0 0 2,1 0-2,-1-6 2,0 3-1,1 3 0,-1-3 0,1 3 0,-5 0 0,4 0 0,1 0 0,3 0 0,-4-4 0,1 4-1,3-1 2,-3-2-2,3 3 2,-8 0-1,9-4 0,-1 4-1,1 0 2,-1 0-1,5-3 0,-1 0 0,-3 0 0,-1 3 0,5-3-1,-5-1 2,1 1-2,-1 3 0,1-3-1,-5 0 2,9 3 1,-9-5-1,0 2-1,5 0 2,-5 0-1,1-1 0,3 1 1,1-3-1,-5 6 0,0 0 1,1-3-2,-5 0 1,9-1 1,-9 1 0,8 0-2,-7 0 2,3 1-1,-4-4-1,9 6 0,-9 0 2,4-3-2,1 3 1,-1-3 0,5-1 0,-1 1 0,-4 0 1,1 3 0,3 0-1,1-3 0,-1 0 0,1-1-1,-1-2 2,1 5-2,-1 1 2,1-4-2,-1 4 2,0 0-1,-3-3 0,3 0-1,-3 0 2,-1 0-1,0 3-1,1 0 2,7-4-1,-7 4 0,-1-3-1,1 0 2,-1 0-1,4 0-1,-7-4 0,3 4 1,5 2 1,-9-3 0,8-2-1,-7 0 0,7-4 0,-4 7 0,1-2-1,-1 2 2,1-3-2,3-1 0,-4 1 2,5 0 0,-5-1-1,1 1 0,-5 3 0,8 0 0,-3 1 0,-5-1 0,4 0-1,1-1 2,-1 1-2,0 3 2,-3-6-1,3 3-1,1-1 2,-1-2-2,-4 1 0,5-1-1,-5 0 3,4-4 0,1 4 0,-1-1 0,-4 3-2,1-3 0,-1 1 2,4 0-2,-4-1 2,1 1-2,3-2 2,-4 2 0,1-1-1,3-2 0,-8 2-1,5-2 0,-1 1 1,0-2 1,0 1 0,-3-1-1,3 7-1,-4 1 2,4-1-2,-3-3 2,-1-1-1,4 7 0,0 0 0,1-3-1,-1 3 2,4-6-1,-4-4-1,5 6 0,-5-3 2,0 4 0,1-3-1,3-1-1,-4-2 0,1-2 2,3 1 0,-4 1-1,1-4 0,3-1-1,0 4 0,1 4 2,-5-7-2,4-1 2,-3 4 0,3 1-2,-8 4 0,9-2 1,-9 1 1,4 0-2,0-1-1,-3 4 2,-1-6 1,0 9 0,4-7 0,-4 3 0,1-3-1,-1 1-1,4 3 0,-4-7 1,5 4 1,-5 3-2,0-2 1,0-2 0,0 1 1,0-3-3,1 5-2,-5 1-1,0 2-2,4-3-2,-8-5-5,4 6-6,-4 0-9,4-4-6,0-2-4,-4 2-3,4 1-3</inkml:trace>
  <inkml:trace contextRef="#ctx0" brushRef="#br0" timeOffset="11406.6525">17715 3636 133,'4'0'9,"-4"0"2,0 0-5,0 0 2,0 0 0,0 0-2,0-2-2,0 2 0,0 0-3,0 0-1,0 0 2,0 0-5,0-3-3,0 3-2,0 0-6</inkml:trace>
  <inkml:trace contextRef="#ctx0" brushRef="#br0" timeOffset="13046.7463">17739 3621 121,'0'0'12,"0"0"4,0 0-6,0-3 0,0 3-4,0-3 0,4 3 0,-4-3 1,4-3 2,1 2-2,3 4-2,-8 0-2,0 4-1,0-4 1,0 0 4,0 0-2,4 0 0,-4 0 2,4 0-2,0 0-2,-4 0 2,0 0-1,4-7 2,0 7 1,0 0 3,0 0 0,5 0 1,-9 0-2,4 0 3,0 0-1,-4 0 0,4 0 1,-4 0 1,4 0 2,4-3-3,0 0 0,-8 1-3,4-1 0,1-6-3,3 5-1,0-2-1,4 0-2,-4 2 0,-8 4 1,9-6-1,-5 1 1,4-1 0,0 6-1,0-3 0,-4-4 1,0 4 1,5 3-2,-1-6 0,0 6 1,0-6-1,0 2-1,1 4 0,-1-3 1,0-2 0,0-1-1,0 6 1,5-3 1,-1-3-2,0 2 0,-4 1 1,5-3 0,-1 4 1,0-4 3,5-1-5,-5 4 2,4 0 1,1-6-1,-1 5-1,0-2-1,1 3 0,-5-3 1,0 1-4,9 2 4,-9-4-4,4 1 4,-3 3-1,-1-1-1,4-2 0,-3 1 1,-1-1 0,-4 3 0,4 0 2,-3-4 1,-1 1-2,8 3 2,-4-4-1,-3 3 1,7-3-3,4 1 0,-3 0 1,-5 2 0,4 1 1,-3 0-2,3 0 0,-4 0-1,5 1 1,-5-1 0,0-3 0,5 2-1,-1 1 0,0 0 2,-3 0-1,-1-4 0,0 1 1,5 3-1,-5-2 0,4-1 2,-3-1-3,3 1 4,-4-3-1,5 2-2,-5 2 2,4-1-2,-3 0-1,-1-1 2,0 7-2,-4-6 1,5 3 0,-5 0-1,0-2 0,4 2-1,1-1 0,-1 4 2,0-3 0,0 3-2,1 0 2,-1-3-1,0 0 2,5-3-1,-1-1 2,0 1-2,1-1 1,-1-4-1,5 8-1,-1-3 1,1-4 0,-1 4-1,1 1 1,-9 2-2,8-7 1,-3 10 1,-1-6-2,0 0 2,5 3-2,-5-4 2,1 7-2,3-6 2,-4 6-2,1-2 2,3-7 1,1 2 0,-1 4 2,1 0-3,-1-3 3,1 1-3,-1 2 3,1-4-3,-1 4 0,1-3 0,-1 3 0,0-1 1,-7 1-2,7-3 0,-7 3 1,3 3 0,-4-3 0,5 3-1,-5 0 0,4 0 0,5-7 2,-9 2-2,4 5 1,-3-6 0,7 6-1,1-6 0,-1-1 0,-4 4 2,5-3-2,-5 3 0,5 1 0,-5-4 0,0 6 0,5-4 0,-1 1 0,-3 0 0,-5 0 0,4 0-1,1 0 2,-5 3-1,4 0 0,1 0 1,-5-7-2,5 6 1,-5 1 0,0-4 1,4 1-2,-3 3 2,-1 0-2,4 0 2,-3-3-2,-1 0 1,0 3 0,1 0 0,-1 0-1,0 0 2,-4-3-1,5 0 1,-1 3 0,4-4-1,-4-2 0,5 3 2,-1 0-1,-3-1 0,7 1 1,0 3-1,-3-3-1,3 0 1,1-2 0,-1-1-1,1 3 0,-5-4 0,5 4-1,-5 0 3,4 0-2,-7 3 0,7-3 0,-8 1-1,5-1 1,-1 0 2,1 3-2,-5-4 0,0 4 0,5 0 1,-1 0-1,0-3 0,5 3 0,-5-6 0,0 0 1,-3 6-2,3-4 1,-4 4 0,5-6 0,-1 3 0,1 3 0,-5 0 0,4 0 0,1-5 0,3 5 0,-8-3 0,5 3 1,-1-3-2,5-4 1,-5 7 0,8 0 1,-3 0-1,-5 0 0,1 0 0,3 0 0,-3 0 0,-1 0-1,0 0 2,5 0-1,-5 0 0,1 0 0,3 3 0,-4-3 0,1 0-1,-1 0 2,1 0-1,-1 0-1,4 0 2,-3 0-1,-1 0 0,5 0 0,-1 0 0,1 0 0,-9-3-1,8 3 1,-7-3 0,3 3 1,-8 0-1,4 0-1,-3 0 1,-1 0 0,-4 0-1,0 0-3,-4-3-3,8 3-2,-8-3-5,0 3-5,0 0-8,-8 0-10,-4-3-17,8-1-15</inkml:trace>
  <inkml:trace contextRef="#ctx0" brushRef="#br0" timeOffset="13746.7863">18366 3548 128,'-4'4'7,"-5"3"-5,5 6 3,-4 0-3,-4-2 3,-5 5-3,5-3-4,0-2-5</inkml:trace>
  <inkml:trace contextRef="#ctx0" brushRef="#br0" timeOffset="14000.8008">18714 3407 279,'-4'0'21,"-5"6"-5,5 4-3,-4-2-6,-4 4 1,8 1-5,-9 3-3,1-2-6,0 2-5,-5-1-7,1 4 0,0-3-5,-46 41-7</inkml:trace>
  <inkml:trace contextRef="#ctx0" brushRef="#br0" timeOffset="14256.8155">18988 3340 206,'-4'6'26,"4"-1"-1,-8 11-3,-1 3-3,-3-1-7,0 1 0,-4 1-5,-1 3-1,1-3-1,-1 3-3,1-3 0,-4 3-2,3-9-7,5 5-5,0-8-9,-1 2-9,-19 23-4</inkml:trace>
  <inkml:trace contextRef="#ctx0" brushRef="#br0" timeOffset="14510.83">19438 3184 223,'0'0'29,"0"0"-5,-4 3 1,4 1 1,0 4-4,-12 11-4,-4 1-2,3 3-2,-7-3-1,7 9 0,-7-5-2,0 3-3,-1 1-1,-3-1-3,-1 4-2,4-6-2,-3-1-5,3 0-7,-3 1-5,8-4-8,-1-2-5,1-2-5,-25 39-7</inkml:trace>
  <inkml:trace contextRef="#ctx0" brushRef="#br0" timeOffset="14745.8435">19848 3108 270,'0'0'25,"0"0"3,0 5 1,-4 4 0,-5 4-4,-7 8-5,-4 4-6,3 5 1,-7-3-5,11 2-3,-7-5 0,-1 0-3,9 1-2,-4-1-6,-1-2-6,1-1-4,4 0-7,-1 1-5,5-3-3,-4-2-6,-29 36-7</inkml:trace>
  <inkml:trace contextRef="#ctx0" brushRef="#br0" timeOffset="14992.8576">20228 3135 291,'0'0'27,"0"0"-1,0 0-3,0 0 0,-4 3-3,0 7-1,-8 4-3,0 8-2,-1-4-2,1 1-2,-4 2-3,3 1-2,1-5-1,0 6-2,0-3 0,-5 2-6,5-1-7,0-2-7,-1-1-3,1 1-6,0-5-5,0 2-7,-9 30-6</inkml:trace>
  <inkml:trace contextRef="#ctx0" brushRef="#br0" timeOffset="15255.8726">20626 2997 352,'0'0'21,"0"0"-4,0 0-2,-5 3-2,1 6-2,-4 7-5,-4-1 1,4 4-4,-9 1 0,1 3 0,4-3-1,-5 6 1,5-6-1,-4 7 0,-1-1-1,1-2-2,-1 3-8,5-2-6,0-4-5,0 1-5,-5-4-6,1-3-2,0 35-8</inkml:trace>
  <inkml:trace contextRef="#ctx0" brushRef="#br0" timeOffset="15535.8886">20924 2893 235,'0'0'31,"0"0"-3,0 0-2,0 0-2,0 0 0,-8 7-6,4-4-1,-4 10-2,0-2-2,-5 5 0,9-5-2,-4 8-1,0-2 0,-4 2-6,8 7 2,-5-5-3,1 2-1,-4 0 1,4 0-6,-5 0-7,5 1-6,4-1-3,-4 0-6,0-9-6,0 2-6,4-7-1</inkml:trace>
  <inkml:trace contextRef="#ctx0" brushRef="#br0" timeOffset="15799.9038">21133 2909 273,'0'-3'35,"4"0"-1,-4 3 1,4 0 1,0 0-6,5 0-6,-9 0-5,4 0-3,0 3-4,-4 0 1,0 5-4,0-1-1,0 2-1,-8 4-2,-1 4-1,1-1-1,-8 2-1,4 4-1,3-5-3,-3 6-3,0 1-8,-5-2-9,9-5-9,4-1-8,-4-5-8,-12 27-10</inkml:trace>
  <inkml:trace contextRef="#ctx0" brushRef="#br0" timeOffset="35082.0066">1605 5698 173,'4'0'21,"-4"0"3,4 0 1,0 0 1,-4 0-4,4 0-4,-4-4 0,4 4-1,-4-3 1,0 3 0,0 0 0,4 0-1,-4 0 1,0 0 1,0 0 0,0 0-2,-4-3-3,4 3-5,-4-3-3,4 0 2,-8 3-2,4-3 0,-4-1-2,0-2-1,-1-2 0,1-1-1,0 2-2,-4 1 2,4 6-2,-9 0 0,1 0 1,3 3 0,-7 0-2,4 7 2,-5 2-1,5 0 0,-9 0 2,9 4 0,-5-1 1,1 0-2,-1 0 2,5 1-1,4 3 0,0-2-2,-1 5 2,1-1-3,0 1 3,3-4 0,1 1 0,8-2-1,-8 2 0,8-4 2,0 4 0,4-6-2,-4 4 2,4-1 0,-4-5 0,13 2 0,-5-4 1,4 2-1,0-1 2,5-7-2,-1 10 0,5-10 2,3 7-2,-3-4 2,-1-6 0,5 0 0,-5 0 0,1 3 1,3 2-1,-3 4 0,-5 4 1,4 2-1,-7-3 1,3 4-1,-4-2 2,1 6-1,-1 0-1,0 2 0,-4 2 0,1 2-2,-1-2 0,-4 3 1,4 1-1,-4-4 0,-4 3-1,0-1 1,0-3-1,0 1 0,0 2-1,0-6 1,-4 3 0,0-3-1,0 2 1,-4-4-1,0 1 1,-1-1 0,1-3 0,-4 0-1,0 1 0,-5 3 1,1-5 1,-1 2-1,-3-2 0,-1 2 0,5-3-1,-8-7 1,3 4-2,-3-5 1,-1 1 1,9-6-2,-5 3 0,1-3-1,3 0 1,-3-3-1,8 3 2,-1-3-6,-3 3-3,4-8-4,3 5-5,1-4-3,4-2-4,-4-4-7,8 0-11,0 2-14,0-5-12</inkml:trace>
  <inkml:trace contextRef="#ctx0" brushRef="#br0" timeOffset="35413.0256">2035 6101 392,'0'4'40,"0"-4"-11,4 0-3,-4 0-3,8 0-6,4-7-5,1 1-3,3-4 0,-4 4-5,9-5 0,-5 5-1,0-1-3,5-6-2,-9 4-6,0 7-11,1-4-9,-1 3-11,-4 0-7,13 3-13</inkml:trace>
  <inkml:trace contextRef="#ctx0" brushRef="#br0" timeOffset="35631.038">2018 6434 357,'4'0'49,"-4"0"-7,0 6-11,5-6-5,3 0-3,0 3-3,4-3-6,0 0-5,1 0 0,-1-3-3,4 0-2,1-5-2,3 2 0,-3-1-5,-1 1-9,-4 3-10,1 0-13,-1-1-9,4 1-8</inkml:trace>
  <inkml:trace contextRef="#ctx0" brushRef="#br0" timeOffset="36510.0883">3169 5108 225,'0'0'22,"0"0"1,0-3-2,0 3-3,0 0 3,-4 0-5,-5-3 1,1 3-3,0-4 3,0 4-5,-4-6-2,8 6 1,-5 0-1,-3-3 0,4 3-4,-4 0-1,3-3 0,1 3 0,-4 3-3,0 0 3,-1 7-2,-3 4 1,4 2-1,-1 0 0,-3 1 3,4 2 1,-1-1 1,5 4 1,-4 2 2,0 4-1,4 3-1,-1 2 2,5 4-1,0 2 2,4 1-3,0 6 2,0-3-1,0 3-2,0-1 2,8 1-1,1 3-1,-1-3 0,-4 7-1,4-6-2,0 3 1,0-1-1,1 0 1,-1 2 0,-4 5-1,0-4 2,0 2-2,-4-1 0,0-4 0,0-3-1,0-1-1,-4-6 0,0-2 0,-4 1-2,-1-5 1,5 1-1,-4-4-1,0 0 0,0-1 0,4-5-1,-9 1-6,5-7-1,0 2-4,0-1-2,0 0-5,-5-1-3,5-5-5,0-4-10,0-6-9,0-1-11,-17-4-11</inkml:trace>
  <inkml:trace contextRef="#ctx0" brushRef="#br0" timeOffset="37056.1195">3713 5006 270,'0'0'30,"0"0"0,-4 0 0,-4 3 0,-4-3-1,-1 3-3,-3 1-2,4 2-2,-1-3-3,1 0-4,4-3-2,-4 4-3,4 0 0,-5 3-4,5-4-2,-4 3 0,4 4 0,-5-2-3,1 1 1,4 4-1,-4 3 1,3-5-1,-3 5 2,4 5 1,0-2 1,0 1 1,-1 12 0,1-2 1,0 1 1,4 5-1,0 10 2,0-3 0,0 3 0,-1 0 3,5 4-2,-4 0 1,4 0-2,0 2-1,4-1 0,-4-2-1,0 1-1,9 5 1,-5-10-1,4 10-1,0-5-1,-4 2-1,4-4 2,-3 1 1,3 0 0,-4-2-3,0-6 1,0 0-1,-4-4-2,0-1 0,0 1 0,0-4 0,0-3 0,0-2 0,-4 0-1,4-4 1,-8 1-1,4-4-1,-5-2-4,1-1-2,-4 7-3,4-11-2,-5 5-3,1 2-4,0-5-2,0 2-5,-1-3-4,1 6-5,4-2-9,0-3-9,-5-2-10</inkml:trace>
  <inkml:trace contextRef="#ctx0" brushRef="#br0" timeOffset="37808.1626">2993 7483 326,'0'0'47,"0"-3"-7,0 3-2,0 0-8,0 0-3,0 0-5,0 3-3,0 10-3,0-1-1,0 3-3,0 4-3,0 1-1,0 3-2,0 4-2,0-3 1,0 1-3,0 2 1,0-2-2,-4-4 1,4 0-1,0 1-1,0-4 1,0 1-1,0-3 0,0-9 0,-4 3 0,4-7 0,0 0 0,0-3 0,0 0-1,-5-3-2,-3 0 0,8-13 0,-8-1 1,8-6-1,0-4 1,0-3 1,0-6 0,0-1 0,0-3 0,0 1 1,0 5 0,4-1 0,0-1 0,0 2 0,5 4 0,-1 0 1,4 0 1,-4-2 1,4 5 0,1 3 0,-1 2 0,0 4-2,5 5 0,-5 4-1,4-1 1,-3 7 0,3 0 0,-4 3 0,1 3 0,-1 7-1,-8 2 0,8 6 0,1 1 1,-13 2 0,4 1-2,-4-1 2,0 1-1,0-5 0,-4-1-1,4 0 2,-5-2-2,-3 2 0,0-4 2,-4 0-2,-1-2 2,5-1 0,-4-2-2,-4-3 2,3 3-1,5-4 4,-4 3 2,0-2 2,3 2 0,1-3 1,0 0 0,0 4 1,0-6 0,4 2 0,-1 1 0,1 5-2,0-3-1,0 1 0,4 4 0,0-2-1,0 1-1,8 0-2,-4 1 2,13 5-3,-5-4-1,0-4 2,5 5-3,-1-4 1,5 1-2,-5 0 0,0 1-6,1-5-4,-1 4-3,1-4-5,-1 5-5,-4-1-5,0-4-8,1 4-16,-5-7-15</inkml:trace>
  <inkml:trace contextRef="#ctx0" brushRef="#br0" timeOffset="39116.2374">4127 6310 390,'0'0'45,"0"0"-6,0 0-6,0 0-5,0 1-3,8-1-2,-8 7-5,4-4-1,4 10-1,4-4 0,-3 5-4,-1 2 1,-4 5-5,4-2 0,0 2-4,1 1 0,-5-1-2,0 4 1,4-7-3,0 1 2,0-2 0,-4-1-2,-4-6 1,4-2 0,1 1-1,-5-6-1,4 0 0,-4-3 2,4-3 0,0-6-1,-4-9 0,4-6 0,-4-7-2,4-3-1,-4-6 1,0-6-2,0-3 1,0-5 1,0-5 1,0-1-1,-4-2 2,0 1-1,-4-2-1,4-2 1,-1 1-1,-3-1 0,0 4 1,0-1 0,0 5 0,4 2 1,-5 8 0,5-3 0,0 3 0,0 14 0,-4 4 0,8 2 0,-4 4 0,4 0-2,0 3 2,4 1 1,0 1 0,4 2 0,0 0 1,5 5 2,3-2-1,-4 1-1,5 1 0,3-2-1,-3 0 1,3 5 0,1 2 1,-1-4-1,5 4 0,3-4 1,1 4-1,4 0 0,-5 4 0,5-7 1,0 2 0,8-2-1,-4 2-1,-1 3 0,5-6 2,-4 0-1,0 4 1,4 0 0,-4 1 2,4-1 0,0-1-1,8 1 0,0-4-1,8 4 0,1 0-1,3-2 0,0 1 1,1 1-1,-5 0 0,5-1-1,-5 4 2,4 0-2,1 1-1,7-1 1,-3-3-1,3 3 2,1-1 0,0 1 2,-1 0-2,1 0 2,8-3-2,3-1 0,5 2 0,-4-1-1,0 3 0,0-3-1,0-4 1,0 4 0,4-2 0,4-2 0,0 1 0,0 2-2,-4-2 3,4 2-2,-4 6 2,4-6-2,-4 1 1,8-4 0,0 4-1,-8 0-1,4 4 2,-4 2-1,-4-3 0,12 0 0,5 0 0,-13 3 0,8 0 0,-8-4 0,0 4-1,4-3 2,4 3-1,-4 0 0,4 0 1,-8 0 0,0 0-3,-4 0 2,0-6 0,0 6 1,0-6 0,0 2-1,-9 1 0,1 0 0,-9 3 0,-3-5 0,-1 5 1,-3-3-1,-1 0 0,-8 0 0,0 0 0,-4-1-1,0 1-1,-8 0-2,-8 3-1,-1-6-2,-7 2-2,-9 4 1,-4-7 0,1 7-1,-5-7-2,-4 4-2,0-3-3,0 2-3,0-2-1,-4-2-5,-1 2-6,-11-1-11,4 1-9,-9 6-11</inkml:trace>
  <inkml:trace contextRef="#ctx0" brushRef="#br0" timeOffset="40174.2979">4770 5456 189,'0'0'41,"0"0"-2,0-3-3,0 3-2,0 0 0,0 0-1,0 3-3,0-3-4,0 3-3,4 12-2,-4 0-2,4 3-2,0 7-1,0 2-5,0 5 1,-4-2-3,0 4-1,4 2-1,-4 1-2,0 3 0,0-4-2,0 1-2,0-4 2,0 2-2,0-2 0,0 7-1,0 0-3,-4 0-3,4-1-1,-4-2-2,0-4-3,0 4-5,4-7-5,0-4-7,0-6-4,0-4-8,0-5-4,0-1-4</inkml:trace>
  <inkml:trace contextRef="#ctx0" brushRef="#br0" timeOffset="40468.3147">5310 5523 357,'0'0'33,"0"0"-1,0 0 1,0 0-5,0 6-4,0 10-3,-4 2-2,4 7-3,0-1-1,0 3-3,-4 3-2,4 2-2,4-2-2,-4 3-3,0-2 2,8 4-2,0-5-2,-4-3 0,0 0-4,0 1-4,1 0-2,-5-3-4,0-1-3,0-4-6,0 6-7,-5-12-6,5 2-3,-4-6-6,-24 17-10</inkml:trace>
  <inkml:trace contextRef="#ctx0" brushRef="#br0" timeOffset="40677.3267">5105 5936 367,'0'0'52,"0"0"-9,0 0-7,12 0-5,5-3-6,3 3-7,5-10-4,4 1-4,-5 1-1,13-5-4,-8 4-1,-1-4-2,-3 5-5,-1 2-4,-3-1-8,-1 1-7,-7 3-8,3 3-11,-4 0-8,1 0-8</inkml:trace>
  <inkml:trace contextRef="#ctx0" brushRef="#br0" timeOffset="41148.3536">6301 5397 289,'0'-6'29,"0"6"5,0-8 0,-4 2-6,-1-4-5,-3 0-1,4 1-4,-4-5-1,4-2-1,-4 8-7,0-8 0,-1 0-1,5 8-2,-4-5-1,4 4-1,-8 2 0,3-2-1,1 1-2,4 2 0,-8-1 0,4 4 1,-5-3-1,1 2-1,0 4 1,4-3 0,-5 3 1,5 0-2,-4 3 2,8 1 1,-8-1 0,3 6-1,1 1 3,0 4-1,4 2 1,-4 3 2,4 2 1,0 0 0,-1 10 1,5 0 2,0-1 1,0 6-3,0 7 0,0 0 0,0 0-2,5 0-1,-5 3-2,4-3 0,0-3-2,4 0 1,-8-1-2,4-2 0,-4-4 0,0 1-2,4-1 0,-4-4-4,0-2-4,4-4-3,-4-7-3,0-1-5,0 1-3,0-4-7,0-2-10,0-10-11,-4 0-6</inkml:trace>
  <inkml:trace contextRef="#ctx0" brushRef="#br0" timeOffset="41343.3648">5846 5833 433,'0'0'43,"0"0"-8,8 0-6,5 0-4,3 0-6,0 0-5,1-10-5,7 1-2,1-1 0,0 1-3,3 2-3,-3 3-6,-5 0-8,1 1-5,-9 3-9,4 0-9,-3 0-13,-1 7-6</inkml:trace>
  <inkml:trace contextRef="#ctx0" brushRef="#br0" timeOffset="41651.3824">6383 6046 323,'0'0'47,"0"0"-3,-5 0-7,5 0-5,0 0-4,5 6-4,-1-6-1,-4 7-2,12-1-2,0-5-2,0 9-2,-3-7 0,-1 10-3,4 3-2,5-2-2,-5-1-3,0 4-1,0-1 0,5 0-1,-5 2-2,-4 1 1,4 1-2,-3-1-2,-1-1-3,-4-2-3,4-3-4,-4-6-3,0 3-2,0-4-4,1-2-3,-1-1-7,-4-3-10,0-3-8,4-1-5,-4-16-4</inkml:trace>
  <inkml:trace contextRef="#ctx0" brushRef="#br0" timeOffset="41864.3946">6550 6073 310,'0'-7'42,"0"7"1,0 0-5,0 0-4,-8 7-4,8 6-7,-4-4-3,-4 7-5,4 1-3,-8 4-3,7-2-2,-3 8 0,4-1-3,-4-2 0,-4 4-1,4-4-2,-1-3-7,5 1-1,0-8-4,-4 2-7,4-3-4,0-7-5,4-3-8,0-3-7,0 0-4,-4-22-8</inkml:trace>
  <inkml:trace contextRef="#ctx0" brushRef="#br0" timeOffset="42282.4185">6751 5394 322,'0'0'35,"0"-3"-4,8 3-3,-4 0-5,0-5-1,9 2-5,-5 0-1,4 0-1,-4-7-4,5 7-1,-5 3-4,0-3-2,0 3 1,0 0-3,-4 3 0,1 0 1,-1 3 0,-4 4-2,0-2 1,0 1 1,0 7 1,0-1 0,0 0 2,0 1-5,0-6 2,-4 1 0,4 2-1,-9-4 0,9-1 2,-4 2-1,4 3 0,0-7 3,-4 3-2,4-5-2,0 0 0,0 3 0,0-1-1,0 0 0,0-6 0,0 4-2,0-1 2,0-3 0,0 3-1,4-3 0,-4 3 0,4-3 0,5 0-1,-9 2-1,4-2-4,4 0-1,-4 0-4,4 0-5,4 0-3,-3-2-6,3 2-6,-4-3-4,8 3-4,-7-3-3,3 0 5,21-1-10</inkml:trace>
  <inkml:trace contextRef="#ctx0" brushRef="#br0" timeOffset="42531.4327">7463 5462 325,'0'4'45,"0"-1"-4,0 8-5,0 5-11,0-2-4,0 2-5,0 6-6,0-1-1,4 3-3,-4 1-2,9 2-2,-5 2-1,0-2 1,0 0-3,4-3-5,-8 1-11,4-7-7,4 1-9,1 0-10,-9 48-15</inkml:trace>
  <inkml:trace contextRef="#ctx0" brushRef="#br0" timeOffset="42736.4444">7365 5755 462,'0'0'42,"0"0"-13,0 0-7,4 0-7,0 0-2,9 0-5,3-5-1,4-1-5,-3-4-6,3 1-5,-3-1-5,3 2-3,5 2-9,-5-7-9,1 4-9,-1 4-8</inkml:trace>
  <inkml:trace contextRef="#ctx0" brushRef="#br0" timeOffset="43188.4703">8552 5195 294,'0'-4'26,"4"0"-1,1-5-4,-5-1-5,0 1 0,0-2 0,0 1-1,0 1-1,0-4 2,-9 2 0,1 1 0,-4 1 0,4-1-6,0-1-2,-1 1-2,1 1-1,-4-1-2,0 6-2,3-3 0,-3 1 3,0 3 2,4-1-2,-5 4 1,5 0 0,0 0 0,-4 0 1,-1 4-3,5 5 2,0 2 0,0 2 1,0 0 1,-1 1-1,1 5 2,-4 5 2,4 5-1,-4 1 0,7 6 0,1-2 0,4 9 0,-8-4-1,8 8 0,-4 2-2,4-3-1,0-2-2,0 6 0,-4-4-1,4-6 0,-4-1-1,4-5 0,0-1 0,-4 0-2,4-4-3,0-2-2,0-5-3,0-7-4,0 1-5,0-4-3,0-4-4,4-5-5,-4-3-12,0 0-4,0-3-3,0 0-4</inkml:trace>
  <inkml:trace contextRef="#ctx0" brushRef="#br0" timeOffset="43387.4817">8057 5605 392,'0'-3'45,"0"0"-10,4 3-5,-4-3-7,8-2-3,0 2-4,5 0-5,-1 0-1,0-1-5,9 1 0,-5 0-2,1 0-2,-1 0-5,4 3-6,5-3-10,-5-1-4,1 4-8,-1 0-10,1 0-2,-1 0-3</inkml:trace>
  <inkml:trace contextRef="#ctx0" brushRef="#br0" timeOffset="43634.4958">8687 5752 381,'0'0'46,"5"0"-7,-1 6-6,-4-6-5,4 6-7,0-2-3,0 2-4,4 0 0,-4 1 0,0-3 0,0 3-6,5-1-1,-5 4-3,0-4 0,4 4-2,0-2 0,-4 1-3,0-3-5,5 1-2,-1-1-8,-8-1-6,4-2-6,-4 0-8,4 4-7,-4-7-3,4 0-2,0-4-6</inkml:trace>
  <inkml:trace contextRef="#ctx0" brushRef="#br0" timeOffset="43848.508">8863 5731 228,'0'0'45,"0"0"-2,0 0 2,0 0 1,0 0-3,0 3-7,-4 13-9,0 2-3,-8 2-3,4 6-3,-4-2-4,-1 4-2,5 2-3,4 4-3,-8-4 0,4 2-2,-1 4-2,-3-2 1,4 2-4,0-2-1,-1-1-4,5-6-5,-4 2-3,0-5-5,0-9-5,4-2-7,0-8-8,4-5-8,-4 0-3</inkml:trace>
  <inkml:trace contextRef="#ctx0" brushRef="#br0" timeOffset="44252.5311">9293 5156 349,'4'0'35,"-4"0"-1,5-4-4,3 3-2,0-6-3,0 1-8,4 0-1,-8-1-5,5 4-2,-1 3-3,0-3-2,-4 3 0,4 0 1,-4 0 1,5 3-2,-5 0 1,0 10-1,0 0 0,-4-5 0,-4 1-2,4 4 0,-4 1 2,4 2 1,-8-3 0,3-2 3,1-1 0,-4-1-1,0 7 1,4-8-1,0 2-1,0-1 0,0 4 1,-1-2-2,5-2-1,0 1 0,0-4-2,0 2 1,0-1-1,0-1 1,0 0-2,5-2 0,3-1-1,0-3 1,0 0 0,4 0-5,1-3-3,-5 3-8,8-4-5,-3-2-4,7 0-14,-8-7-15,5 5-13</inkml:trace>
  <inkml:trace contextRef="#ctx0" brushRef="#br0" timeOffset="45182.5843">10837 5582 306,'0'0'38,"0"-4"-5,0 4-1,0 0-2,0-3-2,0 3-3,0-6-3,0 0-2,0-1-3,-4 6-4,4-6-1,-4 1-2,0-4-1,-5-2-2,1 2-1,0 2 0,4 2 1,-4-4-2,-1 4-2,-3-2 1,4 2-2,-4 6 0,-5-4-1,1 4 0,4 0 0,-9 7 0,1 1-2,-1 8 2,1 1-2,-5 5 2,9 1-2,-9 0 0,9 8 2,-5-1-2,9 0 2,0 2-2,0-2 1,3 0 0,5 0 1,0-1 0,4-5-3,0-2 1,4-8 1,5-1-1,7-10 1,-4-3 0,9-3 0,-1-10-1,1-1 2,3-8-2,1-8 2,-1-4-1,5-2 1,0-7 3,-1-6 1,1-7 0,4-1-1,4-5 3,-5-2 0,1-1-4,-4 5 1,-1-1-1,1-1-3,-9 2 2,1-2-1,-1 1 0,-7 6 0,-1-3 1,-4 0-2,-4 2 0,0 11 0,-4 4 2,0 11 2,0 16 0,0-2-1,-4 9-1,4 7-1,-4 4 0,4 5 3,-12 10 0,0 16 0,3 11-2,-3 7 3,4 5 1,-4 3-2,-9 2-1,9 6-1,-9-2-1,5 6-1,0 0 0,-1-5 1,5-1-1,-4-3 1,-1-2-3,1-4-3,4-4-2,-5 2-2,5-10-1,0-1-4,-5-6-1,5 0-2,0-9-2,8-3-3,0-8-7,-1-5-5,-3-4-10,8-4-6,0 0-6</inkml:trace>
  <inkml:trace contextRef="#ctx0" brushRef="#br0" timeOffset="45784.6188">11557 4758 405,'0'0'51,"4"-3"-12,-8 3-6,4 0-6,0 0-4,-4 3-3,-4 7-2,0 2-1,-4 12-2,3 3-1,-3 8 0,0 5-3,-5 4 0,5 3-1,0 2-2,-4 3 0,-5 6-2,1 4-1,3 4-2,-3 3-2,-1 1 0,5-7 0,0-1 0,-5-8-1,5-1-1,3-4-3,-3-6-2,4-3-1,-1-10 2,5-3-2,0 0 0,0-8 1,4-6 1,0-4 0,4-9-1,-4 0 0,4-6 0,0-4-1,4-9 2,0-14 1,0-7 0,8-3 1,0-9-1,9-5-2,-1-7 2,1-4 1,-5-9 0,9 1 1,-5 3 0,5 6 2,-5 5-2,1 2 1,-1 10 1,9 4 0,-9 3 2,1 7 2,-1 6 2,1 1 1,-5 5 2,5 8-2,-5 5-3,-4 2 3,1 5-1,-1 4 1,-4 0 2,8 10 1,-11 4 1,3 9 0,-8 4 1,4 6 0,-4 3-1,0 9-2,4-4 0,0 2-3,0 3 0,0 7-1,0 4-1,0 2-1,0 1-1,-4-4 0,5 0 0,-5-9-1,4-1 0,-4-3-1,0-3 0,0-7 0,4-1-3,-4-5-4,0-6-5,0-2-1,4-5-4,0-1-4,-4-7-3,0-2-4,0 2-1,0-6-10,0 0-9,0-3-9,0-7-8</inkml:trace>
  <inkml:trace contextRef="#ctx0" brushRef="#br0" timeOffset="45972.6295">11304 5311 467,'0'0'45,"0"-1"-12,0 1-6,0 0-5,4 0-6,-4 0-2,16 0-4,0-3-2,13 3-1,-9-7-3,9 1-1,4-4-1,0 2-5,-5-1-7,1-1-6,-4 1-10,-1-1-14,-3 1-15,32-6-19</inkml:trace>
  <inkml:trace contextRef="#ctx0" brushRef="#br0" timeOffset="47358.7088">2375 9942 289,'0'0'41,"0"0"-4,0 0-3,0 0 1,0 0-2,4-3-4,-4 3-6,8 0-3,-8-3-1,4 3-7,4 0-2,0 0-2,5 0-2,-1-3-2,-4 3-1,0-3 0,4-4-7,-3 1-7,-1 0-4,-4 2-10,0 1-15,0 3-13,0-8-10</inkml:trace>
  <inkml:trace contextRef="#ctx0" brushRef="#br0" timeOffset="47548.7197">2366 10159 350,'0'0'49,"0"0"-5,0 0-8,4 0-8,5 0-7,-1-4-6,4 4-3,-4-6-5,5-4-1,3 6-4,0-9-7,1 3-9,-5 1-13,0 1-8,1-5-10,7 4-5</inkml:trace>
  <inkml:trace contextRef="#ctx0" brushRef="#br0" timeOffset="48372.7668">3210 9128 269,'0'0'25,"0"0"-6,-4-3-1,0 3-3,-1 0-3,-3 0-1,4-6-1,0-1-3,-4 7 1,4 0-2,-9 0 1,5 0-3,-4 0 0,4 0 2,0 0-1,-5 7 0,1 2 1,-4 1 1,3 4 1,1 5-1,0 2 3,-5 1 2,5 5-1,0-3 2,0 8-3,3-2 2,-3-3-5,4 3 1,4 5 1,0-1-2,0-1 0,4 4-4,0 2 5,0-2-1,0 3 0,4-4-1,-4 4 3,4 3 0,4 6 1,-4 0-1,0 2-1,0 5 1,0 1-1,-4-1 1,5-1-1,-5-4-2,0-1 1,0-1-2,0-3 0,0 0 0,0-1 1,0-2-1,-5-4-1,1 3-1,0-1 0,-4-1 0,4-2-1,-4-5-1,0 1 0,-1-1-1,1 0 2,-4-6-2,0 2 0,-1-2-3,5-5-6,-4-1-1,0-5-3,-5-2-5,5-4-5,0-4-5,3-3-12,-3-3-14,8-3-10</inkml:trace>
  <inkml:trace contextRef="#ctx0" brushRef="#br0" timeOffset="48929.7987">3820 9119 227,'-4'0'30,"4"3"-10,-9-3 0,5 0-3,-4 0-1,4-3-6,-4 3-1,0 0-2,4 0-1,-1 0 2,1 0-1,-4 0 2,4 0 0,-8 3-1,0 0-1,-1 4 3,9 0-3,-4 9-2,0 0 0,4 2 3,-9 1-1,1-2 1,0 9 1,0-2 4,-5 6-2,5 0 1,0 2-2,-1 1 0,1-3-1,4 4-2,-4 2 0,3 3 0,5 0 1,-4-2-1,0-1 0,4 7 0,4-3-1,-4 1 3,0 9-2,4 2-1,0-3 1,0 1 1,-4 1-1,4-5-2,0 3 3,0 0-2,4-4 0,-4 2 1,0-5-2,0-6-1,0 4 0,0-3-3,0-2 2,0-5-2,0 3 2,0-3-2,0 2 1,0-5-1,-9 3-1,1 1 2,4-3-1,-4 2-1,0-6 0,-4 2 0,7-2 0,-3-1-3,-4 0-5,0-3-4,-1-1-5,5-3-4,-4-1-8,4-6-9,0 1-12,-1-4-10</inkml:trace>
  <inkml:trace contextRef="#ctx0" brushRef="#br0" timeOffset="49682.8417">2931 11688 309,'0'0'47,"0"0"-7,0 0-3,0 0-4,0 0-5,0 0-6,0 8-4,0 5-4,0 2-2,0-2-2,0 1 0,-4 2-3,4 2-1,0 1-1,0-2-1,-8 6-1,4-3-1,0 3 0,4-6-3,-4 2 3,4-1 0,-4-2-1,0-4-1,4-2 0,-5-2-1,1-2 2,4 0-1,0-2 0,-4-4-3,0 0 1,0-4-2,4-5 2,-4-2-4,0-11 5,4-2-1,0-5 1,0-1 0,0-4 0,4-8 0,0 2 0,8-3 0,-3-3 0,3 1 1,-4 1 0,4 6 0,-4-1 0,5 6 0,-1 3 0,0 3 1,1-2 0,3 9-1,-4 0-1,5 9 2,-9 2-1,4-1 0,-4 7 0,5 0 0,-1 3 0,0 3-1,-4 3 2,5 1-1,-5 9 0,0-2 0,-4 2 0,-4 5 0,4-2 0,0-2 0,-4 5-1,0-1 2,0-5 1,0 1-2,0-4 0,-8 3 0,4-5 1,-8 2-2,-1 0 1,1-5 0,0 1 0,0-6 1,3 4 1,-3-1 1,0 7 1,-5-7 2,9 2 1,0-2 1,0 1 1,0-1-2,0 0 2,3 2-3,-3 2 1,8-4 1,-4 7-1,4-5-1,0 5 1,0 3 0,0-5-2,0 1-2,4-2 1,4 3 0,-3-2-2,3-2 0,4 1-1,4-1-1,-7-2 1,3 1 0,0-2-3,0-3-2,1 0-4,-5 1-4,4-4-2,5 0-5,-9 0-2,8 0-8,-8 3-11,5-3-15,3 0-7</inkml:trace>
  <inkml:trace contextRef="#ctx0" brushRef="#br0" timeOffset="51020.9183">4217 10418 401,'0'0'50,"0"0"-8,0 0-7,0 3-6,0-3-6,0 9-3,0 7-6,0-1-1,0 4-4,0 0-2,0 5-1,4-4-3,4-1 1,0 5-2,0-5 1,5-1-2,-1-2 1,-4-4-2,0-2 1,-3 4 1,3-4-2,-4-1 0,4-1 1,-8-5-1,4-3 0,0-3 0,0 0 0,0-8 0,-4-8 0,9-2 0,-1-4-4,-8-2 0,4-4 2,0-2 0,0-5-2,-4 3 1,4-8-2,0-6-1,-4-7 1,0-1-1,4-11-2,-4-2 2,0 0-1,0-7 2,8 9 0,-3 1 3,3 7 0,-8 1 0,8 5 2,-4 1-1,4 4-1,-4 3 0,5 3 2,-5 3 0,0 4 1,0 6 3,4-4 0,-4 6 1,4 7 0,0 5-1,1-1 1,-1 1 1,-4-2-1,8 2-1,0 0 1,1 5-1,3-1 0,-4-1 1,5 5-1,3 2-1,1-1 2,-5 1-1,5 3 1,-1 3-2,5-4-1,-5 4 2,5 0 0,-5 0-2,1 4-1,3-4 4,1 0-2,-5 3 0,5-3 1,3-3-1,-3 3 2,0 0-1,7 0 0,-7-4-1,4 4 2,7-3 2,1 3 0,4 0-4,4-3 0,4 2 0,-4-3-2,4 4 1,1 0 0,3 0-1,0 0 0,0 0 0,9 0-1,3 0 2,5 0-1,-1 0-1,5 0 0,0 0 0,-1 0 1,1 0-2,-4 0 2,12 0 0,4 0 0,0-3 0,0 3 0,4 0-1,-4 0 2,4 0-1,-4 0-1,12 0 1,0 0-1,4-3 2,-7 3-2,3-3 1,0 3 0,5-3-2,3 3 1,-4 0 0,-3 0 0,3 0 0,-4 0 1,5-4-2,3 4 1,0 0 0,-7-3 0,3 0 0,0 3 0,9-6 0,-5 6 0,1 0 0,-1-3 0,-3-1 0,-1 4 0,4 0 0,1-3 0,-1-3 0,1 6 1,-9 0-2,0-2 1,0-4 0,9 0 1,-5 2-1,-3-2 0,-5 6 0,-4 0-1,-8-6 1,8 2 0,-13 1 1,1 2-2,-4-3 1,0 4-2,-13 0 1,-4 0-3,-7-3-4,-1 0-3,-13 0-3,-7 0-3,-8 0-3,-9-1-1,0 1-2,-8 0-5,-4-2-6,-8-1-8,-4 3-7,-17-4-6</inkml:trace>
  <inkml:trace contextRef="#ctx0" brushRef="#br0" timeOffset="51795.9626">4946 9639 289,'0'0'38,"0"-4"-3,0 1-5,4 0-1,-4-3-3,0 6-5,4-2 0,0 2-2,0 0-4,0 0-2,0 0 0,-4 2 0,8 4 1,-8 0-3,0 10-2,0 2 3,0 4-4,0 5 1,0 0-1,0 7-3,-4 7-1,4-8 0,-4 4-2,0 6 0,4 0 0,-8 0-2,8-5-2,-4 3-1,0-1-5,0-7-1,-1-3-3,1 1-1,0-3-3,0-1-6,0-6-6,0-2-3,4-5-8,0-1-2,0-3-1,8 13-8</inkml:trace>
  <inkml:trace contextRef="#ctx0" brushRef="#br0" timeOffset="52091.9795">5752 9562 376,'0'0'30,"0"0"-1,0 7-1,0 2-3,0 9-4,0 4-5,0 2-2,0 3-2,0 3-3,-4 2-1,4 1 0,0 4-2,0-4-2,0 1-1,0-1-1,0 5 1,0-4-1,0-1-3,0 0-4,0-6-6,0-1-7,0-6-9,0-4-9,-4-1-5,4-3-7,-12 19-7</inkml:trace>
  <inkml:trace contextRef="#ctx0" brushRef="#br0" timeOffset="52320.9926">5596 9896 420,'0'0'41,"0"0"-5,5 0-8,3 3-6,-4-3-7,8 2-4,9-2-3,-9-2-2,8 2-2,1-3-5,-5 0-6,1 0-6,-1-7-5,0 1-9,1-1-9,3 5-8,-8-4-2,34-4-8</inkml:trace>
  <inkml:trace contextRef="#ctx0" brushRef="#br0" timeOffset="52874.0243">6702 9421 236,'0'0'24,"0"0"-4,0 0 0,0 0-6,0 0 2,-4-2-1,4 2 2,-8 0 0,3 5 2,1-2-1,0 7-2,0-1 2,0 1-4,0-2 1,-4 1 0,8-2-1,-4 5-2,-4-4 0,-1 2-3,5 3 1,-4 3-2,0-2-1,-4 5 2,3 5-2,-3-2 0,4-1-2,0 3 1,0 7-4,-5-4 3,5 0-2,0 0 0,0 2-1,0 1 2,3 0 1,5 2-1,-8 8 0,8-7 0,-4 4 0,4-1 0,0-2-1,0-4 0,0 2-1,4-2-2,0-3 2,0 0-1,1-1 0,3-9-1,0 5 0,4-4-1,-4 1-3,1-5-5,-5 2-1,8-3-3,-4-1 0,0-4-6,5-1-4,-5-1-8,0-6-5,0 3-6,0-3-9,21-6-7</inkml:trace>
  <inkml:trace contextRef="#ctx0" brushRef="#br0" timeOffset="53341.051">6862 9688 404,'0'-3'38,"0"0"-6,0-4-5,4 1-6,4 3-3,0 0-3,0 1-2,4-3-2,1 5-3,3 0-2,-4 0 0,1 5-1,-1-5-2,0 2 0,5 4 0,-5 0-2,0-3 0,0 4 1,-3-1-3,3 2 2,-8 2 0,0 2-1,-4 1 0,0 1 0,0-1 1,-4 1-1,0 2 2,0 0-2,0 5 0,-4-2 1,-1-2 0,-3 6 0,0-3 1,4 3 1,-1-3 2,1 3-1,-4-3 0,4 6 1,4-6-1,-4 1-2,-1-2 1,5 0 0,0-5-2,0-1 1,4 1-1,0-4 0,4 0 0,0-1 1,-4 1-2,13-6 0,-5 0 0,4-1 0,0-3-4,9-3-3,-5-4-2,0 2-6,1-1-4,-5-3-3,9-1-7,-13 0-9,4 2-10,-4-1-7</inkml:trace>
  <inkml:trace contextRef="#ctx0" brushRef="#br0" timeOffset="53593.0654">7332 9914 356,'0'0'43,"4"0"0,1 0-4,-1 6-7,4 4-5,-8-4-2,4 5-7,4 5 0,4 0-4,-3-5-1,-1 5-5,4 1 0,4-1-2,1 0-2,-1-2-2,1 2 0,-5 2-3,4-5-4,-4 2-4,-3-3-2,7 4-2,-12-7-3,4 1-5,-4-2-6,-4-2-8,9-3-4,-9-3-5,0 0-1,0 10-10</inkml:trace>
  <inkml:trace contextRef="#ctx0" brushRef="#br0" timeOffset="53805.0775">7562 9883 340,'0'4'41,"-9"-4"-2,5 3-2,-8 11-7,0 5-5,4 0-5,-1-1-6,-3 4-1,-4-1-7,3-1 0,5 6 0,-4-2-3,0 4 0,4-4-5,-5 0-6,5 1-3,-4-7-8,4 1-5,-1-2-9,1-4-8,4-3-6,-12 20-9</inkml:trace>
  <inkml:trace contextRef="#ctx0" brushRef="#br0" timeOffset="54187.0994">7734 9467 337,'4'0'46,"-4"0"-1,12 0-8,-4 0-6,4 3-7,5 0-4,-5 4 0,0 9 0,1-5-5,3 5-1,-4 3 1,1 1-5,3 4 3,-4 2 0,0-3-2,-3 5 0,3 0 0,0 2-3,-4-3 1,1 4-5,-5 4-1,4-5 1,-8 9-2,0-5-1,0 2 1,0 1-1,0 0 0,-8-1-1,4-1-1,-5-2 3,1-2-2,-4-1-5,0-1-2,3-9-1,1 2-6,-4-4-1,0-2-1,4-2-1,3-1-3,-3-7-3,0-1-5,4-2-12,-4-3-8,8-3-7,-8-11-6</inkml:trace>
  <inkml:trace contextRef="#ctx0" brushRef="#br0" timeOffset="54557.1205">8237 9419 363,'0'-3'43,"0"3"-5,4-3-8,4 0-6,-4 0-6,5-1-6,-5 1-3,0 3-3,0 0 0,0 0 0,0 3 0,4-3 1,-4 4 1,5-1-4,-5 0 0,0 3 1,-4-4-2,0 4 0,4 1-2,-4 2 2,-4 1-2,4-4-1,0 2 2,0-2-2,0 7 2,0-3 0,-4 1 0,4-2 1,-8 4 1,8 0-1,-9-5 1,9 1 1,0 1-2,0-1 1,-4-4-2,4 1 0,0-2-1,4-1 1,0 3-1,1-6-1,7 0 0,-4 0-3,-4 0-3,4 0-6,0-3-2,1 3-6,-5-3-10,4 0-11,-4-1-11,12-7-12</inkml:trace>
  <inkml:trace contextRef="#ctx0" brushRef="#br0" timeOffset="55104.1518">9060 9655 335,'0'0'39,"0"0"-3,4 0-2,-4 0-2,4 0-4,4 0-4,-8 0-5,4 1-1,1 4-1,-1 0-3,0 4-2,-4 4-2,0 1-2,0 2-3,0 3-1,0 2-1,0 3-1,0 1 1,-4 2-6,4-3-5,-4 1-5,4 3-4,0-6-9,-5-2-11,5 0-11,-4-6-5,-12 32-8</inkml:trace>
  <inkml:trace contextRef="#ctx0" brushRef="#br0" timeOffset="55319.1641">8925 9880 419,'0'0'42,"4"-6"-8,0 6-8,8-6-7,5-4-4,-5 5-4,9 2-2,-1-3-4,-4-1-4,5 1-5,3 0-3,1 1-3,-5-1-6,1 2-7,-1-2-7,-3-4-6,-1 4-4,-4 0-3,33-9-9</inkml:trace>
  <inkml:trace contextRef="#ctx0" brushRef="#br0" timeOffset="55707.1863">9748 9214 281,'-4'0'31,"4"0"-6,0 0-5,0 0-5,-8 2-4,3 1 0,1 3-4,-4 7 3,4 3 1,-4-2 3,0 2 3,-1 0 2,1 5 2,4-4-3,-8 2-1,4 7-3,-5-2 0,9 3-2,-8 0-1,-4 4 0,3 0-2,1-1 0,4 3-2,-4 4 2,-1 1-3,5-2 0,0 1-1,-4 3 0,4-4-2,8 10 0,-9-3 0,5 0-1,0-3-1,4-2-1,4-1 0,-4-2 2,8-5-2,1-6-7,-1-2-2,4-4-2,4 1-3,-3-3-3,-1-5-5,0-2-9,1-2-8,-5-1-9,4-6-5</inkml:trace>
  <inkml:trace contextRef="#ctx0" brushRef="#br0" timeOffset="56159.2122">9961 9473 368,'0'-3'47,"4"0"-9,-4 0-10,8 0-4,-4 1-7,4-1-3,0 0-5,1 3 0,3 0-2,0 0-1,0 0-3,1 0 3,-1 3 0,0 0-2,1 5-1,-5 2-1,4-4 1,-8 3-1,4-1 1,-8 5-1,4-3-1,-4 6-1,0-2 1,0 2 0,-4-2-1,4 2 0,0 0 0,-8-5 0,4 5 0,-4-3 0,0-2 0,4 1 0,-5 4 2,9-5 2,-8 2 1,4 3 1,0-5-1,0 5-2,0-2 0,0-1 0,0-3 0,4 2-2,0 1 0,4-5 0,-4 5 0,0-4 0,0-4-1,4 1 0,4 4 0,-4-4 0,4 1 0,1-7 0,-1 0 0,0 0 2,8 0-1,-3 0-1,-5-4-4,0 1-4,4 0-2,0 0-6,1-7-4,-1-1-6,-4 2-6,0-1-9,5 4-4,-9-2-2,0-18-8</inkml:trace>
  <inkml:trace contextRef="#ctx0" brushRef="#br0" timeOffset="56419.227">10472 9669 358,'0'0'41,"0"0"-4,5 0-6,-5 0-3,8 0-4,0 0-3,-4 3-8,4-3-1,0 3-4,1 7-2,3-1-1,-8 2 0,4 2-3,0-3 1,0 2-1,-3 0-2,3 0 0,0 3 2,-4-3-2,0-2-4,4-1-3,-4-2-2,1-4-5,-1 2-5,4-5-4,-4 0-5,0 0-5,0 0-4,-4-2-3,8-4 0,0-10-6</inkml:trace>
  <inkml:trace contextRef="#ctx0" brushRef="#br0" timeOffset="56642.2398">10722 9672 254,'0'-3'39,"0"3"0,0 3 1,0 0-1,-4 0-1,0 13-7,-4-1-2,0 4-8,-5-5-3,5 8-2,-4-1-4,0 4-5,-1-1 0,1 10-2,4-3-1,-4 3-1,-5 2-2,5 1 2,0-4-1,-1 1-2,1-4-3,4-5-2,-4 2-5,3-4-1,1-6-6,0-1-5,4-2-6,-4-4-4,0-1-5,3 1-3,5-4-2,0-3-5</inkml:trace>
  <inkml:trace contextRef="#ctx0" brushRef="#br0" timeOffset="57140.2683">10894 9275 266,'0'-4'42,"4"1"-8,-4 3-3,0 0 1,0 0 0,4 3-2,-4-3-5,4 7-4,0-7 0,5 9-4,-1 4-2,-4-2 0,8 2-2,-4 1 1,1-1-3,-1 3-1,0 0-1,0-2 0,0 10-1,-4-2 0,1 2-2,-1 1 1,4-1-3,-8 3-1,4 2 2,0-2-2,-4-3-1,0 8-1,4-12 0,-4 4-1,0 2 1,0-6 1,0 6-2,-4-6 0,0 3 0,-4-3 0,4-1 0,-9-1 0,5-2 0,4 4 0,-4 6 0,0-9-3,-5 2-3,1-4-4,0 1-2,4 3-4,-5-5-3,5 2 0,0-2-5,0-1-6,0-7-6,-1 1-5,5-4-3,0 3-2,-24-3-7</inkml:trace>
  <inkml:trace contextRef="#ctx0" brushRef="#br0" timeOffset="57524.2902">11218 9271 290,'4'0'37,"-4"-3"-4,4 0-3,0 3-4,0 0-3,0 0-5,4 0-6,0 0-1,1 0-4,-5 0 0,4 3 3,-4-3-1,0 3 0,0 1 2,0-1-3,0 0 2,-4 0-3,4 4 1,1 2-1,-5 2-1,4-1-1,-4-1 0,0-1-2,0 5 0,0 0-2,0-4 3,0 2-3,4 2 0,0-3 0,-4-1-1,0-1 1,4-2 0,-4 1-1,0-1 0,4 0 0,0 1 0,-4-4 0,4-1 0,0 1-2,0 0-1,0-3-3,1 0-5,3 0-5,-4 0-10,0 0-10,0 0-10,-4 3-7</inkml:trace>
  <inkml:trace contextRef="#ctx0" brushRef="#br0" timeOffset="58520.3472">12147 9621 263,'0'0'34,"-4"0"-1,0 0-9,-5 0-3,5 0-6,-8 0-2,4 0-6,0-3-1,0 3-1,-1-3-2,1 0 1,0-1 0,0-2 1,4 3 2,-4-3 0,-1 2 0,1 1 3,-4 0-1,4 0-2,-1 3 0,1 0-1,-4 0 0,0 3-1,-1 3-2,1 10 1,0 0 0,0-2 0,-1 6 0,1-3-3,0 5 1,-1 2-1,1 3 0,4 2 0,-4-2 0,4 0-1,3-2 0,1 9 0,0-10 0,4-2 2,0-8-2,4-1 1,5-7-1,-1 1 0,4-7 0,0-7 0,5-2 0,-5-12 2,8-1 1,1-2 3,-1-8-1,5 2-1,-5-4 1,5-5-1,4 2 1,-1-6 3,5-3-4,4 0 2,-8-2-1,-1-4-3,1-7 1,0 2 0,-5 1-2,-3-4-1,-1 1 2,0 5-2,-7 8 1,3 0 0,-8 3 0,1 3-2,-5 3 2,0 10-2,-4 2 2,0 8 0,4 4 3,-4 3-2,0 4 0,0 6-1,0 0 3,0 6-2,0 1 2,-4 5 0,-4 15 1,-1 4 1,1-1 2,0 11-1,-4 0 1,-5 9 0,5 9-2,-4 1 1,-1 5-1,1-1-2,0-1-1,-1-1-1,-3-1-1,-1-6 0,9 1-1,-9-8-3,9-5-4,0 0-3,0-7-1,-1 1-4,1-1-1,8-7-3,-4-2-8,8-8-4,-4-8-11,4-1-7,0-7-7</inkml:trace>
  <inkml:trace contextRef="#ctx0" brushRef="#br0" timeOffset="59169.3843">12847 9052 424,'4'-3'35,"0"-7"-9,-4 1-3,4 6-4,-4-1-5,0 4-2,0-3-2,0 3-1,-4 3 1,0 1-2,0 5 4,-8 7-1,3 5 1,-7 7 0,4 6 1,-13 5-3,9 3 0,-9 5-2,9 1-3,-9 1 2,5 4-4,-1-5-1,-3 1 0,3 0-1,-3 0 1,-1-2-1,5 0 0,-1-4 0,1-6-1,-5 1 0,5-5 0,3 1 0,1-4 0,4-3 0,4-8-2,-5-3 2,5-5-2,8-5 1,-4-2-1,4-4-3,0-10 1,4-7 0,13-17 0,-1-1 0,4-5 1,1 4-1,-1-4 2,1-3-2,3-3 1,-3-2 0,3-1 0,1-3 1,4-2-1,-5-8 2,5 4 1,-1 0-1,-3 0 1,0 6 0,3 6-2,-3 3 2,-5 6 0,1 4 1,-1 3 1,-3 7 0,-5 9 2,0-2 0,-4 7-1,-4 5 2,5 1-1,-1 3 1,-4 7 3,4-1 0,-8 10 0,0 5-1,4 2 2,-4 9-2,-4 8 2,0 3-3,0 5 0,0 4-2,4 7 0,-4-2-1,0-1-1,0-2-1,-1-2 0,5-6 0,-4 4 0,4-7-2,0-1 1,0-5-2,0-7-2,-4 4-3,0-9-1,4 2-5,0-3 0,0-2-3,-4-4-3,4-2 0,0-4 0,0-7-1,0-2-7,0-3-11,0-3-8,0-2-5,0-1 0,-4-56-7</inkml:trace>
  <inkml:trace contextRef="#ctx0" brushRef="#br0" timeOffset="59359.3952">12597 9507 368,'0'0'51,"0"0"-9,0-3-8,0 3-9,0 0-7,0-4-5,8 1-4,5 2-1,7-6-3,1 4 1,3 0-3,1-3-6,3-1-5,5 1-1,-4 1-8,-1-1-9,-7-1-9,-1 1-6,-3 0-4,20-7-11</inkml:trace>
  <inkml:trace contextRef="#ctx0" brushRef="#br0" timeOffset="60249.4461">11377 9470 175,'0'0'21,"0"-3"0,0 3-2,0-3 2,0 3-1,4-5 1,-4-1-1,8 2 1,-8 1 1,5-3-3,-1 3 2,0 0 0,0-1-1,0 1-3,0 0-5,4 0-1,-8 3-4,8-2-1,-8-1 0,0 3-3,5 0 0,-5 0-4,8 0 2,-4 3-10,0-3-5,0 2-8,-4-2-6,4 0-7,4 0-8</inkml:trace>
  <inkml:trace contextRef="#ctx0" brushRef="#br0" timeOffset="62447.5718">2231 14039 306,'0'0'50,"0"0"-7,0 0-6,4 0-6,-4-3-6,0 3-3,9-3-4,3 3-6,0-7-2,-4 1-2,5-2-3,-1 2-2,0 3 0,0-4 0,1 1-3,-1 3-4,0 1-6,-4-4-6,5 3-9,-9 3-9,4-4-10,-4 1-5</inkml:trace>
  <inkml:trace contextRef="#ctx0" brushRef="#br0" timeOffset="62664.5843">2289 14216 310,'0'0'41,"0"0"-1,0 0-2,4 0-4,8 0-5,-4-2-8,4 2-4,-3-3-6,3-7-3,0 4-1,5 0-2,-5-1-6,0 2-8,4-1-10,-3 0-9,-1 3-14,0-1-9,25-15-8</inkml:trace>
  <inkml:trace contextRef="#ctx0" brushRef="#br0" timeOffset="63738.6457">3685 12887 133,'0'0'18,"4"0"-6,-4-7 6,0 7 2,0 0-3,0 0 1,4-3 3,-4 3-4,0 0 0,0 0 0,0 0-2,0 0-2,0 0 0,0 0 2,0-3 0,0 3 1,0 0-1,0-3 1,0 3-3,0 0-1,0 0-5,0 3 0,0-3-3,0 0 1,0 0-2,-4 0-2,4 0 0,-9 0 1,9 0-1,-4 0-1,0 0 1,-4 0-1,-4 0 0,0 3 0,7 3 0,-11 10 1,8-8-2,-4 5 2,3 0-2,-3-2 2,4 5-2,-4 0 1,-1-5 0,5 5 0,-4-1 1,4 0 0,-5 1-1,5 1 2,0 2 2,0-4 0,0 7 2,4-2-1,0 6 1,-1-2 0,-3 3 1,4 1 1,0 3-1,4-1 0,0 2 1,-4-2-3,4 0 2,0 0-1,0 4 2,0-3-1,0 0-2,4 2 2,0 4-1,0-7 0,4 3 1,-8 7 1,9-2-1,-5 0 1,4 5 2,-4 3-2,4 0 0,0 0 2,-4 1-1,-4-1-2,5-3 0,-1 3 1,0-7-3,0 3 0,-4-3-1,4 3 0,-4-2 1,0-2-1,0 0-1,0-5 0,0 1 0,-4 2-1,4-6 0,-8 4-1,-1-2-1,5-5 0,-4 0 1,0-4 0,4 0-1,-4-1-2,0-5-3,-5 3-4,5-6-5,-4-1-5,-1-1-4,5-2-4,-4-5-7,8-2-9,-4 0-16,4 0-8</inkml:trace>
  <inkml:trace contextRef="#ctx0" brushRef="#br0" timeOffset="64894.7118">4716 12844 159,'0'0'22,"4"0"5,-4 0-3,0 0-2,0 0-3,0 0 2,0 0-2,0 0 0,0 0-2,0 0 1,0 0-2,0 3-1,0-3-5,-4 0 0,0 0-2,0 0-3,-4 0-1,0 0-2,4 0 1,-5 0 0,1 0 1,0 3-3,-4 0-1,-1-1 0,1-2 3,0 3 0,0 3 3,-5 4 0,1 3-1,0 2 1,3 0-3,-3-3 2,-5 9 0,5-2-1,0-1 0,3 4 3,-3-1-3,8 1-1,0-5 3,4 9 0,-9-2-1,9-1 0,-4 6 1,0 1 0,4 1 0,0-1 0,-1 5 0,5 1 0,0 1 1,0-1-1,0 1 1,0 3 2,0-1-2,0 4 1,0 3 0,0 1-1,0 0-1,0 3 3,0 2 0,0 0 0,0-1 1,5 2-2,-5-1-1,0-4 0,0 1 0,0-3 1,0-3-1,0 0-1,0-6-1,0-1 0,0-5-2,-5 2 0,-3 3-2,4-4 1,-4-2-1,4 1 2,-4-4-3,0-2 1,3-4 0,1 4-1,-4-7-1,4 1-2,0-2-4,0-1-4,-4-6-4,0-1-5,3-1-5,1-1-7,0-4-7,0-3-13,0 0-14</inkml:trace>
  <inkml:trace contextRef="#ctx0" brushRef="#br0" timeOffset="71683.1001">18235 5536 135,'0'0'20,"0"-4"0,0 4-1,0 0 4,0 0-7,0 0 5,0 0-6,0 0-1,0 0 0,0 0-3,0-3-3,0 3-2,0 0-2,0 0-1,0 0-1,-4 0-1,4 0 1,0 0-5,0 0-2,0 0-7,0 3-2,0-3-7,-5 4 0,-3-4-7</inkml:trace>
  <inkml:trace contextRef="#ctx0" brushRef="#br0" timeOffset="71924.1139">18079 5639 171,'0'0'19,"0"-3"1,0 3-5,0 0-2,0-4 0,0 4-7,0 0 0,0 0-2,-4 0-2,4 0-1,0 0-2,-4 0-4,4 0-4,-4 0-3,4 4-3,-8-4-1</inkml:trace>
  <inkml:trace contextRef="#ctx0" brushRef="#br0" timeOffset="72107.1243">17903 5791 118,'0'0'8,"0"0"-1,0 0-3,0 0-1,4 0-1,-4 4 5,0-4-7,0 3 4,0 0-2,-4 0-6,4 0-10</inkml:trace>
  <inkml:trace contextRef="#ctx0" brushRef="#br0" timeOffset="72543.1493">17964 6009 116,'5'0'5,"-5"0"-5,4 0 0,0 0-3</inkml:trace>
  <inkml:trace contextRef="#ctx0" brushRef="#br0" timeOffset="72799.1639">18157 6105 116,'4'-4'0,"-4"4"0,4 0 0,0 0 2,0 0-2,0-3 3,-4 3-8</inkml:trace>
  <inkml:trace contextRef="#ctx0" brushRef="#br0" timeOffset="73089.1805">18349 6245 153,'4'0'14,"-4"0"0,9-4-5,-9 4-1,4 0-1,-4 0-4,8 0 2,-4 0-1,0 0-3,0 0 1,0 0 3,0 0 0,-4 0-2,8-3-3,-3 0-1,3 3-4,-8-2-5,8 2-2,4 0-10</inkml:trace>
  <inkml:trace contextRef="#ctx0" brushRef="#br0" timeOffset="73355.1957">18710 6284 149,'0'0'20,"4"-3"5,-4 3-2,4 0-2,-4 0-2,8 0-6,-8 0-3,8 0 0,-4 0-3,4 0-2,-4 0-5,1 0 4,3 0-1,0 0-3,0 0-8,-4 0-6,0 0-4,5 0-4,3 16-7</inkml:trace>
  <inkml:trace contextRef="#ctx0" brushRef="#br0" timeOffset="73633.2116">19139 6307 105,'0'0'0,"5"0"0</inkml:trace>
  <inkml:trace contextRef="#ctx0" brushRef="#br0" timeOffset="73890.2263">19467 6337 208,'0'0'10,"0"-3"-1,4 3-4,-4-4-1,4 4-2,4 0-2,-4 0-5,0 0-5,1-3 2,7 3-13</inkml:trace>
  <inkml:trace contextRef="#ctx0" brushRef="#br0" timeOffset="74176.2427">19831 6300 133,'4'-6'20,"5"6"-2,-5 0 0,4-3-4,-4-1-7,4 4-2,-8-3 0,8 0-2,1 0-1,-1 0 1,-8 1-3,8-1 0,-4 3-6,0 0 1,0-6-4,0 2-1,0 4-1</inkml:trace>
  <inkml:trace contextRef="#ctx0" brushRef="#br0" timeOffset="74420.2566">20278 6233 246,'0'0'11,"0"0"-1,0 0-3,0 0-1,8 2-5,-8-2-1,4 0-5,0 0-5,0-2-5,4 2-14</inkml:trace>
  <inkml:trace contextRef="#ctx0" brushRef="#br0" timeOffset="74672.2711">20748 6135 257,'4'-3'16,"1"3"-6,-1 0 0,0-4-3,0 4-2,-4 0-1,4 0-1,0 0-2,4-3-2,-4 3-1,4-3 0,1 0-2,-5 3 1,4-3-4,0-2 0,0-1-9,9-7-8</inkml:trace>
  <inkml:trace contextRef="#ctx0" brushRef="#br0" timeOffset="74920.2852">21154 6055 251,'4'-3'22,"0"3"-1,4-6-5,-4 6-1,4 0-8,-8 0 1,4 0-4,1 0-4,-1 0-4,-4 0-1,0 0-3,4-3-2,0 3 2,4-4-1,-8 4-4,4 0-4,4 4-10</inkml:trace>
  <inkml:trace contextRef="#ctx0" brushRef="#br0" timeOffset="75165.2993">21514 5930 230,'0'0'16,"4"0"-2,-4 0-4,8 0 0,-8 0 0,8 0-3,-8 0-3,4-3 1,-4 3-1,0 0-1,5-7-3,-1 4-1,-4 0-5,4 1-2,4-1-9,-4 0-1,-4 3-13</inkml:trace>
  <inkml:trace contextRef="#ctx0" brushRef="#br0" timeOffset="75395.3124">21776 5777 225,'0'0'11,"4"-3"0,0 0-1,4 3-6,-4-3-1,1-1-1,-1 4-2,-4 0 4,0 0-3,4-3-2,0 3 1,0-3-4,-4 0-5,4 0-2,0-5-12</inkml:trace>
  <inkml:trace contextRef="#ctx0" brushRef="#br0" timeOffset="75613.3249">21932 5539 217,'0'-3'30,"0"-1"-7,4 1-3,0 0-9,-4 0-3,0 0-1,4-1-5,4 1-4,-8-3-4,8 4-3,-4-4-5,0 0-2,0 2 2,5-5-13</inkml:trace>
  <inkml:trace contextRef="#ctx0" brushRef="#br0" timeOffset="75853.3386">22001 5278 232,'-4'0'26,"4"0"-1,0 0 1,0 0-4,0 0-2,-4 0-2,4 0-5,0 0-4,0 0-2,0 0 0,0 0-4,0-2-3,0 2-4,0-3-6,4 3-7,-4-6-2,0-1-7,0 4-4,0-13-9</inkml:trace>
  <inkml:trace contextRef="#ctx0" brushRef="#br0" timeOffset="76068.3509">21940 5151 179,'0'-3'26,"4"3"-6,-4-4 1,0-2-4,0 6-3,0 0 0,0 0-3,0 0-3,-4-6-2,4 6-2,0 0-1,0 0 0,0 0-2,0-3 1,-8 3-5,8-4-6,-5 4-6,1-3-4,0-5-10</inkml:trace>
  <inkml:trace contextRef="#ctx0" brushRef="#br0" timeOffset="76268.3623">21809 5092 157,'0'0'18,"4"0"-1,-4 0-1,0 0-6,0 0 0,0 0-3,-4-3-4,4 3-1,0 0 1,0 0 0,-4 0-9,4 0-1,-4-7 1,-1 7-6,1-3-2,0 0 5,0 0 4,-4 3-3,-8 0-8</inkml:trace>
  <inkml:trace contextRef="#ctx0" brushRef="#br0" timeOffset="76498.3755">21657 5059 142,'4'0'15,"-4"0"-1,0 0 4,0 0-2,0 0-3,0-4 2,-4 4-5,4 0-2,0 0-2,0 0 1,0 0-2,0 0-3,0 0 1,0 0-3,0 0-7,0-3-8,0 3-10</inkml:trace>
  <inkml:trace contextRef="#ctx0" brushRef="#br0" timeOffset="76705.3873">21489 5036 255,'0'0'21,"0"0"-2,0 0-4,0 0-3,0 0-4,0-3-3,0 3-3,0 0-4,0-1-3,0 1-7,0 0-2,0 0-9,-4 0-7</inkml:trace>
  <inkml:trace contextRef="#ctx0" brushRef="#br0" timeOffset="76892.398">21289 5028 179,'0'-3'15,"0"0"-1,4 3-7,-4-3-2,0 3-5,0-7-3,0 4-2,0 3-4,0-9-11</inkml:trace>
  <inkml:trace contextRef="#ctx0" brushRef="#br0" timeOffset="77144.4125">21121 4982 105,'0'0'5,"0"0"-5,0 0 0,0 0 0,0-3 3</inkml:trace>
  <inkml:trace contextRef="#ctx0" brushRef="#br0" timeOffset="77349.4242">21059 4984 223,'0'0'23,"0"-2"-3,0 2 1,0 0-4,0 0-5,0 0-3,0 0-4,0-3-6,0 3-2,0 0-5,5 0-2,-5 0 0,0 0-1,0-3-5,0 0-1,-5 3-14</inkml:trace>
  <inkml:trace contextRef="#ctx0" brushRef="#br0" timeOffset="80282.5919">18525 5388 181,'0'0'22,"0"0"0,0 0 5,0 0-6,0 0-1,0-2-1,0 2-1,0 0 1,0-3 0,4 3 1,5 0-2,3-3-1,-4-10-4,-4 7-2,4-1-5,1 1-1,-9 6-1,4-8-1,-4 8-7,0 0-7,0 0-10,0 0-10,0 0-7,-4 13-13</inkml:trace>
  <inkml:trace contextRef="#ctx0" brushRef="#br0" timeOffset="90604.1823">21805 2817 144,'0'0'15,"0"0"-3,0 0 2,0 0-1,0-6 2,0 6-5,0 0-1,0-3-5,0 3 3,0-7 2,4 4-1,-4 0-2,0 0-1,0 3 0,0 0 5,0 0-1,4 0 2,-4 0 1,0 0 1,0 0-2,4 0-2,-4 0 2,0 0-1,0 0-2,0 0 1,0 0 0,0 0-1,0 3-1,0-3-1,0 0 1,0 0-2,0 0 0,0 0 1,0 0 0,0 0 0,0 0 1,0-3-2,12 3-1,-8-2 2,0-1-2,5-4-1,-1 4-1,0 0 0,0-3-1,0-1 1,0 1 0,5 4 2,-5-1-1,4 0-1,-4-3 0,5-1-1,-5 1 3,4 6-1,0-6 1,1-1-1,-1 7-1,0 0-1,1-3 2,-1 0 0,0-2-1,0 2 1,5 0 0,-5 3-1,0 0-1,1 0 1,3-3 1,0 3 0,-3 0 2,-1 0-2,0 0 0,5 0-1,-5 3 0,4 0 0,1-3 1,-5 0 0,0 0 1,1 0 0,3 0 0,-4 6 1,5-4 0,-5-2 0,0 3-1,0 0 1,1 0-2,3 1 1,-4-1-2,1 0 1,-1 0-1,-4-3 1,4 0-2,-3 0-1,3 3 0,-4-3 0,4 4 1,-4-1-1,1 3 1,-5-6-1,4 0 0,0 3 0,0 0 0,1 2 1,-1-2-2,-4-3 3,0 0 0,0 0 0,0 0 1,0 0-2,-4 0-1,0 0 2,4 0-1,-4 0-1,4 0 1,-4 0-1,0 0 0,0 0 0,0 0 0,0 0 0,0 0-1,0 0 2,0 0-1,0 4 0,0-4 0,0 0 0,0 0 0,0 0 0,0 3 0,-4 3 0,4 0 2,-4 1-2,0 1 0,-4-2 1,4-3-1,-4 4 0,-1 2 0,1-2 1,0-1 0,4-1-2,-4 4 0,4-6 1,4 7 0,-9-4 1,5-1-2,0-2 1,4-3 1,-4 0-2,4 0 1,0 3-2,0-3 2,4 0 0,-4 0-1,0 0 1,13 0 0,-5-6-1,4 1 1,0-1 1,1 0-1,-1-1-1,-4-2 2,4 1-1,-3-2 0,-1 1 0,4-1-1,0 4 2,-8 1-1,5-1 0,-5 2 0,0-5 0,0 6-1,-4 0 2,0-7-1,4 5 0,-4-1 0,0 0 0,0-4 3,0 4 2,-4-4-3,4-1 1,-4 5-1,4-4 1,-8 1 0,-1 1-2,5-2 0,-8 4 0,4-4 0,0 4-2,-1 4 1,5-1-3,-4-3-4,0-1-3,4 4-4,-4 0-2,8 0-5,-4 0-6,4-1-10,0 1-14,-4 0-15</inkml:trace>
  <inkml:trace contextRef="#ctx0" brushRef="#br0" timeOffset="92551.2937">23000 2768 161,'0'0'16,"0"0"1,-4 0 2,4-3 3,0 3 0,0 0 0,0 0 1,0 0-2,0 0-2,0-4 1,0 4-2,0 0 1,0 0 2,0 4-3,0-4 0,0 0-5,0 0 0,0 0-3,4 0-1,-4 3-1,4-3 0,0 6-1,-4-6-1,4 6 0,0 4-2,1-5-2,-1 4 3,0-5 1,4 5-1,-4-3-2,4 1 1,0-2-1,1 1 1,-1 3 0,4 1-2,0-2 0,-4-2-1,1 4 0,-1 3 0,8-4 0,-8-3-1,1 6 1,3-3 0,-4 4-1,0-8 0,0 4 0,1 1 0,-5 2 0,4-4-2,-4 2 2,0-1 0,4-2 0,-4-1 0,0 0-1,5 2 0,-9-1-2,4-4-3,-4 3 0,4 1-3,0-4 2,-4 0-3,4 0-1,-4-1-4,4-2-4,-4-2-3,0 2-4,0 0-2,0 0-2,0 0-2,0-3-4,0 3-6</inkml:trace>
  <inkml:trace contextRef="#ctx0" brushRef="#br0" timeOffset="92884.3127">23237 2744 218,'0'0'31,"0"0"-4,0-6-1,0 6 1,0 0 0,0 0-2,0 6-1,0-3-1,-4 11-3,0 2 0,-4-6 0,0 4-4,-4 5-2,-1-4-1,1 4-4,0-2-1,0 9-2,-1-6-1,-3 2-2,4-4 0,3 1-1,-3-1 0,4-6 0,-4 10-4,3-14-4,9 2-2,-4 0-6,4-4-4,0-6-4,0 0-8,0 0-5,0-3-3,0 0-3,4-37-8</inkml:trace>
  <inkml:trace contextRef="#ctx0" brushRef="#br0" timeOffset="93324.3379">23352 2440 210,'8'-3'25,"-4"3"1,5 0 0,-1-6-4,-4 3-1,4 3-4,0-2 2,-4 2-4,5 0 0,-5 0-2,0 0 1,4 0-1,-4 0 2,0 2-4,4 1 2,-8 6-2,0-2-1,8 5-1,-8-5-4,0-1-1,0 2 1,0 2-2,0-1 2,0-3-3,-4 2 1,4 2-2,0-1 1,-4 1-1,4 0 0,0-6 0,0 6-1,-4-1-1,0-2 3,4-4-2,-4 2 1,4 1 0,0 0 1,0 1-1,0-1 0,-4 1 2,4-4 0,0 0 0,0-3-2,0 6 1,0-4 0,4 1-2,-4-3 1,0 0-1,0 3 0,4-3 0,-4 3 0,4-3-3,0 0-2,4 0-1,1 0-1,-5 0-4,0 0-6,0 0-3,4-3-3,-4 0 0,4 0-3,5 1-5,-1-4-5,-4 3 0</inkml:trace>
  <inkml:trace contextRef="#ctx0" brushRef="#br0" timeOffset="93625.3551">23688 2548 318,'-4'0'23,"4"0"-1,0 0 4,0 4-1,0-4-2,4 1 1,8 9-3,0 2-2,-8 1-7,5 5 2,-1-6-4,0 1-3,-4 1 0,4 5-4,-8 5 0,4-8 0,-4-2 0,0 2-2,0 3-3,0-4 0,0 4-2,0-5-6,0 2-1,-4-6-7,0-2-3,0 1-6,-4 4-2,4-4-3,-4-1-2,-1-5-1,-15 7-9</inkml:trace>
  <inkml:trace contextRef="#ctx0" brushRef="#br0" timeOffset="93852.3681">23631 2744 305,'0'3'31,"0"-3"3,4 0 3,-4 3 0,8-3-7,0 0-7,4 3-5,1-3-3,3 0-4,-4 0-3,-4 2-2,5-2-1,-5 0-1,4 0-2,0 0-2,-3 0-2,-1 0-5,0 0-6,0 0-6,0-2-9,1-1-6,-1 0-5,4-3-3,9-10-6</inkml:trace>
  <inkml:trace contextRef="#ctx0" brushRef="#br0" timeOffset="94097.3821">23966 2679 217,'4'0'29,"0"0"-1,-4 0 4,0 0 2,0 0-2,5 0-3,-1 3 0,0 6-1,-4 1-7,8-4-4,-4-1-1,-4 1-4,8 7-2,-4-6-4,4 2-1,1-3-2,-5 2 0,0 2-1,0-4-2,4 1 1,-4-1-1,4-1-7,-4-2-3,1-3-7,-5 3-5,0 0-2,4-3 0,0-3-3,0 0-1,-4 3-4,4-3-1,0-12-7</inkml:trace>
  <inkml:trace contextRef="#ctx0" brushRef="#br0" timeOffset="94343.3962">24142 2658 163,'0'-3'29,"0"0"1,0 3 0,0 0-3,0 0-2,0 0 1,0 0 2,0 3 2,0 0 0,0 3-4,0 2-5,0 8-2,0 0-5,-4 8-1,0-2 0,-8-1-2,4 3-3,-5 1 0,9 2-3,-4-3-1,0 8 0,-4-2-1,3-3-2,1 3 0,-4-4-2,4-2-3,0 1-2,-1-4-3,1-5-1,8-2-6,-8-8-2,8-3-4,-4 1-3,4-4-10,0 0-5,0-10-2</inkml:trace>
  <inkml:trace contextRef="#ctx0" brushRef="#br0" timeOffset="94787.4216">24204 2383 236,'8'-3'24,"-8"-3"-5,4 2 3,0-2-5,8-4-3,-3 7-4,-1 2 0,0 1 0,0-7 1,-4 4 0,4 0 2,5 3-1,-13 0-1,8 0 1,0 0-2,-4 0-1,0 0-3,-4 0 0,4 3 0,-4-3 4,0 10 1,4-6 1,-4 6-4,0 0-2,0-1 1,-4 2 0,4-1 0,-4 6-2,0-8 1,0-2 1,-4 7-1,4-4 0,0 1 0,4-1 2,-4-1-2,4-5-2,0 4 4,0-1-3,-5 0-1,5 1-2,0-2 1,5 4-1,-5-3 0,4-2 0,4 2 1,0-3-2,0 0 0,-4-3-1,5 0 1,-1 0-1,4 0-1,-8-3-4,4 3-3,0-3-1,-3 3-6,3-3-2,-4 0-7,0-1-7,0 1-8,-4 0-10,16 3-10</inkml:trace>
  <inkml:trace contextRef="#ctx0" brushRef="#br0" timeOffset="95254.4483">24548 2722 257,'0'0'24,"0"0"3,4 0-4,-4 0 0,0 0-2,8 0 0,0 0-3,-4 3-1,4-3-3,1 0-2,-1 0-2,0 0-3,0 0-1,0 0-2,0 0-2,5-3 1,-5 3-2,0 0-2,0-4-7,0 4-6,1-6-6,-1 1-6,-4-1-1,0 6-5,0-3-1,8 3-7</inkml:trace>
  <inkml:trace contextRef="#ctx0" brushRef="#br0" timeOffset="95472.4608">24552 2863 243,'0'0'36,"4"0"1,-4 3-2,4-1-2,4 1-2,4 0-7,1 0-3,-1 1-7,0-4-5,0 0-2,1 0-2,-1 0-1,0-4 0,-4 1-5,5-3-10,-5 1-5,0-1-8,0-1-7,-4 1-3,5 0-5</inkml:trace>
  <inkml:trace contextRef="#ctx0" brushRef="#br0" timeOffset="96167.5005">25047 2628 247,'0'-3'23,"0"-4"0,4 1-4,0 0-1,0-4-3,-4 2 1,4-1-5,1-1-1,-5 1 2,0-3 0,4 3 2,-4 2-2,0-2 1,0-1 4,0 2 1,0 2-4,-4-7 0,-5 4-2,5 1-1,-4-2-3,0 1-4,4-1 1,-4 1-2,3 4 0,-3-1-1,4-1 0,0 4-2,0 0 0,-4 3 0,0 0 1,4 0-1,-13 0 0,9 3 0,-4 3 1,4 6-1,-5 3 0,5 1 0,-4 0 0,4-1 1,-1 0-1,1 3-1,0-2 2,8-2-2,-8 2 2,4 0-1,4-5-1,0 2 2,0-4-1,4 1 2,0-4 0,8-1 1,-4-2 4,5-3-2,-9 0-1,8 0 2,0 0 0,1 0 2,-5-3 0,4 0-1,0-5-1,1-2 2,-1 1-2,4-4 2,-8 5-2,5-1 0,-9 2 2,4-2-2,0 2 1,-4 3 0,0 0 0,1 1 0,-1 0 0,-4 0-1,0 3 1,0-3-2,0 3 1,0 0 1,0 0-1,0 3 2,0 6 0,-4 12-2,4 3-1,-9-2 0,5 2-2,-4 5 0,0-2-1,4 0 0,0 1 0,0-4-1,-1-3-1,1 4 1,4-4 0,0-2-1,0-2 1,-4 3-1,4-1 0,0-5-4,0 5-3,0-5-3,4-1-4,-4-3-3,0 1-4,0-2-4,0-2-4,0-1-11,0 0-13,0-3-11</inkml:trace>
  <inkml:trace contextRef="#ctx0" brushRef="#br0" timeOffset="115599.612">5981 13562 205,'0'-3'33,"0"-7"5,0 7-1,0-5 0,4 5-4,-4 0-1,5 3-2,-5 0-3,0 0-4,0-3-4,4 3-3,-4 0-2,0 0 0,4 0-4,-4 3 0,0 0 0,0 8 2,0 5-3,0 5-2,0 1 1,0 5-1,0 0-1,0 5-3,-4 5 1,4-4-2,-4 3 0,4 4 0,0-3-2,0-1 0,0 1-3,-5 1-2,1-5-3,0-2 0,4-1-4,-4-6 1,0 1-3,4-7-6,0-2-6,0-7-7,0 1-9,0-6-3,0 3-6</inkml:trace>
  <inkml:trace contextRef="#ctx0" brushRef="#br0" timeOffset="115926.6307">6407 13497 341,'0'0'36,"0"0"-2,4 3-3,0 4-5,-4-1-4,4 7-4,-4 1-2,0 5-2,9-5-3,-5 2 0,0 10-2,0-3 0,4 1-3,4 2-1,-3 4-1,-5-8 1,4 8-2,0-3-2,-4 0 2,-4 5-2,0-8-3,0 3-2,0-1-2,0-6-3,-4 6-4,4-6-3,-8 1-6,0-5-4,-5 3-4,9-8-4,-4 2-4,0-7-2,-17 15-12</inkml:trace>
  <inkml:trace contextRef="#ctx0" brushRef="#br0" timeOffset="116148.6434">6301 13867 317,'0'4'58,"0"-4"-6,4 6-12,-4-6-4,4 9-7,8-5-4,4-4-3,1 0-5,-5 0-5,13-4-3,-1 1-2,1-6-2,-5-1 0,1 2-5,3-1-5,-3 2-6,-1-2-4,-3 2-5,-5 0-9,0 3-11,-4-2-11,5-4-7</inkml:trace>
  <inkml:trace contextRef="#ctx0" brushRef="#br0" timeOffset="119706.8469">7320 13370 144,'0'-3'17,"0"-1"-1,0 1-1,0 0 5,0 0-2,0 0 4,-4 0 2,4-1 4,0 3-2,0-2-2,0-1 3,0 1 1,0 0-1,-4 0-4,4 0-3,0 0-3,0 3-2,0-4-1,0 4-4,0 0-3,0 0-1,0 0-2,0 0-1,0 0-2,0 0 1,0 4 0,0 8 2,0 3 0,0-3-1,0 4 1,-4-2-1,4 2 0,0-1-1,-4-3 0,0 4 0,-1-1-1,1 1 0,0-4 0,4 3-1,-4-3 0,0 4 0,4-5 0,0-1 0,-4-4 0,4 1 0,0-3 0,0 3 0,0-1 0,4-3 0,-4-3 0,0 3 0,4-3 0,0 0 0,9 0 2,-5 0-2,0 0 1,4 0-1,1-3 0,-1 0-2,0 0 2,4 3 0,-7-5 0,3-1 0,0 6-1,1-3-5,-5-1 0,4 1 0,0 0-1,1 0-1,-5-4-4,0 4 1,0 3-3,0-3-3,-4-2-7,5 2-4,-5 0-5,0 3-4,0 0-3,-4-3-3</inkml:trace>
  <inkml:trace contextRef="#ctx0" brushRef="#br0" timeOffset="120014.8645">7480 13208 372,'0'0'50,"4"0"-9,-4-4-8,0 4-5,0 0-8,0 0 0,0 4-2,0-1-2,0 5-1,0 14 0,0 5-4,0 2 0,4 1-3,-4 3 0,0 1-2,0 2-2,0 1-1,0 3-1,0-4 0,0 7-2,0 0 0,-4-3 1,0-4 0,4 10-3,-4-6-1,-9-3-2,9-1-3,0-1-4,-4-5-2,4 1-3,0-11-4,0-1-6,4-3-10,-4-5-6,4-4-5,0-1-6</inkml:trace>
  <inkml:trace contextRef="#ctx0" brushRef="#br0" timeOffset="120528.8939">7856 13659 443,'4'-1'43,"-4"1"-12,0 0-8,5 0-6,-5 0-6,4 1 0,0 2-4,0 7-2,0 3-1,0 6-1,-4 1 0,4 4-2,0-5 0,-4 5 3,0-2-1,0-1 0,0 1-2,4-1-1,-4-2 2,0-5-1,0 2 0,0-1-2,0-3 2,0 1 0,0-7-1,0 1 0,0-1 2,-4-4-2,4-2 1,0 0-1,0 0 1,0-2 0,0-3-1,0-3 0,0-11 0,0-1-1,0-3 2,4-4-1,0-3 1,9 8 0,-9 1 1,4-4 0,0 7 2,0-4 0,-4 5 2,5 1-1,-5 3 1,4-1-1,0 4-1,-4 7-1,4-3 0,-4-1-1,5 6-2,-9-3 2,8 1-3,-4 3 2,0 0 1,0 0-2,4 0 0,1 0-4,-5 0-2,4 0-3,-4 3 1,0-3-3,0 0-3,4 0-1,-4 0-4,0 0-7,1-3-5,3 0-5,-8 0-3,4 0 1,4-4 2,0 1-4,13-21-7</inkml:trace>
  <inkml:trace contextRef="#ctx0" brushRef="#br0" timeOffset="120903.9154">8315 13343 309,'0'-3'51,"0"-1"-8,4 1-7,0 0-6,4 3-6,0-3-5,1 0-3,-5 3-5,4 0-4,0 0 0,4 0-2,-3 0-2,-1 0 0,0 0-2,-4 0 0,4 0 0,-4 3-1,5-3-1,-5 3 3,-4-3-2,4 6 1,-4 1 1,0-6 3,0 6-3,0-4 0,0 3 1,0 1 2,0 2 0,-4-1 1,4 2-3,-9-4 0,5 4 0,4-2 0,-4 1-1,0 4 3,0-4-1,4 2-1,-4-1-3,4 0 3,0-4-2,0 0 2,0-3-1,0 2 1,4-2-2,0 1 0,8-1 1,1-3-1,-1 0-1,0 0 0,1-3 0,-1 3-3,0-4-3,5 1-5,-5-2-4,-4 2-9,0 0-7,0 0-14,-4 0-12</inkml:trace>
  <inkml:trace contextRef="#ctx0" brushRef="#br0" timeOffset="125245.1637">5154 14208 327,'0'-4'43,"4"4"0,-4 0-3,0 0-5,5 0-4,-1 0-5,0 0-3,0 4-4,8 4-2,-8 7-3,4 1-1,1 2-3,-1 1-2,4 2-2,-4 1-2,4 2-1,-3 1 1,3-1-2,-8 3-1,4-2-1,0-4 1,1-2 0,-5-5 0,0-4-1,0 0 0,0-7 0,0 0 0,-4-3 0,4-6 0,-4-10 0,4-5-1,-4-4-1,0-6 0,0 1-1,0-3-1,-4-4 1,4-3 0,-8 1 0,0-7-2,0-4 1,-5-5-1,9 1 0,-8-5 1,4-5 0,-5-1-1,1 1 3,0 7 1,0 2-1,-1 5 1,1 4 0,0 3 1,4 7 0,-5 2 1,5 4 1,8 2 2,-8 0 2,4 8 1,4-2-2,0 4 0,0 2 1,0 2-2,4-2 1,4 0 1,4 7 0,1-3 0,-5 3-3,12-1 2,-3 1 0,-1 1-1,9 1 0,-1 1-1,-3 3 0,3-3 1,1 2 1,-5 0-2,5-3 1,4 1 1,-9 0-2,5 2 1,-1-2 0,1 0 1,-1-1-1,5 3 0,4-3 0,-5 1 0,-3-1-1,8 4 0,8-6-1,-5 1 1,5-2 0,-4 4-2,8-7 1,-4 4-1,0-6 0,-4-1-1,4 8 1,0-4-1,-4 5 0,0-2 4,3 6-1,-3-4 1,8 3 0,0-6-2,5 0 1,3 1-2,-4 3 0,4 1 0,-4-2 0,4 1 0,-3 0 0,3-4 0,-4 5 0,4 2 1,4-3 0,1 3-1,3 0 0,1-1-1,-1-2 0,0 3 0,1 0 1,-5-1 0,5 1-1,-5-3 0,4 3 1,5 1-1,-1-1 2,1 0-1,-1 0 1,1-1 0,-5-2 0,5 6-1,-9-3 0,0 0-1,1-4 0,3 3 2,5 0-2,-5-2 0,0 0 0,-3-1 0,-1 4 0,-4 0 0,0 0 0,-7-4 0,-1 3 0,0-3-2,-4 4 4,4-3-2,-5-1 0,1 4 0,0-3 0,-8 4 0,-4-1 0,-5 0-2,-7 0 0,-1 0-3,-4-1 0,-8 4-4,-4 0-1,-4 0-5,4 0-6,-8 0-7,-12 0-6,3 0-12,1 0-14,-4 0-14</inkml:trace>
  <inkml:trace contextRef="#ctx0" brushRef="#br0" timeOffset="131575.5257">9629 13449 254,'0'0'46,"0"0"-4,-8 0-2,8 0-3,0-3-7,0 0-5,0 3-6,0 0-1,0 0-4,0 0 1,0 6-4,0-6-1,0 10-2,4-5 0,-4 4 1,4-2 0,0-1-2,-4 3-2,0-1-2,0 8 0,0 0-2,0-2 1,0 2 1,0 2-3,-4-2 3,4 6-3,-4-1 0,-4-1 0,0 3 0,4-9 0,-1-1-1,1-1 1,4-2 0,-4-2 0,0-2 0,4-6 0,0-6 0,0 1 0,0-1 0,4-17 0,-4 6 0,8-8 0,1 4 0,-5-6 0,4 1 0,0-4 0,0 3 0,-4 2 0,5 4 0,-1-1 0,0 4-2,0 2 2,0 4 0,5 4 0,-5 1 0,4 1 5,-4 0-2,0 2-1,1 1 1,3 3-1,-4 0-1,8-3 0,-3 0 1,3 3-2,-4-3-4,1-2-5,3 2-3,0 0-2,1-1-4,-5-2-9,0 0-8,5-1-6,-9 6-7,29-2-9</inkml:trace>
  <inkml:trace contextRef="#ctx0" brushRef="#br0" timeOffset="132675.5887">10505 13440 246,'0'0'34,"0"0"-4,0 0-5,0 0-2,0-7-4,0 7 1,0-9-6,0 3-1,0-2-3,0-2-1,0 0-1,0 1-3,0 1 0,0-2-1,0 1 1,0 3 0,0-2-2,-4 1 1,4-2-3,-8 2 1,4 1 0,0 0-1,-9 1 0,5 2 2,-4 0 2,-4 3 0,3 0-1,1 0 1,-4 3-1,-1 0-1,1 8-1,-5 2 0,9-1-1,-8 0 0,3 7 0,1-2 1,4 5-2,-5-1 0,5 4 0,0 3 0,4-1 1,-5-2-1,9 5 1,-4-9 0,8 7-2,0-7 2,0-2 0,0-1-2,4-6 3,4-2-1,9-10 3,-5 0 0,4 0 1,1-10 0,3-2 0,1-9-1,-5-4 1,4-2-1,9-7 2,-8-2-3,7-4 2,-3-6 1,-1 0 0,1-8 4,4-2-2,-5 0 0,1-4-1,-1-8-1,1 7-1,-5 1-2,-3 1-1,-1 3 0,-4 9-1,5 0 0,-9 1 1,-4 10-1,0 2 0,0 3-1,-4 7 0,0 5 0,0 4 0,0 3 0,0 2 0,0 7 0,0 3 0,0 0 0,-4 6 0,0 7 0,-8 14 0,4 2 0,-5 4 0,1 4 0,4 6 0,-5 6 0,5 5 0,-4 14 0,4 5 0,0 4 0,-1-4-1,5-6-3,0-2-1,4-8-1,0-5 1,0-9 1,4-6 1,0-7 3,5-8-2,3-7 1,0-3 3,0-12 2,1 0 2,-1-3-1,9-9 1,-5-6-3,0-7 0,-3-2-1,3 3 0,0-5 0,-3 2-2,-1-3 0,0 3 2,0 1-1,-3 3 0,-5 4-1,0 1 2,0 5 0,-4-3 0,0 8-1,8 8 0,-8 0-1,0-3 0,4 3 0,0 0 0,0 3 1,-4-3-1,9 4 0,3 4 0,0-2-1,0 3 2,1-2-1,-1 1 0,0 1 0,1 1 0,3-1 0,-4 1 0,0-2-1,5-2 2,-5 1-1,0-1 0,-3 0 2,3-6-2,-4 7 0,-4-4 1,4-2-1,-4 3 0,1-1 0,-1 0 0,0 3 0,0-2 0,-4 5 0,4 1 4,0-2 0,-4 4 0,0 4 3,4-2-1,-4 2-1,4-1 1,0 1-3,-4-1 1,4 0-1,0-2 0,1-1 0,-1-1-3,0-4 1,4 5-1,-4-2-1,4-4-2,-4-1-2,5-5-5,-1 3-1,-4-3-4,4 0-5,0 0-3,-4-3-7,4-2-9,1-7-8,-1 2-6,4-3-1,21-17-4</inkml:trace>
  <inkml:trace contextRef="#ctx0" brushRef="#br0" timeOffset="133323.6257">11709 13297 376,'0'0'46,"0"-3"-7,0-1-8,0 1-7,0-3-6,-4-1-4,4-2-3,0 3-2,-4 1-2,0-2-1,-1-2-2,1 6 1,0-4 1,4 1 2,-4 1-3,0-1 1,0-1 0,0 4-1,-4-3-1,4 0-1,-5 2-2,1 4-1,0 0 1,-4 4 1,-1-4-2,-3 6 1,4 7-1,0 1 0,-9 2 0,1 5 0,3 4 1,1-1-2,-9 1 1,9 5 1,0-3 0,-5 4-2,9 0 2,4-3-2,-5 2 0,9-5-1,4-1 0,0-3-1,0-2 1,4-3 0,-4-5 0,13-5 1,3-6 1,-4 0-1,9-6 2,-9-2 0,13-11-1,-1-7 4,-3-1-2,3-3 1,1-6 1,-1-4 2,1-3 0,-1-3-1,1-4 0,4-4 1,-5-8 0,1-1-2,-1-2 0,1-2-1,-5 0-1,1 2 0,-5 5-1,1-4-1,-5 2 0,0 2 1,0 7 0,1 7 0,-5 9-2,-8 10 2,0 8 0,0 10 1,0 9 0,0 6 2,0 7 0,-8 14 3,-5 13-1,1 3 1,-4 3-1,3 6-1,1-4-1,0 7 0,0-2-1,-1 7 0,1 2-2,0-1 0,0 1 0,3-5 0,1 2-2,0-5-3,-4-5-3,8-3-2,-1-3-2,1-6-6,-4-4 2,8-1-5,0-2-2,0-3-6,0-3-6,0-2-9,4-4-7,4-2-5</inkml:trace>
  <inkml:trace contextRef="#ctx0" brushRef="#br0" timeOffset="133954.6618">12577 12831 362,'4'-10'43,"-4"-1"-4,4-5-11,0 0-5,0 2-7,-4-2-5,0-1-3,-4-2-1,4 3-2,-4 1-1,-4 3-1,0 1-1,-1 1 1,5-3 1,-4 7 0,0-2 1,-4 2 0,-1 6 2,1 0-3,0 0 0,-5 3 0,5 5-2,-8 8 1,3 1-1,-3 5 1,-5 2-1,5 8 3,-5 1 0,-3 10 0,-1 2 0,4 11-1,1 2-3,3 3 0,-3 1 0,11-5 0,-7 2 0,8-5 0,3-5-1,5-3 0,4-6 0,4-7 0,5-6 0,-1-4-1,8-11 2,9-4-1,-1-4 0,1-4 0,4-10 1,-1-1 1,1-11 0,4-9 0,-5 1 0,5-3 1,0-4-1,0-6-2,-5-3 0,-3-6 0,-1-1 1,1-1 0,-1-5-2,-7-1 1,-1 4 0,1-1 0,-9 5 0,0-1 0,-4 7 1,-4 6 1,0 4 1,-8 6 1,0 9 2,-5 2 0,-11 6 1,3 8 1,-3 5 2,-1 5 1,5 8 0,-5 6-2,-3 8 1,7 3-2,1 4 1,3 1-2,5-2-2,0-3-1,8-6 0,4 8-1,0-8-1,4 3 0,4-11-1,4-4 0,9-7-1,7-2 0,-3-3 1,-1 0-2,5-5-4,0-1-2,-5-3-4,1-4-5,-1 0-3,1-1-4,-9 1-6,5 0-7,-5 2-13,-8 2-11,21-22-18</inkml:trace>
  <inkml:trace contextRef="#ctx0" brushRef="#br0" timeOffset="135307.7392">4548 15168 246,'0'0'43,"0"0"-6,0-7-5,5 7-4,-5-6-1,0 0-2,0-1-2,0 4-4,0 2-3,0-9-2,0 4-3,0-1 1,0-2-3,0-2 0,-5 1 0,1-3-1,4 4 0,-4 3-1,0 1-1,0-2-1,-4-2 1,4 3-2,-4-1-1,-1 4-1,1 1 0,4-1 0,-4 0-1,0 0 1,0 3-2,-1 3 1,1 0 0,0 2 0,-4 8-1,4-1 0,-1 3-1,1 1 2,0 3-1,4-2-1,0 5 0,0 2 1,0-3 0,4 8 1,0 1 0,0-3-1,4-2 2,-4-1-2,4-8 0,4 1 0,0-7 1,4 0 0,1-10 0,-1 0 2,8-10-1,-3-3 0,-5-4-1,4-12-1,-3 2 0,-1 3 0,0 2 0,-3-2 0,-5 2 0,-4 4-3,4-4-4,-4 5-6,-4 1-4,0 6-11,-9-1-12,1 2-12,-33-10-14</inkml:trace>
  <inkml:trace contextRef="#ctx0" brushRef="#br0" timeOffset="136382.8007">4479 12225 252,'0'0'43,"0"3"-1,0-3-3,0 0-7,0 0-7,0 0-2,0-3-4,4-3-3,-4 6-1,8-5-6,0-1-1,-4-1 0,9 1-1,-5 0-2,0 2 0,4 3 0,-3-2-1,3 0-1,-4-1-2,4 1 0,-4 3 0,1 0 0,-5 0 1,-4 0-1,4 0-1,0 0 0,0 3 1,-4 4-1,0-4 1,0 11-1,-4 2 0,4 2 0,-8-3 0,0 0-1,-1 1 1,1 0 0,4-5 0,0-2 0,-4-2 1,0-1-2,4 0 2,-1-3-2,1 1 1,4-1 1,0 2-2,0-2 1,0 0 0,-4-3 0,4 0 0,0 0 0,0 3 0,0-3 0,0 0 1,4 0-1,-4 0 2,9 0 0,-5 3 1,4-3-2,0 4 1,4-1 1,-8 3-2,0-6 2,5 3-1,-5 2 0,0 1-1,0 1 1,0-4-1,-4 3 0,0 4 0,4-2 3,-4 1-2,0-2 1,0 2 0,-4 1 1,4-4-1,-4 2 1,-4-2 1,4 1-2,-5 2-1,1-2 0,0-3-1,-4 6 1,4-7-2,-5 0 2,1 4-2,4-4 0,0 0-4,-5 0-3,9-3-6,-8 0-1,4 3-5,0-3-9,-1 0-9,1 0-8,-4 0-8</inkml:trace>
  <inkml:trace contextRef="#ctx0" brushRef="#br0" timeOffset="137351.8561">3603 15354 266,'0'0'31,"0"-7"-8,4 0-3,-4 0-3,0 1-4,4-4-1,-4 1-2,0-1-1,0 5 1,0-10 0,0 5-3,0 2 0,-4 2 2,0-1-2,-4 4-2,3-3-1,1-1-1,-4 4-1,0-6 1,0 6-1,0 1 0,-1 2 0,5 0 0,-4 0-1,-4 0 1,4 2 0,-1 4 4,1 0-1,0 4 2,0-1 1,0 9-2,0-9 2,3 4-1,-3 5-1,0-3 0,8 5 0,0 3 1,0 1 0,0-2-1,0 2-2,4 2 1,0-9-3,4 4 0,1-5 0,3-3 0,-4-1-2,0-4 0,0-5 0,1-3 2,3 0-1,-4-6 1,4-2 0,-3-5-2,-1-3 2,-4-1-2,4-8 0,-4 4 0,0 0 0,0-1 0,-4-4 0,0-1-2,0 10-4,0-5-3,0 1-10,-4 2-8,0 5-9,0-2-10,-12-27-18</inkml:trace>
  <inkml:trace contextRef="#ctx0" brushRef="#br0" timeOffset="138356.9136">3181 12403 277,'0'0'35,"0"0"-3,0 0-3,0-6-4,0 3-4,0 0 0,0-7 1,0 2 0,8 2-1,-4-1-6,5 1 0,-1 3-3,-4-4-1,4 6-2,-4-2 0,0-1-5,4 1 0,1 3 0,-1 0-2,-4 0-1,4 0 1,-4 3-1,0 1 0,4-1 0,-4-2-1,1 9 0,-1 0 0,4-4 0,-4 0 0,0-1 3,-4 5-3,0-1 0,4 4 0,-4-2 0,0 2 1,0 6-1,-4-5 0,0 2 0,-4-2-2,4 2 2,0 0 0,-5-2 0,1 2 0,4-1 0,-4-3 0,4 1 0,0 0 0,0-2-2,-5 2 5,9-4-2,-8 1 0,4-2 0,4-2 0,0 0 0,0 1 1,0-4-2,0 0 2,0-3-2,0 3-1,4-3 1,4 0 0,-8 2 1,9 3-1,-5-5 0,4 0 0,0 0 0,-4 0-1,4 0-4,1 0-1,-5 0-4,4-5-3,0 5-3,0-2-7,-4-4-5,0-4-8,5 7-4,-5-3-7,4-5-6</inkml:trace>
  <inkml:trace contextRef="#ctx0" brushRef="#br0" timeOffset="138664.9312">3558 12376 304,'0'0'42,"0"0"-7,0-3-6,0 0-6,4 0-6,0 3-5,-4 0 2,4 0-1,0 0 1,-4 3-3,0-3 3,4 9-4,-4 6-2,0-3-1,4 0-2,0 0-2,-4 1 0,0 3-1,0-2 0,0 5-2,0-4 0,0 0-2,0 1-4,-4-4-6,4 0-4,0 1-5,-4-2-6,4 2-3,0-4-4,0-2-6,-20 13-8</inkml:trace>
  <inkml:trace contextRef="#ctx0" brushRef="#br0" timeOffset="139003.9506">3676 12317 261,'0'0'26,"0"0"-4,0 0-1,4 0-4,-4 4 0,5-1-2,-5-3-2,4 6 1,-4 0 0,4 6 0,-4 0 0,4-2 0,0 1 1,-4 2 1,0-1-2,0 3-3,0-3-1,0 4 0,0-1-3,0 1-1,0 3-2,0-5-1,0 2-1,0-2 0,0 2-1,-4 0-1,4-5-4,0 2-4,0-4-6,0 1-5,0-2-4,0-2-7,0 1-1,-4-4-4,4 0-1,0 3-10</inkml:trace>
  <inkml:trace contextRef="#ctx0" brushRef="#br0" timeOffset="139476.9777">3488 12559 223,'0'0'37,"0"-3"-3,4 0-6,-4-10-8,0 5 1,0-5-3,8 1-1,-4-3 1,9-1-1,-5 7 0,0-2-2,0 1 0,0-3-2,1 4-1,-1-1-3,0-1-2,-4-1 0,4 5-1,1 2-1,-1-1-3,-4-3-1,4 5 0,0 1 2,0 0 0,1 0 0,-1 3 1,0-3 0,-4-1 0,4 4 0,4 0 1,-3 0 0,3 0-1,-8 0-1,4 0 0,9 0 0,-13 0 1,4-1-1,4 1-1,-4 0 0,1 0 0,3-3-1,-8 3 1,4 0-2,0 0 0,5 3 0,-9-3-4,0 0-4,0 0-3,4 0-5,0 0-9,-8-3-10,4-1-13,-4-11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5-12-01T02:57:21.28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7342 2553 137,'0'-1'16,"0"1"-6,0-4 0,0 1 4,0 3-3,0 0 3,0 0-3,0 0 4,0 0-1,0-3-2,0 3-3,0 0 4,0 0-2,0-3 0,0 3-2,4 0 1,-4 0-2,0 0-1,4 0 1,-4 3 0,0-3-4,0 0-2,0 0 2,0 10 0,0-2 1,0-2 0,0 7 2,4-4 2,-4-1-2,5 2-1,-5-1 4,4-2-1,4 2-1,0-1 2,0-2-3,9 1-1,-5-4-2,0 0 5,5 0-3,-1-3-1,4 0-2,1 0 0,-5 0-1,5-3 1,-1 3-2,1-3-1,-1 3 0,-4-6 2,1 2 0,3 1-2,-7 0 1,7 0-2,-8 1-2,5-1 3,-1 3 1,0 0 1,-3 0-2,3 0 0,5-3 0,-5 3 0,0 0 0,5-3 0,-1 3 1,-3-3-2,-1 3 2,-4 0-2,1 0 2,3 0-2,-4 3 1,1-3 0,-5 3 0,4 5 1,-4-2-2,-4 1 2,4-1-2,5 0 1,-5 1 0,0-3 1,0 0-2,5 2 1,-1-3 0,-4 3 1,4-2-2,1-1 2,3 0 0,0-3-1,-3 0 0,3 3-1,-4-3 2,5 0-1,-5 0 0,4 0 0,-3 0 0,3-3-1,0 3 2,-3-3-1,7-4 0,-3 1 0,-5 3 0,0-3 0,0 1 0,1-2 0,3 4 0,-4 0-1,1 0 2,3 0-1,-8 0-1,4 3 0,5 0 2,-5 0 0,0 0-1,1-4-1,3 1 2,-4 3-1,5 0 0,-1 0 0,0 0-1,1 0 2,-1 0-1,1 0 0,-5 0 0,4 0 0,-3 0 0,3 0-1,0 0 2,5 0-1,-5 0 0,-4 0 0,1 0 0,3 0 0,0-3 0,1 3 0,-5 0 0,0 0 0,1 0 0,3 0 0,-4 0 0,1 0-1,3 3 2,-4-3-1,1 0 0,3 0 0,-4 0 0,0 0 0,5 0 0,-5 0 0,0 0 0,5 0 0,-5 0 0,0 0 0,1 0 0,3 0 0,-4 0 0,-4 0 0,5 0 0,3 3 0,-4-3 0,1 0 0,-1 4 0,0-1 0,5 0 0,-5-3 0,0 0 0,0 3 0,5 0 2,-5 0-2,5-3 0,-5 0 0,0 4 0,0-1 0,5-2 0,-1-1 0,-4 4 0,1-1 0,-1-3-1,0 0 1,5 3 0,-1 0 0,0-3-1,-3 0 1,3 3 0,-4-3 0,5 0 2,-1 0-1,0 0-1,1 0 1,-5 0 0,9 0-1,-1 0 2,-4-3-3,1 3 1,-5-3 0,4 3 0,5-3 0,-9 0 1,0 3-1,5-4 0,-9 4 1,4 0-1,1 0 0,-5 4 0,4-4 0,-4 3 0,0 3 1,5 0 2,-5-2-1,4 2 1,5-3-1,-1-3-2,0 0 0,1 3 2,-5-3-2,4 2 1,1-2-1,-1 0 0,-4-2 2,5 2-5,-5 0 4,4 0 1,1 0-4,-5-3 4,9 3-4,-9 0 4,4-3-4,1 3 2,-1-3 0,4 0 0,-7-1 0,7 1 0,-3 3 0,-1 0 0,0 0 0,-3 0 0,3 0 0,-4-3 0,5 3 2,-5-3-1,0 3-2,0 0-1,-3 0 2,-1 0 2,4 0-4,-8 0 2,4 0 0,1 0 2,3 0-1,-4 0-1,4 3 1,-3-3 0,3 0 0,0 0 0,0 0-1,1 3 0,-1-3 0,0 0 0,1 0 0,-1 0 2,8 0-2,-7 0 1,3-3-1,0 3-2,-3-3 2,3-3 0,0 2 1,1 0-1,-5 0 0,0 1 0,1 0-1,3 3 1,0-3 1,-3 3-1,-1-3 0,0 3 0,0 0 0,1 0 1,-5 0-1,4 0 0,0 0 0,1 0 0,-1 0 1,0 0-2,1 3 1,-1-3 0,0 3 0,0-3 0,5 0 0,-5 0 0,0 0 1,5 0-2,-1-3 1,1 3 1,-1-3-2,0-4 2,-3 1-2,3 1 2,4-4 0,-3 2-2,-1 1 2,1 3-1,-1 0 0,-8-1-1,8 1 2,1 0-1,-5 0 0,0 0-1,1 1 2,-1 2-2,4-3 0,1 0 2,-5 3-2,4-3 2,-3-1-2,-1 4 2,0-3 0,5 0-1,-5 3-1,4 0 0,-3 0 2,-1 0-2,0 0 1,0 0 1,-3 0-2,3 0 1,-4 0 1,4 3-2,-3 0 1,3 4 1,0-4-2,-4 0 1,0-1 1,5 1 0,-1-3-1,4 3 0,-3-3-1,-1 0 2,4 0-2,-3-3 0,-1 3 2,4-3-2,1-2 1,-1-1 1,0-1 0,1 1-2,3 0 0,1-1 1,-1 6 0,1-6 0,-5 4 0,0 0 1,5 0-2,-9 3 1,5 0 0,-1 0 0,-4 0 0,5 0 1,-5 0 0,0 3-2,-4 0 0,9 3 2,-5-1 0,0 2-1,1-4 0,-1 0 0,4 3 0,1-3 0,-5-3 2,0 4-1,9-4 2,-1 0-1,-4 3 1,5 0 0,-1-3-2,-3 0 2,3 0-4,-7 0 3,7 0-2,0 0 2,1 0-2,-5 0 1,9 3-1,-5-3 0,1 0 0,-5 0 0,1 0 0,3 0-4,-4 2-4,5-2-6,-5 0-5,-3 0-7,-5 3-6,0-3-6,0 3-6,0 0-3</inkml:trace>
  <inkml:trace contextRef="#ctx0" brushRef="#br0" timeOffset="6806.3893">13572 7748 243,'0'0'24,"0"-1"-1,0 1-4,0 0-2,0-3-4,0 3-2,0 0-1,4 0-2,-4 0 0,4 0 4,-4 0-3,4 0-1,0 0 0,4 0 0,0 0 0,-4 0 0,1 0-1,-1-3-2,4 3 1,-4 0-2,4 3 0,-4 1-2,4 9 3,1-3 1,-5-1-2,8 2 0,-4-1 1,4 3 0,1-1-2,-1-1 2,0-4 2,1-1 1,-1 1 0,4-7-2,5 0-1,-1-4-1,1 1-2,3-6-1,-3-2 0,-1-5 1,9 0-1,-5 5-1,5-5 0,-4 6 0,3-4 0,1 1 1,-5 4 0,5-3 1,-4 0-2,-1 5 0,-7 7 0,-1-6 0,4 3-2,-7 0 1,-1 0 1,4-1 0,-3 4 1,-1 0 1,-4 0 1,4-3 0,-3 3-2,3 0 1,0 3-1,-4 1 0,5-4 0,-1 3 0,0 3-1,0 0 2,5-6-1,-5 7-1,5-7 1,-5 0-1,8 0 0,-7 0 0,-5 0-1,4-3 2,4 3-1,1 0 0,-5-4 2,4-2-1,1 3 1,-1-7 1,5 6-3,-1-9 0,-4 3 1,5 1 0,-1-2-2,1 7 2,-9-2-1,5 0 0,-1-1 0,0 7 0,-3 0 0,-1 0 2,0 0-1,0 4 0,-3-4 0,3 3 2,-4 9-2,4 0 1,-3-3-1,3-3-1,0 1 2,0-1-1,1-6 1,-1 3-1,-4 2 1,4-2 0,1 1-1,-1-4-1,-4 0 1,9 3-1,-9 0 1,4 3 0,4-6 0,1 0-1,-5-3 0,0 3 0,9 0 0,-5-6 0,1-1 0,3-1-1,-4-4 3,5-1-2,-1 0 1,-3 5 0,7 2-1,-3 0 0,-5-1 0,5 1 0,-5 3-2,0-1 2,9 4 0,-5 0 0,-3 0 0,-1 0 0,5 4 0,-5-4 0,4 0 1,1 3 0,-5 6-1,1-5 0,-1-1 0,5 3 0,-1 4 2,0-4-1,5 2 0,-4-8 0,-1 6-2,0-6 2,1 0-2,3 0 2,1 3-1,0-3 0,3 0 0,-3 4 0,-1-4 0,1-4 0,4 4 0,-5-6 0,5 0 0,0 3 0,-1-5 0,-3 4 0,-1 1 0,1-3 0,-1 0 0,-3-1-1,-5 4 1,1 0 1,-5 3-1,0 0 0,-4 3 0,5-3 0,-9 3-1,0 4-2,4 5-3,-8 1-5,0-2-5,4-1-11,-4-1-8,0-1-9,0 2-6</inkml:trace>
  <inkml:trace contextRef="#ctx0" brushRef="#br0" timeOffset="12937.74">7570 7621 175,'4'0'28,"-4"0"-3,0 0-1,0 0-6,0 0-1,0 0-2,0-6-3,0 6 3,0-6-5,0 6 0,0-7-1,0 7-1,0-6-2,4 6-2,-4-3 1,0-1 0,4 4 0,-4 0 2,8 4 2,-8-4-2,4 6 0,0-6 0,5 6-2,-5 4 0,0-4 1,0 2 0,4 2-1,0 2 2,-4-5-1,5 6 1,-1-12-3,4 6-1,-4-1 1,0 3-1,5-2 0,-1-4 0,-4-3-1,4 0-1,5-3 0,-5 0 1,0-1-1,1-2-1,-1-7 2,0 5-1,1 2 0,-1 0 0,0-4 1,-4 1-1,5 1 0,-5 4-1,0-2 0,-4-3 0,4 9 0,0 0 2,-4 0 0,1 0-1,-1 0 1,4-4 0,-4 4 1,4 0-1,0 0 0,1 0-1,-1 0 0,0 0 0,0 4 1,-4-4 1,4 0 1,1-4-3,-5 4 1,4 0 2,0 4 1,-4-1-3,4-3 1,1 0 1,-5 0-2,0 3 1,0 0 2,0 0 5,4 0-2,0 1-4,-4-3 0,5-1 1,3 5-3,-4-3 0,0 1 0,0 0-1,1-3-1,-5 0 0,4 0 1,-4 0 1,4-3-2,0 0 0,-4 1 0,-4-4 0,5-1 0,3 1 0,-4 6 1,0 0 0,-4-6-2,8 2 1,0 1 0,-4 3 0,0-6 1,-4 6-2,0-3 1,5-1 0,-1 4 0,4-1 0,0-2 0,0-4 0,0-2 0,1 6 0,3 3 0,-4-4 0,4-2 0,5 3 0,-5-2 0,-4 2 0,4 0 0,1 3 0,-5 0 0,4 0 0,-4 0 0,1 3 0,3-3 0,-4 3 0,4 0 1,1-3-1,-1 5 0,-8 1-1,4-2 1,4-4 0,-3 3 0,-1 0 0,0 0 0,4-3 0,1 0 0,-5 0 1,4 0-2,-4 0 1,5 0 0,-1 0 0,-4 0 1,8 0-2,-3-3 1,-5 3 0,4-3 1,0-7-2,-3 7 1,3-2 0,-8 2 0,4 0 0,0 0 0,-4 3-3,5 0-3,-1-3-3,-8-1-2,8 4-4,-8 0-8,4 0-8,4 0-9,-8 0-11,8 10-9</inkml:trace>
  <inkml:trace contextRef="#ctx0" brushRef="#br0" timeOffset="15833.9056">16908 7969 155,'0'0'16,"0"0"-4,0 0 1,0 0 1,0-3 1,0 3 3,0-3-3,8 0 1,-8 0 3,0 0-4,4 3 0,-4 0-2,5 0-3,-5 0 1,4 3-2,-4-3 1,8 3-2,-4 3 2,0 4-3,0-4-2,0 4-1,0-2 4,5 1 1,-1 1-3,4-1 1,-4 2 4,0 2-4,5-3 2,-5-4 1,8 5-3,-8-1-3,9-1 0,-5-2 1,4-1 3,5-1-3,-1 1-1,-3 0-2,7 7 0,1-5 1,4-2-1,-1 1 2,5-1-3,0-3 0,4 1-1,-1-1 1,5 0-1,-4 0 1,0 0 0,-4-1-1,4-2 0,-9 0 0,1 0 0,8 0-1,-4-2 2,3-1-1,5 0 2,-4-3 0,4-1 1,0 4-2,0-3 0,0-1-1,0 4 2,-8 1-1,3-4 0,1 0 0,0 3-1,-8-1 0,4 1 0,-5 0 0,1-3 2,-5 3-2,-3 1 0,3 2 0,1-3 0,-9 3 0,1 0 0,-1 0 0,1 3-1,3-3 1,-4 2 1,1 1-1,-1 3 0,-4-3 0,9 4 1,-9-1-3,5 0 2,-5-1 4,4 1-2,-4 1 0,5-4 1,-1 0-1,5 0-1,-1 1 0,1-1 0,-1-3 0,1 0 0,-5 0-1,4 0 0,1 0 0,3 0 0,-3-3 0,-1-1 0,1 1 0,-1 3-1,-3-6 2,3 3-1,1-1-1,-1 1 2,-4 0-1,1 1 0,3-1 0,1 0 0,3 0-1,1 3 2,-5-3-1,-3 3 3,11 0-1,-7 0 1,-1 0 0,1 0-3,-1 0 2,1 0-1,3 3-1,-3 0 2,-1 0-1,-3-3 0,3 5-2,-3-2 2,3 0-2,0 1 1,1-1 0,-1-3 1,1 3-1,-5-3 0,5 0 0,-1 0 0,1 0-1,-1 0 2,1-3-2,-1 0 2,1-1-2,-1-4 2,9 2-2,-5-3-1,1-1 3,3 4 0,5-2 0,-4-2-1,0 1 0,-1 2 0,1 1 0,-5 0 0,5-2-1,0 1 2,-5 1-1,-3 3 0,3 0 0,-3-1 0,-5 1 0,5 3 0,-1 0-1,-4 0 2,1 3-2,-5-3 2,5 4-2,-1-1 2,0 3-1,5 0 0,-9 1 0,0-4 0,5 3 2,3-1 0,1-2 0,-1 0-1,-4 1 0,9-1 1,0 0-2,-1-3 0,1 0 0,-1 0 0,5-3 0,0 3 0,-1-3 0,-3-4 1,3 1 0,-3 4 0,0-7-2,3 2-1,-3 4 3,3-3 0,-7 3-1,4 0 0,-1-1 0,-3 4 1,3 0-1,-3-3 0,-1 3 0,1 0 0,3 0 0,5 0 0,-9 0 0,5 0 0,-1 3 0,1-3 0,4 0 0,-9 4 0,5 2 0,-1-3 0,1 3 0,-5-2 0,5-1 0,-5-3 0,5 0 0,-5 0-1,-3 3 2,3-3-1,1 2 0,-1-2 0,1 0 0,3-2-1,1 2 1,-9-3 0,13-7 1,-9 1-1,9-1 0,-9 2 0,1 2 0,3 0 0,-3-1 0,-5 4 0,1-3 0,3 2 0,-8 1 0,5 2 0,-5-2 0,4 3 0,-3 0 0,3 0 0,-4 0 0,1 0 0,-1 0 0,4 0 0,1 3 0,-5-3 0,4 0 0,-3 0 0,-1 0 0,8 0 0,-3 1 0,-5-1 0,8 0 0,-3 0 0,-1 0 0,5 0-1,-1 0 2,-4 0 2,5 0-1,-1 0 0,5-1 0,-5 1 0,1-3-1,-1 3-1,5-4 1,-5 1 0,5 0-2,0-3 2,-1 2-2,1 1 2,3 0-1,-3-3 0,-1-1 2,1 6 1,4-2 1,-5-1 0,-3 4-2,3 0 2,-3 0-2,3 0 0,-3 0-2,-5 0 1,5 0-1,-5 4 0,0-4 0,5 0 1,-1 0 1,-3 3 2,-1-3-1,0 0 0,1 0-2,-1 0 2,1 5-2,7-2 1,-7 0-1,-1 0-1,4 0 1,-3 0-1,-1-3 0,9 0 0,-5 0 0,5 4 0,-5-4 1,1 0-1,-1 0-1,1 0 0,-5 0 1,0 0 0,5 0 1,-1 0-1,-3-4 1,-1 4-1,0-3 0,-3 0-1,-1 0 2,-4 0-2,0 0 2,1-1-2,-5 3 2,0-2-2,4 3-3,-4 0-2,4 0 0,-4 0 0,0-4-2,5 4 0,-5 0 0,4 0 2,-4 0 2,0 0-4,0 0-1,4 0-1,-4 0-1,1 0-4,-1 0-5,-4 0-12,0 0-7,0 0-14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5-12-01T02:58:43.67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944 5453 280,'0'0'34,"0"0"-2,-5 0-3,5 0-3,0-7-3,0 7-3,-8-3-2,4-9 0,0 4-4,0-2-2,-4 1-3,4 2 0,-4 4-3,3-8 0,1 5-2,-4 2-1,4 1 0,-4 3-1,-4 0-2,3 3 1,1 1-1,0 7 2,-8-2-2,3 7 0,1 2 0,-4 4 0,-1 2 0,5 1 1,0-1-1,0 5 0,-1-2 2,5 3 2,0-3 0,4 3 2,-4 2 1,8 1-1,-5 4 2,5-1-1,0 1 4,0 3-4,5-1 1,-1 4-1,0 3 0,4 7-1,0 1 1,0 5-1,1-2-1,-5 2 0,0-2 0,0 2-2,-4-3 1,8-6 1,-8 0 0,0-1-1,0-3 2,0 0-2,-4-1 0,0-2-1,4 3 0,-12-7-1,-1 4-1,1-6 0,4 0 1,-5-4-2,-3-4 1,4-2 0,0-2-1,-5-4 0,1-5-4,-1 1-3,-3-1-3,-1-5-3,9-1-1,-4-4-5,4-3-2,-1-3-8,-7 0-7,12-3-9,-5-7-8,5-4-4</inkml:trace>
  <inkml:trace contextRef="#ctx0" brushRef="#br0" timeOffset="630.0361">3451 5400 240,'0'0'26,"0"-3"-2,0-3-5,-8 3 1,4 1-5,0 2-2,0 0-1,4-3 0,-4-7-1,-5 7 0,5 3 0,0-6-2,0 6 0,-4 0-2,4 0-1,-4 0-2,0 0-2,-5 0 1,1 3 0,0 7-2,-5-1 1,-3 2 0,3 8 0,-3-1 2,4 4 3,-1 2 1,5-2-1,-4 2 2,-1 1 0,1 2-1,4 4 1,3-1-1,-3 0-2,8 5-1,-4 2 2,0-4-1,4 7-1,4-4 1,0 4 1,0 0-2,0 3 1,4 0 1,-4 0 0,4 9 0,0-4 0,4 1-2,-4 0 2,4 1-1,-4-6-1,-4 2 1,4-3 1,-4 0 0,0 0-2,0 0 1,0-7 1,0 4-2,0 0 0,0 3 3,-4-3-2,0 3-1,-4-1 2,4-2-4,-4 3 1,0-3 0,-1-4-1,1-2 0,4-2-2,0-5 0,-4-4-1,0-2 1,4 1-3,-1-6-4,5-5-3,-4-1-4,0-1-3,4-2-4,-4-1-6,0-1-8,0 1-9,0 1-8,0-1-7,-13 15-5</inkml:trace>
  <inkml:trace contextRef="#ctx0" brushRef="#br0" timeOffset="1374.0786">3046 7593 222,'0'0'25,"0"3"1,0-3 1,0 0-4,0 0-5,-4-3 2,4 3-5,0-4 3,-4 4-4,0 0 4,-5 0-5,5 0 2,-4 0-3,0 0-2,4 4-2,-8-4-3,3 0 1,1 0-2,0 3 2,0 3-3,0-3 0,-1 4 1,-3-1 0,4 0-1,0-1 2,0 8-2,-1-4-1,1-2-1,0 6 0,4-5 1,0 1 0,4 4-1,-4-5 0,4-2-1,0 0 2,0 4 0,0 3 0,0-9 1,0 6 0,4 0-1,-4-4 1,8 0 0,0 1 0,5-3 0,-5 3 0,-4-4 0,4 0 0,0 3 0,-4 1 0,9 2-1,-5-1 2,0-1-2,-4-1-1,4 0 2,0 4 2,-8 1-1,5-5 0,3 7 0,-8 0 1,0 1 2,0 2-2,0-2 1,0 2-1,0-3 0,0 0 0,0-2-1,0 5 0,-8-5 0,-1 2 1,1-4-1,0 4-1,0-2 1,0-2 0,-5-2-2,1 2 0,0-2 1,-1-2-3,1-2 1,0 0-1,0 0 1,-1-3-2,1 0 0,4 0-4,-4 0-2,3 0-1,1-3-4,0-3-4,4-6-2,-4 0-7,8 2-7,-8 1-12,8 1-10,-13-21-12</inkml:trace>
  <inkml:trace contextRef="#ctx0" brushRef="#br0" timeOffset="2058.1177">3775 6321 346,'0'0'40,"0"0"-2,0 3-4,0-3-9,0 0-2,4 10-4,-4 1-2,4-2-2,-4 4-5,8-4-2,-4 4-3,8-2-1,-3 2-1,-1 3 0,4-2-1,0 2-1,1-6 1,-1 4-2,-8-1-5,4-2-3,0 2-7,1-4-6,-5 1-4,-4-4-5,4 0-5,-4-1-2,0-2-3,4-3 0,-4 13-5</inkml:trace>
  <inkml:trace contextRef="#ctx0" brushRef="#br0" timeOffset="2323.1329">3983 6287 314,'0'4'44,"0"2"-2,-4 8-3,4 9-3,0-6-7,-4 5-5,0 2-7,0 5-1,0 1-1,-8 0-4,8 0 0,0 2-3,-5-2-4,1 1 1,0 2-1,0-3 1,8 5-5,-4-5 1,-5 1-2,9-1-4,-8 5-3,4-5-1,-4 3-3,0 1-5,4-4-5,-4-1-9,3-6-3,-3 1-5,8-1-8,-16 40-7</inkml:trace>
  <inkml:trace contextRef="#ctx0" brushRef="#br0" timeOffset="3060.1751">4602 6483 312,'4'-3'44,"-4"0"-6,4-1-8,0 0-3,-4-3-7,4-2 0,-4-1-4,0 1-5,0 1-1,0 1 0,0-2-2,0-1 1,0 2-3,0-4-1,-4-1-1,0 0 1,-4 7-3,-1-5 0,5 4-1,-4-2 1,4-1-1,-4 6-1,-4 0 1,-1 1-1,5 3-1,-4 0 2,-9 3-1,9 5 0,-4 2 0,-1 6-1,1-5 1,0 5 0,3 0 0,-3-2-1,0 5 0,-1 2 1,5 1-2,0 2 2,-1 3 0,9-2 1,-4 2-1,4 2 0,4-5 1,0-4-1,0 3 1,0-6-2,0-1 1,0 0 0,4-6-2,4-6 1,5-1 0,3-3 2,-4 0-1,5-6 0,-5-2 0,4-8 0,5-4 0,-1-6 0,1-1 0,-5-3 3,4-3-1,1-6 1,4-4 0,-5-1 1,0-2 1,1-10-1,-1 7 0,5-5-2,-9-5 1,-3 5-1,3 5-1,-4 3 0,1 0 0,-1 3 0,-8 6-2,4 0 1,0 7 1,-8-2-2,4 5 3,1 7 1,-5 1 0,0 3-3,0 5 1,0 4 1,0 1 0,0 0-2,0 6 2,0 0 1,0 3 1,0 6 4,0 15-2,0 8 0,-9 1 2,5 1-1,-4 5 0,4 8-2,-8-1 0,8 8-1,-5 8-1,5-2-1,-4 2 0,0-1 0,4-3-1,0-4 0,4-1-1,-4-4 0,0-6-1,-1-3-3,1 0-2,4-7-4,-4-3-1,4 4-2,0-6-3,0-1-3,0-3-5,0-8-9,0 1-6,0-7-8,8 3-5,17 30-9</inkml:trace>
  <inkml:trace contextRef="#ctx0" brushRef="#br0" timeOffset="3892.2227">5511 5841 225,'0'0'30,"0"0"1,0 0-4,0 0 0,0-3-4,0 3-2,0 0 0,0-4-4,0 4-1,0 0 1,0-1-2,0-2 1,-5 3-1,5-4-4,0 1-1,0 0-1,0 0-3,-4 0-2,0 0 0,4-1 0,-8 1-1,0 0-1,0 0 0,-1 0-1,1 3 0,-4 0 1,-4 0-2,3 0 0,1 0 1,0 0-1,0 3 1,-1 0 0,1 0-2,0 10 2,-5 0-1,1-2 0,4 1 0,-5-2-1,5 1 2,-4 2-1,3 3 0,1-2 0,0-1 0,4-1 0,-1 0-1,1-3 2,4 4-1,-4 3 0,4-8 0,0 4 0,4-5 0,0 2 2,0 6-1,0-6-3,4 5 3,0-4 0,4 0 0,0-1 0,5-3 1,-5 9 0,4-6 1,0-6-2,1 1-1,-1 5 3,-4-2-2,4-6 2,5 9-3,-5-10 4,0 9-1,1-2-1,-1-1-1,0 3 2,-4-1 1,5 5 2,-5 0-2,0 1 0,0-4 1,0 6-1,1-7-1,-1 5 0,-4 2-2,4-1 2,-4 1-1,0-2 1,0 2 1,-4 0-1,0 1 0,0-1 0,-4 2-1,4-3 0,-4 1 0,0-1 1,-4 1 1,0-2-1,4 2-2,-5 0 1,1-4 0,0 3 0,0-3 0,0-2-1,-1-2 2,1 1-3,-4 1 2,0-1-1,-5-2-1,5 1 1,0-2 2,-1-6-3,-3 0 0,4 0-2,-5 3 4,1-3-2,-4-3 0,3 3 0,-3-3 0,7 3 0,1-6 0,-4 1 0,-1 2 0,1-1-4,4-2-3,4 0-1,-1 3-3,1-4 1,0 4-3,4 0 0,0 0-3,4-2-6,0-5-6,0 4-11,0 0-3,0-1-5,0 4-7</inkml:trace>
  <inkml:trace contextRef="#ctx0" brushRef="#br0" timeOffset="4262.2438">5920 6073 361,'0'-3'36,"4"-1"-6,0 4-1,4 4-4,-4-4-3,5 0-6,-1 0-2,4-4-5,-4 4 0,5 0-2,-1 0-1,0-1 0,0 1-3,5-3 0,-5-4 1,4 4-3,-3-3-4,-1-1-4,0 1-9,-4 6-11,1-3-9,-5 3-7,0-2-7,8-4-7</inkml:trace>
  <inkml:trace contextRef="#ctx0" brushRef="#br0" timeOffset="4504.2577">5883 6383 379,'0'0'42,"0"3"-6,0 3-8,0-4-3,0 1-4,4 0-1,4-3-4,5 0-4,-5 0-2,4 0-1,0 0-3,1 0-1,3-3-1,0-2-2,1 2-1,-1 0 1,-4-3-2,5-1-3,-1 1-4,-4 3-7,5 0-8,-5-4-10,0 1-12,-3 3-8,32 1-10</inkml:trace>
  <inkml:trace contextRef="#ctx0" brushRef="#br0" timeOffset="5629.322">7414 5327 135,'0'0'22,"0"0"-2,0 0-1,0 0 7,0 0-2,-4 0-4,4 0 3,-4-6-4,4 6 3,-4 0-3,4-3-4,0 0 0,-8-2 1,8 2-4,-8-4-4,3 7-1,1-3 0,-4 0-3,0 0-2,0 3 2,0 0-1,-5 0-2,5 0 1,-4 0 2,0 3-2,-1 3-1,-3-3 1,0 5 0,-1 8-1,5 0-1,-4-2 0,-1 2 2,1 2 0,-1 1 1,5 2 1,0 1-1,0-1 4,-1 1 0,1-2 0,4 3-1,-4-3 0,3 9-1,-3-5 1,4 0 1,4 4 1,0-1-2,0 0 0,-1 5 3,5-2-3,0 1 1,0 2-1,5 3 1,-1-4-1,-4 3-2,8 3 2,-8 5 2,4-1-1,4 4 0,-4 0 1,-4 0-2,0 0 0,0-3 1,0-3 0,0-1-2,0-2-2,-4-4-1,0-2 0,-4-1 1,4-2-2,4 3 1,-8-7-1,-1 1 0,-3-1 0,12-5-2,-12-2 1,4 6 1,-1-7 0,1-2-3,4 2-2,-4-2-3,-4 2-1,8-2-4,-5 2-1,1-9-4,4 2-3,0-6-7,0 0-4,-4 4-8,8-6-4,-4-1-8</inkml:trace>
  <inkml:trace contextRef="#ctx0" brushRef="#br0" timeOffset="6710.3838">8065 5187 140,'0'0'15,"0"0"-1,0 0 4,0 0 1,0 0-2,0 0-4,0 0 2,0 0-2,0 0-1,0 0 1,0 0-5,0 0 1,0 0-1,0 0 4,0 0 1,0 0-2,0 0 1,0 0 1,-4 0 0,4 0-3,0 0-1,0 0-1,0 0-1,0 0-2,0 0 1,-4 0-1,0 0 0,0 0 0,-4 0-3,4 0 1,-1 0-1,1 0 1,-4 0 0,4 0-2,0 0 1,-4 4 1,4-4-1,-5 1 1,-3 5 0,8 4-2,-4-7-1,-4 4 0,3 2 2,1-4-1,0 8 0,-4-4 0,8 1-1,-5 2-1,-3 0 2,4-3-1,-4 1-1,4 4 2,3-1-1,-3 1 2,0 5 0,-4 0 2,4 5 2,-1-3 1,1 1-2,-4 2-1,4 1-1,0-4 2,-1 4 0,1 2-1,-4 0-1,8 2 0,0-2-1,-4 0 0,3 0 0,1 5-1,0-2 0,4-3 0,-4 5 1,0-8 2,0 3-2,0 1 1,4 2 0,0 1 0,-4-4 0,0 1-1,4 3-1,0 2 2,0-3 1,0 4-1,0-3 0,-4 0 1,4-1 1,0 0-2,0 2 1,0-5 0,0 0 0,-4 1-1,4-1-1,0 0 1,0 0 1,0-1 0,0-2 1,-5 1-3,1-1 1,4 0-3,-8-2 3,8-1-1,-8 1 1,0 2-2,4-5 2,-5-2 1,5 6-2,0-6 0,0 2-1,0-1 0,0-2 0,-4 3-1,4-2 0,-4-1 0,3-5 2,-3 2-2,4 3 0,-4-5 1,4-1-4,-4-4-2,4 0-7,-5 7-1,5-8-4,-4-2-6,8 0-12,-4-3-13,-8 3-8</inkml:trace>
  <inkml:trace contextRef="#ctx0" brushRef="#br0" timeOffset="10128.5794">8446 6066 190,'0'-4'28,"0"-3"0,-4 4 0,4 0 0,0 0 0,0-4 0,0 4-2,0 3 1,0-6 0,0 4-1,0-4-2,0 6-2,0-3-2,0 0-2,0-1-2,0 4-4,0 0-1,4 0 1,-4 0-3,0 0 0,4 4-1,0 2-1,0 2 0,4 8 1,-4 3-3,5-2-1,-1 2 0,-4 2-1,4-2 0,0-1-1,1-2-1,-5-1 0,4 0 0,4 4 0,-4-8-1,-4 2 0,5-1 0,-1 1 0,-4-5-1,4-2-5,-4 1-2,0-1 1,4 1-4,-4-4 0,-4-2-3,0 2 2,5 4-3,-1-4-1,-4 0-3,0-3-3,0 3-3,0-3-5,0 0-3,0 0-3,4 0 0,-4 0 0,0 0-3</inkml:trace>
  <inkml:trace contextRef="#ctx0" brushRef="#br0" timeOffset="10432.5967">8712 5985 261,'0'-3'34,"0"3"0,0 0-2,0 0-2,0 0-1,0 0 1,-8 0-3,8 0-5,-4 3-2,0 15-1,-5-5-1,9 1-3,-4 8-1,-4-4-3,4 7 1,0 2-2,0-1-1,-4-3-2,0 8 0,-1 0-1,1 3-3,0-1-1,-4 1 0,-1-4 0,5 0-2,0-1 1,0-2-1,0 0-4,-1-5-6,1-1-2,4-2-4,0-3-3,0-2-9,0-1-5,0-2-11,4-5-7,-8 23-9</inkml:trace>
  <inkml:trace contextRef="#ctx0" brushRef="#br0" timeOffset="18022.0308">7627 2111 140,'0'0'13,"0"0"-3,0 0 0,0 0-4,0 0 0,0 0-1,0 0-1,4 0 0,-4 0-4,0 0 3,0 0-1,0 0 0,4 0 1,4 0 2,-8 0-1,0-3 1,0 3-4,5-3-1,-5 3 4,0 0-3,0-3 3,0-1-4,0 4 3,0 0-2,4 0 1,0 0 0,4-3-2,0 3 0,4-9 0,-3 2-2,-1 4 4,0-5-4,4 2 4,-4 0-4,1-4 4,3 4-4,-4-1 4,4 3-4,5-3 0,-5 1 2,-4-1-3,5-2 3,-1-1 0,-4 2-1,4-1 1,1-1 0,-1 1 0,-4-2 0,4-2 0,-4 3 3,1-1-2,-5 2-1,8-1 2,0 4 0,-3-1-2,-1-4 3,0 2 0,0-1-2,0 1 1,-4 1 3,5-2-1,-5 1 2,4-1-1,0 1-1,-4 1 2,4 1-4,-4-5 0,1 4 2,-1-5-1,0 0-2,0-3 1,0 2-1,4-5 2,-4 5-2,0-2 1,-4 1-1,4 0-1,5-1 0,-5 0 3,4 1-3,-4-4 0,0 8 0,-4-5 1,8 0-1,-4 2 0,-4 1 0,8 4 0,-3-2 1,-1-5 1,0 3-4,0 2 1,0-5 1,-4 3 3,8 2-1,-4-5 1,-4 4 0,4 1 1,0-2-1,-4-3-1,5 2 0,-5-2 1,0 1-2,0 3 2,0-4-2,0 5 1,0-2 0,0-3 0,0 2 1,0-2-3,-5 3 1,5-1 0,0-2 2,-4 3-2,0 2 5,0-5-1,0 3-2,0-1 3,0-2 0,-4 0 1,4 5-1,-1-2 0,1-2-3,-4 0 2,8 3-1,-8-3-1,4-1 0,-4 0-1,4 2 3,0-2-1,-5 4 3,5 0-4,-4 0 2,0 2 3,4-4-1,-4 7-1,4 1 1,-5-3 1,1 2 0,0-1-2,-4 2-2,3 0-1,-3 2 3,4 1-2,-4 3-1,4-6-1,-1 6-2,1-7 1,4 7 1,-8 4 1,4-4-2,-1 0 1,1 0-1,0 0 0,-4 0 0,4 0 0,-1 0-1,1 0 0,0 0 0,0 0 3,-4 3-3,3-3 1,-3 3-1,0 0 2,-1 4 1,5-4-2,-4 3 1,0-1 0,-1 1 0,5 1-2,-4-4 2,8 3 0,-4-3-1,-5 0 0,1 4 1,4-4-2,0 2 0,-5 1 3,1 1-3,4-1 1,0-3 1,-4 0 1,7 5-2,-3-1 1,0-4-2,0 6 0,0-2 0,0-1 1,-1 5 0,-3-1-1,4-1 0,-4 1 0,3 1-1,1-2 2,-4 4-1,4 0-1,-5-2 0,5 2 2,0-1 0,-4 0-1,4 0 0,-1-2 2,1-2-2,0 4 1,4 1 1,-4-3-2,0 2 1,3 3-1,-3-3 1,0 0-1,4 0 0,0 1 0,0 0 1,-4-2-2,4 2 1,-1-1 1,1 3 0,0-3-1,0 4-1,0-1 2,0 0-1,0 0-1,4-3 0,-4 4 2,4-1-2,-8 1 2,8-1 0,-5 0-2,1 4 0,4-2 1,-4 2 1,0-1 0,4-2-1,0 4 0,-4 3 0,4 1 0,-4-5 2,0-2 0,4 5-1,0-6-1,0-1 0,0 4 0,0-2 0,0 2 2,0-1-1,4-2 0,-4-2 0,4 5 1,-4 0-2,0-5 1,8 5 1,-8-4-2,4 1 0,-4 0 0,4-5 1,1 1 0,3 4 0,-4-5 0,0 2-1,0 0 0,0-2 0,4-1 0,-4 2 0,1-2 0,-1-2 0,4 4 0,0-2 1,0-4-2,-4-1 1,4-2 1,-3 0-1,-1 7 0,4-4 0,0 1 1,-4-1-1,4 0 0,1-1 0,-1 2 0,-4-4 1,4 0 0,0 3-3,-4 1 3,4-4-2,1 0 1,-5 2 0,4-5 1,0 3-2,-4 0 1,4-3 0,-4 0 0,5 0 0,-1 0 0,-4 0 0,0 0 1,0 0 0,4 0-1,1 0-1,-1 0 0,0 0 1,0 3 1,-4-3 0,0 0-2,0 0 0,5 0 1,-5 0 0,0 0 0,0 0 0,4 0 0,-4 0 0,4-3 0,5 3 0,-5-6 0,0 1 0,0-1 0,0-1 0,1 1 0,3 0 0,-8-1 0,8 4 1,-8 1-2,-4-1 1,8 0-3,1 0-3,-9 0-1,8 3-4,-8 0 0,4-3-3,-4 3-7,4 0-9,0 0-7,-4 0-10,0 0-6</inkml:trace>
  <inkml:trace contextRef="#ctx0" brushRef="#br0" timeOffset="21660.2389">19401 2125 183,'5'0'23,"-5"0"-4,0 0-1,0-3-1,0 3-3,4 0 2,-4-6-2,0 3-1,0-2 2,4 5 0,-4-3 4,8 0-5,0-1-2,-4 4-4,0 0-1,0 0-3,0 4-1,-4-4 1,5 0-2,-5 0-1,4 0 0,-4 0 5,8 0 1,-4 0 1,4 0-1,-4 0 0,4 3 2,1 0 1,-1 0-2,0-1 0,0-2-1,9 6-1,-9-6-2,4 0-2,-4-3 1,4 3 0,1 0-1,3 0-2,-4 0 1,1 0 0,-1 0 0,4 0 0,1 0-1,-5 0 0,0 0 0,5 0 0,-1 0 0,-4 0 2,-3 0 0,3 0-1,0 0 1,0 0-1,-3 0 0,-1 0 0,-4 0-1,8 3 0,-4-3 0,0 0 2,5 0-2,-5 0 1,0 3-3,0 0 2,1 4 0,-1-1 0,4-3 1,-4 4-1,-4 1 0,4-2 0,1-3 1,3 4-1,-4-4 2,4-3-2,-3 0 2,3 0-2,0 0 2,5 0-2,-5 0 2,0 0-2,4 0 1,-3 0-1,-1 0 0,0-3 1,1 3-2,-1 0-1,0-4 2,0 4 1,-3 0 0,-5 0 1,4 0 2,0 0 0,4 0-1,-3 0-1,-1 0 0,-4 0-1,4 0 1,-4 0 0,0 4-2,0-1 1,5-3-1,-5 0 0,4 3 1,0 0 0,0 3-2,0 4 2,5-8-1,-5-2-1,0 0 2,0 0-1,4 0 2,1 0-1,-1 0 1,-4 0-1,5 0-1,-1-2 0,0-1 0,0-4 0,5 1 0,-5 6 0,0 0 1,1-6-1,-1 3 1,4-1-1,-3-5 0,-1 3-2,-4 2 2,4 3 1,1 1 1,-5 0 0,4-3 0,-4-1 0,4 1-1,-3 3-1,3 0 1,-4 0 0,4 0 0,-3 0-1,3 0 0,-4 0-1,4 0 2,-3 0-2,3 0 2,-4 0-1,0 0-1,5 0 2,-5 0-1,4 0 0,-4 0-1,4 0 2,1-3-1,-5 0 0,4 0 0,-4 3-1,1 0 2,3-4-1,0 1-1,0 3 2,-3-3-1,3 3 0,0-3-1,-4 0 2,-4 3-1,9 0 0,-5-2 0,0-1 0,-4 3 0,4 0 0,1 0 0,-1 0-1,0 0 2,0 0-1,-4 0-1,9 0 2,-9-3-1,4 3 0,-4-3-1,4 3 2,0 0-2,5 0 2,-5 3-1,4 0-1,-4-3 2,4 0-2,1 0 2,-1 0-1,0 0 0,1 0-1,-5 0 2,4 3-1,0-3 0,1 2 0,3-2 0,-12 0-1,13 0 0,-5 0 2,0 0 1,4 0 3,-3 0-1,-1 0-1,0 0-1,5 0 0,-5 0 0,0 0-2,1 0 0,3 0 1,-4 0 0,0 0 0,5 0-1,-5 0 0,-4 0 0,5 0 2,3 0-2,-8 0 0,4 0 0,1 0 0,-1 0 0,0 0 1,-4 0-2,5 0 2,-1 3 0,0 0-2,1 0 0,-1 0 1,4 1 0,-8-1 0,9 0 1,-5 7-2,0-7-2,1 2-4,3-2-4,-8 0-3,0-3-6,1 3-6,-5-3-12,0 0-8,-4 0-12</inkml:trace>
  <inkml:trace contextRef="#ctx0" brushRef="#br0" timeOffset="30224.7288">9236 6582 144,'0'0'17,"0"0"-5,0 0 2,0-4 0,0 1 2,0 3-1,0 0 0,0 0-1,0 0 1,0 0 0,0 0-4,0 0 0,0 0 1,0-3-3,0 0 1,0 0 2,4 3-1,-4 0-1,4-4 1,-4 4-3,0 0 1,0 0 1,4 0 1,-4 0-3,4 0 1,1 0 1,-5 4 0,0 2 1,0 4-3,8-2 0,-8 4-2,4 1 1,0-7-1,0 5-1,0-1-1,4 6-1,0-3-1,-3 1 2,3-1-3,0-7-1,-4 4 0,4-6 0,0 3 0,-4-1 1,5-3-1,-1 7 0,-4-7 2,0 0-2,0-3 1,0 0-1,0 0 0,0 0 1,-4-3 0,0 0-2,0 0 0,5-4 2,-1-2-2,-4-1 2,0-1 0,0-8-3,0 5 2,0-2 1,0-7-2,0 3 2,0-4 0,0-2-3,0-1 2,0-3 0,-4-2-2,-1-1 3,5 0-1,0-7 1,0 0-1,0-3 0,0-3 0,0 3 0,0 4-2,0 2 2,-4 4 0,4-4 0,-4 7-1,0-4 3,4 9-1,0-2-1,0 3 1,0 2-2,0 4-1,0-1 2,4 3 0,-4 2 0,0-2 0,0 3 0,0 6-1,4-3 3,-4 0-2,0 1 0,4 4 0,-4-4 0,5 5 0,-1-2 1,0 3 0,-4 0 0,4 0 1,-4-1-1,0 4 0,0-3 1,0 3-2,4-3 0,-4 3 0,0 0 1,4 0 0,0-3 0,0 3-1,-4 0 2,4 0 2,0 0-1,-4-2-1,9 2-1,-1 0 1,-4 0 1,4 2 0,-4-2 1,4 0-3,0-2 0,-3 2 0,3 0 1,0 0-1,4 0 1,-4 0-1,5 0-1,-1 0 0,4 0 2,-3 0-2,-1 0-1,0 0 2,5 0-1,-5 0 1,0 0 0,5 0 0,-1 0-1,0 0 2,1 0-2,-1 0 0,5 0 1,-1 0 0,0 0-1,1 0-1,-1 0 2,1 0-1,-1 0 0,5 0 0,-5 0 2,1 0-2,3 0 0,1 0-1,0 0 2,-5 0 0,-4 0-1,5 0 0,-1 0 0,-3-3 0,3 3 0,1 0 0,-5 0 0,9 0 0,-1 0 0,-3 0 1,3 0 0,1 0-2,-1 0 0,1 0 2,-5 0-2,5 0 2,-5-3-2,9 3 1,-9-7 0,5 4 1,0 0-2,-1 0 2,-3 0 0,-1 0-2,5-1-1,-5 3 3,1-4-3,-1 3 3,1-1-1,-1 3-1,1-3 2,-5 0-2,4 0 2,-3 0-1,-1-1 0,0 4 0,5-3 0,-5 0 0,5 0 0,-1-4 0,-3 3 0,3 1 0,-4-4 1,5 4-1,-1 0 0,1 0-2,-5-4 2,1 4 1,3 0 1,1 0 0,-1 3 0,-8 0 1,9 0-3,-5 0 3,5 0-1,-1 0-2,1-2 1,-1 2 3,5 0 0,-1 0 1,5 0-1,-5 0-1,5 2-2,-4-2 0,11 0 0,5 3 1,-4-3-1,4 3-1,0 0 1,4 0-1,0 1 0,0-4 0,4 3 0,-4-3 0,0 3 2,5-3-1,-5 0-1,0 0 1,8 0 0,-4 0-1,4 0-1,0 3 2,1 0-1,-1-3 0,4 0-1,-4 0 2,1 0 0,-1-3 1,8 3 0,-8-3 0,9 3-1,-1 0-1,5-3 2,-5 0-1,5 3 0,-1-4 0,-3 1-1,-1 0 0,0 0 0,1 0 0,3-2 0,1 2 0,3 0 0,1-1 0,-4 1 0,-1 3 0,-4 0 0,1-3 0,-1 0 0,1 3 0,3-3-1,-3 3 2,-1 0-1,0 0 0,1-3 0,-5 3 0,-4 0-1,1-4 2,-5 1-1,0 3 0,-4-1 0,4-3 0,-8 1 0,0 0 0,-4 0 0,0-3 0,-5 2 0,-3 1-1,0 0 2,-9 0-1,1 0 0,-5-1-1,-8 1 0,0 0-2,1 0-2,-9 1-1,0-1-1,0 0-3,0 3-1,0 0-4,0 0-6,-9 0-9,-3-3-14,0 0-10</inkml:trace>
  <inkml:trace contextRef="#ctx0" brushRef="#br0" timeOffset="31204.7848">9846 6052 175,'0'0'30,"-4"0"-8,4 0 3,0-3-3,0 3-1,0-3 0,0 0-2,0 3 2,0-7-3,0 1 4,0 4-3,0-4 0,0 6 2,0 0-2,0 0-2,0 0-1,0-3-6,0 3 1,0-3 1,0 3-1,0 3 0,0 6 0,0 9-1,0 1-1,0 8 1,0 3-4,0-3-1,0 2-1,0-2 0,0 3-1,0 2-2,0-2 1,0-3-1,0 3 0,0-1-1,0-2 1,0-3-2,0 1-2,0-4-4,0-2-3,0-2-3,0 2-2,0-3-6,-4-8-2,0 2-4,0-4-5,4 1-3,0-4-2,0 0 0,0 2-10</inkml:trace>
  <inkml:trace contextRef="#ctx0" brushRef="#br0" timeOffset="31560.8052">10239 6033 266,'0'-5'24,"0"5"-5,4-3 3,0 3-6,-4 0 5,4 0-1,0 0-4,-4 3-1,9 5 2,-9-5 4,0 13 0,0-1-1,4 7-4,-4 5 0,0 2-5,0-2-1,0 6-3,0-3-2,0 2 0,0-2-3,0 0 1,0 1 0,0-3-3,0-4 1,0-3 0,0 1 0,0-5-3,0-1-3,0 0-3,0-5-7,0 2-6,4-7-10,-4 1-3,0-4-3,0 0-5,-4 4-6</inkml:trace>
  <inkml:trace contextRef="#ctx0" brushRef="#br0" timeOffset="31815.8198">10133 6327 332,'0'0'26,"4"0"2,0 0-4,0 0-3,4 0-4,8-3-5,-3 3-4,-1-3-2,0 3-1,1 0-1,-5-3-1,8-4-1,-4 7-1,1-1-1,3-2-6,-4-1-7,1 4-6,3-3-9,-4 0-1,1 0-3,-1 3 0,21-7-9</inkml:trace>
  <inkml:trace contextRef="#ctx0" brushRef="#br0" timeOffset="42166.4118">10984 6033 212,'0'-5'23,"0"-1"2,0 3-4,0 0 3,0-4 1,0 4-1,0-3-2,0 3 0,4-2 0,-4 2-2,0-1 1,0 4-1,0-3-2,0 3-3,0 0-1,0-3-3,0 6 1,0-3-1,0 3-1,4 12 1,-4 4-1,0-2-1,0 6-3,0 4-1,0 1 0,4 2-2,-4 1 0,5 2-2,-1-3 2,-4 2-2,4-2 0,-4 0 0,4 1 0,-4-3 0,0-1-1,0-3 0,0-2-1,0-1-4,0 1-3,0-4 0,0-2-3,-4 0-3,-4-5-4,-1 1-5,1-2-6,8-5-5,-4 1-6,4-3-6,-8 7-9</inkml:trace>
  <inkml:trace contextRef="#ctx0" brushRef="#br0" timeOffset="42888.4531">11312 5860 233,'0'0'31,"4"-3"0,-4 3-6,0 0-4,0-7 0,0 7-4,0-6 0,12 3-4,-4-4-1,-4 6-1,9-2-1,-9-1-1,4 4 0,4 0-3,-8-3 0,4 3 0,1 0-3,-1 0-3,-4 0 3,0 0-2,4 3-1,-8 1 2,0 4-2,0-2 0,0 0 0,4 1 0,-4 5 0,0-7 0,0 5 0,0 2 1,0-2-1,-4-4 1,4 2-2,-4-1 2,0-1 0,0 3-2,0-4 2,0 2-1,4 5 2,0-2 0,-4-1 1,0-2 3,-1-2-2,5 4 0,0 1-2,0-7 3,0 3 0,0-1-3,5-2 1,-1-3-1,0-3 0,4 3-1,0 0 0,4 0 0,-7 0-1,11 0-1,-12-2 3,8-4-2,-4 3-1,1-4-6,-1 4-6,-4 0-7,4 0-6,0 0-4,-8 3-3,8 0-6,1-3-2</inkml:trace>
  <inkml:trace contextRef="#ctx0" brushRef="#br0" timeOffset="43468.4863">12204 5954 225,'0'-7'27,"0"7"-3,0 0-2,0-1-3,0 1-1,0 0-1,0 0 3,-4 0-3,4 4-1,0 0 0,0-1 0,0 10 1,0 2-4,0 0 3,0 4-3,0 5-1,0-1-5,0 3 0,0 1-1,-4 3-3,0-1 0,4 1-1,0-3 0,-4 2-1,0-2 0,4-7-3,0 3-7,0-6-5,0 2-5,0-3-6,0-5-7,0 2-3,0-4-6,0 15-9</inkml:trace>
  <inkml:trace contextRef="#ctx0" brushRef="#br0" timeOffset="43747.5022">12024 6278 308,'0'0'33,"0"0"-5,0 0-1,4 0-2,-4 0-1,4 0-3,4 0-5,5 0-5,-1-3-1,0-2-4,9 2-1,-1-4-2,1-2 0,-9 3-1,8-4-3,1 4-7,-5-2-10,1 5-7,-1-4-7,-4 1-2,1-1-4,23 4-11</inkml:trace>
  <inkml:trace contextRef="#ctx0" brushRef="#br0" timeOffset="45075.5782">12941 5798 137,'0'0'16,"0"0"0,0 0 0,0 0 0,0 0-4,0 0-2,0 0 0,0 0 0,0 0 1,0 0-4,0 0-1,0 0 0,0 0 1,0-3 3,0-1-2,0 4 2,0 0-1,0 0 1,0 0-2,0 0-1,0 0 0,0 0 0,0 0-1,0 4-2,-4-4-1,4 0 1,0 0 0,-4 0 1,4 0-1,-4 0 0,0 3 1,0 0-1,4 3 1,-4-2 0,-1 2 1,1 3 0,0-2 0,0 1-1,0 1 1,-4 4 3,4-5 0,0 1 0,0-2 1,-5 6 0,1 1-2,4-5 1,-4 4-5,4-2 1,0 2-1,-4 0 1,-1-1-2,5 3 2,0 4-1,-4 1 1,4 3-1,0-6 0,0 15 2,-4-5 1,3 0-1,5 3 1,0 2-1,-4-2 0,0 0 1,0 1-2,4-1 2,0 2-1,0-5-1,4-3-1,-4 4-2,4-4 3,0-2 0,1-4-2,3 1-1,-4-5 1,4 2-1,-4 0 0,0-2-1,-4 2 0,8-6 0,1-2 0,-5 1-1,0 1 0,0 2 0,0-4 0,4-1-1,-4-1 2,0 0-1,0 1 0,5-4-1,-5 2-1,4 0-2,-4-4-4,0-1 0,0 3-5,0 0 0,0-3-2,0 0-4,-4 0-5,5 4-9,-1-4-8,0 0-5,0 0-8</inkml:trace>
  <inkml:trace contextRef="#ctx0" brushRef="#br0" timeOffset="46255.6457">13183 6030 192,'0'-2'26,"0"2"-1,-4 0 2,4 0-2,0 0-2,0 0 1,0-3-2,0 3-3,0 0 1,0 0 0,0 0 2,0-6-1,4 3 0,0-1-2,0-2-6,8 0 0,-8 3-3,4-2-1,1-5-1,-1 4-2,0 3-2,0 0 0,4-1-1,-3 4-1,-5 0-2,8 4 2,-4-4 0,-4 3-1,0 3-1,9-3 0,-9-3 1,0 10 0,0-5 1,-4-2 0,8 3-1,-8 4-1,0 2 0,4-1 0,-4 5 0,-4-5 1,4 5-1,-4-3 0,0 3 0,0-2-1,-4 2 2,-1-1-2,1 0 1,4 1 0,-8-5 0,8 9 0,-8-3 1,7 2-1,1-3 0,0-2-1,4 5 2,-8-1-2,4 1 2,4-5-1,0 2 0,-4-3 0,0-2 0,4 5 0,-4-3-1,0-5 2,4 1-1,0 1 0,0-4 0,0 0 0,0-2 0,0-1-1,0-2 3,0 2-2,0 1 0,4-4 0,0 0 1,8 0-1,-8 0 0,8 0 1,-7 0-1,3 0 0,4-4 0,-4 4 1,4-3-4,-7 2-1,-1-2-4,4-1-2,-4 1-2,4 0-5,-4 0-4,4 0-6,1-1-3,-5-2-4,-4 0-1,4 3-7,8-2 2</inkml:trace>
  <inkml:trace contextRef="#ctx0" brushRef="#br0" timeOffset="46577.6641">13621 6257 255,'0'0'35,"0"0"-7,0 0-2,0 3-2,0-3-2,0 0 2,0 7-1,0 4-3,0-2 1,4 4-3,0-3-2,4 1-3,-4-2-2,4 1-4,1-2-1,-5 5 0,4-1-2,0-2-3,0 1 1,0-1-2,1-1 2,-5 4-1,0-5-4,4 1-1,-4-2-5,0-1-4,0-3-5,0 4-3,0-4-2,-4-2-4,5 2-6,-5-3-1,8 4-2,-8-4 1,4 3-5</inkml:trace>
  <inkml:trace contextRef="#ctx0" brushRef="#br0" timeOffset="46856.6801">13866 6205 247,'0'0'29,"0"0"0,0 0-2,-4 0 2,4 3-4,-8 7-2,4 7 0,-4 2-3,0 2 0,-1-2 1,-3 1-5,4 3-6,-4 1 1,3 4-3,1-4-3,-4 0 0,4 1-1,-4-4-1,3 1-1,1-1-1,0-2 0,0 2 0,4-5-4,0-5-3,-1-2-6,5 4-6,0-7-2,0 1-6,0-4-5,0-2-4,0-1 0,0 0-5</inkml:trace>
  <inkml:trace contextRef="#ctx0" brushRef="#br0" timeOffset="47367.7093">14022 5771 238,'0'0'31,"0"-3"-11,0 3 1,0 0 4,0 3 0,0-3-4,0 0-1,8 13 2,-4-6-1,4 3-1,5-4 1,-5 7-3,4-3-2,-4-2 0,5 1-4,-1 7-1,-4-5-1,4 2 0,1 9-2,-1-8-2,0 5 1,-4 2-1,1 5 0,-1-6-2,-4 4 2,0 2-2,0 1 0,0-2 0,0 5 0,0-6 0,0 1 0,-4 3-2,0-5 3,0 6-3,0-5 0,0 0 0,0 1-1,0-4 0,-4 4 0,0-4 1,-4-2-2,4-2 0,-4 6 0,-5-6 1,5 2 0,4-1 0,-12-2-2,8 0 2,4-2-2,-1-1-4,-3-2-3,0 1-4,4-5-2,0 2-4,0 1-4,-4-10-8,8 0-10,0 0-7,-4 0-3,-5-10-8</inkml:trace>
  <inkml:trace contextRef="#ctx0" brushRef="#br0" timeOffset="47934.7417">14562 5771 230,'0'0'30,"0"0"-11,0 0-1,4 0-2,-4 0 0,0 0-4,0 0-1,5-3 3,-1 3-3,-4 0 3,8 0-2,0 0-1,0 0 2,-4 0-2,4 0 2,1 0-5,-5 0-1,0 0-2,0 0 3,0 3-3,-4-3 0,8 3-1,-4 0-1,-4 4-1,0-3 2,0 3-1,4-1 1,-8 0-1,4 1 2,0 2-1,-4 1 0,4-2 2,-8 1-3,8 1 1,0-1-2,-8-4 4,8 5-1,0-4 0,-4 4-2,4-4 1,-4 2 1,4-2-3,0 4 3,-4-10-3,4 6 1,0-3 0,0 4-1,0-6 0,0-1 1,0 3 0,4-3 0,0 4 2,0-4-4,12 0 0,-4 0 0,5 0 1,-5 0-2,0 0 0,1 0 0,-1-4 0,0 4-1,1-3-2,-5 3-7,0-5-1,-4 2-9,0 3-8,0 0-12,-4 0-9,0 0-14</inkml:trace>
  <inkml:trace contextRef="#ctx0" brushRef="#br0" timeOffset="49842.8509">15762 6073 171,'0'0'23,"0"0"1,8 0 4,-8 0-4,0 0 3,0 0-2,0 0 0,0 0 4,0 0 0,0-7 0,0 7-1,4-4-5,-4-9-2,4 7-5,-4-1-2,4-1-3,-4-1-2,0 2-1,0-5 1,0 4-3,0-5-2,0 4 0,-4-1 1,4 0-1,-8 2-1,-4 5 0,4-3 0,-1 0-2,-3-1 1,4 1-1,-4 1 0,-1 5 0,1 0 1,0 0-2,-5 3 0,5 2 0,-4 5 0,-1 2 0,1 3 1,-4 1-2,3 3 1,1-2 0,-1 2 0,5 8 0,0 0 0,4 2 0,-1 1 1,5-3-2,0-2 2,4-4 0,4 1-2,0-10 2,5-3-1,3-6 0,4 0 0,1-3 0,-1-3 0,5-9-1,3-6 2,1-1 1,-5-5 0,5-8 0,-1 2 1,1-3-2,-1-4 3,1 4 0,-5-1 0,5-1-1,-5-1 1,1-1 0,-1-6-1,-3 4-1,11-4 0,-7-2 0,-1-1-1,1-3-1,-1-4 0,1 1-1,-1 1 2,1 8 1,-9-3-2,0 6 0,1 10 0,-5 6 1,-4 2-2,0 3 1,0 14 1,-4-1 0,4 6-2,-4 0 2,0 3-1,0 2 2,-4 4-2,-4 17 2,-9 10 1,1 4 2,0 8 0,-5 7 1,1 4 0,-9 2-2,9 1 0,-5 1-2,-4-4 1,9 1-1,0-7 0,3 1-2,1 8 0,-1-10 0,1 2-4,8-8-2,-4-3-2,3-3-3,5-3-3,-4-7-3,0-8-3,8-4-6,0-6-6,0-2-6,0-7-9,0-3-6</inkml:trace>
  <inkml:trace contextRef="#ctx0" brushRef="#br0" timeOffset="50493.8881">16421 5388 362,'4'-5'34,"0"-1"-4,-4 2-2,0 4-3,0-3-2,0 6-2,0-3-3,0 0-2,0 13-2,-12 1 1,4 9 1,0 7-3,-1 0 1,-7 3 0,4 6-2,-1-1-2,-3 8 0,-4 3-2,-1 0-2,1 1-1,3-4-1,-3 1-1,-1 3 0,1-1-2,-1 0 2,5-1-2,0 1 1,-1-3-2,1 1 0,4-11 0,-1-3 1,1-2-1,4-9 1,0-1-2,4-9-1,-5-2 0,5-1-2,4-7 1,0-2-2,0-2 0,0-4-2,4-7 1,13-15 0,-5-6 0,4-4 0,1-8-2,3 0 3,1-10-4,-1 4-1,1 1 1,3-8 1,1 5 3,-5 2 1,1 2 0,-5 1 1,5 3 1,-5 3 1,0 5 0,-3 0 1,3 4 3,-8 4 2,4 3 0,1 5 2,-9 4 1,8-1 0,-8 10 0,4-2 1,-4 4-1,1 4 0,-1 3 1,4 0-2,-4 3 2,4 4 3,-4 10-3,4 9 0,-3 4 0,-1 3 1,-4 4-2,0 6-2,0 0 1,4 3-1,0 3 2,-4-1-2,0 1-1,0 0-3,0-3 1,8 0-2,-8-1 1,0 4-1,0-6 0,4 0-1,-4-6-1,0-6-2,0-4-3,0-3-2,0-1-3,0-9-4,0-1 0,4-2-2,-4-5 0,0-3-4,0-3-4,0 0-9,0-3-14,-4-3-9,-8-42-15</inkml:trace>
  <inkml:trace contextRef="#ctx0" brushRef="#br0" timeOffset="50703.9001">16224 5880 423,'0'-3'40,"5"3"-6,7 0-6,8-3-5,5 3-5,-1-3-3,1 1-5,4 2-1,-1-3-4,-3 0-1,-5-3 0,1 2-6,3 1-4,-7 0-8,-5-3-7,0 6-12,1 0-12,-9 0-12</inkml:trace>
  <inkml:trace contextRef="#ctx0" brushRef="#br0" timeOffset="54776.133">6157 9149 298,'0'-3'37,"0"3"1,0 0-3,0 0-3,4 0-2,-4 0-3,5-8-4,-1 2-3,0 2 0,4 1-4,0-3-5,0-4 0,5 6-3,-5 0-2,8 1-2,-4 3 1,1 0-2,-1 0-1,0 0 0,5 0-1,-5 0-4,0 3-4,5 2-3,-13-2-1,12-3-3,-8 0-2,5 3-7,-5-3-8,4 0-8,-4 0-7,0 0-6</inkml:trace>
  <inkml:trace contextRef="#ctx0" brushRef="#br0" timeOffset="55032.1477">6227 9341 308,'0'0'41,"4"0"-4,-4 0-4,0 0-2,0 0-6,0 4-4,8-4-5,0 0-3,1 0-3,-1 0-4,0 0-1,4 0 0,1-4-3,-1 1 0,4 0 0,-4 1-2,5-1-2,-1-3-10,1 0-7,-5-1-9,0 1-5,5 3-3,-5-2-3,0-1-2,21 2-4</inkml:trace>
  <inkml:trace contextRef="#ctx0" brushRef="#br0" timeOffset="55776.1902">7533 8349 192,'4'0'26,"-4"-3"-3,0 0 0,-4 3 0,0 0-5,-4 0 2,4-6-4,-5 6 1,1 0-3,4 0-4,-4 0 0,0 0-2,4 0-2,-5 3-1,1-3 5,0 6-2,0-3 0,4 4 2,-4 7 0,-1 2-1,1-2 2,-4 5-1,4 2 1,-5 1 1,5-1-3,0 1 0,-4 8 0,4 1-1,-5-1 1,5 2 1,-4-2-2,8 0 0,-4 3 1,3 1-2,1 2 1,0-2-2,-4 1 1,8 1 0,-4 1-2,4-1-1,-4 4 1,4 3 0,0 0 0,4 0-1,0 1 0,-4 3 2,8-1 0,-8 3 0,0 3 2,4-4 1,-4 1-3,4-3 0,1 1 0,-5-1-1,0-2-2,0-3 1,0-1-2,-5-2 1,5 10-3,-4-13 1,4 8-1,-4 0 1,-4 0 0,0 0 0,0-7-1,-5 1 0,1-2 0,0-2 0,-4 1 0,-1-7-1,1 1-3,-9-4-2,5 0-2,-1-2-3,5-4-1,-9 1-4,5-5-2,-1-1-2,9-7-6,0 1-10,0-4-8,7-3-12</inkml:trace>
  <inkml:trace contextRef="#ctx0" brushRef="#br0" timeOffset="56785.248">8618 8343 133,'0'0'18,"4"0"4,-4 0 1,0 0-2,0-3 3,0 0 1,0-1-1,0 1-2,0 3 2,0-6 0,0 3-3,0 3 2,0 0 0,0 0-3,0-3-5,0 3-1,0 0-3,0-4-3,-4 4 0,0 0-1,0 0-3,-5-6 0,5 6-1,-8 0 1,4 0 1,0 3-2,-5-3 1,5 0-2,-8 3-1,4 1-1,-1 8 1,-7-2 1,8 3-1,-9 1-1,5 2 1,-5 4-2,5 3 1,-1-9 1,-3 5 0,8-1 1,-1 7-1,-3-1 1,4 6 1,0 3 0,3-1 1,1 5 1,0-1-2,4 4 4,0 0-1,4 0-2,0 3 1,0-1-2,4 3 1,-4-2-1,0 6-1,8 7 2,-4-9-2,4 6 1,-8-1 1,9 1 2,-1-2-1,-4 1 0,0-6 1,0 0 0,-4-3 0,4 0-1,-4 0 0,0-3 0,0-4-2,0 4 0,-4-3-1,0-4 1,0 4-2,-4-4 0,-1 4 1,1-4-2,0 2 0,0-8 0,4 0 0,-4 0 0,-5-1 0,1-12-3,4 5-4,-4-3-4,3-2-4,1-1-3,0 0-3,-4-9-3,4 3-12,3-1-10,-3-6-10</inkml:trace>
  <inkml:trace contextRef="#ctx0" brushRef="#br0" timeOffset="57313.2782">9359 9281 215,'0'0'31,"0"0"-1,0 0 0,0 0 1,4 0 2,-4 3 3,4-3-3,-4 7-4,8-4-2,-4 11-4,0 2-3,5-2-3,-5-1-1,4 3-3,-4 1-2,0-1-3,4 3-2,-4-1-2,5 4 0,-9-1-2,0-4 1,8 2-1,-4 0-3,0-4-4,0-3-4,0 1-4,0-8 0,0 1-5,-4-3-5,4 4-4,0-4-4,-4-3-6,0 0-5,5-3-2</inkml:trace>
  <inkml:trace contextRef="#ctx0" brushRef="#br0" timeOffset="57603.2947">9600 9268 246,'0'-3'43,"0"3"-5,0 0-1,0 0-1,0 3 1,0 4-6,-4 9-2,0-5-4,-8 8-5,4-2-1,0 5-3,-1 1-1,1 1-2,0 3-2,-4 0-3,4 1-1,-5 2-1,5 4-2,-4-4 0,4 2-2,-1-5-1,-3 3 1,4-3-1,0 2 0,0 1-2,-1-6-2,-3-2-3,4-1-2,4 1-3,-4-5-4,4 6-2,-1-9-4,5-1-6,-4-4-6,4 1-9,-4-4-4,4-3-7</inkml:trace>
  <inkml:trace contextRef="#ctx0" brushRef="#br0" timeOffset="58553.3491">10219 9526 375,'0'0'44,"4"0"-10,-4 0-6,0 6-4,4 4-7,-4 10-3,8-4-1,-4 5-1,4 1-3,0-1 0,-3 0-4,-1-2 1,0 1 0,0-1 0,0-3-1,-4-1-2,8 0 0,-8-7-2,4 2 0,-4-4 1,8-3-1,-4 1 0,1-1 1,-1-3 0,4-3-2,0-4 0,0-9 0,0-1 0,1-4 1,-1-1 0,-4-2 0,4-4 0,0-3-1,-4-2-1,0-7 2,1-3-1,3-3 0,-4-5 0,0-8 0,0 1 0,0-3-1,0-2 2,-4 4-1,4 0 0,-4 5-1,0 1 2,4 4-2,0 5 2,-4 4-1,0-1 0,0 7 0,5 4 0,-5 3 0,0 0-1,8 5 2,-8 4-1,8-1 0,-4 2 0,0 4 0,4 0 0,1 2 0,-1 5-1,0-4 3,0 7-1,0 0 2,5 0 1,-1-1-1,0 1 2,0 0-1,1 0 0,-1 3 0,0 0 0,1 0 1,3 0-2,0 0 1,5 3 0,-5 0 2,9 0-1,-1-3-1,1 0-1,3 0 1,5 0 1,4 0 0,0 0-2,0-3 1,8 0-1,0 0 0,0-5-1,4 5 1,-4-4 0,4-2-2,0 3 2,5 2-3,-1 3 0,4-4 2,0 3-1,5 2 1,3 0 1,5 0 0,-9 0 0,9-3-1,-5 0-1,1 3 1,3 0-1,1 0 0,8 0 0,-4 0 0,3 3-1,1-3 0,-8 0 0,-1 0 0,9-3 0,-8 0 0,8 3 0,-5-3 0,1 3 0,0-10 0,-1 4 0,-11 6 0,7-3 0,-3-1 0,-1 0 0,5-3 0,-9 4 0,5 0 0,-5 3 0,-3-3 0,-1 0 0,0-7 0,-4 4-2,1-2 0,-5-5 0,0 4 0,0 4 1,-4-2-1,0-2 2,-8 2-3,0 1 0,-5 0-1,-3 3-3,-4-4-1,-1 2-1,-7 5-3,-1 0 2,0 2-1,-3-2 1,-5 0 0,0 3-1,-4 0 0,4 4-1,-8-7-3,4 6-3,1 0-3,-5 1-7,0-4-9,0-3-10,-5 3-6</inkml:trace>
  <inkml:trace contextRef="#ctx0" brushRef="#br0" timeOffset="59357.3951">11082 8899 235,'0'-3'35,"-4"-3"0,4 3-1,0 0-6,0-1 1,0-2-4,0 6 1,0 0-3,0-3-1,0 3-2,0-7-2,0 4-4,4 3 0,-4 0-2,0 0 1,9 0-3,-5 3 0,0-3-1,4 4 0,-8 5-2,4 1-2,-4 2-2,4 0 1,-4 3-1,0 0-2,0 1 0,0 0 1,0-2-1,-4-1 0,4-1 0,0 3 0,0 1-1,-4-4 0,4-1 0,-4 2 0,0 0 0,4 0 0,0-2 0,0-2 0,4 1 0,-4-2 0,4-5 0,-4 3 0,4-3-1,4-3 2,-4 0-1,5 0 0,-1 0 0,0-3 0,0-3-1,0 3-2,5-1-2,-1-3 0,-4 0-2,0 1 0,5 3-3,-5-4-1,4 3-1,-4 0-3,0-2-6,5-4-5,-13 10-3,4 0-5,0-3-7,-4-3-7</inkml:trace>
  <inkml:trace contextRef="#ctx0" brushRef="#br0" timeOffset="59652.412">11287 8828 336,'0'0'40,"0"0"-2,0 0-1,0 0-6,0 0-3,0 3-6,0 10 1,4 0-3,-4 1-3,0 2-1,0 1 0,0 5-4,0-1-1,0 5-2,0 1 0,0 0-4,0 3 0,0 2-1,0 1-2,-4 7 0,4-4-2,-4 1-4,0-4-3,0-1-4,0-2-1,0 0-4,-5-6-1,5 2-3,-4-6-6,4 3-4,0-3-7,0-4-8,0-1 0,4-3-1,-8 25-5</inkml:trace>
  <inkml:trace contextRef="#ctx0" brushRef="#br0" timeOffset="60153.4406">11619 9222 370,'4'0'44,"0"0"-6,0 7-7,0-7-4,0 3-6,4 6-4,5-2-4,-5 8-2,-4-3-1,8 0-3,-4 1-3,5-2 1,-1 2-2,0-2-2,1 2 0,-1-4 1,-4 1-2,4-4-5,-3 1-5,-1-3-4,-4 3-3,0-4-8,4 0-3,-8-3-4,8 0-3,-8 0-1,4 0 1,-4-3 2,4-4 3,1 3 1,-5-9 8,4 3 1,0-2 5,0-3 5,4-4 3,-4 7 7,0-3 2,0-4 3,0 2 2,5 1 4,-5 0 4,0 8 2,-4-8 2,4 7 6,-4 1 3,0-2 1,0 10 2,0-6 1,0 6 2,0 3-2,0 3-5,0 15-3,-4 1-5,0-4-3,4 7-2,-13 2-2,5 0-5,0 3 0,0 2-1,0-2-4,-1 1 1,1-1-1,-4 2-1,4-2-1,0 0 2,4-6-1,-5 1-3,1-4-3,8-5-2,-4-3-2,0-2-2,4-5-2,-4-3-3,4-3-3,0 0-11,4-3-2,-4 0-7,4-3-7,8-12-2</inkml:trace>
  <inkml:trace contextRef="#ctx0" brushRef="#br0" timeOffset="60558.4638">12184 8841 310,'8'-4'41,"0"1"-4,4-3-10,-3 3-4,-1 1-2,4-1-3,-4-3-4,0 2 0,1 1-5,-1 3 0,-4 0-1,4 3 1,0-3-2,0 4-1,-3-4 0,3 0-2,-8 6-1,4-1 0,-4 1 0,0 0 0,0 1-1,0-1 0,0 1 0,0 0 0,0 0 3,-4-1-1,4 1 0,-4-1 1,0 3 0,-1-1 1,1 2-2,0-1 1,0 1-1,0-2 0,4 5-2,-8-4 1,8 1-2,0-4 1,-4-3-1,4-1 0,0 1 1,0 3-1,0-2-1,4-1 1,-4-3-1,4 3 0,8-3 0,1 3 1,-1-3-2,0 0 1,0 0-2,1 0-1,-1 0-5,0 0-3,1-3-4,-1 0-7,-4 0-8,-4-1-9,0 4-9,0 0-6</inkml:trace>
  <inkml:trace contextRef="#ctx0" brushRef="#br0" timeOffset="60842.48">12847 8887 301,'4'0'38,"0"0"-1,0 0-4,4 3 0,-3 3-5,-1 2-3,-4 5-6,0 3-2,0-2-6,0 5 0,0 2-4,0 4-1,-4 2-4,-1 0 0,1 2 0,0 1-1,4 0 1,-4 4-1,4-7-2,-4 1-3,4-4-1,-4-1-3,4-6-5,-4 2-4,4-5-8,-4-4-4,4-1-6,0-2-1,0-4-4,0 7-10</inkml:trace>
  <inkml:trace contextRef="#ctx0" brushRef="#br0" timeOffset="61070.4931">12745 9132 340,'0'-4'48,"0"1"-8,0-3-7,0 6-6,0-3-7,4-1-6,12 4-4,-8 0-1,5 0-3,3-3-2,-4 3-1,9-3 1,-9 2-5,8-3-3,-3-2-7,-1 3-4,1-4-6,-1 4-5,0 0-4,1-6-7,-1 2-3,29 4-11</inkml:trace>
  <inkml:trace contextRef="#ctx0" brushRef="#br0" timeOffset="61587.5226">13535 8752 350,'0'0'49,"0"-4"-10,4 4-7,0 0-8,4 0-5,-4 0-4,0 0-5,4 0-3,1 0-1,3 0-2,-4 0 1,0 0-3,5 4 2,-1-1-2,0 3 3,-4 0-2,5-2 1,-5-1-2,0 5-1,-4 1 0,4 1 2,-8-1-2,4 1 1,-4 1 0,0-1 4,0 2-2,-4-1-1,4-1 0,-8 0 0,4 2-1,-4-1 0,4 2 1,-4 0-2,3-2 2,-3 2-2,0 3-1,0-7 1,0 2 0,-5 2 3,5-4 0,0 6 1,0 1 2,0-5-1,-1 5-1,1 0-1,4-4-1,0-4 1,0 2-1,0 3-1,4-7 0,0 8 0,4-7 0,-4 2 0,4-6-2,8 4 1,1-3 0,3 0 0,-4-1-1,5-3 0,-5 0 0,4 0 0,5-3 0,-1-1 0,-3 4-2,-5-1-3,4-2-4,-3 3-4,-1-4-4,0 1-5,0 3-9,-3 0-13,-5 0-14</inkml:trace>
  <inkml:trace contextRef="#ctx0" brushRef="#br0" timeOffset="63673.642">15058 9036 235,'0'-3'38,"0"0"-2,0 3-3,0-3-1,0 3-3,0 0-4,-4-4-5,4 0-6,0-3 2,0-2-1,0 2-1,0-2-4,0-2 0,0-2-3,0 0 0,0 1 3,0 0-3,0 0-1,0 2-1,-4-1 1,-1 2-2,1-1 0,-4 4-1,4-1 0,-4 6-2,0-2 1,-1 3-1,1 0-1,-4 3 1,-4 1 0,-5 9-1,1 3 0,-1 8 0,-7 0 0,3 4 0,0 3-1,-3 5 2,7 4-1,-3 0 0,-1-1 0,13 1-1,-4 0 0,7-4 2,1-2 0,8-6-1,0-7 0,4-5 0,4-3-1,5-9 2,3-4-2,9-4 2,-5-12-1,5-3 0,7-8 0,-3-3 1,4-7-1,0-1 2,-1-4 0,1-4 1,4 0 2,0 3 0,-4-3-1,-1 0 1,1 0-1,-4-2-1,-1-4 0,1-1-2,4-4 0,-9-3-1,5-12 2,0 5-1,3 1 0,-7 7-1,0 0 0,-5 8 0,-4 2 0,1 9 0,-5 4 0,0 2 0,1 10 0,-5 2 0,-4 6 0,-4 5 0,4 2 0,-4 2 0,0 7 2,0 0-2,0 3 0,-8 7 0,-4 14 0,-5 0 1,1 7-1,-1 0 1,-3 12 0,-1 3 2,1 3-2,-5 8 1,1 7-2,-1 10 1,-3 3 0,3-1 0,0 0-1,5-6 0,0-3 0,3 1 0,-3-7 0,7-2-1,5-8 0,-4-5 1,4-7 0,4-2-3,0-7-1,4-4 1,0-11 0,4-3-1,0-3-2,8-9 1,0 0-3,9-3 1,-5-7-2,-8-1 1,9-5-3,3 4 3,-8-4 2,5 5 1,-5-2 2,0 3 1,-3 6 0,-1 0 0,0 4 2,0-3-3,0 3 4,1 0-2,-1 3-1,0-3 1,-4 7 1,4-2 0,0 7 0,1-2-1,-1-2 1,0 1 0,4-2 2,1 2 3,-1-2-1,0-4 1,0 0-2,1-3 2,-1 0-2,0 0 3,5-3-2,-5-4-2,0 4 0,5-9 0,-5-1-1,4 5 1,-4-5-1,1-1 2,3-2-2,-4 0 2,5 5-1,-5-2 0,0 7-1,1-1 1,-5 1 1,0 5-2,-4 1 3,4 0-1,-4 1 0,5 9 2,-9 6 0,0-2-3,0 8 1,0 8-2,-9 1 0,5 0 1,-4 3-1,-8-1 0,3 4 1,1 2 0,0 1 1,-9 0-4,5 0 2,0-1-1,-5-2 2,1-4-2,3 1 0,-3-3 1,-1 0 0,1-7 0,-1-2-1,1-5 1,4-1-1,-5 0 0,5-5 0,-1-4 1,1 5-1,0-9 0,-1-3 1,1-3-2,0-3 1,-5 3 1,9-7-2,-5-4 2,9 1 1,0-3-1,4 4-1,0-3 1,4-1-2,0 2 2,4-5 0,0 1 0,8 3-1,9-4 0,-5 1-1,9-4 2,-1 1-2,5 2 1,0 2 0,-1-3-1,5 3-5,-4-2-3,3 1-5,-3 3-6,0-1-9,-5 4-12,1-3-12,-5 0-8</inkml:trace>
  <inkml:trace contextRef="#ctx0" brushRef="#br0" timeOffset="64578.6937">16417 9174 420,'0'-3'38,"0"3"-10,0-3-5,0-3-8,0-1-3,0 4-4,0 0-1,0-7-3,0 3 0,0-3-2,0 0 0,0 3 1,0 0 1,-4-6 2,4 4-3,-4-4 0,0 5-2,0 2 0,-1 0 0,1-1 0,4 1 0,-8-1-1,0 4 0,0 3 0,0 0-1,-9 0 0,5 3-1,0 4 2,-5-1 0,1 7 0,-5 1 0,1 2 0,-1 6-1,-3 5 0,3 4 2,1 2-2,4 0 1,3 2-3,5-4 1,0-4-4,0-4 2,8 0 0,0-3 1,0-4-1,8-3 1,0-5 2,4-5-1,5-3 0,-1-3 2,5-2-1,3-4 1,1-11 3,-5 0 3,5-6 0,3-1 2,-3-6 3,0-4-1,7-2 2,-7-1 0,8-6 0,-5 0-2,13-4-1,0 0-2,4-6-3,-4-1 0,0-5-2,0-2 0,-4-6 0,0-1-1,-9-6 0,1 7-1,-4 10 1,-5-2-2,-4 13 2,1 4-1,-9 10 0,0 8-1,-8 6 1,0 9 0,0 2 0,-4 10 0,0 3 1,-12 7-1,-1-1 0,-3 22 0,-1 5-1,-7 10 1,3 8 0,1 12 1,-1 7-1,-4 6 0,1-2 0,3 2 0,-4-3 0,9 1-1,-5-7-3,13-5 1,0-5 0,-5-1 2,5-15 1,8 3-1,4-11 1,4-4-1,0-11 1,9 1 0,-1-11 0,4-8 0,5-3 0,-1-3 0,9-5 0,-5-8 0,5-3 0,0-5-2,3 5 2,1-5 0,-4 0-1,0 2 1,-1 2 0,1 0 0,0 6 0,-5 1 0,5 1 0,-9 5 2,1 4 1,-1 3 0,1 0 1,-9 3 0,0 4 1,5 2 1,-13 7-1,4-2 2,-4 2-3,4-1 2,0 7-2,5-5 1,-5 2-3,4-1 0,-4-2 0,5 3-1,-1-5 1,4 2-2,-4 0 1,1-8-1,-1 5-2,4-4-2,-3-4-6,-1 1 1,4 1-4,-7-4-3,-1-3-2,0 3-4,0-3-6,0-3-10,0 0-10,-3 0-8,-1-12-10</inkml:trace>
  <inkml:trace contextRef="#ctx0" brushRef="#br0" timeOffset="64840.7087">17322 8976 320,'-4'-3'40,"-1"3"-4,1 6-3,-4 0-4,-4 5-7,-4 5-1,-1 2-6,1 7 0,-5 2-5,-3 7 1,3-4-3,1 5 0,-1-2-3,-3 4 1,3-7-3,1 3-2,-5 1 2,5-2-2,-5-2-3,5-3-4,-1-5-7,1-4-8,8-3-12,-5 0-11,1-3-9</inkml:trace>
  <inkml:trace contextRef="#ctx0" brushRef="#br0" timeOffset="66329.7939">8503 10612 213,'0'0'30,"4"-4"0,-4 4-3,0 0-4,0 0 0,0 0 0,0 0-1,0-3-4,0 3-1,0 0 0,0 0-1,0-3 2,0-3-3,0 6-3,0-13-2,4 5 1,-4-5-2,0 1-3,0 4-1,-4-2 1,4 4-4,0-4 1,-8 4-2,4-4 1,0 4 0,-4 1-1,0-1 0,-1-1 1,1 1-1,0 3 0,0 3 0,0 0-1,-5 0 1,5 3 0,0 0 0,0 7 1,0-4 0,-1 4-1,1-2-1,0 4 3,4 4 1,0-1 0,0 4-1,0-2-2,4 2 3,0 2-3,0 1 4,0-4-4,0 1-1,0-5 2,4-1 1,0-1-2,8-5 2,0 1-1,1-8 2,-1 0-2,-4-2 4,4-4-2,-3-4 0,3-6-3,-4 2 1,-4-5-1,4 5 0,1-5 1,-5 3-2,0 5-2,0-2-3,-4 3-4,0 4-2,0-2-2,0-2-4,-8 4-6,4 0-10,-5 3-14,1-1-9</inkml:trace>
  <inkml:trace contextRef="#ctx0" brushRef="#br0" timeOffset="67245.8463">8413 7748 190,'0'0'28,"0"0"3,0 0-4,0 0-2,0 0 1,0 0 3,0 0-1,0 0 1,0 0-4,4 0-3,0 0-3,5 0-2,-1 0-2,-4 0-4,0 0 0,4 0-4,-4 0-2,0 0 1,0 0-3,5 0 0,-5 0-1,4 0-1,0 0-1,-4 4 1,4-1-1,-4 3 1,1-3 0,-1 4-1,-4-4 0,0 3-1,4 1 2,-4 1-1,0 1 0,-4-3 0,4 7 0,-4-2 0,-5-1 0,5-1 0,0 1 0,-4 1-1,4 2 2,-4-1-2,4 1 2,4-8-2,-5 5 0,5-4 2,-4 7 0,4-9-2,0 3 0,0-1 2,0 0 0,4 1-1,1-4 0,-5 3 0,12-6 0,0 0 0,-4 0 0,5 0 0,-5 0-1,4-3 0,0 3-1,1-3-4,-5 3-5,8-6-3,-8-1-5,5 4-11,-9 0-10,4 0-9</inkml:trace>
  <inkml:trace contextRef="#ctx0" brushRef="#br0" timeOffset="68423.9137">7336 10807 271,'0'0'27,"0"-3"-3,0 0-5,0 0 1,0-4-4,5 1 2,-5-4-2,0 6 0,0-3-3,0 1 3,0-4-3,0 1 1,0 1-2,0-8 0,0 3-2,0 5 1,0 2 0,0-4-4,-5-2 0,1 4 0,-4 1 0,4 1-1,-4 0 1,4 6-1,-4-4 2,-1 4 0,-3 4-3,4-4 0,0 3-1,-5 3 3,5 1-3,-4 4 0,0 5-1,-1-2 1,5 5 0,-4 0 1,4-2-2,0 3 2,-1 0-1,5 2-1,0-1 0,4-2-1,0-4-1,0-3 0,4 1 0,4-5 0,5-2 0,3-6 2,-4 0-2,9-1 0,-5-6 0,5-9 0,-5 1 0,5 0-1,-5-4 0,0 5 0,-3-2 0,-5 3 0,-4-4 0,4 1-2,-8 0-1,0 5-4,-4-2-4,0-3-1,-4 8-4,-9-1-4,5-4-3,-4-1-8,-1 7-8,5 1-7,0 0-5,-33-4-8</inkml:trace>
  <inkml:trace contextRef="#ctx0" brushRef="#br0" timeOffset="69239.9603">7353 7850 167,'0'0'22,"0"0"1,-4-3 0,4 0 2,0 0-2,-4-1 0,4 4-2,0 0-2,0-3-1,0 0 2,0 2 2,0-3-1,0 1 1,0 0-2,0 0 0,4 3-1,-4-3-4,0 3-2,0 0-2,0 0 1,4 0-3,-4 0 2,0 6-1,0 4-3,0 4-1,-8 8 0,8-1-1,-4 4 0,-1 2-2,1-6 0,4 1-2,-4-1 0,0-2-2,4 2-5,0-6-5,0 1-5,0-1-6,0 1-12,0-5-16,0-2-12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5-12-01T03:00:45.84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9610 2841 140,'0'6'19,"4"-6"-5,-4 7 2,0-4 0,0 0 2,0 3-1,0-1 0,0 1-1,0 1 2,0-1-1,0 1-3,0 2-2,0 1-1,0-2 5,0 1-5,0 4 1,0 1 2,0 2-1,0-2-1,0 5 2,0 7 4,0 1-2,0 3-2,0 0-2,0 4 1,0 4-4,4-2-1,-4-2 0,0 6-1,0-1 2,5 1-3,3 0-1,-8-4 1,0 4 2,4 0-1,0-4-1,0 4-1,0 0 0,-4 3 0,4 3-1,-4 5 1,8 4 1,-8 4 2,0-2-3,0-1-2,0-5 0,4 5 0,-4-1 1,0-4-1,5 2 0,-1-7-2,-4 9 2,4-4-2,-4 2 1,0-1 0,0 2 1,0 5 1,4-7-2,0 2 0,0 2-1,0-5 0,-4 1 2,4 1-2,4-4 0,-8-4-1,0 1 0,4-3 2,-4 3-2,0 9 0,0-4 1,5 5 1,-5-4 0,-5 1 1,5-2-1,0 1 2,0 1 0,0-6-2,0 3-1,0-4 1,0 0 0,0 0 1,0-3-1,0-3-1,0 6 3,0-5-1,0 2 0,0 3-2,5 0 1,-5-6-2,4-3 2,-4-7 0,0 5-2,0-5 1,4-3-1,-4-2 0,4-4 1,-4-3-5,0-3-4,8 1-2,-8-5-3,0-4-4,0-1-5,0-3-1,4 1-8,-4-4-13,0-7-16</inkml:trace>
  <inkml:trace contextRef="#ctx0" brushRef="#br0" timeOffset="2317.1326">19733 6505 169,'0'0'20,"0"-3"-1,0 3-2,0 0-1,0 0 1,0 0-4,0-6-3,0 6 4,0 0-1,0-7-3,0 7 4,4-3-1,-4 0-4,4 0 0,4 3 2,-3 0-1,-1-3 2,0 3-2,0 0 2,0 0 0,-4 0-3,4-4 1,0 1-1,0 3-1,4 0-2,-4 0 1,1 0 0,-1 3 2,0-3 1,0 4-3,-4-4 0,8 3-2,0-3 2,-4 6-2,0-3-1,5-3 2,-1 0 0,0 0 0,0 0-3,4 0 1,-3 0-1,3 0-1,0 0 1,0 0 1,5 0-1,-5 0 0,4 0 4,1 0-3,-1-3 0,1 0 0,-1 3-3,4 0 2,-3-3-1,3 3 0,1-3 1,-1-1-1,-3 1 1,3-1 1,1 4-2,-1-4 1,1 1-3,-1 0 1,5 0 0,-5-4 1,0 4-1,1 0 1,4 3-1,3-6 0,-3 3 0,-1 1-2,1 2-1,4-3 3,-5 0 0,1-1 1,-1 1 0,5 0 0,0 0 1,-5 3-1,5-6-1,-1 2 0,1 1 0,0-2 0,3-1 0,-3 0-1,4 2 1,-9-2-1,5 3 1,4-3 0,-4-1-1,3 1 0,1 3-1,0-2 2,4 2-1,-5-4 0,5 4-1,0-3 0,0-1 2,0 3 0,4-3-1,-4 1 0,-1 3 0,1 0 0,0-1 0,-4-2 0,4 0 1,-5 4-1,5 2 0,0 0 0,0 0 0,-4 0 0,4 0 0,-1 0 0,-3 0 0,4 0 0,0 2 0,0 1 0,4 0 0,-5 3 0,1-2 0,4-4 0,-4 3 1,0 0-1,4 0 1,-4-3 0,8 0-1,0 0 1,0 3 0,-4-3 1,4 0 0,4 0-1,-4 0 0,0 0 0,0 0-3,0 0 2,-4 0 1,0 0-2,0 0 2,0 0 0,0 4-2,4-4 0,-4 3 1,4-2 1,-4 2 0,4 1-3,-4 2 3,-4-3-2,-1 4 1,1-4 0,-8 0 1,4 0 0,-5-1-1,5 1 0,0 0 0,-5 0 0,1-3 0,0 3 0,-5-3 0,1 0 0,4 4 0,-1-1 0,-3 0-1,-1-3 2,1 0-1,-1 0 0,5 0 0,-8 0 0,3 3 0,-3 0 0,-1-3 0,1 0 0,-1 0 0,1 0-1,-5 0 2,0 0-1,-3 0 0,3-3 1,-4 3 1,1 0-1,-5 0 0,4-3 2,-8 3-3,0-3 1,4 3 1,1 0-1,-5 0 0,4 0 1,-8 0-2,4 0 0,-4 0 2,0 0 0,0 0-2,0 0 2,0 0-1,0 0 0,0 0 2,0 0-2,0 0 1,0 3-1,-12-3-1,3 6 1,-3 1 0,4 5-1,-4-4 0,8 5 0,-5-3 0,-3-2-1,4 7 2,-4-5-1,3 3 0,1-5-1,0 1 2,4-2-1,0-1 0,0 2 0,4-5-1,0 3 0,0-2 2,0-1-2,4-3 2,0 3 0,8 0-2,-4-3 0,1 0 2,3 0 0,0 0-1,5-3-1,-5-3 0,0-1 1,0-4 0,5 2-1,-5-1 0,0 0 0,5-1 0,-5-1 0,0-1 0,5 5 0,-9-5 2,0 1-2,-4 2 0,0-1 1,-4-2 0,8 4 1,-8-1-1,0 2 0,-4-1 0,0-4 0,-8 3 0,4 2 0,-4-1 0,-1-4-2,-3-1-4,4 7-1,-1-2-3,1 3-5,4-4-3,-4 4-3,3 1-7,1-5-13,0 4-8,0-4-10</inkml:trace>
  <inkml:trace contextRef="#ctx0" brushRef="#br0" timeOffset="3919.2242">19745 6450 173,'0'-4'19,"4"1"2,-8 0-2,4 0 1,0 0-2,0 0 3,0 3 0,0 0-1,0-2-1,-4 2 0,4 0 0,0 0-4,0 0 0,-4 0-1,4 0 3,0 0-2,0 0 0,0 2-1,-4-2-3,0 6-2,0-6-1,0 9 2,0 1-2,0 0-1,-1-3 1,1 6-2,-4 0 1,4-2 1,-4 5-3,0-3-1,4 3 2,-5-5-1,-3 5 2,0-5-1,0 8-2,-1-3 2,1-2-1,0 5-1,-1 2-3,-3-2 1,4 1 0,0 6-1,-9-5 0,1 2 0,-1 0 0,-8 7 0,5 0 0,-1 2 0,-3 1 1,-5 4 1,0-1-2,-4-2 0,5-1 0,-9 4 3,4-1-2,0 2 0,0 2 0,-4-3 0,4-4-2,0 4 1,-3-1 0,-1-2 0,-4 5-1,-5 1 0,1 0-1,0 6 0,0 0 2,4 0 0,0-1-2,0 4 2,8-3-1,0 0 0,0 0 0,1-3 0,-5 0-1,0-3 0,4 0 2,-4-7 0,0 4-1,4-1 0,-4 1 0,0-4 0,-4 0 0,8 4-1,-4-2 2,0 2-2,5 2 0,3-5 2,-4 2 0,8 1-1,1-4-1,-5 1 2,4 1-2,1-5 2,-5 0-2,4 0 0,1-3 1,-1-1 1,-4-2 0,5-2-1,-1-2-1,-4 0 2,9-3-2,-5 2 2,4-1-1,-3 1 0,7-8 0,-3 5-1,-1-4 2,9 1-1,-1-2 0,5 2 0,-4-4 0,3-1-1,5-1 2,0-4-1,4 0 0,4-3 0,-4 0-1,4 0 0,4 0 2,-4-3 0,4 0-1,16 0-1,-3-12 0,3 6 2,1-4-2,-1 2 2,5 1 0,-5-2-1,5 2 0,-1 4 0,1-2 0,0-8 0,-1 6-1,-3 4 0,-1 1 1,1 2 1,-5 0-2,-4-3 1,0 6 0,1 0 0,-5 0 0,-4 0 0,4 0 1,-8 0 0,0 0-1,0 6 0,0-6-1,0 3 2,-8 8-2,-4-4 2,-1 2-2,-3 4 2,0-8-2,-5 4 0,5 1 1,-5-4 0,-7-3 1,3 0 0,5-3-1,-9 0-2,4-3 3,1 0 0,-1 3-3,5-3 2,-1-4 1,9-5 0,-4-3-1,8 0 0,-1-6-1,1 2 0,8 5 2,0-6-2,4 0 2,0-2-2,0 4-1,5 2-3,-1-3-4,4 5-2,0-2-2,-3 3-2,-5 5-2,4-1-5,0 2-7,0-1-8,0 2-6,1-4-8,-1 7-5</inkml:trace>
  <inkml:trace contextRef="#ctx0" brushRef="#br0" timeOffset="4557.2607">17465 9244 210,'0'-6'25,"0"0"0,4-4 1,-4 2-2,0 2 1,0-4-2,0 7 0,4-6 1,0 9-1,-4-5-1,0 5-2,0 0 1,0-3-2,4 3-1,-4-7-4,0 4 0,0 3-2,0 0-1,0 0-1,0 0-3,0 0 2,0 0-1,0 0-2,0 0 1,0 0-3,0 0 0,4 10 0,1 1 1,-1 5-1,4-2 0,-4 2 0,4 3 0,0-5 0,0 9-1,5-3-1,-5 2 0,4-4 0,-4 4-2,5-1 1,-1 1-1,-4-1 2,4 1-2,-3-8 0,3 2 1,-4-1-1,0 4-2,0-3-4,1-5-2,-1 5 0,-4-2-2,0-5 0,4 4-3,-8 0-1,4-2-2,5-2-3,-9 1-4,0-4-6,4-1-2,0 0-3,-4-3-4,0 1 2,0-3-7</inkml:trace>
  <inkml:trace contextRef="#ctx0" brushRef="#br0" timeOffset="4813.2753">17727 9195 291,'0'0'36,"0"-3"-6,0 0-1,0 3-1,-4 0 1,4 3-3,-8-3-3,4 9-5,0 4-1,-5 2-3,1 7-2,0-8-1,0 8-2,-5 5 1,5-3-3,-4 2-1,0 1 0,-1-2-3,1 5 0,0-6-2,4 2-1,0-3-3,-5 1-5,1-1-4,0-3-5,-5-4-7,9 0-10,0-5-10,0-1-8</inkml:trace>
  <inkml:trace contextRef="#ctx0" brushRef="#br0" timeOffset="6020.3444">24290 6671 185,'0'-7'27,"0"1"1,-4 3 3,4 3 0,0-3-1,0 3 1,-9 0-3,9 0 0,-4 0 0,4-4-4,0 1-1,0 3-3,0 0-2,0 0-2,0 0-2,0 0-1,4 0-5,-4 3 0,0 13 2,9-1-5,-5 0-2,4-2 0,0 5-1,0-6 0,-4 12-1,5-2 1,-5-1 0,4-5-2,0 5-2,-4 1-2,0-8-2,0 2-1,0-6-2,5-4-1,-1-1-5,-4-5-2,0-3-7,4 3-10,0-8-3,0 1-3,1-5 0,-5-6-1,24-22-4</inkml:trace>
  <inkml:trace contextRef="#ctx0" brushRef="#br0" timeOffset="6223.356">24556 6698 201,'0'-4'31,"0"4"3,-4-3 2,0 6 1,4 1-1,-13 2 0,1 8 1,0 2-8,-5 5-4,1 1-6,0 5-3,-5 2-4,1-2-2,-1 9-4,1-2-1,-1-1 0,5 1-2,0-1 0,3 2-4,-7-5-3,-1 0-6,5-3-1,4 2-7,-5-8-8,5-6-7,4 3-7,4-5-8</inkml:trace>
  <inkml:trace contextRef="#ctx0" brushRef="#br0" timeOffset="7450.4262">19549 2933 163,'0'0'20,"0"0"3,0 0-2,0 0 3,0 0-4,0 0 2,0 0-5,0 0 3,0 0-3,0 0 0,0 0-4,0 3 4,0-3-3,0 0 1,0 0-2,0 7 0,-4-4-4,-4 8-1,-1 2 0,-3-4-1,4-1-2,0 2-2,-5-1-1,9 1 1,-4 2-1,0 0-2,4-12 0,0 6 0,0-3 1,4 0 0,-4 1-1,-1-4 0,5 0 1,0 0-2,0 0 2,0 0-2,5-4 1,-5-2 0,4-4-2,4-7 2,0 1-1,0 0 1,0 2-2,1-2 2,-1 2 0,4 1 0,-4 3 0,5-4 0,-1 1 0,0 7 0,4-7 0,-3 7 0,-1 1 0,-4 2 3,5 3 3,3 0 0,-4 0 0,-4 0 0,5 3-2,-1 2 0,-8 4 1,4 1-2,0 0 0,-8-7-1,13 9 0,-5-4 0,0 2 1,0 6-2,0-5-1,-3 5 0,-1-2 0,4-1 0,-4 3-3,4 0-4,-8-8-9,8 4-6,-4-2-11,-4-7-7,0-3-12</inkml:trace>
  <inkml:trace contextRef="#ctx0" brushRef="#br0" timeOffset="8021.4588">20102 2566 280,'0'0'24,"0"0"2,4 0 2,0-3-4,4 3-3,4 0-4,0-7-2,1 3 1,-1 0-4,4-2 0,-3 0-1,3 6-2,-4 0 0,-3-4-1,3 1-1,0 0-2,0 3 0,-3-3 0,3 3-1,0 0-3,-4 0 0,0 0-1,-3 0 2,3 0-2,-8 0 1,4 0-1,0 3 1,-4 0 0,0-3 0,4 7-1,-4 2 0,4 2 0,-4 2 0,-4 0 0,0-2 0,4 2 0,-8 3 0,4-4 0,-5 3 2,1 0-1,0 0-1,0 1 0,0-4 0,0 3 2,-1 1 0,5-4 0,0-1 1,4-1 0,0-1-2,0-2 1,0 4 0,0-5 0,0 1 0,0-1-1,4 4 4,0-7-5,-4 2 0,9-5 1,3 6-1,0-6 2,-4 0-2,5 0 2,-1-3-6,0 3-3,0 0-3,-7-3-9,3-5-8,0-2-8,0 1-7,-4-1-5,4-11-7</inkml:trace>
  <inkml:trace contextRef="#ctx0" brushRef="#br0" timeOffset="8231.4709">20196 2738 230,'0'0'36,"4"-4"-4,-4 4 0,4 0-4,8 0-5,0 0-4,-3-3-5,3 0-4,4-10-2,5 7-4,-5 1 0,0-4-5,-3 5-8,3-2-14,-4 0-9,1-1-6</inkml:trace>
  <inkml:trace contextRef="#ctx0" brushRef="#br0" timeOffset="17600.0067">19270 6869 213,'0'0'22,"0"0"-2,0 0-2,0 0-1,0-6-6,5 6 1,-5-3 2,4 3-1,-4-3-2,4-4 4,0 1-1,0 6 0,4 0-2,0-3 1,-4 3-2,5 0 2,-1 3-2,4-3-1,-4 6 0,4 1-5,-3-1 0,-1 2 0,4 1-2,0-2-1,-3 2 1,3 1-2,-4-2 2,4-5-2,-3 7-1,3-4 0,-4-3-3,4 3-4,-8-2-7,5 2-8,3-4-7,-4 4-7,-4-3-8,25 19-2</inkml:trace>
  <inkml:trace contextRef="#ctx0" brushRef="#br0" timeOffset="18222.0423">18984 7187 175,'0'0'12,"0"-3"-1,-4 3 1,4 0-7,-4 0-2,4 0 2,0 0-3,-4 0 1,-1 0 1,5 0-1,-4 0 0,4 0 2,-4 0 1,0 0 2,0 0-1,4 0 3,-4 0 2,4 3-4,-4-3 2,4 0-1,0 0-2,0 3 0,0-3 0,0 0 3,0 0-2,0 2 4,0 1-1,0-3 0,0 3 3,0 4 2,4-1-1,-4 0 2,12 1-1,-4 1 0,1 1-4,3-2-2,-4 2-2,8-2-3,-3 2 0,3-1-2,1-2-2,-1 4 0,8-4-1,-3-1-7,-1-2-3,1 0-7,-1-3-3,1 0-3,-1 0-10,1 4-5,-5-4-2</inkml:trace>
  <inkml:trace contextRef="#ctx0" brushRef="#br0" timeOffset="18948.0838">18464 7545 149,'0'0'22,"4"0"1,-4 0 3,0 3 1,0-3-1,4 3 2,0-3 0,0 5-1,0 1 1,5-6 1,3 7-4,0-4-3,-4-3-4,5 0-5,-1 6-5,0-2-1,5 2-2,-5-1-1,4 1 0,1 7-3,-1-4-1,-4 6-5,5-3-7,-5 4-7,4-8-6,-3 2-5,-1 2-3,0 3-6,0 1-1</inkml:trace>
  <inkml:trace contextRef="#ctx0" brushRef="#br0" timeOffset="22628.2943">20216 6310 212,'0'0'26,"0"-3"2,-4-1-4,4 4-2,0-3-2,0 3-1,0-3-2,0-3-4,0 6 0,0 0-3,0 0-4,0 0-1,0 0 0,0 0 4,0 3-1,0 10 2,4-2-3,-4 1-2,0 3-1,0 1-1,0 3 0,0-2-2,0 2 0,0 2-1,0-2-9,-4-5-5,4 5-10,0 2-2,0-2-5,0-3-5,-4 41-8</inkml:trace>
  <inkml:trace contextRef="#ctx0" brushRef="#br0" timeOffset="23105.3216">20752 6214 157,'5'0'14,"-5"-3"2,0 3 2,0 0-5,0 0 2,4-6 3,0 6 0,-4 0 3,4 0-2,-4 0 2,0 0-1,0 3 0,0-3-2,0 6-2,4 9 2,-4 4 0,0 3-5,0-5-2,0 3-4,0-3 1,0 4-4,0-2 0,0 0-2,0-2-1,0-1-11,0-1-13,0 0-5,0 5-7,0-6-12</inkml:trace>
  <inkml:trace contextRef="#ctx0" brushRef="#br0" timeOffset="23598.3498">21407 6108 190,'0'-3'23,"5"3"-1,-5 0 3,0 0-2,0 3 2,0-3-1,0 6 0,0-1-1,-5 14-3,5-1-1,0 4-3,-4-5-3,4 2-5,0 2-2,-4 1-1,4 2-2,-4 2 0,4-3-6,-4 1-8,4-2-11,0-1-8,0-2-9,-8 35-12</inkml:trace>
  <inkml:trace contextRef="#ctx0" brushRef="#br0" timeOffset="24112.3792">22108 6073 215,'0'0'31,"-5"0"-6,1 0 2,4 0-2,0 0 2,0 6-1,-4-3 1,4 7-6,0 6-2,-4 1-4,0 6-2,4-6-3,-4 5-3,0-1-2,4 0-1,-4 4-2,0-4 0,4-2-12,-4-2-10,4 6-9,0-3-9,-4 2-5,8 48-8</inkml:trace>
  <inkml:trace contextRef="#ctx0" brushRef="#br0" timeOffset="24578.4058">22677 6105 276,'0'0'26,"0"0"2,0 0 3,0 0-2,0 9-3,0-1-4,0 11 0,-4-1-5,-5 1-5,9-5-2,-4 2-3,4 3-2,0-5-2,0 5 0,0-4-1,0 4-3,0-3-6,4 1-13,-4-1-6,0-2-8,0 2-7,0 48-13</inkml:trace>
  <inkml:trace contextRef="#ctx0" brushRef="#br0" timeOffset="25066.4338">23332 6095 277,'0'0'25,"0"3"0,0-3 0,-4 3 3,4 12 0,0 7 1,0-1-5,-5 1-2,1 8-2,-8 0-8,4 2 0,0-5-5,4-3-2,4 3-1,0 2-2,0-5-7,0-2-8,-4-5-12,4-1-12,0 2-6,0-2-6</inkml:trace>
  <inkml:trace contextRef="#ctx0" brushRef="#br0" timeOffset="27101.5502">19569 5860 165,'0'-3'20,"0"-1"7,0 4-1,0 0-3,0-3-5,0 0-2,0 0 1,8 0 1,-8 0-3,5-1 2,11 4-4,-8-1 0,4 1-4,1 0-2,-1-3-2,4-1 1,1 4-1,-5 0-4,4-3-1,1 3 2,-1 0-1,5-3-2,-9 3-9,8-3-8,-3 0-8,3 0-8,-8-1-7</inkml:trace>
  <inkml:trace contextRef="#ctx0" brushRef="#br0" timeOffset="27600.5787">19561 5264 232,'0'0'20,"0"-4"2,4 4-1,0-3-3,9 3 3,3 0-8,-8-6-2,4 3-3,-3 0-2,3-1-3,8-2 1,-7 6-2,-1-3-2,4-2-5,1 5-5,-1 0-10,-4 0-6,42-9-14</inkml:trace>
  <inkml:trace contextRef="#ctx0" brushRef="#br0" timeOffset="28100.6073">19549 4804 249,'0'0'20,"0"0"2,4 0-1,0-3-2,8-3-5,1-2-2,-1 1-6,4-2-1,5-4 0,-5 2-4,0-2-11,13 4-9,-13-4-9,34-14-12</inkml:trace>
  <inkml:trace contextRef="#ctx0" brushRef="#br0" timeOffset="30424.7402">19676 4741 126,'0'-7'9,"0"7"7,0 0-6,4 0 0,-4-3 4,0 0-3,0 0 1,0 3-2,4 0-3,-4 0 0,0 0 1,0 0 1,0 0-4,0 0 1,0 0 0,0-3-2,0 3 2,0 0-2,0 0 2,0 0-1,0 0-1,0 0-1,0 0-1,0 0-1,0 0 2,0 0-1,0 3 0,0-3 0,0 0 2,0 9-1,0-6 2,0 7-1,0-5 1,-4 4-1,0 1 0,0-4 1,4 4 0,-9-5-2,5 4 5,4 1-4,-4-1 1,0 1 1,0-2-1,0 1-1,0 1 1,-4-1-2,4 2 1,0 2 0,4-3-3,-5 2 4,1-4-1,0 5 1,0 0-1,0-2 1,0 2 0,0-4-1,-4 1-1,4 1-1,4 1 0,-5-2 1,-3 0-1,8 1-2,-8-2 2,8 4-1,-4-2 2,-4 2-2,0 0 3,4 1 0,-1-1 0,1-1 0,-4 3-1,8-3 2,-4-5-2,0 5 0,0-4 0,0 5 0,-4 3 1,3-2-1,1-4 0,0 6-2,0-2 1,0-1 0,4 3-2,-8-5 0,4 8 1,-4-2 0,8-1-1,-4 2 1,-5 1-2,5 0 2,0-2 0,-4-1-1,4-1 2,0 0-1,0 1 0,-4 2-1,8-2 0,-5-4 2,1 3-2,0-6 1,0 4 0,0 1 1,0-1-1,0 3 1,0-5-1,0 2 1,0-1-2,-1 0 1,1 3 2,0-2-5,0-2 1,0 2 4,0 0-2,4-2-1,-8 5 0,4-3 0,4-2 0,-8 1 1,-1 1-1,5 0 1,0-2-3,0 2 3,4-1 0,-8-1 0,8 5-1,-4-9 0,0 4-1,0 2 2,4-4 1,-4 2-2,4 5 1,-9-6 0,9-1-2,-8 1 2,8 4 1,-8-1-1,0-2 0,4 5 0,0-3-1,-5-2 0,5 5 0,-4-1 2,0-2-2,8 1 0,-8-1 1,4-2-1,0 5 1,-1-3-2,1 1 1,0 2 1,0 0 0,-4-2-1,4 2-1,0 0 2,0-2 1,-4-1 0,3 1 0,-3 2-1,0-1 0,4-3 0,0 4 1,0-3-1,0 1 0,-5 2 0,1-3 0,4-5-1,0 5 0,4-1 0,-4 3 1,0-3 0,4 1 0,-8-2 1,4 2-1,4-4 0,-4 4 0,-1-2-1,1 2 0,0 3 0,0-5 0,0 2 0,-4-1 0,4 0 0,4 0 2,-8 1-1,3-2 0,1-1 0,4 2-1,-8 1 0,4-5-1,-4 5 2,4 0-2,-4-2 2,8 1 2,-4 1-3,-1 1 1,1-1 0,0 3-1,0-2 0,-4 2-1,8 0 2,-4-8-1,4 5-1,-8-4 2,8 6-1,-4-3 0,0-2 0,-1 3-1,1-2 2,0 5-1,4-4 0,-4-4 0,0 8 0,0 0 0,0-2 0,4-1 0,-4 1 0,-4-1 0,8 0 0,-5-4 0,1 3 0,0-3 0,0 4-1,-4-4 2,4 2-1,0 2 0,0 0 0,0-2 0,0 2 0,-5-1-1,5 1 2,0-5-1,-4 5-1,4 0 2,0-2-1,-4-2 0,-1 4 0,5-2 0,-4 2 0,0-4 0,4 4 0,-4-3 0,-1 1 0,5 1-1,-4-2 2,4-2-1,-4 5 0,8-4 0,-4 2 0,0-1 0,0-1 0,-5 1 0,5-1 0,0-1 0,0 2 0,0 3 0,0-4-1,0-1 2,0-1-1,0 5 0,4-2 0,-8 7 0,8-4 0,-5-3 0,5 1 0,-4-2-1,0 1 2,4 2-1,-8-7 0,8 2 0,0 2 2,0-3-3,0 1 1,0-4-1,0 0 0,0-3-5,0 3-5,0 2-9,-4-5-11,4 0-19,0 0-14</inkml:trace>
  <inkml:trace contextRef="#ctx0" brushRef="#br0" timeOffset="33070.8916">18619 7744 130,'0'0'14,"0"0"3,0 0-1,0 0-1,5 0 3,3 0-3,0-7 0,-4 7-1,4 0-7,0 0 2,-3-3-2,-1 0 2,4 3-1,0-3 0,0-4 2,-4 4-4,4 0 1,-3-3-2,-1 4-1,4-1-2,0 0 2,0 3 0,-4 0-1,4-7 1,1 4 2,-1 0-1,-4 0-1,4 0-2,0 3 2,-4 0-1,5 0 3,-1-7-1,0 7 1,4-3-1,-4 2-2,1 1 0,-1 0-1,8 0-1,-8 0 0,5 0 0,-1 0 0,-4 0-1,4 0 0,1 0 2,-1 0 0,-4 1 0,4-1 1,-3 0-1,3 0 0,-4 0-1,4 0 2,-3 0-1,3 0-1,0 0 4,5-1 0,-5 1 0,0-4 0,4 4-1,9-9-1,-4 6 3,-1-7-1,0 4-2,1 1 1,-1 0-2,1 0-1,-1 2 0,1-3 0,-5 6 0,5-10-1,-5 4 0,-4 6 2,5-3-1,-5 0 1,4-2 1,1 2 0,-5-4 2,4 7-2,1 0 1,-1-3 0,-4 0-1,5-3-2,-5-1-1,9 1 3,-5 1-1,0-1-1,-3 3 1,3-1 0,0-2-1,-3 3 1,-1-3-1,0 6-2,0-4 4,1 1-3,3 3 0,-4-5 1,1 2-1,3 0 0,-4 3 1,1 0-2,7 0 1,1 0 3,-5-6 0,0 3-1,5-1 1,-1 1-2,-7-3 0,7 6-1,0-3 1,1-1 0,-5 0 0,5 0-2,-9-2 2,4 6-1,1-6-1,-1-1 0,1 4 2,-5 0 0,0 0-1,5 3 0,-1-3 0,-4 0 0,0 3 0,1-4 0,3 4 0,-4-1 0,1 1 0,3 0 0,0 0 0,1-3 0,-5-1-1,4 4 2,1-3-1,-5 0 0,4 0 0,5-4 0,-5 1 0,1 3 2,3-2-2,1-1 0,-1 3 0,1-1-1,-1 1 0,1 0 1,-1 0 0,-4 0 0,5 0 0,-5-1 0,5 3 0,-1 1 0,1-3 0,-5-1 0,4-5 0,-3 6 0,3-4 0,1 1 3,-5 3 1,1-7-1,7 6-1,-8-3 0,5 1 0,-1-1-2,-7 1 1,3 0 0,0 1 0,5 2-1,-5-4 0,5 1 0,-5 0 0,1 6 2,-5-3-2,4-1 0,1 1 0,3 0 0,-4 0 0,5 1 0,-5-1 0,1 0 0,3-4 0,1 1 1,-1 0-3,1 3 2,-5-4 0,0 2 0,5-4 0,-5 6 0,0 0 0,1-4 0,-1 1 0,1-1 0,-5 1 0,8 1 0,1-1 0,-9 0 0,4-1 1,5 1-1,-9 3 0,5-5 0,-1 1 0,0 4 0,1-3-1,-1 0 1,0-1 0,-3-2 0,3 5 0,-4 3 0,5-5 0,-5-1 0,0 1 0,1-1 0,3 1-1,0 1 1,1-1 0,-1 0 0,1-1 0,-1 4-1,0 0 2,1-3-1,3 2 0,-8-4 0,9 2-1,-9 3 2,9-4-1,-5 4 0,0-3-1,5 0 2,-5 1-2,-3-5 2,7 4-1,-8-4 0,5 7 0,-1-3 2,0 1-2,-3-4 0,-1 5 0,4-2 0,1 3 0,-1 0 0,-4-4 0,5-1 0,3 8 0,-8-6 0,5 3 0,-1 0 0,5-1 0,-5-2 0,-4 0 0,5 6 0,-1-8 1,5 1-1,-1-2 0,-4 3 0,1-1 0,3-2 0,-3 5 1,3 4 0,-3-3 0,3 0 0,0 1 0,-3-4 0,7 3 2,-3-3-3,-1 2 0,-3 1 1,3 0-1,1 3 0,-1 0 0,-4-8 1,1 2 1,3-4-1,-3 4 0,-1 3 0,0-1-1,5 1 0,-9-1 0,5-3 0,-5 4 1,4-3 0,-3-4-1,-1 4 1,4-1 0,1 4-3,-1-2 3,-8 2 0,9-3-2,-5 3 0,0-4 1,0-2 0,5 1 1,-1 1-2,0 1 1,1 0 0,-5 3 0,0-4 1,9 4-2,-9-3 2,0 1 0,1 2-2,7-4 0,-3 1 1,-5-4 1,4 4-2,-3 1 1,3-1 0,0 0 0,-3-1 0,3 1 0,-4-4 1,-4 1 0,5 4-1,-1-4 0,0 2-1,5 1 2,-9 3-2,4-1 0,0-3 2,-3 0 0,3-2-1,0-1-1,-4 1 2,5 1-1,-1 1-2,-4-2 2,4-1 1,-3 5 0,-1-1-1,4 0-1,-4-1 0,0 1 2,-4 0 0,5-1-2,-1 4 0,0 0 2,-4 3-2,-4-3 2,4 3 0,-4 0-1,0 0 0,0 0-4,-4 0-8,4-2-4,0 2-10,0 0-16,-8-3-11</inkml:trace>
  <inkml:trace contextRef="#ctx0" brushRef="#br0" timeOffset="35743.0444">19725 4761 142,'0'0'15,"0"0"-1,0 0 0,0 0-1,0 0 1,0 0-1,0 0-2,0 3 4,0-3-5,0 0 2,0 0-2,0 0 2,0 4-3,0-4 0,0 6 1,0-3-1,4-3-2,0 7-1,-4-4-1,8-2 2,-4 3-1,0-1 0,1 0 2,-1 0 4,4-3-1,-4 3-1,0 0 0,4 1-3,-4-1-1,9-3-2,-5 3 4,0 3-1,4-3-1,-8-3 2,4 5 1,5 0-2,-1-3-2,0 1 0,-3 0 0,7 3 2,-4-6-1,0 7-2,5-4 1,-5 0-3,0 3 0,5-1 0,-5 2 1,0-1-1,1 0 1,-1-3-1,0 1-1,0-1 1,1 0-1,-1 3 0,0-4 1,1 1 0,-1 0 0,-8 4-1,8-4 0,-4 0 0,1 3 1,-1-2-1,0-1 1,0 1 0,4 3 1,-3-4-2,-1 3 2,4 1 0,-4-1-1,5-3 0,-5-3 0,4 7 2,0-4-1,1 5 0,-1-2-2,0-3-1,0 0 1,5 1 0,-1-4 0,1 6 0,-5-3-1,4 0 0,-3 1 0,3-3 0,-4 6 0,5-4 0,-5 0 0,4 0 2,-3 0-1,3 0 1,0 1-1,-3 2 0,-1-3 0,4 2 0,1-2 1,-1 0-2,0 0 1,1 1 0,-5-1 0,0 0-2,1 0 0,-5 4 2,4 0-2,0 0 2,1-1-2,-1-3 2,0 4-2,0-1 2,1 0 0,-1-2-2,0-1 0,1 2 2,-1 1 0,0-3-2,0 3 0,1 1 1,3-4 1,-4 0 0,1 0-1,-1 1 0,0-3-1,-4 2 2,5 4-1,-1-1 0,0-3 0,1 7-1,-1-7 2,0 5-1,0-2 0,1-3 0,-1 7 0,0-4 0,0 1 0,5-4 0,-5 6 0,0-4 1,1 5-1,3-1 0,-4-2 0,1 1 1,3 1 0,-4 1 0,1-1 1,3-4-1,-4 4-1,1 1 1,-1 3 1,-4-2-1,4-2 0,5 1-2,-5-1 2,0 1 0,5-5-1,-5 4 1,0-2 0,5 5-1,-1-5 1,-4 1 0,0 1-1,1 1 0,-1-1 0,0-4 1,5 5-1,-5-4 0,4 4 0,-3-4 0,-1 0 2,4 2-2,1-1 0,-5-1 0,0 0 0,1 1 0,-1-1 0,4-1 0,-8 1 0,9 0 0,-1 1 0,1-1 0,-1 1 1,0-4-2,-3 1 2,3 3-2,-4-1 1,5-3 1,-1 4-2,0-1 1,1 0 0,-1 1 0,0-2 0,1 1 0,3 0 0,-7 1 1,7-1-4,-4-1 3,1-2 0,3 0 0,1 4 2,-9-4-4,4 3 2,1-3 0,-1 4 0,-4-1 0,5-1 0,-1 4 0,-4-2 0,5-1 0,-5 0 0,0 1 2,1-3-1,-1 3 0,0-1-1,1-3-1,-1 1 0,-4-4 1,0 3 1,4 6-2,1-2 2,-5-3-2,8 0 2,1-1-2,-5 0 1,-4 0 1,9 3 0,-5-2-2,0-1 2,0 3-2,1-3 2,-1-1-2,0 4 2,1-3-1,-1 1-1,0-1 0,0-3 1,5 3 0,-5 0 0,0 0 0,1 1 1,-5-1-2,4 0 1,-4 5 1,9-2-2,-9-3-1,0 1 2,8 2 0,-3 0 2,-9 1-2,12-6 1,-4 6-2,1-4 1,-1 3 0,0-6 1,1 3 0,-1 4-1,0-7-1,-4 3 2,5 3-3,3-3 2,-4 1 1,-4-1-2,5 2 1,-1-2 0,-4 3 0,4-6 1,-3 6-2,3-2 2,0 2-2,0-3 2,-3 0-2,7 2 1,-8 1 1,5-6-2,-1 7 1,0-1 0,0 1 0,5-7 1,-5 3-2,0 0 1,1-2 1,-1 6 0,0-1-1,5 1-1,-5-4 0,-4 3 2,8-3-2,-3 0-1,-1 7 2,4-2 0,-3-2 0,3 4 2,-4-7-2,1 8 0,-1-4 1,0-1-2,0-3 1,-3 0 1,3 0 0,-4 10-1,0-10-1,4 2 2,-3 1-2,-5-2 2,8-1-2,-4 0 0,-4 7 1,9-7 1,-5 3-2,0-4-1,0 4 2,4-3 0,-3 0 0,-1 4 0,0-1 2,-4-3 0,8 0-1,1-3 1,-1 7 1,-8-4-2,8 0 2,-3-1-2,-1 1 0,0-3-1,0 6 2,0-6-1,0 0-1,-3 3 1,3 1-2,0-1 2,-4 0-1,0 3-1,0 1 2,0-6-2,0-1 1,1 7 0,3-1 0,-8-3 0,8 4 0,-4-4 0,0 0 1,0 2-1,0-2 0,0 0-1,0 0 1,5 0 0,-1 1 0,-8-4 0,4 3 1,-4 0-2,8 0 2,-4 0-1,4-3 0,-4 3-1,1-3 2,-1 0-1,0 0 0,-4 4 0,4-4-1,0 0-7,0 0-4,-4 0-7,0 0-13,-4 0-19,0 0-17</inkml:trace>
  <inkml:trace contextRef="#ctx0" brushRef="#br0" timeOffset="42867.4519">20085 5062 130,'0'0'12,"-12"3"1,0 11 1,-1 5-4,-7-1 3,-9 4 1,5-1 0,-5 7-2,-8 3-3,0 2 2,-4 7 0,0 6-4,5 3 0,-1 2-3,-4 1 2,4 4-4,-4-5-1,4 1 0,4-6 1,1 1-6,3-8-6,4 1-6,-3-3-1,3-7-6</inkml:trace>
  <inkml:trace contextRef="#ctx0" brushRef="#br0" timeOffset="43295.4764">20175 5202 201,'0'0'9,"0"0"-1,-4 6-3,0 0 0,0 4 0,-4-5-2,-5 7 2,5 4 0,-4 0-4,-4 2 3,-1 6-1,-3 4 4,-1 2 1,-3 7 0,-5 3 2,0 3 0,-7 3-1,-1 0 1,-4 1 0,-4 6-2,4 3-1,-4 1 1,4 2 0,0 1-3,-8 8 0,0 6-2,4 2 1,0-6-2,0 3-1,-1-8 1,10-1-1,-1-5 0,-4-12-5,8 6-5,4-7-7,5-6-6,3-4-3,-48 77-10</inkml:trace>
  <inkml:trace contextRef="#ctx0" brushRef="#br0" timeOffset="43738.5017">20597 5195 190,'-4'0'16,"0"3"-5,4-3-5,-13 7-1,-3 2 2,0 4-2,-1 5-2,-7 10 0,3-1 0,-3 3 2,-5 10 2,0 6 2,-3 4 0,-5 0 2,0 6-3,-4 3 2,0-2-1,-8 2 3,0 5-5,-9-1-2,-3 2 3,0 15 1,-1-1-1,-3 4 0,3 3 0,9-5 1,-8 0-2,3-11-1,1 0-2,4-3 1,0-2-2,3-5 1,1-1-2,4-5-2,8-1 0,1-4 1,-1-3-2,12-6-10,1-7-5,7-3-12,1-6-5,-21 38-8</inkml:trace>
  <inkml:trace contextRef="#ctx0" brushRef="#br0" timeOffset="44133.5243">20703 5636 276,'-12'9'24,"-4"10"-2,-9 2-2,-4 6-2,-3 8-2,-5-2 0,0 4-2,-4 6-1,-8-3-2,12 6-2,-8 5 1,0 11-2,0 1-2,0 5-1,0-1-2,-4 0 1,-4 1-1,3-1-2,-7-6 0,8 1 0,4-2-1,-8 2 2,8-2-2,4 2-1,0 5 2,4-6-1,0 1 0,0-5 1,5-2 0,-1-5 0,0-4-1,8-6-2,5-7-7,0-3-9,7-4-8,1-6-6,4-4-5,4-2 0</inkml:trace>
  <inkml:trace contextRef="#ctx0" brushRef="#br0" timeOffset="44529.547">21158 5636 264,'0'0'17,"-4"0"-3,0 3-1,4-3 1,-13 6-5,-3 10 2,0 2-1,-5 1-1,-4 8 0,1 0 2,3 1 2,-7 3-3,3 2 0,-12 3-1,5 11 1,-1-1-3,-12 14 1,0 2-3,-8 8 0,-5 3-2,-3 3 0,-5 4 0,1-4 1,3 2 2,5-5-1,-4 7-1,8-4-1,3-3 0,-3 0 0,4-3-1,8-1-2,-4-9 1,4-1 0,8-8-1,5-5 2,-5-3-4,12-7-8,1-1-10,4-8-9,3-3-7,1-2-7,-4 42-6</inkml:trace>
  <inkml:trace contextRef="#ctx0" brushRef="#br0" timeOffset="44927.5697">21493 5807 223,'0'0'23,"0"0"-11,-8 0 1,-4 4-1,0 11 0,-9 3 2,1 4 0,-1-1-1,-3 9-2,-1 0 3,1 8-3,-13 7-1,4 7 0,0 1-3,-8 7-3,0 2-1,0-1-1,0 7-1,1-4 1,-1-1 1,-4-1-2,4 5 0,-4 5 1,-5-3 0,1 8-1,0-7 0,4 0 1,-8-4-2,12-4 3,0-3-3,4-5 1,0-1 0,9-7-2,3-3-4,1-3-4,3-7-7,5-3-7,3-4-6,1-3-7</inkml:trace>
  <inkml:trace contextRef="#ctx0" brushRef="#br0" timeOffset="45329.5927">21993 5877 263,'0'0'17,"0"3"-3,-4 4-3,-8-1 0,-5 13-2,5 2 0,-4-4-1,-1 6 2,-7 4 2,7 1 0,-7 3 2,-1 5-3,-4 4-1,-3 6 1,3 0-2,-4 5-3,-4 1 2,1 4-2,3-5-2,-4 5-2,0-4-1,0-1 1,5-5 0,-5 3 0,4 1-1,0 0 1,0 0-1,9-1 0,-1-3 0,5-6-7,3-7-6,1-3-6,4-3-7,0-4-5,7-4-5,-11 21-8</inkml:trace>
  <inkml:trace contextRef="#ctx0" brushRef="#br0" timeOffset="45659.6116">22259 6003 222,'0'0'24,"0"0"-4,-4 3-3,-4 10 2,-5 4-1,1 6 2,0 4 3,-9 3-3,5 3 0,0 2-2,-5 2-4,-3 2-1,-1 4-2,-4-1-1,5 2-1,-5-2-3,5 4-2,-9 0 0,-4-3-1,8-4-1,-3-2 0,-1 3 0,4-7-1,-4 4 0,9-6-5,3 3-2,1-4-9,4-11-8,7 5-9,-3-5-7,8-5-4</inkml:trace>
  <inkml:trace contextRef="#ctx0" brushRef="#br0" timeOffset="45980.63">22562 6114 233,'0'2'16,"0"1"-4,0-3-2,-4 9 2,-4 11-1,0 0 0,-9 2-2,1 9 3,3-1-1,-3 0 2,0 0-1,-5 4-2,1 1-2,-1-2 2,1 4-3,-1-1-4,1-2 2,-5 1-2,1-2-2,3-3 1,-3 0-2,11 1 0,-3-6-1,4-1-4,-5 0-5,9-2-8,-4-8-2,8 2-6,0-6-4,0 20-7</inkml:trace>
  <inkml:trace contextRef="#ctx0" brushRef="#br0" timeOffset="46253.6456">22984 6241 236,'0'0'16,"-9"10"-1,-3 9-5,0 5 6,-4 3 0,-5 3 0,9 2-6,-9 1 1,1 1 0,-1-1-2,9 0-3,-4-1-2,-1-2-1,5 1 0,0-4-8,-5 1-8,5-4-9,-4 2-10</inkml:trace>
  <inkml:trace contextRef="#ctx0" brushRef="#br0" timeOffset="48157.7545">20851 5933 157,'0'-6'20,"0"2"-5,0 4 10,0 0-4,4 0 2,-4 0-3,0-6 5,0 6 1,0 0-2,0 0-4,0 0-2,0-3-4,-4 3-1,4-5-3,0 5 1,0 0 0,0-3-1,0 3 1,0-6-3,0 2-2,0 4-1,0-6-1,-4 0 2,4 2-2,-4-2-1,-5-2-1,1 5 1,4-3 0,-4 6 2,4-7 0,0 4-3,-5 0 1,1 0 1,4 0-3,-8-1 1,4 3-1,0 1 2,-5 0-4,1 0 2,-4 0 0,3 0 1,-3 0-1,0 0-1,-5 1 3,1 6-1,-1 5 1,1-5 1,-5 2-1,1 2 1,3-1-2,1 0 1,-5 2 1,5-1-4,-1-1 2,5 3 0,-5 1 0,9 2-1,0 0 0,-5 1 1,5-1 0,0 2-1,4 5 0,-1-7 0,5 3-1,0 2 4,4 5-3,0-6 3,0 2-2,0-4 2,4-2-2,-4-2 2,8-1-3,1 0 2,3-2 0,0-2 0,-4-2-2,5-4 0,-1 0 0,4 3 2,1 1-2,-1-6-1,-4 2 1,9 1 1,-5-1-1,-3-3 0,3 0-1,-4 0 0,5 3 1,-1 0-1,0 4 0,1-7 0,3 6 0,-8-1 0,1 4 0,3-2 0,-4 2 0,-3-3 0,3 7-1,-4-8 2,4 8-1,-3-4 0,-5 4 3,4-2-2,0 2 1,-4-4-1,4 2 1,-4 2 0,0-3-1,1-1-1,3-1 0,-8 2 1,4-1-2,-4 1 3,4-1-1,0-5 2,-4 3 1,0 3-1,0-4 0,0 4-1,0 1 1,0-1-2,0 2 2,-4-1-2,0-4-1,0 2 2,-4 4-1,3-2-1,-3 2 2,0-7-1,0 4 0,-4-4 2,3 1 1,-3 0 0,4 0-1,-4 2 0,-1-5-1,1-1 1,-4 3-1,3-1 2,1-2-1,0 3 0,-5-6-1,1 4-1,0-1 1,-5 0-1,1 0 0,3-3-1,1-3 0,-4 0 0,-1 0 2,1-4-2,-1 1 0,9 3 0,-4-5-1,3 1 1,1 4-1,0 3-4,-5 0-3,9 0-3,0 0-4,0 0-2,0 0-5,-1 0-2,5 0-7,-4 0-12,0 0-8,4-3-10</inkml:trace>
  <inkml:trace contextRef="#ctx0" brushRef="#br0" timeOffset="62439.5714">21530 7403 144,'0'0'21,"0"0"4,0 0 0,0 0-5,0 0 0,0-3-5,0 3-4,0-3 2,0 3-1,0 0-1,0-3-1,0 3-3,0-2 0,0-1-1,0 0-1,0 3 1,0 0 0,0 0-2,0 0 2,0 0-3,0 0 2,0 3 1,0-3-3,0 0 2,0 0-1,0 0 0,0 0-2,0 0 0,0 0 0,0 0 1,0 0-2,0 3 0,0-3 2,0 0-1,0 0-1,0 0 1,0 0 2,0 0-2,0 0 0,0 0-1,0 0 1,-4 0 0,4 5 2,0-5 1,0 3 0,0 4-2,0-4 1,-8 0-1,8 0 0,0 0-1,-4 1 0,4-1 1,0-3 1,-4 1-2,0-1 0,0 7 1,4-4-2,0 6 1,0-5 0,-4 2 0,-1 0-1,5 1 1,-8-3 2,8 3 2,-4-1 0,4 4-2,-4 2-2,4-7 1,-4 8 1,-4 0 1,4-1 0,4 3-2,-4 1 0,0 1 0,-1-1-2,1 3 1,0 2 1,0 3-1,0-5-1,0 4 2,4 4-1,-4-1 2,0-2-1,4 1 0,-4 2 2,0 0-1,4 2 1,-5-5-2,1 3 0,4 1-1,0-4 0,0 3 1,-4 2 0,4-5 0,0 0 1,0 1 1,0 2 0,0 2-1,0-9 1,4 1 0,-4 8-1,0-6-1,0 1 0,9 5 1,-1-5-1,-4 1 1,0-1-1,4 3 0,0-5-2,5-4 1,-5 4-1,4 2 0,0-2 1,1-4-1,-1-3 0,-4 3-1,4-2 0,1 0 0,-1-2 0,-4 5 0,0-5 1,5 2 2,-1-1-1,-4 1 0,4-1-1,1-3 0,-5 0-1,4 3 2,0-3-2,-3 1 0,7 3 0,-12-5 1,4-1 0,0 2-1,-3-4 2,3 2-2,0-1 2,0 1 0,0-1-2,0-1 1,1 2 0,-5-1 0,0-2-1,4 1 1,0-2 0,-4 0-2,0 1 2,5-1 1,-1 1-2,-4-4 0,0-3 0,0 3 0,-4 0 0,4 0 0,4-3-2,-4 2 4,-4 1-2,0-3 0,5 0 0,-1 0 0,-4 0 0,0 0 0,0 0 0,0 0 0,0 0 0,0 0 0,0 0 1,0 0-1,0 0 0,0 3 0,0-3 0,-4 0 1,4 0 0,-9 0-2,5 7 1,0-4 1,0 0 0,-8 6-1,4-4 0,-1-2 0,-3 1-1,0 2 2,0-3-2,-1 7 2,1-7-2,0 3 2,-1-6-1,1 2 0,0-2 0,0 3 0,3 0-1,-3 0 2,4 1-1,4-4 0,-4 0 0,4 3 0,4-3 0,0 0 0,0 0 0,-5 0 0,1 0-1,4 0 2,0 0-2,0 0 2,0 0-1,4 0 0,1 0 0,-1-3-1,4-1 2,4 1-1,-4 0 0,1 3 0,-1-3 0,4 1 0,-4-1 0,4 3-1,-7 0 2,7 0-1,-4 0 0,4 0 0,-4 0 0,5 0 0,-1 0 0,0 0 0,-8 0 0,9 0-1,-1 0 2,-4 0-1,0-3 0,-4 3 0,5 0 0,-1 0 0,4 0 0,-4 0 0,-4-3 0,5 0 0,-1-4 0,0 1 0,-4-1-1,0 4 2,0-2-2,0-1 2,0 3-1,1-3 0,-5-1 0,4 1 0,0 1-1,-4-1 0,0-4 2,0 1 0,4-1-2,-4 4 2,0-2-1,0-2 0,0-2 0,0 2 0,0 2-1,0 2 2,0-1-1,0 1 0,0 0 0,0-1 0,0 6 0,-4-2 0,4-1-1,0 1-1,0 0-3,0-3-3,0 2-5,0 1-1,0-3-4,0 3-3,0 1-5,0-1-8,0 0-9,0 3-11</inkml:trace>
  <inkml:trace contextRef="#ctx0" brushRef="#br0" timeOffset="69803.9926">21326 9688 179,'0'0'27,"0"0"-3,0 0 1,0 0 0,-4-3 0,-1 3-1,5 0-2,0-3 1,0 3-2,0-4 0,0 4 1,0 0 0,0-3-3,0 3-1,0-6-2,0 3-1,0 0-3,0 3 0,0-2-3,0 2-1,0-5 0,0 4-2,5 1-2,-5-4-1,4 4 0,0 0 0,4 0-1,-4 0 0,0 0-1,4 0 0,0 0 1,1 0 0,3 0 0,-4 0 0,0-3 1,5 3-2,-5 0 1,0 0-2,0 0 1,0 0-1,1 0 1,-1 0 0,4 0-1,-8 0 0,8 0 0,-3 0-1,-1 0 2,0 0-2,-4 0 2,4 0-1,0 0 0,1-3 0,-9 0-1,4 3 2,4 0-1,-4 0 0,-4 0-1,4 0 2,-4 0-1,4 0 0,-4 0 0,0 3 0,0-3 0,0 0 0,0 0 0,0 0 0,0 6 0,-4-2 0,0 7 0,-4 5 0,0-1 0,-1-3 0,1 4 0,0-4 0,-4 3 0,4-3 0,-5 3 0,5 7 0,-4-6 0,0-2 0,-1 5-1,5-1 2,-4-3-1,4 3 0,-1-5 0,5 3 0,0-2 0,0 2 0,4 3-1,0-5 1,0-4 1,0 2-1,0 0 0,0-6 0,0 0 0,4-3 0,4 4 0,1-1 0,-1-6-1,0 2 2,4-2-2,1 0 1,-5 0 1,0 0-1,0 0 0,4 0 0,1 0 0,-9 0-1,4 0 1,-4 0 0,4 0 0,-8 0 0,8-2-5,1 2-1,-5 0-5,-4 0 2,0 0-2,4 0-5,-4 0-4,4 0-8,-4 0-4,4 0-4,-4-3-3,0 3-2,8 0-9</inkml:trace>
  <inkml:trace contextRef="#ctx0" brushRef="#br0" timeOffset="70173.0137">21305 9887 255,'0'-4'28,"0"4"-3,0 0-3,0 0-3,0 0 0,0 0-6,0 0 0,0 0-4,0 0 3,8 0 1,1 0-1,-1 0 3,0 0-3,4 0 2,-4 0-3,1 0-2,3 0-3,-8 4-2,8-4-1,-4 0 0,1 0-1,3 0-2,-4 0 0,0-4-2,5 4-5,-5-3-6,-4 3-8,4-9-4,-4 6-7,0-4-5,0 2-3,9-7-5</inkml:trace>
  <inkml:trace contextRef="#ctx0" brushRef="#br0" timeOffset="70555.0356">21878 9731 254,'0'0'27,"0"0"0,0 0-1,0 0-8,0 3 0,0-3 0,0 0-1,4 0-2,0 0-3,9 0 1,-1 0-1,-4 0-3,5 0-1,-5 0-3,0-3-1,4 3-1,-4-3 0,5 0-3,-5-1 1,0 1 0,0 0 0,4 3-4,-3 0-7,-5-6-8,4 6-6,-4 0-5,0-4-3,-4 4-4,8-3-10</inkml:trace>
  <inkml:trace contextRef="#ctx0" brushRef="#br0" timeOffset="70791.0491">21927 9914 274,'0'0'30,"0"-3"-2,5 3 0,-5 0-2,0 0-4,12 0-4,-4 0-5,0 0-1,-4 0-5,4 0-2,5 0-1,-5 0-1,4 0-1,5 0 0,-9 0-6,0-7-6,0 2-10,0-4-2,5 2-6,-5 4-1,0 0-5,17-3-6</inkml:trace>
  <inkml:trace contextRef="#ctx0" brushRef="#br0" timeOffset="75895.341">12798 3035 205,'-4'-13'15,"-9"-6"-2,-3-8-6,4 2-6,-17-6-14</inkml:trace>
  <inkml:trace contextRef="#ctx0" brushRef="#br0" timeOffset="80447.6014">22591 9360 179,'0'-3'24,"0"0"1,0 0-1,0 3-5,0-3 0,0 0-3,0-1-2,0-2-2,0 6-4,0-5 1,0 2 2,0 0-3,4 0 3,-4 0 2,0-4 0,0 1-2,0 3 1,0 1-3,0-1 1,0 0-1,0 0-1,0-1-2,0-2-1,-4 0-1,4-1-2,-4 7 0,-1-3 0,1 1 0,4-4-1,-8 3 1,4 0 0,0 3-1,0 0 0,-4 0 0,4-7 0,-5 7 1,1 0-1,0 4 1,0-1-4,0 0 2,-1-3 0,1 9 0,0-4 0,-4 5 0,4-1 0,-5 4 0,9 1 0,-8 2 0,4-1 0,0 0 0,-1 1 2,1 2-4,4 4 4,-4 2-4,4 0 5,-4 1-1,4-1 0,-1 5 1,5-9 0,0 4 0,0 2-1,0-9-1,0 9 0,0-6 0,5-1 1,-1-4-2,8 1 0,-4-7 0,0-3 0,5-4-1,-1 1 1,-4 0 0,4 4 0,-3-4 0,3-3 0,-4-3 0,4 0 0,1-7 0,-5-1 0,4 1 0,-4 1 0,0-1 2,-3-4-2,3 4 0,-8 1 1,8-4-1,-4 5 0,-4-1 0,4-4-2,-4 2 2,4 1 0,-4 4 0,0 0 0,0-4-1,-4 5 3,0 2-2,0 3 0,-4 3-1,-5-1 1,-3 1 0,4 7 0,4-4 0,-5 7 0,5-4-1,-4-4-2,8 1-4,-9 4-5,5-4-1,0 2-4,0 2-2,4-7-5,0 6-5,-4-2-5,8-1-2,-9 12-10</inkml:trace>
  <inkml:trace contextRef="#ctx0" brushRef="#br0" timeOffset="81548.6644">23004 9623 247,'0'0'30,"0"-2"2,0 2-1,0 0-2,0 0 0,0 0 0,0 0 1,0 0-1,4 0-4,0 0-1,5 0-3,-5 0-2,8 0-4,-4-3-3,4 3-1,-8-6-3,5-1-3,-1 4-1,4-3 0,-4 3-3,5 3 0,-1-4 1,-4 1-5,4-3-2,-3 1-3,3 2-3,-4 0-2,4 0-5,-4-1-5,-3 1-9,7-3-5,-4 3-8,0-4-6</inkml:trace>
  <inkml:trace contextRef="#ctx0" brushRef="#br0" timeOffset="82050.6931">23332 9364 322,'0'-4'27,"4"1"-6,0 0 0,4 0-1,-4 3-3,8 0 0,1 0-2,-1 0 3,0 3-4,-4-3 0,5 0-4,-1 3 2,0-3-2,1 3-3,-5 4-1,8-1 0,-8-3-3,1 4 0,-1-6-1,0 2 0,-4 4 0,4-1-1,-8 4-1,4-4 0,-4 2 2,0 5-2,0-1 0,0 0 0,0 4 1,-4-1 1,-4-3-1,0 0-2,0 4-1,-1-5 4,1 5 1,4 0 2,-4-5-3,0-1 2,8 2-1,-4 1 3,0-2-2,-1 2-1,-3-3 1,8 1-1,0-2-1,-4 4-1,0-10-1,4 5 2,0 2-2,0-4 1,4 7 0,-4-10-1,4 0 0,-4 5 0,8-2 0,1-2 0,-5-1 0,4 3 0,0-3-1,-8-3-2,12 0-2,-3 0-3,-5 0-2,4-3-1,0 3-7,4-3-5,-8-3-9,5-1-11,-1 2-2,16-4-11</inkml:trace>
  <inkml:trace contextRef="#ctx0" brushRef="#br0" timeOffset="82358.7107">23704 9535 310,'4'-3'36,"-4"0"-2,4 3 1,0 0 1,5 0-4,-1 0-6,-4 3-5,0 0-3,4 4-4,0 1 0,5-2-3,-5 4-2,4-1-1,-4-1-3,1-2-1,3 4-2,-4-1 0,4 1 0,-3 1 0,-5-1-1,8-4 0,-4 4 0,0 1-1,0-2 0,1-2 0,-1-4-1,0 3-6,0-3-1,-8 2-4,4-2-1,0 4-4,0-4-5,1-3-3,-1 3-5,-4 0-2,0-3-4,4-3-3,-4 0-1,-4-15-4</inkml:trace>
  <inkml:trace contextRef="#ctx0" brushRef="#br0" timeOffset="82629.7262">23884 9486 261,'0'-3'36,"-4"3"-1,4 0-3,-4 3-1,0 0-5,4 5-3,-4 5-4,0 0-3,0-1-2,0-4-3,0 5-1,-5 3-1,5-2-3,-4-1 1,-4 3-2,4-2-1,4-1-2,-5 1 2,-3-1-3,4 0 0,0 2-1,0-7-4,-1 8-5,1-6-3,-4-1-10,8-1-3,0-4-2,4-1-3,-4 3 0,-1-6-3,5 0-5,0 0-4</inkml:trace>
  <inkml:trace contextRef="#ctx0" brushRef="#br0" timeOffset="82820.7371">24011 9559 294,'4'-3'35,"0"3"-3,5-3-2,3 3-3,-4-3-6,0 3-3,5 0-7,-5-4-1,0 4-4,0-3-2,-4 3-1,4 0 1,5 0-3,-9 0-5,0 0-6,0 0-10,-4 0-5,8-1-4,-4 1-6,4-3-3,-3-1-7</inkml:trace>
  <inkml:trace contextRef="#ctx0" brushRef="#br0" timeOffset="83080.752">24339 9424 286,'0'0'27,"8"0"0,-4 0-1,4 0-9,-4 3 0,0-3-4,1 7-3,-1 2-2,0 1-3,-4-2-1,4 1 0,0 1-1,0-1-1,0-1-1,0-1-1,0-1 0,-4 0-2,8-3-7,-8 4-3,9-4-5,-5-3-3,0 3-4,4-3-2,0 0 2,0 0-2,9 0-9</inkml:trace>
  <inkml:trace contextRef="#ctx0" brushRef="#br0" timeOffset="83336.7666">24543 9367 213,'0'0'30,"0"0"-4,0 0-1,0 0 1,0 0-1,0 0 3,-4 3-6,4 10-2,-4-5 0,-4 4-2,0 4-1,4-1 0,-4 4-3,-1-2-5,-3 2-1,0-1 1,4 1-4,-5 1 0,1 0-2,-4 3-1,3 0-1,5-3-1,-4 3-4,0-6-6,-1-1-6,5 1-6,-4-1-5,-4-3-4,3 1-2,5-1-5,-4 0-2</inkml:trace>
  <inkml:trace contextRef="#ctx0" brushRef="#br0" timeOffset="84234.818">22304 10000 205,'0'0'28,"0"-4"-4,0 4-5,0-3-1,0 3-3,0 0 5,0 0-3,0 0 4,0 0-2,0-3-1,0 3-1,0 0 2,4-3 4,0 3 1,9 0-2,-1-5-3,4-1-4,1 3 1,3-4-4,5 7 0,-5-6-2,9-1-1,-1 1-3,1 3-1,8-2 1,-4-1-1,-1 3 0,5-1 1,0-2 1,8 3 0,0-3 0,0-1 1,4-4 0,5 5-2,-1-4 1,8 1 0,-4-1-1,1 8-3,-5-1 0,4 0 1,-3 3-3,-5 0 1,0 0 0,4 0-1,-4-6-1,4 3 0,-3-4 1,3 7 0,-4 0-2,-4 3 2,4-3 0,-8 0-2,4 0 0,-4 4 3,0-8 1,4 4-1,-8-3 0,4 0-1,4 0 2,-8 0-1,-1 1-2,9-1 0,-8-3 0,-4-4 1,0 10 0,-5 0-2,-3 0 2,0-6-2,-9 6 1,4-4 1,-3-2 0,-5 6-4,0 0 0,-3 0-1,3 0-2,-8 0-1,0 0-2,-4 0-1,0 0-1,0 0-3,-4 0-5,0 0-4,0 0-6,-13 3-5,1 4-6,0-7-5,-5 3-4,-53 46-10</inkml:trace>
  <inkml:trace contextRef="#ctx0" brushRef="#br0" timeOffset="84723.846">23622 10112 322,'0'0'25,"0"4"1,4-4-3,-4 3-3,5 0-4,7-3-4,-4 0-2,4 0-4,-4 3-2,5-3 0,-1 3-1,-4 0 1,0-3 0,5 4 1,-9-1 0,0-2-1,0 6 0,0-4 0,-4 0-1,0 4-1,0-1 1,0 3-1,0-1-2,0 2 0,-4-1 0,4 4 1,0-2 0,0-1 3,-4-1-1,0 1 1,0-1 0,-5-1 2,9 2-2,-4-4-1,-4 1 0,0-3 1,8 3 1,-4-1-1,4 0-1,-4 1 2,4-1-2,-4-1-1,4-2 0,0 0-1,0 2 1,0 0-1,0-5 1,0 3 0,0 0 0,0 0-1,0-3 0,4 0 0,0 0 1,8 0-2,0 0 1,1 0 0,-1 0-2,0-3-5,5 3-3,-5-3-5,0 0-7,1-2-9,-1-3-6,0 3-5,-4-1-9</inkml:trace>
  <inkml:trace contextRef="#ctx0" brushRef="#br0" timeOffset="85875.9119">21395 11052 310,'0'0'36,"0"0"-1,4-3-5,-4 3-5,0 0-2,4 0-1,0 0-4,5 0-2,3 0-3,-4 0-3,0 0-3,9 0 0,-9 0-1,0-3-1,8 3 0,-7 0-2,3-4 2,-4 1-3,4 3 0,-3 0-1,3 0-1,-8 0 1,4 0 0,0 0-2,1 3 2,-1 1-2,-4 2 1,0 0 0,0-1 1,-4 1-1,4 1 0,-4-4 0,0 3 0,0 4 0,0-4-1,-4 2 1,0 2 0,-4 2 1,-5-7-1,9 5 0,-4 2 0,0-2 0,-4 1 0,8 2 0,-5 0 0,1-4 0,0 5 0,4-1 0,-4 3 0,0-2 0,-1 2 0,5-5 0,-4 2 0,8 3 2,-4 0-2,4-5 0,-4-1 1,4-1 0,0-3 0,4-1-1,-4 5-1,4-1 3,0-2-2,0-4 0,4 0 0,-3-3 0,-1 5 1,0-5-2,0 0 2,0 0-1,4 0 0,0 0-1,-4 0 0,0 0-2,1-3-2,3 3-4,-4-2-2,4-8-6,-4 7-3,0 0-6,4-3-6,1-1-3,-9 7-4,4-3-3</inkml:trace>
  <inkml:trace contextRef="#ctx0" brushRef="#br0" timeOffset="86112.9254">21399 11290 298,'0'0'37,"0"-3"-4,0 3-2,4-3-3,0 3-5,13 0-7,-5 0-3,5 0-4,-5-3-3,8-3-4,-3-1-6,-5 1-7,0 1-7,5-1-7,-5-1-2,0 1-4,0 3-4,5-4-2</inkml:trace>
  <inkml:trace contextRef="#ctx0" brushRef="#br0" timeOffset="86420.943">21997 11135 375,'0'0'33,"0"0"-6,0 0 0,0 0-4,0 0-4,4 0-5,8 1-3,-3-1-4,3 0-3,-4 0 1,4 0-1,-3-1-1,3-3-1,0 1-2,-4 0-3,5 0-7,-5 0-8,0 0-6,4-1-6,-8 1-4,0 0-3,0 3-3,5 0-5</inkml:trace>
  <inkml:trace contextRef="#ctx0" brushRef="#br0" timeOffset="86608.9538">21985 11311 257,'0'0'38,"0"0"2,0 3-3,12-3-5,-4 0-5,0 0-5,1-3-8,3 3-1,-4-3-6,4 0-1,5 3-3,-9-8-8,8 5-9,-3-1-8,-5-2-5,4 0-5,-4-1-1,-4 1-3,13 1-4</inkml:trace>
  <inkml:trace contextRef="#ctx0" brushRef="#br0" timeOffset="87330.9951">22394 10996 350,'0'-3'32,"0"3"-4,0-3-2,4 3 0,9 0-4,-5 0-5,0 0-5,8 0-1,-3-3-4,-1 3 1,4 0 0,1-3 0,-1 3-3,-4-2-1,5 2 0,-9 2-2,0-2 4,4 3-2,-4 3-1,1-3 1,-9 4-2,4 2-1,-4-4-1,0 5 0,0 2 0,0-2 0,0 1 2,-4-2-2,0 4-1,-5-3 2,1 1 1,0 2-2,-4-1 0,4-4 1,-1 2-1,-3-1 0,8-2 0,-4-1-2,4-3 2,0 4 0,-1-3 0,5 0 0,0-1 0,0-3 0,0 6 0,0-3 0,0 0 0,5 1 0,-1-1 0,0 0 0,4 0 0,0 0 1,0 0-1,1-3 0,-1 5 0,4 2 0,-4-1 0,0 0 0,1 1 1,-1-1-1,0-1 0,-4 1-2,0 10 1,-4-3 1,4-5 2,0 4-1,-4-2 2,0 6 0,0-5 0,0 2 0,0-1-1,0 0 0,-4 3 0,-4-5 1,0 1 2,0 5-3,-1-3 0,5-5 0,-4 4 1,-4-2-1,4-4 0,-5 1-2,1-3 1,4-4 1,-4 0-1,3 0-1,1 4 0,0-4 0,4 0 0,-8 0 0,4-4-3,-5 4-3,5-3-4,0-1 0,4 0-3,0-2-1,-4 0-8,3-4-6,1 4-7,4-2-3,0 1-3,0-5-4,0-12-6</inkml:trace>
  <inkml:trace contextRef="#ctx0" brushRef="#br0" timeOffset="87563.0084">22853 11201 357,'4'0'40,"4"0"-6,-4 0-6,4 0-6,0 0-5,1 0-4,3 0-5,-4 0-2,0 0-1,5-3-5,-1 3-8,-4 0-5,0 0-6,4 0-3,-3 0-4,-5-3-3,4 3-3,0-3-2,9-3-8</inkml:trace>
  <inkml:trace contextRef="#ctx0" brushRef="#br0" timeOffset="87880.0265">23250 11135 346,'0'0'38,"8"0"-1,-4 1-2,4-1-6,0 7-5,1-1-8,-1 3-2,0-5 0,0 5-3,0-2-2,5 4 0,-5-2-4,0 1-1,4 2 0,1-4-1,3 2-2,-4 3 0,1-2 1,-5 2-2,-4-4 1,8 4 0,-4-2 0,0 2-1,1-4-3,-5 1-3,4 1-1,0 5-2,-4-10-5,-4 5-4,4-1-1,0-4-4,1-3-7,-1-3-4,-4 3-4,0 1-5</inkml:trace>
  <inkml:trace contextRef="#ctx0" brushRef="#br0" timeOffset="88159.0424">23459 11095 300,'0'0'41,"0"0"-3,-5 3-4,5 0-5,-4 5-3,0 8-6,-4-5-4,0 5-4,0 0-3,-5-2-2,5 9-2,-4-8-2,4 3 0,-4 4-1,3-1 0,1-4-1,0-1 0,0 3 1,0-8-4,3 2 0,-3-3-6,4 2-7,0-4-4,0-1-7,0-4-3,4 3-3,0-6-5,0 0-2,-4 7-5</inkml:trace>
  <inkml:trace contextRef="#ctx0" brushRef="#br0" timeOffset="88373.0547">23671 11168 368,'5'-3'36,"3"3"-4,0 0-5,0-3-4,4-1-6,1 4-6,-1-3-3,0 3-2,1-3-2,-5 3 1,0-3-3,0 3-5,-4 0-5,4-3-5,-8 0-4,9 3-5,-9 0-3,4-4-6,-4 1-5,4 2-3</inkml:trace>
  <inkml:trace contextRef="#ctx0" brushRef="#br0" timeOffset="88675.072">24073 10847 261,'4'-3'28,"-4"3"-5,0 0-1,4 0-2,-4 0 0,8 3 0,-8 0-4,0-3-2,4 11-3,0 2-1,-4 0-4,4-1-1,-4-1-1,4 5-1,-4-1-2,0-3 1,0 4-1,0-1 0,0-3-1,0-2-8,0-1-4,0-4-8,0 2-5,0-1-5,0 0-4,0-3-3</inkml:trace>
  <inkml:trace contextRef="#ctx0" brushRef="#br0" timeOffset="89001.0906">23946 11171 309,'0'0'26,"0"0"-3,0 0-1,4 0 1,-4 0-3,4 0-5,8-3 0,1 3-4,3 0 1,-4 0 0,0-3 4,5 0 0,-5-4-4,9 1-2,-9 0-1,8 2-4,-3 1 0,-5 2-1,8 1-2,-7 0 0,-1 0 0,0 0-1,1-4 0,-1 4 1,0 0-4,-4 0-3,5 0-5,-9 0-7,0 0-9,0 4-5,0-4-6,-4 0-5,0 0-3</inkml:trace>
  <inkml:trace contextRef="#ctx0" brushRef="#br0" timeOffset="89445.116">24093 11281 187,'4'0'30,"-4"-3"-6,0 3 1,0 0-2,0 0-2,4 0 1,5 0-4,-5-3-1,4 3-2,-4 0 0,8 0-3,-8 0 2,4 0 0,-3 0 0,3 0-3,-8 0-1,0 0 3,4 0-1,0 3 1,0-3-6,-4 3 0,0-3-1,0 3-1,0 0-1,0 0-2,0 4 0,0-2 1,-4 1-4,0 0 2,4-6 1,-4 10-1,0-1 1,0-2-1,-1-3 1,-3 0 2,8-1-2,-4 0 1,-4 3-1,4 1 1,4-1-2,-4-3 1,4 5 2,-4-8-2,4 7 2,0-1-2,0 0 1,0 1-2,0-7 1,0 6-1,0-6 0,4 2 1,-4 1 1,0-3 0,4 0 0,0 3-2,8-3 0,-4 0 0,-3 3 0,3-3-2,0 0 2,-4-3 0,4 3-2,-8 0-1,4 0-1,0-3-5,5 3-1,-5-3-2,4 1-5,0-1-5,-4-4-6,0 4-10,0-3-2,5 3-4,-5 3-3</inkml:trace>
  <inkml:trace contextRef="#ctx0" brushRef="#br0" timeOffset="89806.1367">24466 11082 334,'0'0'38,"0"-3"-4,0 3-2,4 0-2,-4 0-1,4 0-5,0 3-4,4-3-2,-8 3-5,8 1-2,-4 5-3,1-4 0,-1 1-1,0 1-4,0-1 0,0-3 0,4 3-1,-4-1 0,0 2 0,0-1-1,0 0 0,1 1-1,3-1 1,-4 0-1,-4-1 0,8 2-2,-4-1-4,0 0 0,0 1-2,-4-4-3,9 0-1,-5-3-6,0 0-6,0 0-4,4 0-5,-8 0-3,8-3-3,-8 0-2,12-7-9</inkml:trace>
  <inkml:trace contextRef="#ctx0" brushRef="#br0" timeOffset="90103.1536">24666 11089 251,'4'0'29,"-4"0"-3,0 0-1,4 0 1,-4 0-6,0 0 0,0 3-1,0-3 0,0 3 2,0 5 1,0 1-3,0 1-2,-4 3-2,0-2-1,-4 1-1,0 1-3,4-5-1,-4 8-3,-1-3 0,1 1-3,4-1 0,-4 3-1,0-5-1,4 2-1,-4 2 3,-1-3-3,5 0 0,-4 4 2,0-2-7,4 2-2,-4 0-6,-1-5-6,1 5-8,4-6-9,-4-5-7,4 7-10</inkml:trace>
  <inkml:trace contextRef="#ctx0" brushRef="#br0" timeOffset="99026.664">1011 4847 208,'0'0'25,"0"0"-1,0 0-4,0 0 1,0 0-3,0 0-2,0-6-1,-4 6 2,4 0-2,0 0-2,0 0 0,-4-5 0,4 5-3,0-6 0,0 6 0,-8-4-2,4 4-1,-4 0-2,-1 0-1,1 5 0,-4 5-1,4 3-2,-5-1 1,1 3 1,-4 0 1,-1 3 0,-3 4 4,4-1-2,3 1 1,-3-1 1,0 4-1,3-4 1,-3 9-1,4-4 2,-1 1-2,1 0 1,4 4 0,0 6 1,-1 6 0,9-3 0,-4 6 0,4-5-2,0 5 4,4 3-2,1 1 1,3-1-1,0-1-1,0-2-2,0 0 0,-4 0 1,0 0 2,1-3-3,-5-3 0,4 3 0,-4-4-1,-4 1-1,4 5 1,0 1 0,-9 0-2,1-3-1,0 0 0,0-7-1,-4 1 0,-1-4 0,1-4 0,4-2-1,-9 0 0,5-2 0,4-4-5,-4-2-2,-5 2-5,9-9-5,4-2-1,-4-4-5,0-2-3,-1-3-9,1-1-12,8 0-10,-4-8-5</inkml:trace>
  <inkml:trace contextRef="#ctx0" brushRef="#br0" timeOffset="99582.6958">1355 4881 233,'0'-4'30,"0"-2"-6,0 1-3,-4-1-3,0 3-2,-4 0 0,8-1-4,0 1-1,-8 0-2,3 0-2,-3 3 0,0-3-3,4 3-2,-4 0 3,0 0-1,-5 0-2,5 0 0,-4 6-2,4 0 1,-5 10 2,1-1-1,0-3 1,0 4 1,3-2 8,-3 2 0,0 5 2,4 1-1,-5-1 2,5 1-3,0-1 1,0 3-2,4 8-1,-5-2 1,1-3-1,4 6 1,0 4-2,0 4 1,-4-1 0,8 4 0,0 2 1,0 4-2,0-1 0,0 0 1,0 2-2,0-5-3,0 0 0,0-3 0,4 0-1,0 0 2,-4 0-3,0 0 1,4-7-3,-4 1 2,0 6 0,0-3 1,-4 3-2,4 0 0,-4-7-1,0 1 2,0-1-4,0-6 2,-5 1 1,5-1-4,0-8-4,-4 0-3,4-1-3,0-3-6,0 1-6,-4 0-5,3-5-8,-3 2-13,0 1-10</inkml:trace>
  <inkml:trace contextRef="#ctx0" brushRef="#br0" timeOffset="100268.7351">950 6903 223,'0'-3'38,"0"-4"-4,0 4-6,-4 0-7,4-4-2,0 4-2,-4 0-6,-5 0-3,5-2-2,0 5-1,0-6 4,-4 3-2,4 3 1,-4 0 1,-1 3 0,1 0-1,-4 5-2,0-2 0,4 4 2,-5-1-2,5 4 0,0 1 0,-4-1 2,8 3-1,-9-5 1,5 5-1,0-2 0,8-1-2,-4-3 1,0 2 0,4-1 0,0-1-2,0 0 0,4-3 1,-4 5 0,4-4-1,8-2-1,-4 0 0,5 1 0,-5-1-1,4-4 2,4 4 0,-3 0-1,-1 1 0,-4-1-1,4 4-1,-3-3 0,3 0 0,-4-1 0,-4 4 1,0-1-1,5-1 1,-5 5 0,-4-4-1,0 4 3,0-5-3,0 2 1,0 2 1,0 1 0,-4 1-1,-1-4 0,-3 0 0,4-3-1,-4 6 1,-4-3 0,3-4 1,-3 0-2,4 1-1,-4-6 1,4 3-1,-5-1 1,5-3-1,-4 0-2,0 0-5,-1 0-1,5 0-5,-4 0-4,4-3-4,-1 3-8,-3-5-8,8-2-4,0 1-7,-17-23-11</inkml:trace>
  <inkml:trace contextRef="#ctx0" brushRef="#br0" timeOffset="101242.7908">1740 4989 269,'0'-5'29,"4"3"-2,-4-1-6,0 0 0,0 0-2,0 3-1,0-3-4,0 3-1,0 0-2,0 0-1,0 0-1,0 0 4,0 0-2,-4 0 1,4 3 1,-8 8-3,4 2-2,0-1 1,-1 1-2,-3 1 1,0-1-2,4 3-1,-4-2 0,-4 5 3,3 2-3,1 1 0,0-1 0,0 4 0,0 6 1,-1-1 0,1 6-1,0 4 0,0 3 1,4 3-1,-4 0 0,3 0-1,1 4 2,-4-3-1,8 3-1,-4-1 0,4-3-1,0-5-1,0 4 2,0-7-2,4-3 0,-4 1 0,4-5-2,4-1 1,1 3 0,-5-3-1,4 2 0,0-5 0,0-3-5,1 5-5,-1-9-3,0 0-4,-4-5-4,4-3-10,-4 0-8,0-5-6,0-4-4,1-3-4</inkml:trace>
  <inkml:trace contextRef="#ctx0" brushRef="#br0" timeOffset="101494.8052">1793 5834 377,'0'-1'50,"4"1"-5,-4 0-4,4 0-6,0 1-5,9-1-5,-5 0-4,4 7-7,0 2-3,-3 1-3,-1-4-3,4-1 1,0 4-2,5 1-3,-5-4-2,0 4-6,-3-2-3,3-2-5,-8-3-2,4 4-6,-4-1-7,0-3-3,4-3-8,-8 3-2,5 1-4,-5-4 3</inkml:trace>
  <inkml:trace contextRef="#ctx0" brushRef="#br0" timeOffset="101726.8185">2006 5737 273,'0'-3'39,"0"3"-1,0 0 3,0 3 1,0 1-6,0 10-4,0-1-5,0 6-7,-4-5-3,4 5-3,0-1-4,0 7-3,-8-4-1,8 4-1,-8-1-3,8-3 2,0 7-3,-5 2-3,1-6-5,0 2-4,-4-2-1,4 1-8,0-11-4,4 2-5,0-5-6,-4-1-4,4-7 1,0 0-2,-4 0-8</inkml:trace>
  <inkml:trace contextRef="#ctx0" brushRef="#br0" timeOffset="102148.8426">2162 5297 289,'0'-3'34,"4"-3"-1,4-4-6,0 8 0,0-4-2,0 0-7,-3-1-2,3 4 0,0 3-3,-4 0-1,4 0-6,-4 3 3,0-3 2,1 3-3,3 1-1,-4 2-2,-4 0-1,8-1-1,-8 8-1,4 0 0,-4-5-1,0 4 0,0 1 3,0 0 2,0 1-2,-4 2 3,4-8-1,0 5 0,-8-1 1,8-2 0,-4 4-1,4-1-1,-4-4 0,0 3-1,4 0 0,0-2-1,0-1 0,0-4-2,0-2 0,4 7 1,0-4-1,-4 1 0,4-4-1,4 0 0,-4-3 0,4 0 1,0 0-1,-3 0 0,3 0 0,0-3-2,0 0-2,-4 3-5,4-4-3,-4 1-3,1 3-4,-1-3-5,-4 3-6,8 0-6,-8 0-8,0 0-4,4 0 0</inkml:trace>
  <inkml:trace contextRef="#ctx0" brushRef="#br0" timeOffset="102422.8583">2657 5404 335,'0'0'42,"0"0"-3,0 0-1,0 0-9,0 3-3,0 9-5,0 0-4,0 3-3,0 8-3,0 1-1,4-1-2,0 3-2,0-2 0,0 3-3,0 1 0,-4-1-2,5 4-1,-1-6-4,0-1-6,-4-2-4,0-4-7,4 1-11,-4-5-12,0-1-7,-4 20-9</inkml:trace>
  <inkml:trace contextRef="#ctx0" brushRef="#br0" timeOffset="102637.8706">2575 5674 358,'0'-5'51,"0"3"-9,4 2-11,-4 0-3,0 0-7,4 0-4,-4 0-4,13 0-4,-5 0-1,4-3-3,0 0-1,1 3-1,3-3-3,-4-3-2,1 2-7,-1 1-7,0-3-7,0 3-11,1-2-11,-9 2-5,24-16-7</inkml:trace>
  <inkml:trace contextRef="#ctx0" brushRef="#br0" timeOffset="103106.8974">2980 5214 352,'0'-3'39,"0"0"-1,5 0-2,3 3-3,4 0-7,-4-3-6,0 3-3,1 0-2,3 0-3,-8 0-2,12 0-1,-12 0-2,9 3-2,-5 0 0,0 0 0,4 4-4,-8 4 2,5-2-2,-1 4 2,-4 3-2,0-2-1,-4 2 1,0 2-2,0 1 2,4 0-1,-4 8-1,0-3 2,-4-2 1,0 2-2,-4 0 1,0 1-1,-1-4 0,1 1 0,0 2 0,-4-2 0,3-5 0,5 6 1,0-6 0,-4 2-1,0-4 0,0 4 2,0-5-1,3 2 2,1-3-1,4-2-1,-8 1 2,8-2-2,0 3 0,0-9 1,0 6 0,0-4-1,0 1 1,0-1 0,0 0-1,0-2 0,8-1 1,1-2-1,-1-1-1,0 4 0,0-1 0,4-3 0,-3 0 0,-1 0 1,4 0-5,-8 0-2,4 0-4,1 0-4,-5 3-4,4-3-4,0 0-9,-4 3-9,-4 0-8,8-3-4,13 0-8</inkml:trace>
  <inkml:trace contextRef="#ctx0" brushRef="#br0" timeOffset="103383.9133">3378 5591 331,'4'0'42,"-4"-3"-2,4 3-1,4 0-6,-8 0-4,8 0-3,-4 0-5,4 3-1,1 5-5,-5 5-2,4 3-3,0-2 0,0 2 0,0 1-1,1-1-2,-1 2-2,0 4-1,0-3-1,4 2-2,-3-4 1,-1 2-1,0 0-3,4-1-3,-4 1-4,1-5-5,-1-1-1,0 3-3,-4-5-2,4-1-8,-8-4-8,0 0-5,4 1-4,-4-7-2</inkml:trace>
  <inkml:trace contextRef="#ctx0" brushRef="#br0" timeOffset="103648.9284">3570 5532 381,'0'0'47,"0"0"-9,0 0-3,0 4-6,0 11-4,-4 0-4,-4 4-4,-1 1 0,1 0-2,-4 3-3,4 3-2,-4 1-1,3 3-4,-3-3 1,4-1-3,-4 1-1,3 0 0,-3-2-3,4-1-1,-4-5-4,3-2-4,1 2-2,4-1-3,-4-8-5,4 2-8,4-5-10,-4-4-6,4 0-5,0-3-5</inkml:trace>
  <inkml:trace contextRef="#ctx0" brushRef="#br0" timeOffset="104110.9548">3783 5618 384,'8'0'45,"-4"0"-9,8 0-3,5 0-6,-5-3-6,0 0-4,5 0-1,-1 3-1,0-4-2,5 4-5,-5 0 1,1-3-4,-1 3 0,0 0-1,1 0-2,-5 0 1,0 0-1,5 0 0,-5 0-2,0 0 1,1 3-1,-5-3 1,4 0 0,-4 0-1,0 4 0,1 2 0,-5-3 0,4 4 0,-8-1 0,4 2 0,-4-2 0,0 4 0,0-1 0,0 1 0,0 1 0,-4-2 0,-4 4 0,0-2 0,-1 5 0,-3-3-1,8-2 2,-4 2-2,0 0 0,-5-2 2,9 1 0,-8 1-2,4-7 2,4 2-2,0 2 2,-5-4-1,5 1 0,4-1 0,0 0 0,0-1 0,0 1 0,0-2-1,0-4 2,4 3-1,-4 0 0,9 0-1,-1 0 2,4-3-2,-4 0 0,5 0 0,-5 0-4,4 0-3,-4 0-3,4-3-6,1 0-5,-5-7-7,4 4-7,-4 1-8,-4 2-5,17-22-13</inkml:trace>
  <inkml:trace contextRef="#ctx0" brushRef="#br0" timeOffset="104323.967">3983 5833 322,'0'0'44,"5"0"-7,-5 0-5,4-3-5,-4 3-5,4-4-5,4 4-6,0 0-2,4 0-1,-3-3-4,3 0 0,-4-6-2,4-1-5,1 0-4,3 6-6,-4-3-5,1-2-6,-1 2-3,0-2-10,0 1-3</inkml:trace>
  <inkml:trace contextRef="#ctx0" brushRef="#br0" timeOffset="104688.9879">4507 4949 415,'9'-3'42,"-1"3"-5,0 0-3,0 4-5,5 6-2,-9 6-1,8 3-2,-4 2 0,4-1-2,1 3-2,-5 4 0,0 3-3,0 6 1,0 4-2,-4 3-4,5 6 0,-9 4-5,4 1 1,-4-2-2,4 1-1,-4-4-1,0-1-3,-4-2 1,0-3 0,-9-3-1,5-1 0,-4-5-1,0 4-6,-5-5-7,5-6-8,-4 0-8,-1-1-7,5-12-8,4 2-13,0 0-17</inkml:trace>
  <inkml:trace contextRef="#ctx0" brushRef="#br0" timeOffset="105653.043">5187 5758 310,'0'0'42,"0"0"-6,0-6-6,0 6-1,0-11-5,0 1-3,0 4-3,0-1-4,0-2-2,0 1-3,0-5 0,0 4-3,0-1-1,0 2 1,-4-1-1,4-1-1,-4 4-1,0-2-2,0 1 1,-4 1 1,-1 0-2,-7-1-2,12 4 2,-13 3-1,1 0 1,0 3-1,3 7 0,1 3 0,-4 4 0,-1 2 1,5 2-1,-4 4-2,3-1 2,1 0 0,0 5 0,0-2 0,3 3 0,1 0 0,4-8-3,0 2-1,4-2-1,0-4 2,4-5-2,0-7 3,4-3 1,1-6-1,7 0 0,-4-10 1,5-5 0,-1-4 2,5-2-1,-1-3 2,0-4 0,1 0 0,3-2 3,1-4 1,0-2-2,-1-1 2,-3-6-3,-1-3 3,1-1-2,-1-1 0,-8-1-2,5-1-1,-5 3-1,-4 0 1,4 4 1,-3 0-1,-1 3 0,-4 3 0,4 4-2,-4-1 1,0 7 1,0 1-2,1 6 1,-1 2-1,-4 5 1,4 7 1,-4-1 1,0 8 0,0 4 3,-4 4 1,4 10 0,0 11 2,-13 7 0,1 7-1,4 0-1,-4 9 1,-5 8-2,1 9-1,4 6-2,-1 4 0,1 2 1,0-3-2,-1 1 1,1-9-1,8-7-5,-4-3-5,4-8-1,0-6-4,0-6-5,4 0-3,0-9-7,0-8-12,0-5-9,0-4-6</inkml:trace>
  <inkml:trace contextRef="#ctx0" brushRef="#br0" timeOffset="106329.0817">6002 5089 377,'0'-7'36,"0"4"-2,4-3-7,-4 1-4,-4-4-4,4 2-4,-4-2-3,-4 2 0,-1-1 0,-3-1-2,4-1-3,0 4 0,-1 0 1,-3 1-3,0 2-1,-4 3-2,3 0 0,-3 0-1,0 6 0,-1-1 0,1 4 0,-1 1 0,-3-1-1,-1-1 0,5 5 0,4 0 2,-1 1 0,1 2-1,-4 1 1,4 3-1,-1-1 1,5-5-1,0-1 0,8 3 0,0-2 1,-4-1 0,4 1-1,0-1 2,4-1-1,-4 4 2,4-1-1,4-6 1,0 1-1,1 7 2,-5-1 0,4 1-1,0 3-2,4-3 1,5 2 0,-9-3 1,4-2-2,5 2-1,-5-1 1,0 4 1,0-7-1,1 3 0,-1 1 0,0-1 2,1 0-2,-5 4 0,8-5 0,-8 2-1,5 0 2,-5 1-3,0 2 1,0-1 2,0 1 0,-8-1-1,0 1 1,0-2-1,4 2 1,-4-5 1,0 6-1,-4-1-1,0-2 1,0 2 0,-4-1 0,0-2 0,0 1 1,-1-1-1,1-2-1,0-4-1,-4-1 2,8 1-2,-13-1 0,5-5 0,4 2 1,-5-4 3,1-2 0,4 3-2,-12-3-1,3 0-2,1-3 2,-1-2-1,1-2-1,0-2 0,-5 3 1,5-1-1,-1-6 1,-3 5-3,8-1-1,-5 3-4,5-4-4,0 7-4,-1-2-4,1 5-4,4-3-4,0 3-8,0 0-12,4 3-14,-9 15-16</inkml:trace>
  <inkml:trace contextRef="#ctx0" brushRef="#br0" timeOffset="107643.1569">630 8877 267,'0'0'37,"0"0"-6,0-3-4,0 3 0,0 0 0,0 0 0,13 0-4,-1 0-3,0 0-5,1 0-5,-1 0-2,-4-3 0,4 3-5,5 0 1,-1-3-3,0 3 1,1-4 1,-1 0-3,-3-3-6,-1 4-11,-4 0-8,0 0-7,0 0-7,1 3-5,-1 0-7</inkml:trace>
  <inkml:trace contextRef="#ctx0" brushRef="#br0" timeOffset="107858.1692">618 9070 230,'0'0'39,"0"0"-4,0 0 1,0 0-2,4 0-2,0 0-3,5 3-2,3-3-5,0 0-4,5 0-6,-5 0-1,4 0-4,-4 0-1,9 0-2,-5-3-2,1-4-9,-1 1-14,-4 1-9,1 2-8,-1 0-11,12 3-8</inkml:trace>
  <inkml:trace contextRef="#ctx0" brushRef="#br0" timeOffset="109114.241">1936 8128 155,'5'-3'22,"-5"3"4,0 0-2,0 0 1,0 0-3,0 0 5,0-3-5,0 0 0,0 3-1,0 0-3,0 0 2,0 0-3,0 0-3,0 0-2,0 0-4,0 0-2,0-3-1,0 0 0,-5-2-2,1 5 1,-4-3 2,4 3-2,-4 0-1,-4 0 0,3 0-1,1 3-1,-4 0 1,0 2 0,-1 4 0,5 4-1,-4-2 1,4-1 2,-5-1-1,1 4 2,4 1 1,0 2 0,-4 0-2,3-2 0,-3 5 1,4 2-1,0 4 1,4-1 1,-5 3-1,1 5 0,4-2-1,-4-3 1,4 4 0,4 0 1,-4 0 0,0-1 1,4 3 0,0 1 0,0 2 0,0 1-1,0-1-1,0 1 0,0 1 0,4-5-1,0 7 0,0-3-1,0-1-1,0 1 2,-4-1-2,4 1 1,0 3 1,-4 3 1,4-4-1,-4 1-1,0-3 0,0 2 0,0-5-1,0 1 0,0-2 0,0 0-1,0-2-1,0-1 1,-4-1 0,0-2 0,0 0-1,-4-2 0,0-1-1,0-3 2,-1-6-3,1 4-3,0-1-4,-4 1-2,8-5-3,-9-4-3,5-1-3,-4-1-5,4-1-9,-1-4-14,5-3-13</inkml:trace>
  <inkml:trace contextRef="#ctx0" brushRef="#br0" timeOffset="110691.3312">3062 8098 144,'0'0'21,"4"0"-3,-4 0 2,4 0-6,-4 0 1,5 0 2,-5 0-3,0 0 2,4 0 2,-4 0-2,0 0 0,4 0-5,0 0 0,4-3 0,-4 0-1,-4 3 0,8 0 4,-4-3-2,1 3 2,-5 0-3,0 0 0,4 0 2,-4-7-2,0 7-1,0-3-3,0 3-1,0-3 0,0-3 1,0 4-3,0-1 0,0 0-1,4 3 1,-4-4 0,0 4 1,0 0-3,0 0 1,0-6-1,0 6-1,-4-3 0,4 3 0,-4 0 0,-5 0-1,1 0 0,-4 0 0,4 0 0,-5 3-1,5 3 2,-4 4-2,8-2 2,-8-2-1,3 4-1,-3-4 0,4 4 1,-8-5 0,7 7 1,-3-2 0,8 2-2,-4-4 2,4 2-1,-5 0 0,1 4-1,4 2 2,-4 0-1,0 1 0,0-1 0,-5 1-1,9 3 0,-4-3 1,4 5 1,0 4 0,0-2-1,-4 3 1,8 6 1,-4-1 4,-1-5-2,5 3 0,-4 0-1,0 4 0,0 1 0,4-2 0,-4 0 1,4-2 1,0-1 0,-4 0-2,0 2 1,4-2-2,0 0 0,-4 4 1,4-7 1,0 1-2,0-1 1,0 0 0,0 5 0,0-5-1,0 0 0,-4 5 2,4-2 1,0 0-1,0 1-2,4 3 2,-4 0-1,0-1 0,0 1 2,0 2-1,0-2-1,0-4 0,0 2-1,-4-5-1,4 0 1,0 1 1,-4-4 0,-5-3-1,5 1 0,0 2 0,-8-2-1,4-4 0,0 1 0,3-5 0,-7 2-1,4 0 0,0-2 0,0-1 0,-5 3 0,5-8 0,0 1-1,4-2-4,0-1-4,-4-3-2,8 0-4,-9 2-5,5-5-5,4 0-17,0-2-17</inkml:trace>
  <inkml:trace contextRef="#ctx0" brushRef="#br0" timeOffset="113743.5058">3640 8147 113,'0'0'8,"0"0"-3,8-3-1,-8 0-1,4 0-1,0 0 3,0 0 4,-4-1 1,8 1 0,-8 3 4,4-3 1,0 3-1,0-3-1,-4 0 0,5 3 3,-5-3-1,4 1-1,0-1 4,4 3-3,-8-3 3,0 3-1,0 0 1,0 0-3,0-4 2,0 4-4,0 0 0,0 0-3,0 0 2,0 0-4,0 0 2,0 0 0,-4 0-1,4 0-1,0 0 2,0 0-3,-4 4 0,4-4-2,0 0 0,-4 0-1,0 0 0,-5 0 0,5 6 0,0-4-2,-4 1 1,4 3-1,-4 0 1,0-2-2,-1-1 0,-3-3-1,4 6 0,-4-3 0,8 2 0,-9-2 0,1 0 0,0 1 2,3 5-2,1-6 1,0 1-1,0-1 1,0 0-2,4-3 2,0 0-2,-1 3 1,1-3 0,4 0 0,-4 0 0,4 0 1,-4 3-1,4-1 0,0 3 0,0-4 2,0 2-1,-4 1 0,4-1 0,0 3 1,0 0-1,0 1 2,-4 1 2,4-2-1,0 0-1,0 7-2,0-6 2,0-1-1,0 5-2,0-1 0,0 2 1,0-1 0,0 5 1,0 0-1,0-1 1,0 4 2,0 1-2,0 7 2,0-1-1,0 4 1,0 0-2,0 2 2,0-2-1,0 4-1,0-1 1,0 3-2,0-2-1,0-1 1,-4 4 0,4-5 0,0 1-2,0 0 2,0-2 0,0-4-1,-4 1 2,0-1-2,4 3 2,0-1-2,0 4 0,0-6 0,0 4 2,0 4-2,-4-2 0,0-3 0,4 4 0,-5-1 1,5 0-2,-8-1 2,4-2-2,0 4 1,0-4 0,4-1 1,-4-2-2,0-4 1,4 3 0,-4-2 0,4-2 0,-4 2 0,-1-3 0,5-2 0,-4-4 1,4 3-2,0-2 2,-4-7 0,4 3-2,-4 0 0,4 3 1,-4-3 0,0 1 0,4 0-1,0-7 2,-4-1-1,4 1 0,0 1 0,0-1 0,0-6 0,0 0 0,0 0 0,0 0 0,0 0 0,0 3 0,0 0 0,0-3 0,4 0 0,-4-3 0,8 3 0,-4 0 0,4-3-1,1 3 1,-1-3 0,0-4 0,4 1 0,-3 3 0,7 0 0,-8-2 0,4-1 0,1 6 0,-1-4 0,4 1 0,-3 0 0,-1 0 0,-4 3 1,4 0-1,1 0 0,3-3 0,-4-1-1,-4 1-3,5 0-2,-5 3-4,-4 0-1,4-3-3,0 0-2,-4 0-3,5 3-10,-5-4-10,-4 3-7,4-6-9</inkml:trace>
  <inkml:trace contextRef="#ctx0" brushRef="#br0" timeOffset="114405.5437">4000 9000 238,'0'0'38,"0"-4"0,0 4-1,0 0-4,0 0 2,0 0-1,0 0-5,0 0-3,0 4-5,0-4 1,0 0-5,4 6 2,-4-3-2,4 7-3,8-2-1,-4 1-1,5 1-3,-9 1-1,8-2-1,-4 1-2,1-1-2,-5-2-1,4-1 0,0 2-1,0 5 0,0 3 0,-4-2 0,5 8-1,-5-4 0,4 1 0,-4-5-1,0 2-3,0-3-6,-4-1 1,8 0-3,-8-3-1,4-2-2,-4-1-2,0-3-5,0-3-5,5 0-7,-1 0-4,-4 0-6,0 0-2,0 0-6</inkml:trace>
  <inkml:trace contextRef="#ctx0" brushRef="#br0" timeOffset="114709.561">4237 8996 289,'0'0'38,"0"0"-4,0 0-1,0 0-4,0 4 0,0-4-2,0 6-2,-8 0-5,8 5-3,-4 5-1,0 0-5,4 2 2,-8 1-2,8-5-1,-4 12 0,-5 1-3,5 3 1,-4-3-3,0 5-1,0 1-1,4 0 1,-5-2-2,1 4-1,-4-5 0,8-3-1,-4 0 0,0-2-4,3-4-2,1 1-2,0-4-4,4-2 1,-4-2-5,0-5-5,0 1-3,4-4-6,0 1-6,0-4-3,0-3-2,0 0-4</inkml:trace>
  <inkml:trace contextRef="#ctx0" brushRef="#br0" timeOffset="115221.5903">4430 8483 261,'0'0'34,"0"-10"-2,8 9-5,-8-6-1,4 7-3,4-9 0,0 3-4,-4 6 1,5 0 0,-1 0-2,-8 0-4,8 0 0,4 0-2,-8 0-2,5 0-3,-9 0 1,4 0-5,0 6 2,0 0-2,0 4-2,0 1 1,0 2-1,-4-4-1,0 2 1,0-1 0,0 3 0,0-4-2,-4-1 2,4 2 0,0 2-1,-8-4 0,4 5-1,0-3 2,0-1-1,-5 1-1,9-2 2,-4-2 1,0 7 1,0-1 1,0-4 0,0-1-2,0 2 2,4-1 0,-4-2-1,4 1-1,4-1 0,-4 1 0,0-4 1,4 0-1,-4 0 0,4 0 0,0 0-1,8-3-1,-3 0 1,-1 0 0,-4 0-1,8-3 0,-4 3-2,5-3-3,-5-3-6,0 3 0,-4-1-5,-4 4-5,4 0-6,-4 0-3,4 0-8,-4 0-2,0 0-6,0 21-6</inkml:trace>
  <inkml:trace contextRef="#ctx0" brushRef="#br0" timeOffset="115616.6129">5044 8645 342,'0'0'35,"0"0"-4,0 0-1,0 3 1,0-3-3,0 3-4,0 13-3,0-1-3,0 2-1,0-1-5,0 6-1,0-1-2,0 3-1,0-2-2,0-1-2,0 4-2,0-1 1,0 1-1,0-4 0,4 3-1,0-5-6,-4 0-3,0-1-5,0 1-5,0-8-6,0 2-8,0-1-8,0-10-5,0 4-6</inkml:trace>
  <inkml:trace contextRef="#ctx0" brushRef="#br0" timeOffset="115841.6258">4937 8920 403,'0'0'42,"0"0"-6,0 0-6,4 0-4,1 0-8,7-6-5,0 6-2,0-10-5,5 5 1,3 2-1,-7-3-2,-1 3-2,8-4-4,-3 1-5,-1 3-5,0 0-9,-3-4-8,-5 3-8,8-3-5,-3 1-6,15-7-9</inkml:trace>
  <inkml:trace contextRef="#ctx0" brushRef="#br0" timeOffset="116408.6582">5433 8423 337,'4'-4'42,"0"1"-6,0 0 1,0-3-6,4-1-3,-4 4-5,5 0-4,-1 0-4,-4 3-2,4 0-3,0 0 0,0 0-3,5 0 1,-9 0 0,12 0-3,-8 3 0,1 6 0,-1 1 0,0 0-2,-4 1 0,4-2-1,-4 4-1,-4 3 0,4-2 0,-4 5 0,0-1-1,0 4 0,-4-1-1,4 2 1,-4 0 1,-4 1-1,4 1 0,-4-4 0,0-1 0,-1 3 0,1-6 0,0 5 0,0-4 0,0 1 0,4-3 0,-5-2 0,5 2 0,-4-2 2,4-1-2,0 3 0,0-7 0,0 3 1,0-3-1,4 4 1,0-5-2,-5 1 1,5-2 0,0-4 0,0 3 0,0 1 1,0-1 0,0-3 2,0 0 0,0-1 0,0 4-1,5-3 0,-1-3-1,0 0 0,4 4-1,0-4 1,0 0-1,5 3 0,-5-3 0,0 0 0,0 0 0,0 0 0,1 0 0,-1 0-1,-4 0-3,4 0 0,0 0-4,0 0 0,1 0-6,3 0-1,-8 0-1,0 3-3,0-3-5,4 3-5,1 0-7,-5-3-7,4 0-4,16 7-11</inkml:trace>
  <inkml:trace contextRef="#ctx0" brushRef="#br0" timeOffset="116859.684">5879 8764 312,'0'0'40,"0"0"-1,4 0-4,-4 0-1,0 0-3,0 0-5,0 0-3,0 0-4,0 0-2,4 7-2,0-4 1,0 8-2,5-5-3,-5 7-1,4-3 0,-4-1 0,4-1 0,-4 2-3,4 2 1,-4-4-3,5 2-1,-5-1-1,0 1-1,4-1 0,0-1-1,-4 2 0,9 3 0,-9-5 1,0-2-2,4 7 0,0-4 0,-4 1 0,4-4 0,-3-1-3,-1-2-1,0 3 1,0 1-4,0-1 0,0 0-1,-4-2 1,8 0-1,-8 0 0,4-1-2,-4-3-2,4 0 0,-4 0-3,4 3 0,-4 0-6,0-3-3,5 3-5,-5-3-3,0 0-2,0 0-5,0-3 1,0 0-2</inkml:trace>
  <inkml:trace contextRef="#ctx0" brushRef="#br0" timeOffset="117170.7018">6088 8758 277,'0'0'40,"0"0"-6,0 0-3,0 0-3,0 0-5,-4 0 0,4 3-2,-9 10-4,5-5 0,-4 1 1,8 1-2,-8 3-1,0 1-3,0-1 1,-1-1-3,1-1-2,4 5-3,-8 0 0,4-1-2,-9 4 0,9-2-1,-4-1-4,0 0-5,7-2-3,-3 2-2,0-5-8,0-4-5,4-1-10,4 0-10,-8-2-10</inkml:trace>
  <inkml:trace contextRef="#ctx0" brushRef="#br0" timeOffset="118518.7789">6403 8144 227,'0'0'24,"0"0"-5,0-3-2,0 3-3,0 0 2,-4 0-2,4 0 0,0 0-1,0 0-1,0 0 0,0 0-3,0 0 0,0 0 0,0 0 2,4 0 0,-4 6 2,0-6-1,0 5-1,0 2 3,0 2 0,0-2 1,-4 2-3,0 1-1,-8-2-3,7 1 0,1 4-2,0-5 0,0 4 0,0 1 0,0 1 0,-4 2-2,0 0-1,8-1 1,-9 7 0,1 5 0,8 0 0,-4 5 0,-4-2 0,4 0 1,0 0-2,0 2 2,-5-5-1,5 0 0,0 5 0,0-2 1,0-3 1,0 0-3,0-3 2,4 1-2,-4-1 2,4-1 1,-4 0-3,4-3 0,0 0 1,0 2 1,4 2-1,-4 0-2,4-5 2,0 5-1,0-5-1,0-1 0,0-2-1,4-4 0,1 3 0,-5 0 0,0-2-1,0-2 1,4 2-1,-4-3 0,-4-7 1,8 5-1,-8-2 0,4 0 0,1-2-2,-5-1-1,0-3-1,4 3-3,-4 3-5,4 4 0,-4-9-3,0 3-3,0-4-5,4 3-5,-4 3-10,0-3-7,0 0-7,-21 15-11</inkml:trace>
  <inkml:trace contextRef="#ctx0" brushRef="#br0" timeOffset="139195.9616">6587 8510 165,'0'-2'18,"0"2"2,0-6 0,0 6 0,0 0 1,0-6-4,0 6 4,0-4-3,0 1 1,0 3-1,0 0-2,0-3 2,0 0-1,4 0 1,-4 0-2,4 3 0,5-4 0,-1 3-2,-4 1-3,8 0-1,-4 0-5,1 0 0,3 0-1,0-5-3,-4 5 2,5 0-2,-5 0 2,0-2-2,4 2-1,-4 0-1,1-3 2,-1 3-1,-4 3 0,0-1 0,-4 3 2,0-5-2,0 11 1,0 2-3,0-1 2,0-1 0,-4 5 0,4-3 1,0 1-1,-8 2 0,4-5 0,0 2 0,-5 0 0,1-4 0,4 1 0,0-2 0,-4 1-1,8-2 1,-8-4 0,8 3 0,-5-1 1,5-5-1,0 3 0,0 0-1,0 1 1,0-1 0,5 0 0,-5-3 0,12 0 0,-4 3 1,0 0-1,0 1 0,5-3 0,-5 2 0,0 4 0,0-1 0,0 0 0,1 1 0,-1-1 1,-4 5-3,4 2 3,-4 0-1,-4 1 1,8 2 2,-8 0-1,0-2 1,0 2 1,0-2-3,0 2 2,0 0-2,-4-2 3,0 2 0,0-6-1,-8 1 2,4 2-3,-1-1 3,1 1-3,0-5 0,-4-2 1,0 1-2,3-4-1,-3 3 2,0-6-1,-1 0 0,5 3-2,0-3 1,-4 4 0,4-4-2,-5 0-3,9 0-5,-4 0-1,0-4-7,0 4-5,0 0-4,3-3-6,5-3-5,0-4-6,0 1-2</inkml:trace>
  <inkml:trace contextRef="#ctx0" brushRef="#br0" timeOffset="139474.9776">7070 8685 329,'4'0'34,"1"0"-3,-1 0-3,4 0-3,0 0-4,0 0-2,-4 0-3,9 3-4,-5-3-2,4 0-1,-4 3-3,4-3 0,1 0-1,-1 0 0,0 0-2,1-3-2,-1 0-1,0-4 0,-4 4-7,5 0-8,-5 2-8,-4 1-8,4-4-5,-4 1-6,0 3-2,9 3-6</inkml:trace>
  <inkml:trace contextRef="#ctx0" brushRef="#br0" timeOffset="139830.9979">7500 8639 314,'0'0'32,"4"0"-2,0 0-1,-4 0-2,4 3 1,1 6-1,-1 4-3,0-5-5,0 5-3,4 0-2,4-2-3,-3 1 1,3 4-2,-4-5-1,4 5-2,-4-3-2,5-2 0,-1 2-1,0 3-2,5-5 0,-1 2 0,0-1-2,-3-4 0,-1 2 0,0-4 1,-4 4-1,5-1-1,-5-4-4,0 1-6,0 1 0,-4-7-2,-4 3-6,4 0-3,1 0-5,-5 0-4,0 1-2,0-4-2,-5 0-3,5 0-2,-20 6-4</inkml:trace>
  <inkml:trace contextRef="#ctx0" brushRef="#br0" timeOffset="140121.0145">7717 8596 320,'0'0'37,"0"0"-4,0 6 0,0 1-1,-8 12-6,0-5-3,-4 5-5,3 2-1,5-4-4,-8 2-2,4 0-3,4-1 0,-5 1-3,1-2-1,0 2-2,0-1 0,4 1 0,-8-2-3,3-1-2,5 0-2,-4-1-4,0 0-4,4 0-2,-4-3-4,4-5-4,4-1-4,0-3-3,-5 1-3,5-1-2,0-3-2,5-10-9</inkml:trace>
  <inkml:trace contextRef="#ctx0" brushRef="#br0" timeOffset="140329.0264">7852 8702 198,'4'-3'40,"5"2"-1,7-6-3,-4 1-8,0 3-5,1-1-5,-1 1-3,0 0-2,1 3-2,-1 0-3,0-1-4,5 1 0,-9-4-1,4 1 0,0 0-1,1 0-2,-5 0-5,-4-4-3,4 4-5,-4 0-5,0 0-6,0 0-4,0 1-5,1-11-9</inkml:trace>
  <inkml:trace contextRef="#ctx0" brushRef="#br0" timeOffset="140640.0442">8425 8208 298,'0'0'24,"0"0"-2,9-3-2,-9 3 2,4 3 0,0 0-1,0 0-1,0 7-4,0 4 1,-4 2-4,0-3 1,4 1-4,-4 5-1,0-1-4,0 1-1,0-3 0,8 4-1,-8-4 0,4 5-2,1-4-3,-5 2-10,0-3-10,0-1-10,0 0-8,0-2-3,0 30-10</inkml:trace>
  <inkml:trace contextRef="#ctx0" brushRef="#br0" timeOffset="140907.0595">8266 8678 376,'0'0'37,"0"0"-2,4 0-7,4 0-3,8-3-5,5 3-3,-5-3-4,9-5-3,-1 2-1,1-1-3,0-2 0,-1 1-1,5 2-3,-5-1-1,1 4 0,-1-3 1,1-1-1,-9 1-4,1 3-4,-1 3-5,-4-3-4,-3 3-7,-1-4-4,-4 4-5,0-3-6,-4 3 0,0 3-2,-4 13-6</inkml:trace>
  <inkml:trace contextRef="#ctx0" brushRef="#br0" timeOffset="141332.0838">8438 8774 205,'0'0'33,"0"0"-1,4 0-4,-4 0-3,0 0-2,4 0-1,-4 0 0,12 0-1,-4 0-2,5 0-2,-1 0-3,-4 0-3,0 0 0,1 0-4,3 0 0,-8 0-1,4 3-2,-4-3-1,0 2-2,0 1 1,0 3-1,1-3 0,-5 7 1,0-4-1,-5 4 1,1-2 1,4 4-1,-4-2 1,0 0-3,-4 1 2,4-2-1,0 1-1,-4-1 2,4-1 0,-5 5 1,1-4 0,4 1-2,0-2 3,0 1 1,-4-5-3,8 2 3,-4 0-1,-1 1-1,5-1 0,0-3-2,0-1 0,0 4 0,0-3 0,0 1-2,0-4 2,0 0 0,5 6 2,-1-3-3,4-3 0,0 0 0,0 0 0,0 0 0,1 0 0,3-3 0,-4 3 0,4-3 0,1 0-1,-5-4-5,0 1 0,0 1-5,4 2-6,-3 0-5,-1 3-6,-4-3-2,4-1-4,-4 1-4,4 0-3,13-16-6</inkml:trace>
  <inkml:trace contextRef="#ctx0" brushRef="#br0" timeOffset="141657.1024">8900 8631 389,'0'-3'39,"4"3"-6,-4 0-4,0 0-6,9 3-3,-5-3-2,0 3-4,0 5-1,0-2-2,-4 4-1,8-1-1,0-1 0,1 2 1,-5 3-1,4-6-2,-4 3-2,0 0-1,4-1-2,0 2 0,-3-1 0,-1-1-2,-4 1 0,8-2-3,-4-2-5,0 1-5,0-4-3,-4 0-3,0 3-4,0-3-5,0-3-2,0 0-2,0 0-2,4 0-2,-4 0-1,0 0-2,0 0-7</inkml:trace>
  <inkml:trace contextRef="#ctx0" brushRef="#br0" timeOffset="141912.1169">9089 8621 235,'0'0'42,"0"-6"-2,0 3-5,0 3-1,0 0-5,0 0-1,0 0-2,0 0-3,0 3-4,0-3-1,0 6-1,0-3-2,-4 12-3,4 1-2,-5 0-2,1 1-1,-8 0-1,4 3-2,0-3 1,0 5-2,-1-1 0,-3 1-1,8-1-2,-4-2 1,0-2-1,4 3 0,-5-5-5,9 0-3,-8-3-2,4-2-5,-4 1-4,4-5-4,4 1-6,0-7-7,0 3-6,0-3-4,-4 13-9</inkml:trace>
  <inkml:trace contextRef="#ctx0" brushRef="#br0" timeOffset="142400.1449">9248 8095 257,'0'-3'29,"0"3"-5,0 0 2,9 0 2,-5 0-1,0 3-2,0 0-2,4 4 1,-4 1 0,0 4-1,4 1-5,1 1-1,-1-4-2,0 6 0,0 0-1,4-2-1,-8 2-2,5 4 0,3 0-1,0-3 1,-4 8-3,1-1-1,3 2 1,-4 1 0,0 3-2,0-3 2,-3 6-4,-1 4 2,0-2-1,-4-5-1,0 4-1,0-4-1,0 2 0,0-4-1,-8 4 0,3-5 0,1-3 0,0 1 0,0-4-1,0-2 0,0-2 0,0-1-3,0 3-1,-4-4-6,-1 1-1,1-5-3,0 5-5,0-4 1,0-5-5,-1 2-3,1-7-8,0 1-10,4 0-2,0-3 0,0 0-4</inkml:trace>
  <inkml:trace contextRef="#ctx0" brushRef="#br0" timeOffset="143728.2208">9494 7715 210,'0'0'26,"0"0"2,0 0-1,0 0-1,0-2-2,0-2-1,0 4-5,0 0-1,0 0-1,0 0 0,0 0 0,4 4-3,-4-4 2,0 0-2,8 0-5,5 0 2,-5 0-3,0 0 0,4-4-2,-4 4 0,5 0-1,-1 0 2,0 0-4,5-2 3,-9-1-1,4 0-2,0 3 0,1 0-1,-5 0 0,0 0 0,4 0-2,-4 0 2,5 0 0,-5 0-1,-4-3 0,0 3 1,0 0 1,0 3 0,5-3 1,-9 3-2,4-3 0,0 0 1,-4 0 0,0 3 0,0-1-1,0 2 0,0 4 1,0 2 0,4-4 0,-4 4-1,0-5 0,0 7 1,4-2-1,-4-1 0,4 6 0,-4-3 2,4 4-1,-4-1-1,0 4 1,4-2 1,-4 2 0,0 2 1,0 4 0,0-4-1,0 5 0,0 1-2,0 0 1,0 0 1,-4 1 0,4 2 0,0-3-1,-4 2 0,4 1-1,-4 0-1,0 1 1,4 0-1,-4 0 1,4 5 0,0-9-1,-4 3 0,4 2 0,0-2 0,0 1 0,0-1 2,0-2-2,0 0 0,0-3-1,0 2 1,0-3 0,4 0-1,-4 1 1,0-4 2,0 1-2,0 2-1,0-2 1,0-1 0,0-1 0,0 0-1,0-5 1,-4 6 0,4 0 0,-4-5 0,4 0 1,-9-2-1,5 5 0,0-5 1,0 2-1,0 0 0,4-5-1,-4-1 2,0 2-1,0 1 0,4 1 0,-4-4 0,4 3 0,0 1 0,0-4 0,0 2 0,0-5 0,0 1 0,0 4 1,0-2-1,0-2 0,0-2 0,0 4-2,0-1 2,0-6 0,0 7-1,4-7 1,0 0 0,-4-3 0,0 3 0,0-3 0,0 2 0,0-2 0,0 3 0,4-3 0,-4 0 0,0 0 0,0 0 0,0 0 0,0 0-1,0 0 2,0 3 1,0 1-2,-4-4 0,-4 3 0,-1 0 1,1-3-1,0 3 0,0-3 2,-4 7 1,3-4 2,-3 0 0,-4 0 0,3-1 1,1 4-1,-4-3-1,3 0-1,1 4-2,-4-4 2,4 3-2,-1-1 2,1 1-3,4-6-5,-5 7-2,1-7-5,4 3-5,0 0-7,4-3-8,-4 0-12,3 0-14,-15 0-12</inkml:trace>
  <inkml:trace contextRef="#ctx0" brushRef="#br0" timeOffset="148040.4675">10129 8847 192,'0'0'28,"0"0"1,0 0-7,4-6 4,-4 6-3,0 0-1,0 0-2,0-7-1,0 7-1,4-6-1,-4 6-1,0-3 0,4 1-2,0 2 3,0 0-2,0 2 0,0 1-5,4 0-1,1 13 0,-1-3-3,0-5 2,4 8 0,-4-4-1,1 3-4,-1-3 3,0 1-2,-4-8-1,4 7-2,0-2 0,-3 0 1,-1-1-2,4-4 1,-4-2 0,4 0-1,-8 0 1,4-3 0,0 0-1,0 0-1,5-6 2,-5 1-1,0-1 0,0-4-1,0-2 2,-4-4-2,0 5 2,4-2-2,-4-3 0,0-1 2,4 1 0,-4-2-1,0-4-1,0-2 0,0-1-3,0-6 1,0-2-3,0 0 0,0-7 2,0 3-2,0-2 0,0-4-2,0 3 1,0 0 1,0 4 2,0 2 0,0 4 2,0-2 0,0 8 1,0 1-1,0-3 2,0 2 0,0 4 0,0-6 0,0 7 0,0 2 0,0-4 0,4 5 1,-4 0-2,0-1 1,4 4 1,-4-3 2,4 5 1,5 1-1,-9-2-1,8 4-1,-4-2 0,-4 4 0,8-1 1,-4 1 2,0 0-3,4 3 0,1-2 2,-5-2 0,8 4 1,-4 0 1,4 3-1,-3 0 1,3 0-2,-4 0 1,4 0 1,1 0 0,3 0-1,-4 0 1,9 0 0,-5 0 0,1 0-1,-1 0 0,0 0 1,5 0 0,3 0 1,1 0-2,-9-3 1,9 3-2,-5-6 0,5-1-1,4 2 2,3 2-1,-7 0 0,8-3 0,-5-1-1,5 4 1,-4 0 0,-1 0 1,1-4-2,0 1 0,-1 3-1,1-2 2,-4 2-1,7 0-1,-3-4 1,0 4-1,3 0 1,1-3 2,-4-1-2,8-1 1,-1-1-1,-3 2 1,8 1 0,0 0 0,0-1-1,0-1 1,0 5-1,-4-6-1,0 6 2,4-7-1,-5 4 0,1 2 1,0 3-1,0-5-1,-4-1 0,4 1 1,-5-4 0,5 7 1,4 1-1,0-7 0,0 3-1,4-4 1,-4 4-1,0 3 1,0-4 1,0 2-2,0-1 1,0 3 0,-5-4 0,1 1-2,-4 0 1,0 3-1,4 3 0,0-2 1,-1 2 0,-3 0 0,8 0 0,-8 0 1,8 0 0,0-6-1,0-4 1,-5 7-1,5 0 0,0-10 1,0 7-1,-4 1 1,4-1-1,-4-1 0,0 4 1,-4-3-1,3 2 0,1 4-1,0-3 2,0 3-2,-8 0 0,7 0-1,-3 0 0,0 0 3,4 0-3,-4 0 1,-5 0 0,5 0 1,-4 3 0,-1-3-1,-3 0 0,3 0 0,1-3 0,-4 0 0,-1 0 0,1 1 0,3-1 1,-3 3-1,0 0 0,-1 0 0,1 0 0,-1 0-1,1 0 1,-1 0 0,-3 0 1,-1 0-1,1 0-1,-1 0 2,-3 0-1,-1 0 0,0 0 0,1-6-1,-1 3 2,-4-1-2,1 1 2,-5 3-2,4 0 0,-8 0-1,5 0-3,-5 3-3,0-3-3,-4 0-3,4 0-3,-4 0-5,0 0-4,-4 0-6,4 0-8,-13 4-11,-3-4-10</inkml:trace>
  <inkml:trace contextRef="#ctx0" brushRef="#br0" timeOffset="148828.5125">10784 8383 167,'0'0'18,"0"-10"-2,-5 7 1,5 0 1,0-3 4,0 1-1,0-2 1,0 1-1,0 3-3,0-4 2,-4 7 0,4-3 3,4 0-2,-4 0 0,5-3-2,-5 2-1,0-2-4,0 6-1,0 3-4,0-3 1,0 0 2,0 3-3,0 1 0,0 11-2,0 1 0,0-4 2,0 3-1,0 0-1,4 10-2,-4 2 0,4 2-2,-4-2 0,4 0-1,-4 3 0,4-1-1,-4-2 0,0 3 0,0 0-1,0 0 0,0-4-1,-4 1-3,4-3-2,-4-2-1,0 0-3,0-4-2,4-2-5,-5 1-6,5-1-5,0-5-6,0 2-7,5-7-4,-5 0-4</inkml:trace>
  <inkml:trace contextRef="#ctx0" brushRef="#br0" timeOffset="149198.5337">11242 8294 294,'0'0'28,"0"-3"-5,0 3-4,4 0 0,-4 0-2,0 0 3,0 6 0,4 8 3,0 5 0,0-3-3,1 5-5,-1 1 1,0 2-4,0 0-2,0 1-2,0 2 0,-4-3-3,8 5-2,-4-9 0,-4-1 0,0-1-2,4 4 0,1-4-1,-5-2 1,0 0 0,0-2-4,0-1-4,0-2-6,0 1-3,0-2-8,0-4-5,0-1-5,0 1-2,0-2-5,0-4-5</inkml:trace>
  <inkml:trace contextRef="#ctx0" brushRef="#br0" timeOffset="149426.5467">11119 8612 298,'0'0'42,"0"0"-2,8 0-1,5 0-5,-1 3-7,0-3-6,5 0-7,-5 0-1,4 0-5,1-3-3,-5 0 0,4-4 0,1 1-4,-1 3-5,-4-4-4,-3 6-9,-1-6-8,0 4-9,-4-3-9,4 6-6</inkml:trace>
  <inkml:trace contextRef="#ctx0" brushRef="#br0" timeOffset="151064.6404">11701 8168 165,'4'0'18,"-4"0"2,0 0-3,4 0-1,0 0 2,-4 0-6,0 0 1,0 0 1,0 0-3,0 0-2,0 0 3,0 0-3,0 0 2,0 0 0,0 0 0,0 0-1,0 0 1,0 3-1,0-3 0,0 0 0,0 4-1,0 8-1,-8-4 1,4 5 1,-5 0-1,1-2 0,0 1 0,4-2-4,-4 6 0,4-5 1,-4 5 0,3 1 0,-3-1-3,0 7 2,4-6 1,-4 7-1,4 8 0,0-5 2,-1 0 1,-3 6 0,4-1-2,0-2 1,4 4 0,0-1 0,0-3-1,0 0-1,0 2 2,0-8-2,4 3-1,0-2 0,4-4-2,1-2 1,3-1-1,-4-2-2,4-4 0,1-1 0,-1 2 0,0-7 2,-4 6-2,1-3-4,-1-6-3,0 4-3,4-1-2,-4-3-2,-3 0-4,3 1-6,-4-4-7,0 0-9,0-4-5,-4 4-5</inkml:trace>
  <inkml:trace contextRef="#ctx0" brushRef="#br0" timeOffset="151330.6557">11819 8671 314,'4'0'42,"1"0"-3,-1 0-3,0 0-3,-4 0-6,4 0-6,4 0-3,-4 0-3,0 0-4,4 0-3,1-4-2,-1-2 0,0 0-3,4 2 0,-4 1-2,-3 0-1,3 0-5,0 0-5,-8 0-5,4-2-6,4 2-6,-8 3-7,0-4-2,0 1-3,0 3-1,-4-3-7</inkml:trace>
  <inkml:trace contextRef="#ctx0" brushRef="#br0" timeOffset="151628.6727">12081 8361 313,'0'0'29,"0"0"1,0 3-4,0 13-4,0-10 1,0 2 0,0 5 0,4 3-1,-4-5-4,5 5-2,-5-1-1,8 0 1,-8 1-6,4-2 0,-4 2-1,0 0-2,4 1-2,0 2-1,4-1-3,-8 4 1,0-4-2,0-3 1,0 1-7,8-1 0,-8-3-4,0-1-3,0 2-2,0-3-8,4-4-5,-4 0-5,-4-4-3,4 1-4,4-3-5</inkml:trace>
  <inkml:trace contextRef="#ctx0" brushRef="#br0" timeOffset="152016.6949">12151 8165 290,'0'0'30,"0"0"0,0 3 0,8-3-3,4 3 0,-3 10-1,3-2-1,0 2-1,5 0-5,-5-2-1,4 1-2,1 1-2,3 1-1,1-4 0,-5 9-2,0-5 0,5 5-1,-5 4-2,-4 1 1,1-4-2,-5 10-2,4-1 0,-4 1 0,-4 0-2,5 2 1,-5-2-1,0 1-1,-4-1 0,0 0-1,0-4 0,0-3 0,0 1 0,0-2-1,0-1-3,-4-2-2,0-3-3,-5-2-2,5-1-2,-4-2-2,8-1 0,-4-4-2,0 1-3,0-4-9,4 0-6,0-3-10,0 0-2,-4 0-2</inkml:trace>
  <inkml:trace contextRef="#ctx0" brushRef="#br0" timeOffset="152448.7196">12503 8070 305,'4'-2'24,"0"2"-7,-4 0 0,4-3-1,0 0-5,1-1 0,-1 1-2,0 0 1,0 3-1,4 0-2,-4-3 2,-4 3-1,8 0 0,-8 0-1,8 0 1,-8 3-2,5 0-1,-5-3 0,0 7 1,0 1 3,0 1-2,0 1 0,0-1 2,0-2-1,0-4-1,0 5-1,0 1 3,0 1-1,0-7-4,-5 6 4,5-4-2,0 2 0,0 2-2,0-2 2,0-4 0,0 3-1,0-1-2,0-5 0,0 6 1,0-6-1,0 3 0,5-3-2,-1 0 1,4 0-2,-4 0 1,8 4 0,-8-4-2,4 0-2,1 0-3,-1 0-4,-4 0-2,0 0-3,0-4-4,0 4-5,-4 0-8,-4-3-9,4 3-7,0 0-12</inkml:trace>
  <inkml:trace contextRef="#ctx0" brushRef="#br0" timeOffset="153090.7563">12982 8297 210,'0'-6'30,"0"2"0,0 1-3,0 3-6,0 0 0,0-3 1,0 3-3,0 0 1,0 3 2,4 0-1,0 1 0,-4 8 1,4-1-3,0 2-4,1 0-2,-5 0-4,0 4 0,4-1-2,-4 5-4,0-1 0,0 3 0,0 0-2,0 0-1,0 0 1,0 3-1,0-9-4,0 2-3,0-4-7,0-2-2,0-4-9,0-3-9,0 4-6,0-8-8</inkml:trace>
  <inkml:trace contextRef="#ctx0" brushRef="#br0" timeOffset="153344.7709">12888 8508 322,'0'0'34,"0"0"-7,4 0-3,-4 0-2,0 0-1,8 0-3,0 0-1,-4 0-3,13-3-2,-5 0-6,-4 0 0,5-4-1,-1-2-2,4-2 0,-3 4-1,-1 1 0,0 3-6,0-3-8,-3 6-9,3-4-13,0 1-4,-8-3-5,13-1-8</inkml:trace>
  <inkml:trace contextRef="#ctx0" brushRef="#br0" timeOffset="154330.8273">13469 7790 169,'0'0'20,"0"0"-1,0-3 1,0 3 1,0 0-4,0-4 0,0 1 0,0 3-1,0 0-2,0 0 1,0 0 0,0 0-2,0 0 2,0 0 0,0 0-3,0 3 2,0 4-4,0-2 4,0 4-1,0 4-1,-8-4-1,8 2 1,-4 2-3,0 0-2,0-2 0,-4 2 0,3 3-1,-3-2-1,-4 2 2,4 1 0,4 2-3,0 4 1,0-6-1,-5 4 3,1 4-3,4-1 1,-4 2 0,4 1 0,-4 0 0,8 3-2,-4-2 1,-1-1 0,-3 4 0,4 0-1,4 0 0,0 5-1,0-2 0,0-4 0,0 0-1,0 2 0,4-5-1,0-2 1,5-1-2,-1-6 2,-4 1-2,4 0 2,0-2-2,4 2-1,-3-8-3,-1 5-2,4-8-1,-4 2-4,0-1 0,-3-2-2,3-1-4,-4 0-9,0-4-4,0-2-4,0 6-4,-4-6-3,0 0-1</inkml:trace>
  <inkml:trace contextRef="#ctx0" brushRef="#br0" timeOffset="154600.8427">13559 8202 381,'0'-4'38,"0"4"-5,4 0-6,-4-3-2,0 3-6,13-1-3,-5-4-4,0 3-5,0-1-2,0-3-2,5 6 1,-5-3-1,0-4 0,-4 4-1,4 0-1,-4 3-5,1 0-6,-1 0-9,0-3-10,0-1-11,0 1-6,-4 3-11</inkml:trace>
  <inkml:trace contextRef="#ctx0" brushRef="#br0" timeOffset="154888.8592">13870 7909 257,'0'-3'24,"5"0"-1,-5 3-4,4 0-2,-4 0 1,0 0-1,0 3 0,0-3-1,0 3 4,0 11-5,4-4 0,-4 3 1,0-2-3,0 5-4,0 0 0,0-2-4,0 2-3,0-5 2,0 5-2,-4 0-6,4-2-5,0-5-7,0 4-5,0-6-5,0 1-8,0-2-5,0 0-3</inkml:trace>
  <inkml:trace contextRef="#ctx0" brushRef="#br0" timeOffset="155182.876">13748 8254 327,'0'0'27,"4"0"-1,-4 0-1,4 0-3,12-3-4,-8 3 0,5 0-1,-1 0-1,4-3-2,1-1-4,-5-5 0,4 6 0,-3 1-1,7-7-1,-4 2-1,-3 4-2,3 0-2,5 0-2,-9 0 2,0 3-3,0-4-1,1 4-5,3-3-3,-12 2-7,8 1-5,-7 0-6,-1 0-6,-4 0-3,4 0-5,0 0-1</inkml:trace>
  <inkml:trace contextRef="#ctx0" brushRef="#br0" timeOffset="155594.8996">13879 8416 295,'0'0'27,"0"0"-5,0 0 0,0 0-5,8 0-2,-8 0-3,8 0 0,-4 0-2,4 0 2,0 0-1,-3 0 1,3-3 1,-4 3-1,-4 0 0,8 0-1,-4 0-2,0 0 1,0 0-4,-8 3 2,4-3-3,0 0 0,0 7-3,0-3 2,0 6-1,0 3-2,0-4 1,-4-3-1,0 1 0,-4 1 3,4 4-4,-4-2 3,3-2 0,1-2-2,0 1 0,4-4 1,0 3 1,-4 4-2,4-4 0,0-1 1,0 1-1,0-3 1,0 4 0,4-4-1,0 0-1,0 0 0,1-3 1,3 3 0,-4-3-2,4 0 2,0 0-1,0 0-1,1 0 2,-1-3-2,4 0-1,-4 0-3,0-3-2,-3-4-1,11 5-7,-8-1-7,-4-4-8,0 1-9,0-1-6,-4 2-13</inkml:trace>
  <inkml:trace contextRef="#ctx0" brushRef="#br0" timeOffset="156081.9274">14145 7798 290,'0'3'26,"4"-3"-3,0 3-1,-4 7-4,4 2 1,4-1-1,0 5 2,1-1 2,-5 1 1,4-1 1,0 1-2,0 2-2,5-1-2,-5 2-2,4 4-1,-4-3-3,4 4-2,-3 2 0,-1-3-2,0 5 1,-4-3-2,4 2-1,1-3 1,-5 1 0,0-1-3,4 5 0,-4-2-1,0 0 2,0-5-1,-4 2-1,0 3 0,0-2 0,0 2-2,0-6 1,0-2-2,0 3 1,-4-4 0,-4 4-1,0-4 0,0 2-2,-1-4-3,1 0-4,4 0-2,0-8-1,0 5-2,-4-4-1,4-2-4,-1-3-4,1-1-5,-4-3-7,8 0-5,-8 0-1,8 0-4,-16 0-8</inkml:trace>
  <inkml:trace contextRef="#ctx0" brushRef="#br0" timeOffset="156543.9538">14394 7791 254,'5'0'35,"-5"-4"-2,4 0-6,0-2 0,-4 3 0,4 0-3,0 3-2,4-3-3,0-1 0,-4 1-2,5 0-4,-5 0-1,0-4-1,4 7-3,0 0 0,-4 0-3,-4 0 0,8 0-2,-3 0 0,3 0 0,-8 4-2,4-4 0,0 3 0,-4-3 1,0 9 0,0-2-1,0 2-1,0 1 1,0-2-1,0 1 2,-4 1 0,0 3 0,4-6 0,-8 3 1,3 0-2,1-1 3,0-1-2,4 2 0,-4-1 2,4 1-4,0-4 2,0 2 1,0 2-2,0-4 1,0 0 1,0-3 0,0 1-2,0-4 0,0 0 1,4 0-2,4 3 0,1-2 0,-1-1 1,0-1-3,0 1-2,0-3-5,-4-1-1,1-2-8,3-3-5,-4-1-8,0 5-10,-4-4-8,0-1-5</inkml:trace>
  <inkml:trace contextRef="#ctx0" brushRef="#br0" timeOffset="157098.9856">14333 7542 159,'0'0'18,"0"0"6,0 0 0,0 0 0,0 0-2,0 0 2,0 0-2,0-3-2,0 3 0,0-4 3,0 4 3,0 0 2,0 0-1,8 0-3,0 0-4,1 0-4,-1 0-2,0 0-2,4 0-2,-4 0-4,1 0 0,-1 0 0,4-3-3,0 0 0,1 0-1,-1 0 0,-4-4-1,4 4-2,-7 3 2,3-5-2,0-1-3,-4 6-6,0 0-3,0 0-8,4-3-9,-4 0-12,1 3-8</inkml:trace>
  <inkml:trace contextRef="#ctx0" brushRef="#br0" timeOffset="158821.0841">15013 8221 201,'0'0'27,"0"0"3,4-7 1,-4 7-3,0 0 0,4-3-1,0 0-4,0-3-4,-4-7 0,0 5-3,4-5-3,-4 4 1,0-3 2,0 6-2,0 0-4,0-4 1,0-2-2,0 7 1,-4-2 0,4 1-1,-12 0-2,4-1-1,-5 4-1,5 0-1,-8 1 0,3-2-2,5 4 1,-4 0-1,-4 4-1,-1-4-1,1 2 2,4 7-2,-1-2 1,1 2-1,-4 3 0,3 0 0,-3 1 1,4 1-1,-1 5-1,1-1 2,0 1-2,-5 0 1,13-2 0,0 9 0,0-2 0,4-7 0,0 5 0,0-6 0,0-1 0,8-6 0,5 1 0,7-10 1,-8 0-2,5-7 1,3-8 0,-3 3 0,3-10 0,1-2 0,-1-4 0,5-3 0,-1-2 1,-3 0 2,3-7-1,5-3 1,-5-3-1,-3 0 2,3 0-3,1-8 0,-5-8 2,1 4-2,-1 0 0,1 0-1,-1 0 1,-7 2-1,3 5-1,-4-1 2,-4 5-1,5 0 0,-5-1 0,-4 10-1,0 0 1,0 4 0,0 4 0,-4 10-3,0 4 0,0 3-1,-4 7 2,4 4-1,-4 2 2,4 2 0,0 4-1,-4 3 1,-8 12 0,4 5 1,-1-3 0,5 6 0,-4 1 0,4 0-1,-4 1 1,0 4 0,-1-2 0,-3 4 0,4-1 0,0 13 1,0-1-1,-1 5 0,1 2 0,0-4 0,4 5-1,4-4 2,-4-9-2,4-3 2,0-4-1,0-5 0,4-4 0,0-2 0,8-7 0,1-3-1,-1-3 0,-4-3-4,4 1 2,-8-1 0,5-2-2,3-4 1,0-3-1,-4 0 0,5 0 0,-5 0-1,-4 0-2,0 0 1,4 0 2,-4 0 2,0 0-1,-4 0 1,0 0 1,0 3 2,0-3-3,5 2 3,-5 1-1,0 0 1,4 0 0,4 0 0,0 4 0,-4-1 0,0-3 0,4 3 3,-4-4 0,9 1 1,-5 0 0,4 1-1,-4-1 0,5-3 1,-1 0-1,-4-3-1,0 3 0,5 0-1,-9-4 1,8-2-3,-4-2 2,0 2 1,1-1-2,-5 1 0,0 3 3,0 0 1,4 0-2,-8 1 1,4-1 1,4 0-3,-8 3 0,4-4 1,-4 4 1,5 0 2,-1 0 0,-4 0-3,0 7 2,4-2-1,-4 14 1,0-4 0,-4 0-1,4 4 2,0 2 0,0 1-1,0-5 0,0 6-3,-9 0 1,5 8 1,0 4-2,-4-5 0,0 6 0,-4 4-1,3 0 1,-3-4 0,-4-2-1,3-1 0,1-1-1,-8-2 2,7-3-1,-7-6 0,4-2 0,-1-5 0,1-1 0,-5-4 0,9-2 0,-4-4-1,3-3 0,1-3 2,-4 0 0,3-4-1,1-5 0,0-3 0,4-1 3,8-3-1,0 2-1,0 3 0,0-6 0,8 3 1,4-5-2,0-1 0,5 3 0,3-1 0,1-1-4,3 4-3,1-4 0,-5 3-2,9-2-5,-8 1-2,3 1-8,-8 1-8,5 2-11,-5 0-8,29-27-13</inkml:trace>
  <inkml:trace contextRef="#ctx0" brushRef="#br0" timeOffset="159694.134">15967 8089 306,'4'-4'36,"-4"1"-4,0 0-3,0-2-6,0-1-6,0 0-1,0-1 2,0 1 0,0 0-2,0-1 0,-4 1-3,4 1-2,0-1 0,-5-1-3,1-2 0,4 2-2,0 3-2,-4-3 1,0 1-2,4 0-1,-4 2 0,0 1-1,-8 3 0,4 0 0,-5 0-1,9 3 0,-8 4 1,4 6 0,-5 1-1,5 2 1,-4-2 0,-4 5-2,3 3 0,1-1 2,0 3-2,-1 4 2,5-4 0,-4 0-1,4-2-1,4 2 2,0-5-2,4-4-1,0-3 1,0 1 0,0-10 1,8-3-1,4 0 1,0-6 1,1-7-2,3-1 2,-4-5-1,9-2 2,-9-4-2,17 1 4,-9-5 0,9-1 1,-5-3 2,5-4-2,-4-3 0,3-6 1,1 0-2,4-8 0,-9-5-1,5 0-1,-5 9 1,-3-9-2,3 5-2,-7 4 2,-1 4 0,-3 0 1,-9 3-2,4 4 0,-4 2 0,0 4 0,-4 2 1,0 1-2,0 8 2,-4 4-2,0 3 2,4 5-2,-8 7 1,-1 3-1,1 6 1,-8 7 0,4 4 0,-1 15-1,-3 5 1,0 3-1,-1 6 0,1 8 1,-1 4 0,-3 12 0,-1 10 0,1-1 1,0 1-2,-1-4 2,5 1-2,3-11 2,1-4-2,8-6 2,0-12-2,0-4 0,8-8-1,0-5 0,-4-6-2,12-2 2,1-10 0,-1-6 1,0-3-1,5-3 0,-1-6-2,0-4 0,1-1 2,3-5 0,1 1 1,-5-1 0,0 2 1,-3-9-2,3 7 1,0 5 1,1-2-2,-5 8 2,0 2 3,1 2 0,-1 4 1,0 0 3,0 4-2,1-1 1,-5 2-1,-4 7 1,4 1 1,0-2-2,5 5 0,-5 0-1,4-2 0,-4-1 0,-4-4 0,9 1-2,3-2-1,-8 1 1,5 1-1,-1-4 0,-4 1-1,4-3 0,-3 0-2,3-1-3,-4-3-3,-4 3-3,4-3-2,-4 0-4,5 0-3,-9 0-11,8 0-9,-8-3-13,0 3-6</inkml:trace>
  <inkml:trace contextRef="#ctx0" brushRef="#br0" timeOffset="159959.1492">16474 8000 310,'0'0'40,"0"0"-6,0 0 0,-4 3-3,-4 13-5,0-2-5,0 2-4,-1 0 0,-3 1-4,4 2-2,-4-1-2,-1 4-3,5-4 1,-4 1-5,0 5 1,-1-2-1,1-2-1,0 3-3,-1-3-8,-3-1-3,-4-1-11,7 7-9,-7-4-9,3 3-10</inkml:trace>
  <inkml:trace contextRef="#ctx0" brushRef="#br0" timeOffset="213583.2163">17960 12311 113,'0'0'5,"-4"0"0,4 0 2,0 0 5,-4 0 3,4 0-1,0 0 2,0 0-2,0 0 0,-4 3-1,4-3 2,0 3-1,0 1-2,0 2-4,0-6 6,0 6-1,0-3-3,0 4 2,0 1-1,-4 1-2,4 1 3,-4 1-2,0-1 1,4-1 2,0 5-2,0 2 1,0 0 1,0 0-1,-4 2 1,0 2-3,4 2-2,-5 2 2,5-1-2,0 4-1,0-2 1,0 2-2,0-3 0,0 5 1,-4 4 0,0-3-1,4 0 0,0 7 1,0 3-3,0-4-1,0 10 1,0-3-1,0 3 1,0 0-3,0 1 3,0-1 0,0-2-1,0 2 1,0 0-1,0-3 1,0 3 0,0-6-2,-4 6 3,0-3-2,4 2 2,-4 10-1,0-5 1,4 5-1,0 2-1,-4-1 1,0 1 1,0-1-1,4-4 0,0-1 1,-4-5-3,-1 1 2,1 2 0,0-3 0,-4-2 0,0-1-1,4 0-1,0 0 2,0 3-1,0 0 0,-1 0 0,1 7 1,0-2 0,4-2-1,0-3 0,-4 0-2,4-3-1,0-3 3,-4 0-1,0-4-1,4 4 0,0-3 2,0 2-2,4 1 1,0-3 1,-4 2 0,0-2-2,0 0-2,0 5 3,-4-5-1,0 3 0,4 3-1,-4-7 0,4 4 2,0 0-1,0-7-1,-4 1 2,0 2-1,4-4-1,-4 1 1,4 1 1,-9-1-1,5-3 0,-4 2 0,4-2 1,4 0-1,-4 4-1,4 1 2,0-5-1,-4 0-1,0 0 1,0 1 0,0-3 0,4-1-1,0 3 0,-5-3 0,5-4-1,0-4 1,0 1 0,0 0 0,0-3 1,0 2-1,-4-5 1,4 2-1,0-3 1,0-5 0,0 2-3,0-4 1,0 0-3,0-3-1,0 1-5,-4-4-2,4 3-4,0-3-4,0 0-9,0 0-9,0-10-15,0-12-16</inkml:trace>
  <inkml:trace contextRef="#ctx0" brushRef="#br0" timeOffset="219586.5597">17219 15847 181,'0'-7'22,"4"7"-2,-4 0-2,5 0 1,-5-3-8,0-3 4,8 3-6,-8-1 1,0 1-1,4 3 3,-4 0-1,8 0 3,0 3-2,-4-3 0,-4 0-3,8 0 4,-3 0 1,7 4-1,-8-4 0,4 0 0,0 0-3,0 6 0,5-3 1,-5 0-1,8 0 1,-3-3-3,-1 0-3,0 0 1,5 0 1,3 0-2,1 0 2,-1 0-1,0 0 2,5 0-3,0 0-2,-1 0 2,1-3-2,3 0 2,1 0-3,4-3 0,-5-1 0,5 2-2,0 2 1,-4-3 0,7 3 0,1 0 1,-4-1 0,4 1 0,0-3 0,4 3-1,-4-4-1,-1 4 0,5-2 0,-8-1-1,8 3 2,-4 0 1,0-1-1,-5 1-1,9 3 0,-4 0 2,4 0-2,0 0-2,0 0 4,4 0-2,-8 0 0,8 0 0,-8 0 0,8 0 0,0 0 0,-4 0 2,0 0-1,0 0 0,4 0 1,-4 0-1,4 0 0,4-3 1,0 3-2,8-6 1,-4 3 0,5 1 0,-5-1-2,0 3 3,0-3-1,5 3 0,-9 0 1,4-4-1,4-2 1,-3 6 0,3-3-1,0 3 1,5-3-2,-1 3 0,-4-3 1,1 3 0,3 0 0,-8-4 0,1 1 0,-1 0-1,8 1 0,1 2 1,-1 0 0,0-3 0,-3 0 0,-1 3-1,5 0 1,-9 0 1,0 0 1,0 0-1,-8 0 0,8 0 0,-3 0 0,7 0 0,-4 0 0,-4 0 0,4 0 0,-3 0-1,-1 0-1,0-3 2,-4 3 0,4 0 0,-8 0 0,8 0-1,-8 0 0,4 0-2,-4 0 3,0-3-2,0 3 0,4 0 0,-8 0 0,0-3 0,-9 3 0,1-4 0,-5 4-1,-7 0 2,-5 0-1,0 0 0,-8-3 1,1 3 0,-5 0 0,0 0 0,0 0-1,0 0-1,0-3 2,-5 3-1,1 0 0,-4 0 0,0 0-1,-4 0 2,4 3 0,-1 0 0,1 1 0,0 2 0,-4 3 0,-5 3 3,5 0-1,0 1-1,-5-2 1,1 2 0,4 0-1,-5-2-1,5 5 0,-4-7 1,8 9-1,-5-3-1,5-5 1,4-5-2,-4 8 0,4-7 2,4 3-1,0-2 0,0-4-1,0 0 2,4-3-1,0 0 0,0 0 0,12-3 0,1 0 1,-1-4-1,0-5 0,5-4-1,-1 8 1,5-5 0,-9-3 0,5 2 0,-1 1 0,1-3 0,-1 2 0,-3 4 0,-5 1 0,0-5 0,0 1-1,-3 0 1,-1 2 0,-4-2 0,0 4 1,0-7-1,-4 5 1,0-2-2,-4 4 2,0 1-2,-4-5 2,-5 0-1,9 2-1,-12-2 1,4 4 0,-1-1 0,1 2 0,0 2 0,0 0-4,-1 2-3,5-2-3,0 3-2,0 0-4,0-1-4,8 1-2,-5 3-12,5-6-12,0 3-13,5 1-2</inkml:trace>
  <inkml:trace contextRef="#ctx0" brushRef="#br0" timeOffset="220055.5865">22411 15575 279,'0'-3'39,"0"-1"-5,0 1 3,0 0-7,0 3-1,4 0-3,0 0-5,0 3-3,4-3-3,0 0-3,0 10-1,1-2-2,-1 1-1,-4 4 1,0 0-2,4-5-2,-4 4-2,0 1 0,4-2-2,-3 5 3,3-3-3,0-2-1,-4 5 1,0 0 0,4-5-1,-4-2 0,5 1-4,-5-4-5,0 5 2,0-4-5,0-1-4,0-3-4,0 1-3,-4-1-4,4-3-2,-4 0-5,4 3-2,-4 0-3,0-3-4</inkml:trace>
  <inkml:trace contextRef="#ctx0" brushRef="#br0" timeOffset="220884.6339">22767 15535 177,'0'-3'13,"0"0"0,0 0-4,0 3-3,0 0-1,0 0-1,0-4-3,0 1-1,0 3-1,0 0-1,0 0-1,0 0 1,0 0 2,0 0 0,0 0 0,0 0 0,4 0-2,-4 0 1,0 0 2,0 3 3,0-3-4,0 0 1,0 0 1,0 0 3,0 0-3,0 0 4,0 0-1,0 0-1,0 0-2,0 0-2,0 0 2,0 0-1,0-3 1,0 3 2,0-3-1,0 3 0,4 0 3,-4 0 1,0-3-1,4 3 5,0-3-3,-4-1 2,0 1 0,0 3-1,4 0 1,-4 0-1,0 0 2,0 0-4,0 0 0,0-3 1,0 3-1,-4 0-1,4-3-1,0 3 1,0 0 0,0 0 1,0 0 0,-4 0 0,4 6 1,-4-3-1,-4 7 3,0-4 0,-5 4 1,5-1-3,-4-1 2,-1 2 0,1-1-2,0 1 0,0-2-3,-1 1 1,-3-2 0,0 2 1,-1-1-1,1 2-1,-1 3-1,5-1 1,0-1-4,-4-1 2,-1 3 0,5-1-2,0 3 0,-1-3 0,1 0 0,0-3-1,-1 7 0,1-5-1,0 2 2,8-4-2,-4-2-1,-1 2-7,1-1 0,4-5-5,4 1-2,-4-1-6,4 0-4,0-3-5,0 0-7,0 0-3,0 0-3</inkml:trace>
  <inkml:trace contextRef="#ctx0" brushRef="#br0" timeOffset="221257.6553">22566 15761 218,'0'0'25,"0"0"2,0 0-2,0 0-3,0 0-2,4 0 0,-4 0-7,4 0-1,0 0 1,5 6-4,-1-6 0,-4 7-4,0-6 0,4 5-2,-4 1 0,0-1-1,-4 1 0,4-1-2,0 0 0,1 1-5,-1-6-4,0 6-5,0-4-5,0 0-5,0 0-4,0 0-5</inkml:trace>
  <inkml:trace contextRef="#ctx0" brushRef="#br0" timeOffset="222474.7249">17883 12430 137,'0'-9'18,"0"2"-4,4 3 4,-4-6 1,8 4 2,0-1 1,-8 4-2,4 0 1,-4 1-3,0-1 0,0-3 2,0 3 1,0 0 0,0 3 0,0 0 1,0 0 0,-4 0-4,4 0-2,0 3-1,-8-3-3,0 6 1,-5 8-2,5 2-3,-8 2 2,-1-2-3,-3 3-2,8-2-1,-1 5 0,-7-1-1,8-2 0,-5-1-2,1 1 0,4-5-1,-1-1 1,1-4 0,4-2 0,-4-1-2,7-4 2,-3-2-2,8 3-2,0-3 0,0 0-2,0-5-4,0-11 2,8 0-1,5-4 1,-1-3 1,4-1 0,1 2 2,-1-2 0,1 4 1,-1-3 1,-4 4 0,5 5 2,-5 5-1,0 2 4,0 2 3,1 5 0,-1 0 2,0 0-1,1 2 1,-1 1-2,-4 10-1,4 0 0,-4-2 1,5-2-3,-1 1 0,-4 3-2,5-4-1,3-1-3,-4-2-5,0 1-2,1-1-3,-1-6-8,0 0-8,-3 0-10,3 0-8,-4-3-6</inkml:trace>
  <inkml:trace contextRef="#ctx0" brushRef="#br0" timeOffset="222824.7449">18321 12055 331,'0'0'43,"0"-6"-4,0-1-3,0 7-2,0 0-6,0 0-8,4 4-4,0 2 0,-4-6-2,12 3-2,0 8-1,-3 2-3,-5-4-3,8 6 0,0 1 0,0-4-4,1 3 1,-5 1-1,4 0 1,-4-5-2,5 1-5,-1 4-5,0-1-2,1 0-4,-5-5-4,-4-2-6,8-2-2,-8-6-2,0 7-4,0-7-4,-4 0 0,17-10-9</inkml:trace>
  <inkml:trace contextRef="#ctx0" brushRef="#br0" timeOffset="223104.7609">18628 12030 273,'0'0'41,"0"0"-3,-4 3 5,4-3-4,0 6-5,-5-3-5,1 10-6,-4 1 0,4-1-4,-4 3-3,4-2-2,-4 9 0,-1-3-4,1 3-2,0 0-3,-4 8 1,4-1-3,-5 2 1,-3 1-1,4-3-2,-5 0-2,5 1-4,0 0-2,4-7-4,-1 2-3,5-6-6,-4-1-6,8-4-7,-4 1-8,4-2-8,-4-1-1</inkml:trace>
  <inkml:trace contextRef="#ctx0" brushRef="#br0" timeOffset="226376.9481">17633 15373 192,'0'0'30,"0"0"-5,0 0 1,0 0-2,0 0-3,0 0-2,0 0 1,0 0-5,0-3 1,0 3-1,0 0 3,4-3 0,-4 3-2,12-4-3,-4 1-1,1 0-3,3 3-1,-4 0-3,4 0-2,-3 0 1,3-3-2,0 3-1,0 0 1,-3 0-1,7 0-1,0 3-3,-3-3-2,3 0-9,0 0-4,-3 0-8,3 0-9,0 0-6,1-3-6</inkml:trace>
  <inkml:trace contextRef="#ctx0" brushRef="#br0" timeOffset="226834.9743">17661 15036 171,'0'0'18,"0"0"3,-4 0-1,0 0 5,4-3-3,-4 3 1,0 0-5,4 0-1,0 0-2,0 0 2,0 0-1,0 0 1,4 0-1,-4 0-2,0 0-2,8 0-1,1 0-1,3 0 1,-4 0-2,0 0-3,0 0 0,5-3-3,-1 3 2,-4-4-3,4 4-1,1 0 0,-1 0 1,4 0-3,-3 0-8,-1-6-5,0 4-7,1-1-5,-1 3-4,0-3-1,0 0-5,1 0-1</inkml:trace>
  <inkml:trace contextRef="#ctx0" brushRef="#br0" timeOffset="227288.0002">17694 14638 167,'0'0'18,"0"0"5,0 0-4,0 0 1,0 0-4,4-6-2,0 6-1,9 0-2,-9 0 0,8-6 0,-4 3 1,5 1-2,-1-4-3,0-4 3,0 4-4,5-4-4,-5 7 2,0 3-2,9 0-1,-5 0-6,-4 0-7,1 3-8,-1-3-7,0 0-3,17 10-6</inkml:trace>
  <inkml:trace contextRef="#ctx0" brushRef="#br0" timeOffset="227722.025">17694 14263 142,'0'0'21,"0"0"6,4 0 1,-4 2-5,0-2-1,9 0-2,-1 0-3,0 0-3,0 0-2,4 0-4,-3 0 0,3 0-3,4 0-1,-4 0 2,5 3-3,3-3-2,-3 3 0,-1-3-3,5 0-7,-5 3-5,0-3-7,5 0-4,-1 0-6</inkml:trace>
  <inkml:trace contextRef="#ctx0" brushRef="#br0" timeOffset="228242.0547">17727 13821 179,'0'0'27,"4"0"2,-4 3-1,0 1-2,8-1-3,0-3-3,-3 0-1,-5 0-1,8 3-1,0-3-3,0 0-3,0 0 0,0 0-3,-3 0-3,3-3-1,4 3 0,-4 0-2,5 0-2,3 0-2,-8 0-6,4 0-6,5 0-7,-1 0-4,0 0-3,1-3-2,32 3-10</inkml:trace>
  <inkml:trace contextRef="#ctx0" brushRef="#br0" timeOffset="228718.082">17739 13387 189,'4'0'28,"0"0"4,-4 0-5,5 0-2,-1 0 1,8 3-4,-4 1-3,8 8-5,1-5-1,3-2-3,5-2-1,-1 0-2,1 0-2,4 0-4,-1-3-2,1 0-10,0 0-6,-5 0-9,5 0-6,45 10-13</inkml:trace>
  <inkml:trace contextRef="#ctx0" brushRef="#br0" timeOffset="229673.1366">18452 15549 165,'0'-6'22,"0"4"6,0-1-2,0 0 3,0 3-1,0 0-3,0 0-3,0 0 2,0 0 3,0 0 1,0 3-1,4 2-4,-4 11-4,0-3-4,0 1-6,0 2-1,0 1-1,0 6-3,0-3-1,0 3-2,4 0 1,-4 0-4,4-3-8,-4 3-9,0-6-10,0 5-5,0-4-10,4 1-8</inkml:trace>
  <inkml:trace contextRef="#ctx0" brushRef="#br0" timeOffset="230222.168">19074 15492 222,'0'0'32,"0"2"1,0-2 5,0 6-5,4-3 0,-4 7 0,0 3-1,0 2-6,0 0-4,-4 4-7,4-2-3,0 6-3,0-3-2,0 1-3,0 1 1,0 2-3,-4 1-2,4 2-6,0 0-9,-8-4-11,8-3-9,0 3-9,0-9-11</inkml:trace>
  <inkml:trace contextRef="#ctx0" brushRef="#br0" timeOffset="230781.2">19901 15510 140,'0'0'19,"0"0"-1,0 0 3,0 0 1,0 0-4,0 0 2,0 0 1,4 6 2,-4-6 2,0 6-3,0 4 4,0 1 2,0 5 1,0-3-3,0 1-3,0 5-6,-4-1-4,4 1-3,0 1-2,0 6-2,-8-2-2,4-2-2,4-2-1,0 4-3,0-1-7,0-3-9,0-1-10,-4-1-6,-1-2-8,5 6-6</inkml:trace>
  <inkml:trace contextRef="#ctx0" brushRef="#br0" timeOffset="233911.379">17948 13449 157,'0'0'14,"0"0"-2,0 0 1,0 0 1,4-3-1,-4 3-1,-4 0 0,4-3 1,0 3-3,4-3 1,-4 3 1,0-3-1,0-1-1,0 4 3,0 0-3,0 0-1,0 0-1,0 0 0,0 0-1,0-3 0,0 3-1,0 0 1,0 0-1,0 0-1,4 0 1,-4 3 3,0-3 0,0 0 1,0 0 0,0 0 0,0 0-3,0 4 1,8-4-2,-3 0-1,-5 0-2,8 0 2,-4 0 0,0 0-1,0 0 1,-4 3 1,8-3-2,-8 3 0,4 0-1,0 3-1,0-2 1,-4 0 1,9 0-1,-9-1-1,4 3-1,0-3 0,0 4 0,-4-4 1,4 0-1,0 3 0,4-6 2,1 8-1,-1-8-1,-4 7 1,4-4-1,-4 3 1,0 1-1,4-1 0,-4-3 1,1 2 1,-1 4-1,4-2-1,-8-1-1,4 1 1,0-3 0,0 3 1,4-4-2,-8 6 2,4-5-1,5-1 0,-5 0 1,0 3 0,4-3 1,-4 4-1,0-2 0,0 4 1,0-3-2,5 1 0,-9-1 1,8 1 1,-4 4-2,0-5 1,0 0 1,4 1-3,-4 1 3,-4-5-3,8 3 0,-3 1 2,-1-1-1,0-3 0,4 4 0,-4-1 0,0 0 0,0 2-2,4-1 2,-4-1-1,1 0 0,-1-3 0,4 2 0,-4 2 2,0-4-2,0 0 0,4 6 0,-4 1 1,1 0 0,-1-3-1,0 0 0,0 2 2,0 1-2,4-1 0,0-4 1,-4 5-1,0-1 0,1 1 0,-1-4 1,4-1-1,0 5-1,-4-4 1,0 3 0,4-2 1,1 1-1,-9 1 0,8-2-1,0-1 2,-4 0-2,0 1 2,0-1-1,9-1 0,-9 1 0,4 4 0,0-1 0,-4-4-1,0 1 2,4 1-2,1 2 2,-1-2-1,0-1 0,4 2 0,-4 1 0,-3-2 0,3-1 0,0 1 0,-4-3 0,4 3 2,-4-1-2,0 0 0,5 1 0,3-1 0,-8-1 0,4 0 0,0-1 0,-4 3 0,0-1 0,9 1 0,-5 2 0,-4-3 0,0-1 1,4-2-1,1 4 1,-1-1 0,0 0-1,0 1-1,-4-2 2,4 1-1,1-3-1,-1 3 2,0 1-1,0-4 0,0 3-1,-4 1 2,5-3-1,-5 6 0,4-4-1,-4 1 2,4 2 3,-4-6-3,4 5 2,1-1-1,-1-1-2,-4-3 1,4 0-1,0 4 1,5-1 0,-9 1-1,4-6 0,0 6-1,0 2 2,4-3-1,-7 1 0,7-4 0,0 2 0,-8 1 0,0 0 0,5 1 0,-1-4 0,-4 10 0,4-5 0,-4-5 0,0 3 0,0 4 0,4-4 0,1 4 0,-1-6 2,-8 9-2,8-3 0,-4 2 0,4-1 0,0 2 0,-3-3 0,-1-2 0,4 1 1,-4 1 1,0-1-1,8 6 0,-3-6 0,-5 4 1,4-4-1,0 1 0,4-2-2,1 1 2,-9 1 0,0 1 1,4-1-2,4-1-1,-4 1 1,5-1 1,-5-1-1,0 2 0,0-1 1,0-2 1,5 1-2,-5 1 1,0 1 0,-4-4 0,8 0-1,-3-1 2,-1 2-1,-4 2-1,4 1 0,4-4 0,-7 3 0,7-2 1,-8 1-1,4-2 0,0 4 2,-4-4-2,5 2 0,-1 2 0,-4-4 0,4 3 0,0-2 1,-4 4-1,4-5 0,1 4 1,-1-1 2,0-1-2,0-1 1,-4 2-1,5-2-1,-5-1 1,4 0 1,0 1-1,0 1-1,-4-5 0,0 3 1,5-3 0,-1 7-1,0-4 0,-4-3 0,0 2 2,4 2-2,-4 2 0,5-6 1,-1 0 0,-4 4-1,4-2-1,-4-2 0,4 3 2,1-3 0,-5 4-2,-4-4 2,8 3-1,0-3 0,-4 4 0,4-6 0,-4 6 0,0-1 0,1 0 0,-1-2 0,0 2 2,4 0 0,-8 1-1,4 1 0,0-2 0,0-3 1,0 7-1,5-4 0,-9 0 0,8-4 0,-8 4-2,8 1 0,-4-1 2,4 0 0,-8-2-1,8-1 0,-4-3 0,-4 8 0,9-2 0,-5 0 0,-4 1 0,4-4 0,0 0 0,0 3 0,0 4 0,0-5 0,4 4 0,-8-2 0,4-4 0,5 6 0,-5-4 0,0-2 1,4 4-1,-4 2 0,0-6 0,0 1 0,-4-1 0,9 0 0,-9 3 0,4-2 0,0-3 0,0 5 0,-4 1 0,12-1 0,-8 1 0,-4-4 0,4 0-1,0 2 1,-4-2 0,9 3 0,-5 1 1,0 2 0,0 1 0,4-6 1,-4 3-1,0-1 0,0 0-2,0 1 2,0-1-1,5 1 2,-5-3-2,4 3 0,-4-1 0,4 0 0,-4 1 0,0 1 0,-4 1 1,9-2 1,-5 2 0,0 1-1,0-4 1,0 0-1,0 2 1,0 2 0,-4-4-1,8 4-1,-8-2 2,4-2-2,5 4 1,-5-4-1,0 0 0,0 1 0,0-6 0,0 6 1,0-4-2,0 3 1,-4-3 0,4 1 0,0-1 1,1 0-1,3 0-1,-4 0 1,-4-1 0,4 1 0,0 0 1,0 0-2,-4 1 1,0 2 0,4-3 1,0 0-2,5 4 1,-9-4 0,4 0 0,0-3 0,-4 3 0,4 0-1,-4-1 1,4 1 0,0 0-4,-4-3-4,4 0-3,-4 4-5,0-4-4,4 0-3,-4 0-7,0 3-11,0-3-16</inkml:trace>
  <inkml:trace contextRef="#ctx0" brushRef="#br0" timeOffset="235377.4629">18415 14837 177,'0'-3'21,"4"0"-1,-4 3-2,0-3 0,0-1-6,0 3-2,0-4 1,4 5-1,-4-2 1,0-1 1,0 0 3,0 0 0,0 0 2,4 3-1,-4 0 2,0 0 0,0 0 2,0 0 4,0 0-1,0 6-1,0-3-6,0 12 0,0-3-2,0 1-3,0 1 2,0 2-2,0 0-4,0-2 0,0 6-2,0 0 0,0 2-1,0-1-2,0 3 2,0 1-3,0 2 2,-4-3-2,4-1 0,0-4-1,0 4 0,0-2 0,-4-5 0,4 0 0,-4-2 1,4-4-1,-4-4 1,4 0-2,0 1 1,0-7 1,-4 0-2,4 0 1,0-7 0,-5-2 0,5-4 0,-4-1-1,4-2 1,-4 0 0,4-1 0,0-2 0,0-2 0,-4-1 0,4 4 0,-8-7 0,8 4 0,0-3 0,0-1 0,0 1 0,0-2 0,0 3 0,0-4 0,0-2 0,0 8 0,0-3 0,4 2 0,-4 2 1,0 0 2,4 5-1,4 0-1,-4-4-1,1 6 2,3-1-1,0 1 2,0 4-1,4-5 1,1 1 0,-5 5-1,4-2 0,0-2-1,5 2 0,-5 4-1,0-2 1,1-2 1,3 10-2,-4-6 0,1 0 1,-1 2-1,0 4 0,0 0 0,1 4 0,-5-4 0,4 6 0,1-3 0,-5 7 0,-4-2 1,4 4-1,0-2-1,-4 3 2,0-2-1,0 1 0,5 1-1,-9 1 1,4-1 0,-4 0 0,0-7 0,0 5 0,0-1 0,0-1 0,0 1 1,-4 1-2,4-1 1,-9-4 0,1 4 0,4-2 0,-4 4 1,0-2-1,-4-1-1,3 2 1,1-1 0,0 0 0,-8-1 0,7-1 0,-3 2 0,0-4 1,0 0-2,-5-3 1,5 4 0,4-4 1,-9 0-2,9-1 2,-4-2-2,4 0 1,-1 0 0,1 0 0,4-2 0,-4 2 0,4 0 1,4 0 3,-4 0 1,4 0-2,0 0 2,0 0-2,0 0-1,0 0 0,0 0 0,0 0 0,4 0 0,0 0 1,4 0-1,-4 0 0,4 0 0,5 2 1,-5 1 0,0 0 1,4 3-3,5 1 2,-5-4 0,9 3-2,-5 2 1,4-1-1,1-1-1,-1 0 1,-3 1-1,3-1 0,-3 0 0,-5 1 0,0-2 0,0 1-2,1 0-5,-5 1-2,-4-1 0,4 0-3,-4-1 0,0 2-5,0-4-3,-4 0-5,5 0-8,-5 0-12,4-3-14</inkml:trace>
  <inkml:trace contextRef="#ctx0" brushRef="#br0" timeOffset="237789.6008">16560 11284 194,'0'-3'24,"0"0"-4,-4 3 2,0 0-1,-4 0-2,4 3-3,0 0-2,0-3-3,-1 0-3,1 0-1,4 0-1,0 0-1,0 0 0,0 6 0,0-6 4,0 4 0,0-4 1,9 0 1,3 0-1,0 0-1,-4 0 0,9 0-1,-5 0-1,0-4 0,5 4 1,-1-3 0,0 0-1,5 0 1,-1 3 0,1 0-2,-1 0-2,5 0 0,-5 0 0,1 3 0,-1-3 0,1 0-2,-1 3 0,1 0-1,-1 4 1,-4-2 0,1 1 3,3 0 1,5 1-1,-5-4 0,1-3-2,-1 0 0,5 6-1,-5-1 1,5 0 0,-5-5-1,5 3 2,4-3-1,-5 0-1,1 0-1,3 5 0,1-5 0,-4 0-1,-1 0 1,5 0-1,-1 3 0,-3 0 1,4-3-1,-5 0 1,5 0-2,-5 0 3,5 0 0,-4-3-1,3 3-1,-3-7 3,4 3-2,-9-1 0,9 3 0,-5-1-1,-3 3 0,7 0 0,-3-3 0,0 3 0,-1 0 0,1 0 2,-1 0-2,-3 0 0,-1 0 1,1 0-1,-5 3 2,4-3-1,1 0 3,-1 3-2,1-3 1,-5 2-1,5-2 0,-1 0-2,5 0 1,-9 0 0,5-2 0,-5 2-1,4 0 0,-3 0 2,3 0-2,-3 0-1,-1-3 1,0 3 0,5 0 1,-1 0 0,-3 0 0,3 0 0,1-3 0,3 0 0,-3-4 0,3 4 0,1-3 0,4 3 0,-5 0 0,1 3 1,3-5-1,1 2 1,-4 3 0,-1 0-2,1 0 1,-1-4-1,1 4 1,-1 0 0,1 0-1,4 0 0,-5 4 0,-3-1 0,7-2 0,-7-1 0,3 0 0,5 7 0,0-1 0,-5 0 2,9-2 1,4 2-1,-4-3 1,-1 2-2,5-5 1,-4 8-1,0-3-1,-1 1 1,1-3 0,4 4-1,-4 2 0,-1-6 0,5 2 0,-4 1 0,4 4 2,0-7-1,4 7-1,-4-10 0,3 3 0,-3 5 1,4 1 0,0-2-2,-4-1 0,0 4 2,4-6-2,0 6 1,-4 3 1,-1-4-2,5 1 1,-8-6 0,4 9 0,0-6 0,0-1 0,0 0 0,-1-3 1,-3 2-2,4 2 1,-4-1 0,4 0 1,-5 1-2,5-1 2,0-1-2,-4 1 2,-5 0-2,5 4 1,-4 0 0,0-7 0,-5 3 1,5-1-2,-1 4 2,1 1 0,-4-4-2,-1 1 0,5-3-1,-5 3 2,9-1 0,-4 1 0,4-1 1,-5-3 0,1 0-1,4-1 1,-5 4 0,5-3-2,-4 4 0,3-1 1,-7 4 0,4-4 1,-5-1 0,5 1-2,4 0 0,-9 1 1,5-1 1,0 1-2,3 0 2,-3-3-2,0 2 2,3 0-2,1 1 1,0-1 0,0 0 0,-5 1 0,5-2 0,0 1-2,-5 0 2,5 1 0,0-1 0,-4 0-1,3-6 3,1 0-2,0 2 0,0-2 0,-1 0 0,1 0 0,0 0 1,4 0 0,-5-2-2,9 2 1,0-3 1,-4-3-2,4-1 1,0 1 0,4 3 0,-4 0 0,4 0 1,0-1-2,0 3 1,0-2 0,0-1 0,4 1 0,0 0 0,1 3 0,3-3 0,0 0 1,8 0-2,-3 3 2,-1-4 0,4 4-1,-7-3-1,7 0 0,-4 0 1,5 3 0,3-3 0,1-1 0,-1 4 0,5 0 0,-5 0 0,-3-1 0,3-2 0,1 3 1,-5 0-2,5 0 2,-1 0 0,-3 0-2,3 0 0,-3 0 2,-1 0-2,-4 0 2,1 0-2,-5 3 2,-4-3 0,4 0-1,-4 0 0,-4 1-1,4-1 0,-8 0 1,0 0 0,0 0 0,-4 0 0,-4 4 0,-9-4-4,-3 0-2,-5 0-3,-7 0-4,-1-4-1,-4 3 2,-4-2-3,0 3-1,0-3-8,-4-1-6,4 1-9,-13 0-9,-23 0-11</inkml:trace>
  <inkml:trace contextRef="#ctx0" brushRef="#br0" timeOffset="240776.7717">19017 14009 181,'0'0'25,"0"-3"-1,0 3-2,0 0-4,0-7 1,0 1-6,0 0-1,0-1 0,8-1-7,-4 2 1,0-4-4,4-2 0,-4 4 2,4-2 0,1 1 1,-5-1-3,8 2 0,-4-1 2,4-4-2,1 0 2,-5-1-3,4 1 0,1 4 3,-1-6 1,4 3-2,-8-1 1,5 3 1,-1-4-4,4 1 4,1 2 1,-1-5-1,0 0 2,1 4 0,3 7 1,1-11-1,-1 7 0,1 1 0,-1-5 0,1 3-1,-1-2-2,-4 4 0,5-2 0,-5 4-1,1-1 0,-1 4-1,5-3-1,-5 1 0,0 0 0,-3 1 0,3-3-2,0 4 4,-3 0 3,3 3 2,-8-7-1,4 7 0,-3-3 0,3 3-1,0 0-1,0-3 0,5 0-2,-5 1-1,0-1 1,5 0 1,-5 0-1,0 3-2,-3 0-1,-1 0 0,-4 0 0,4 0 2,-4 0-2,-4 0 1,4 0-1,-4 0 0,4 0 1,-4 6-1,0-6 2,0 5-2,0 1 1,0 4-1,0-1 1,0-1-2,0-3 3,-4-3-2,4 1 2,-4 0-2,0 0 0,-4 0 1,4 4 0,0-4-1,0 3 0,-5-6-1,5 0 2,4 0-2,0 0 2,0 0-1,0 3 0,0 1 0,0-4 0,0 3 0,0 0 0,4-3 0,-4 0 0,4 0 0,1 0 0,3 0 0,-4-6 0,0 6 0,4-7 0,0-2-1,0 2 2,1-2-1,-5-1 0,4-1 0,0 2-1,4 2 2,-7-1-1,-1-1 0,0-1 0,-4 4 3,4 0 0,-4-4 3,4 5-1,-4 2 1,0-3 1,0-1-3,-4 4 1,0-3 0,-4-1 0,3 3 0,-3-3-4,0 1 2,4 0-2,0-1 0,-4 4 0,-1 0 0,1 0 0,8 3-1,-4 0-2,4 0-1,-8-3-6,4 3-1,0 0-3,0 0-5,4 3-8,0-3-9,-8 3-10,3-3-9</inkml:trace>
  <inkml:trace contextRef="#ctx0" brushRef="#br0" timeOffset="241272.8001">20138 13387 183,'0'0'29,"4"0"0,-4-3 1,0 0 0,0 3-2,0-3-3,5 1 2,-1 2-2,-4 0 1,4 0 0,0 0-1,0 0-2,4 0-5,-4 0-2,0 0 1,0 2-3,5 1-2,-5 6-4,4 1-3,0 0 1,0-6 0,0 6-4,1-1 0,-1-2-1,4-1 0,-4 0 0,0-2 1,-3 0-1,3 3-1,-4-4-1,4 0-4,-4 0-2,0 1-3,0-4-3,4 3-5,-8 0-4,0-3-6,0 0-4,0 0-5,0 0-4,5 0-2,-5 0-8</inkml:trace>
  <inkml:trace contextRef="#ctx0" brushRef="#br0" timeOffset="241613.8196">20413 13284 190,'0'0'32,"0"-3"-3,0 3-6,0 0 1,-9 0-6,5 0 0,4 0-2,0 3 2,-8 3 0,8-2 0,0 10 2,-4 2 1,-4 3 0,8-5 0,-8 5-3,4 2-2,0-4-2,-1 2-2,-3 7-3,4-5-3,-4 2 0,0 3 1,4-6-5,-5 4 1,-3-1-1,8-1-1,-4 2-1,0 3 1,0 0-3,-1-2-4,1-1-2,4 1-4,0-7-5,0-2-3,0-2-1,4-11-1,0 4 0,0-7-5,0 3-2,0-6-2,0 3-5</inkml:trace>
  <inkml:trace contextRef="#ctx0" brushRef="#br0" timeOffset="241864.8339">20728 13311 334,'4'-3'32,"4"3"-2,4 0-3,1-3-7,-5-1-5,4 4-4,0 0-3,5-1-2,-5 1 0,9 0-3,-9 0-3,-4-3-4,4 0-2,1-1-5,-5 1-6,0 0-6,-4 0-2,0 3-4,0-3-1,-8-4-9</inkml:trace>
  <inkml:trace contextRef="#ctx0" brushRef="#br0" timeOffset="242086.8466">20777 13507 266,'0'0'29,"0"0"-1,0 0-2,8 0-6,-4 0-6,4 0 1,1 0-5,-1 0-2,4-4-2,0 1-1,-3 0-2,-1 1-1,4-4-1,-4 3-5,0-7-7,1 4-9,3 3-4,-4 0-3,0-1 0,5 3-2,3-6-8</inkml:trace>
  <inkml:trace contextRef="#ctx0" brushRef="#br0" timeOffset="251022.3577">21506 13112 218,'0'0'37,"0"-3"-3,4 3-6,-4-3 0,4 0-4,-4 3-2,0-3-6,0 3 0,4 0-1,-4 0 0,0 0-1,0 0 1,0-2 1,0-1-3,-4 3-4,4 0-1,0-3-2,-8-1-1,-5 1-2,5 0 1,0 3-1,-4 0 1,4 0-1,-5 0-1,5 0 0,0-3 1,-8 3-1,7 3 0,-3-3 0,0 3 0,-5 0 2,9 7-3,-4-2-1,0 8 0,-1-2 1,1 5-1,-4 0 1,3 2 0,1 3 0,-4 1-1,4 2 0,-1 7 0,1 1 2,4-2-2,0 0 1,-5 4-1,5-4 0,4 4 1,4-4-1,4 1 0,0 1-1,4-8 1,5 0 0,-1-8 0,4 1 0,1-4 0,-1-3 0,0-8 1,1-5-2,-1 0 1,1 0 0,-1-2 0,0-4 0,-3 0 1,-1-4-1,0-4-1,-4-2 1,5 0 0,-1 2 0,-8 1 0,-4-3 0,0 8 1,0-2-1,0 1 2,0-1 2,0 1-2,0 4 2,-4-4 2,-4 5-4,0-2 2,-5 3 1,5 3-2,-4 0 0,4 0-1,-1 3-1,1 0 1,0 7-1,0 1 0,-4 2 1,3-1-1,1 1 0,4 1-1,-4-4 0,0 4 0,4-1-4,4 0-5,-9-5-2,9-2-4,0 0-1,0-3-8,5 1-5,-1 2-3,0-6-5,8 0-5,-4-6 0,25-13-9</inkml:trace>
  <inkml:trace contextRef="#ctx0" brushRef="#br0" timeOffset="251252.3709">21620 13437 309,'9'0'41,"-1"-4"-1,0 4-4,0 0-3,0-3-6,5 0-5,-1 0-8,0 0-2,0 0-4,1-1 1,-5 4-6,4 0 0,-4 0-2,5 0-2,-5 0-5,-4 0-2,8-1-4,-8 1-2,0-3-2,1 3-4,-1 0-2,-4 0-5,0-4-5,4 4 0,0-3-2,-4-3-9</inkml:trace>
  <inkml:trace contextRef="#ctx0" brushRef="#br0" timeOffset="251728.3981">21972 13181 301,'0'0'30,"0"0"1,9 0 1,-5 0-2,4 0-4,0 0-8,0 0-2,5 0-5,-5 1 0,0 2-4,0-3 1,4 4-1,-3 2-5,3-3 3,-4 3 0,0-2-1,0-1 3,1 0-5,-1 0 0,0-1 1,-4 7-1,0-2 0,-4-1 0,4 4-1,-4-4-1,0 5 2,0 2-1,0 0-1,0-2 0,-4 1 0,4 4 0,-4-1 3,-4 0 2,0 0-1,0 1-1,-1 0-1,1-2 2,-4 2-1,8 0 0,-4-2 0,-1-1 0,1 1-1,4 2 0,-4 0 0,4-2-1,4-1-1,-4 0 2,0-4 0,4-1-1,-4-2-1,4 4 1,0-1-1,0-2 2,0-2-2,4 1 1,-4-3 0,8 0 0,-4-3 1,8 0-2,-4 3 0,9-3 0,-5-3 1,0 0-4,1-6-1,3 7-3,-4-4-5,5 2-2,-13 1-7,4-6-2,4 6-7,-4-4-8,-3-2-2,3 2-2,12-1-10</inkml:trace>
  <inkml:trace contextRef="#ctx0" brushRef="#br0" timeOffset="252096.4191">22402 13351 317,'4'0'37,"1"-3"-3,7 3-1,-8-4 1,4 4-5,0 4-6,0-4-5,1 3-4,-1 6-2,0 4-4,-4-8-1,8 4 2,1 1-2,-1-1-2,0 3-1,1-3 1,-1 1-1,-4-4-2,8 3 0,-3-2-1,-1 1-1,-4 1 2,4 1-1,-3-4-1,-1 2 0,0-1 0,0 2 0,-4-3 0,0 4-4,-4-4 1,4-4-2,1 1-1,-5 3-1,0-2-5,0-1 0,0 0-6,4-3-2,-4 0-6,0 0-2,0 6-3,0-6-1,0 0-3,4 0-3,0-3-4</inkml:trace>
  <inkml:trace contextRef="#ctx0" brushRef="#br0" timeOffset="252398.4364">22636 13308 210,'0'0'26,"0"0"2,0 0-1,0 0-2,0 0 1,-4 3 0,4 0-3,-9 7-3,9-1 3,-8 2 1,0 2 0,4 0-2,-4-5-5,-5 4-3,5 1-4,-4-2-1,0 2-3,4 0-2,-5-1 0,1-4-2,0 2 0,3 3-4,1-1-4,-4 0-6,4-3-8,-4 1-4,-1 2-6,5-4 0,0 5-5,0-3-3,-5-1-1</inkml:trace>
  <inkml:trace contextRef="#ctx0" brushRef="#br0" timeOffset="265706.1976">2948 10324 258,'-4'0'31,"4"-3"-4,0 3-2,0-4-3,0 4-4,0-3-2,0-3-3,0 0-2,0 2-2,0 0-2,4-3 4,-4-2-2,0 2-1,0 1 3,0 1-1,4-1-1,-4 3 1,0-4-2,0 1 0,0 3 0,0 0 0,0-1-3,0-2 1,-4 0 1,4 4-2,0-1 1,0-3-2,-9-1-1,9 4 2,-8 0 0,4-3-2,0 2 0,0 0-1,-4-3 1,4 4-2,0 0-1,0 3 1,-1-3 1,-3 3-2,4 0 1,0 0 0,-4 0-1,4 3-1,-4 3 2,-1 2-1,1 5-1,4 0 0,-4 3 2,0-2-2,4 2 2,-5-2-2,5 2 2,0 5 0,0 1-1,0 0 0,4 2-1,0-3 0,0 4 1,4-4 0,-4 1 1,4-1-2,4-2 2,1-2 1,-1-4 0,0 0 2,-4-5 0,4-8 0,5 0 0,-5 0 1,4-4 0,-4 0 1,5-12 1,-5 0-2,0 0 0,0 2-1,0-5-1,-4 1-1,0-4 0,1 8 1,-1-6-2,-4 6 0,0-2-1,0 0 2,0 2-2,0 4-1,0-2-4,-4 4-2,-1-2-3,-3 4-5,4 0-3,0-4-3,-4 5-10,4-4-11,0 2-9,-4-16-14</inkml:trace>
  <inkml:trace contextRef="#ctx0" brushRef="#br0" timeOffset="266908.2663">2858 7400 215,'0'-6'28,"0"6"0,0-2-2,0-1-3,0 3 1,0-3-2,0 3-4,0-3 1,0 3-3,0 0-1,0 0 1,0 0-2,0 0 2,0 0-3,0-3 1,0 3-6,0 0-1,-4 0 0,4-4-2,-5 1 0,1-3-2,0 3 1,0 3-1,4 0-1,-4 0-2,-4 0 2,4 0-1,-4 0-1,3 0 0,-3 0 0,0 0 1,0 3-2,0 0 1,0 10-2,3-2 2,-3 2-1,0-1 1,0 0 0,4 3 0,-4 1 0,4 2 0,-5 1 0,5 5 0,-4 1 0,0 2 2,4 3-2,0 7 1,4-4-1,0 1 0,0 1 0,4-5 0,-4 0 0,4-3-2,4-1 2,0-9 0,-4-1 0,9 0 0,-5-7 0,4-4 0,0-2 0,1-3 0,-1-3 0,0-2 0,0-4 0,-3-4 0,-1 4 0,0-4 0,0 2-1,-4-2 1,0 0 0,1 2 0,-1-5 0,-4 4 0,0-3 0,0 3 0,0-1 0,-4 6 2,-1 0 2,-3-3 0,0 4 2,4 2 0,-4 4 2,0-6-3,-1 4 0,1 4-1,0 1-1,-4 4 0,4 5-2,-1-2 0,1 1 0,0 5 0,4 1 0,0-1-1,0 3-3,-4-4-5,3 1-4,1-2-5,4-1-8,-4-4-5,4-3-11,0 1-3,0-1-5</inkml:trace>
  <inkml:trace contextRef="#ctx0" brushRef="#br0" timeOffset="267164.281">2919 7658 363,'4'-7'40,"0"4"-7,-4 3-1,4-3-5,0 3-5,0-9-5,5 7-5,-5-8-4,4 7-2,-4-3-1,4 0-2,0 2-1,1 1 0,-1-6-3,-4 4-5,0 2-4,0 3-6,4-7-6,-4 4-9,-4-3-4,4-1-6,1 4 0,-5-11-6</inkml:trace>
  <inkml:trace contextRef="#ctx0" brushRef="#br0" timeOffset="267657.3092">3054 7397 206,'0'0'30,"0"-5"-2,8 2-1,-4 3-2,-4-3 0,9 0-2,-5 3-1,4 0-1,-4 0-1,4 0-3,0 0 3,-4 0-1,5-3-3,3 3-4,-8 0-2,8 0-3,1 0-2,-5 0-1,0 3-1,0 0-1,0-3 1,-4 3-2,5 2 0,-5 1 1,0 1 0,-4-1-2,8 4 1,-4-2 1,0 1-1,-4 4 1,0-4 1,0-2 0,0 4 0,0 2-1,-4-1 0,0-1 0,0 5 2,0 0-4,0-5 3,4 2-1,-4 3 0,0-2-1,-1 2 1,5-5-1,-8 5 1,8 0-1,-4-6 0,4 1 0,-4 5 0,4-7 1,0-3-1,4-1 3,0 2-1,-4-1 0,4 0-1,0 1 1,1-4-1,-1-3 0,4 0 0,0 0-2,-8 0 1,8-3 0,0 0-1,1 3 0,-5 0 0,4-4 0,-4 1-2,0-3-2,0 6-1,4-3-2,-4-1-4,0 1-1,-4 0-2,5 3-4,-1 0-4,0-2-6,-4-2-3,4-1-4,0 2-3,0 0-2,-4-16-6</inkml:trace>
  <inkml:trace contextRef="#ctx0" brushRef="#br0" timeOffset="268012.3295">3443 7462 233,'0'0'37,"4"-3"-6,-4 3-1,0-3 0,4 0 1,-4 3 3,8 0-1,-3 0-5,-1 3-3,0-3-3,4 3-5,0 0-2,0 4 1,0-6-3,5 2-1,-5-3-2,4 10-2,0-4 0,-3-2-2,7-1-1,-8 0-1,0 6 0,1-4-2,3 2 0,-4-1 0,0 3-1,0-2 0,-3-4 0,7 3 0,-8-1-1,4 1-2,-4 1 1,4 2-2,-4-2-2,1-4-2,-1 2-2,-4 1 0,0-3-3,0 0 0,0 1-4,4 2-1,-4-3-4,0 0-5,4-3-4,-4 0-2,0 0-2,0 0-3,0 0-1,-4 0 0</inkml:trace>
  <inkml:trace contextRef="#ctx0" brushRef="#br0" timeOffset="268300.3459">3664 7423 189,'0'-4'24,"0"1"3,-4 0-4,4 0-3,-4 3-1,4 0 1,0-3-7,0 3 2,0 0-2,-8 0-1,8 3 1,0-3-1,0 3 1,-4 0 0,0 8-1,-1 2 0,5-7-1,-8 7 0,8-2 1,-8 2-3,4 6-1,0-5-2,0-1-2,-4 3 0,4-2 0,-5 5-2,1-8-1,4 5 1,-4-3-2,0-2-2,4-1-5,-1 2-4,1-2-9,4-4-7,-4-2-9,-4-4-10</inkml:trace>
  <inkml:trace contextRef="#ctx0" brushRef="#br0" timeOffset="269572.4187">1785 10348 283,'0'0'34,"0"-7"-5,0 7-5,0-6 0,0 1-4,0-1-2,0-4-1,0 4-5,0 0 1,0-2-3,-4-2-1,4-3 1,-4 5-2,4-4 0,-4 5 2,4-2-4,-4-1 0,0 1 4,-1 7-3,1-4-2,0-1 0,-4 1-3,0 6 4,4 0-2,-4 0-1,3 0 2,-7 0-2,4 3 1,0 4-1,0 4 0,-5 1 0,5 4-1,4 0 1,-4-1 1,0 0-2,4 0 2,0 1 2,-1 1-2,1 2 1,0 3 0,4-1 1,0 0-4,0 1 3,0-4-3,0 1-1,8-5 0,1-1 1,-5-4 1,4-2 0,4-7-1,-4 0 0,5-4-2,-5-2 0,4-8 2,0-5-2,1-2 2,-5-1-2,0 1 0,0-4 1,-4 4 0,5-3-3,-9-1-2,4 2-4,-4 6-5,0 1-3,0 2-5,0-2-10,-4 6-12,-5 1-9,-15 1-14</inkml:trace>
  <inkml:trace contextRef="#ctx0" brushRef="#br0" timeOffset="270738.4854">1703 7621 196,'0'0'29,"0"0"1,0 0 1,-4 0-4,4 0 0,0 0-3,0 0-2,0-3-3,0 3-2,0-3 1,0 0 3,4 0-1,-4-4-2,8 1-2,0-1-2,-8 6-2,5-5 1,3-1-3,-4 4-3,4 0 0,0 0-2,-4-1-1,0 4-1,5-6-1,-1 3 1,-4 3-2,0-2-1,0 2 0,4 0 0,-4 2 0,0-2 0,-4 6 2,5 4-1,-1 3 0,0 1-2,-4-1 2,0-1 0,-4 1-2,4 4 0,0-4 1,-9 2 0,1-6 0,8 7 0,-4-11 1,0 4 0,0-2-1,4-1 0,-4-6-1,4 3 0,-4-3 1,4 3 0,0 1 0,-4-1 0,4-3 0,-4 0 1,4-3-2,0 3 1,0 0 1,0 0-3,4 0 3,-4 0-1,4-4 0,-4 4 0,4-3 0,4 3 0,-4 0-3,4 0 3,-4-3 0,5 3 2,-5 0-1,0 0 1,4 0-1,0 0 3,0 3-2,-4 0 0,1-3-1,3 10 0,-4-5 0,0 1-1,0 4 0,4-4 3,-4 7-1,-4-5-2,0 1 0,0 1 1,0-4 4,0 5-1,0-1-1,-8-1 0,8-2-2,-8-4 1,4 5-1,-4-2 2,-1 0 1,-3 1-2,8-4-1,-4 3 2,0-3-2,0-3 1,-5 4-2,5-1 1,4-3 0,-4 3-1,0-3 0,4 0 0,-5 0 0,5 0-1,4 0-5,-8 0-3,8 0-1,0 0-6,0 0-3,0 0-8,0 0-8,0-3-14,0 3-9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5-12-01T03:06:47.51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3959 10612 194,'0'0'28,"0"-4"-3,0 4-2,0-3-2,0 3-3,0 0-1,0 0-1,0 0-1,0 0-2,0 0 1,0-3-1,0 3-2,8-6 1,-4 6-1,4 0-2,-4 0 2,1 0-3,-1 0-1,4 0-1,0 0 2,0 0-3,0 0 0,1 0 0,3 0-1,0 0 1,0-3-2,1 3 1,-1 0-2,0-4 0,1 4 0,-1 0 0,0 0-1,0 0 0,1-3-1,-5 3 0,4-6 0,0 4 1,-3-4 0,3 3-2,-4 3 2,0-4-1,-4 1 0,5 3 0,-1-3 0,-4 0 0,4 0-1,-8 0 2,0 3-2,0 0 2,4 0-1,-4 0 0,0 0 0,0 0 2,0 0-2,0 0 2,0 0-2,-4 0 1,-4 0-2,-4 6 1,3-6 0,5 3 0,-4 3 1,0-2-2,-4 2 1,3-6 0,-3 0 0,0 0-3,0 3 3,-1-1 1,-3-2-1,4 0 0,-5 0 2,1 0-1,0 0-1,3 0 0,-7 0 0,3-2 2,5 2 0,4 0 2,-4-3 0,3 3-1,1 0 0,-4 0-1,8 0-1,-4 0 1,4 0-2,4 0 0,-4 0 1,-1 0-1,5 0-1,-4 0 2,4 0-1,0 0 0,0 0 0,4 0 0,-4 0 0,0 0 0,9 0-1,3 0 2,-4 0-1,4 0 0,1 0 0,-1 0 0,4 0 0,-3-3 0,3 0 0,0 3 0,1-7 0,-1 4 0,0 3-1,5-3 2,-5-3-2,1 2 2,3 0-1,-3 0-1,-1 1 1,-4-3-3,5 6-1,-5-6 0,-4 2 0,4 4-4,-8 0-2,1-3 0,-1 3-2,0 0 3,-4 3 0,0-3-3,0 4 0,0-4-4,-4 6 1,4-3-1,-4 3 3,-5-6-2,-3 4 0,4 0-2,-4 0 2,-1 2-4,-3-3-3,4 0-2</inkml:trace>
  <inkml:trace contextRef="#ctx0" brushRef="#br0" timeOffset="3512.2009">10870 10856 185,'0'0'11,"0"0"-1,4-6-1,-4 6-6,0-6 2,0 6-1,8-3 1,-4-1-1,4 1 6,-4 0-1,4 0 2,1 3 0,-5 0 3,4 0 0,-4-3-2,0 3 2,4 0-1,-4 0 0,5 0 2,-5 0-4,8 0 2,-8 0-2,8 0 1,1 0-1,-1 0-2,4-4 6,1 4-1,3-1 2,1-2-3,-1-1-2,0-2-6,1 3 2,4 0 1,-1-4-1,1 4-1,-5 3 0,5 0 1,3 0-1,-3-6-2,4 6 0,3-5 1,1 5-1,4-5-1,-4 4-1,-1-2-1,9-1 0,-4 1 4,0-3-1,0 6 2,-4-3-1,3-1 0,1 1 1,-4 3 0,0 0-2,4 0 1,0-3 0,-5 3-2,5 0-1,-4 0 1,0 0-1,3 0-1,-3 0 0,0 0-1,0 0 1,-1 3-1,1-3-1,0 0 1,0 3 0,-5-3 0,5 0 0,-4 0 1,-1 0-1,5 0 0,-4 0 0,0 0 0,-1 0 0,1-3-1,-5-3 2,1 3-2,0 3 2,3 0-1,1 0 0,0 0 0,-1 0 0,1 0 0,-1-2-1,1-1 2,-4 0-2,3-4 2,1 4-1,-4 0 0,-1-3 0,1 6 0,-1-3 0,-3-7 0,-1 5 0,1-1 0,-5 3-1,0 0 1,5 3 0,-5-4 1,1 4-1,-1 0-1,-4 0 2,-3-3-2,-1 3 2,-4 0-1,4 0 0,-4-6 0,-4 6 0,8 3 0,-8-3 0,0 3 0,0-3 0,0 0 0,0 0 0,0 0 0,0 0 0,0 0 0,0 0 0,-4 0 0,0 0 0,0 0-1,0 0 3,0 0-2,0 0 0,0 0 0,0 0 0,-5 0 1,1 0-1,4 0 0,-8 0 0,-1 3 0,1 1 0,0-1 0,-4-3 0,-1 6 0,-12-1 0,5 1-1,-5-3 1,-3 4 0,-5-1-1,0-6 0,-8 6 1,4-6-2,-4 7 1,0-1 0,0-4-1,4 7 2,-8-6 0,4 7 0,-4 0 0,-1-1 1,5-4-1,-8 1 1,4 1-2,-8-4 1,8 3 1,-9-3 0,13 0-1,-4-3-1,8 4 0,4-4 1,-4 0 0,5 0 1,3 0-2,0 0 1,-4-4 1,9 4 0,-1-3-2,0-3 0,1 3 1,3 0 0,0-1 0,-3 4 1,3-3-3,5 3 3,-5-6 0,5 6-2,-5 0 1,5-5 0,-1 5 1,5 0-2,-9 0 1,9 0 0,-5 0-2,5 0 2,0 0 0,3 2 0,-7-2 0,8 0 0,-1 3 0,1 0 1,-4-3 0,3 0-1,5 3 0,-4-3 1,4 0-3,4 0 2,-9 3 1,9 1-1,-4-4 0,4 3 0,0-3-2,4 0 2,-4 0 0,0 0 0,4 0 1,0 0 0,0 0-1,0 0 1,0 0-2,0 0 2,4 0-2,-4-3 1,4 3 0,4 0 0,0 0 0,0-4 0,1 1 0,3 0-2,0 3 2,-4 0 0,5 0 0,3 0 0,-4 0 0,1-3 0,-1 3 0,4-3 0,1 3 0,7 0 0,-3-7 0,3 6 0,1-2 0,-1-4 0,5 7 1,0 0-2,3 0 1,1-3 1,0 3-1,4 3 0,0-3-1,-5 3 1,5 1 0,0-1 1,0 5-1,0-2 0,8-3 1,0-3-1,0 3 0,0 1 0,4-4-2,0 0 2,4 0 1,-3 0-1,-1 0 0,4 0 0,0 0 1,0 0 0,-8-4-2,4 1 1,-4 0 1,5 0-2,-5 3 1,0 0 1,0 0 0,-4-5-1,4 5 0,-4-6 0,-5-1 0,1 1 0,-4 3-1,0 0 0,-5-1 2,1 1 0,-8-3-2,3 3 2,1 1-2,-9-1 0,1-3 2,-1 6 0,-4 0-1,0 0 0,1 0-1,-1-4 2,-4 4-1,0 0-1,-4 0 2,5 0-2,-5 0 0,0 0 2,0 0 0,-4 4-1,0-1-1,8-3 2,-8 6-1,0-6 0,0 0 0,0 2 0,0 1-1,0-3 2,0 0-1,0 0-1,0 0 2,0 0 1,0 3-2,-4-3 0,0 0 1,-4 0-1,0 3 0,-1-3 0,5 3 0,-8 1 0,4-4 0,-4 0-2,-1 0 2,1 0 0,-4 0 0,-5 0 0,-3 0 0,-1 0-1,-4-4 1,-3 1 0,-5 0 0,-4 0 0,-4-2 0,4 5 0,-8-3 2,4 0-2,-4 3 0,4-3-1,4 3 1,0 0 0,0 3 0,0-3 0,0 0 0,0 0 0,0 0-1,-4 0 1,4 3 0,0-3-1,0 0 2,-4 3-1,8-1 0,-8-2 0,8 3 0,-4 0 0,5 0 0,-1-3 0,4 3 0,0 1 0,5-4 0,-5 3 0,0 0 0,4-3 0,-3 0 0,3 0-1,-4 0 2,0 3-1,1-3 0,3 0-1,4 3 2,-3 1-1,-1-1 0,-4 3 0,9-4 0,-1 1 0,-3 0 0,3 0 0,0 0 0,5 1 0,0-4 0,3 3 0,1-3 0,-5 0 0,9 0-1,-4 0 2,3 0-1,1 0-1,0 0 2,0 0-1,-1 0 0,1 0 0,0 0 0,4 0 0,-5 0 0,5 0 0,0 0 0,-4 0 0,7 0-1,-3 3 2,0 0-1,4 0 0,-4-3 0,4 0 0,0 0-1,4 0 2,0 0-1,0 0 0,0 0 0,0 0-1,0 0 2,0 0-1,8 0-1,0 3 2,-4-3-1,4 4 0,0-4 0,-3 3 0,-1-3 0,0 0 0,0 0 0,0 1 0,0-1-1,4 0 2,-4 0-1,0 0 0,1 0-1,-5 0 2,8 0-1,0 0 0,-4 0 0,4 0 0,4 0 0,1 0 0,3 0-1,5 0 2,-1 0-1,1 0 0,3 4 0,1-1 0,3 0 0,1-3 0,12 0-1,0-3 2,-4 0-1,12-2 0,-8 2 0,4-4 0,-4-2-1,0-1 0,-4 10 1,-1-6 1,-3 1 0,-4-1-1,-1 3-1,-7-1 2,-1 1-1,-7 0 0,-1 3-1,-4 0 2,-4 0-1,0 0 0,0 0 0,-4 0 0,-4 0 0,4 0 0,-8 0 2,-8 0-1,-1 3-1,-3-3 0,-5 0 0,1 0 0,-9 3 0,0-3 0,1 4 0,-9-1 0,0-3 0,-4 1 0,-5-1 0,10 0 0,-6 0 0,1 0 0,0 0-2,4-1 2,1 1 0,-1 0 0,4 0 0,0 0 1,-4 0-1,8 0 0,0 0 1,5 0-1,-1-3 0,5 3 0,3-4-2,9-2 2,-5 3 0,13 3-2,-4-7-4,0 7-2,8-3-7,0 0-1,0-3-3,0 1-6,4 2-10,4-4-9,0 7-9</inkml:trace>
  <inkml:trace contextRef="#ctx0" brushRef="#br0" timeOffset="10176.5821">13817 10801 140,'0'-7'23,"0"4"-1,0 3 1,4 0-3,-4-6-2,4 6-3,-4-3 0,5 1 0,-1-4-1,0 3-1,0 3 1,0 0-2,0-7-2,0 7-1,4 0-2,-4 0 0,5 0 2,3 0 0,-4 0 1,4 0-1,9 3 0,-9-3 2,9 0 3,-1 0-2,5 0 2,3 0-2,9 0-3,0 0 1,4 0-3,-4 0-1,0 0 3,8-3-2,0 3-1,0-9 0,-4 2 0,4 4 1,-4 0-1,8-2 0,0 2 0,-4 0 0,8 3 0,-4-7-2,4 4 1,1-3-2,-5 0-1,4 2 1,-4-2 0,-4 6 1,0 0 0,-4-3-2,0 1 1,0-1-1,0 0-1,8-3 1,-4-1-1,-4 7 0,0 0 0,0-6 1,0 3-2,0-1 1,-4 0 0,-1 4-1,-3 0 0,0 0 0,-4 0 0,-1 0 0,-3 0 0,4 0 0,-5 0 0,1 3 0,-1-3 0,1 0 2,-5 0-2,9-3 1,-5 3 0,1 0-1,-9-3 0,5-1 0,-9 4 0,5 0 2,-9 0-1,4-3 0,-4 3 0,0 0-1,-4-3 0,5 3 0,-9-3 0,4 3 0,-4 0 0,0 0 2,0 0-3,0 0 2,0 0-1,0 0 0,0 0 0,0 0 1,0 0-1,0 0 0,0 0 0,0 0 0,0 0 0,0 0 1,0 0-3,0 0 2,-4 0 1,-13 0-1,5 0 1,0 0-2,-5 0 1,1 0 0,-9 0 0,5 0 0,-9 3 1,1-3-2,-5 0 1,4 0 0,-8 0-4,-4 0 1,-4 0 0,0 0 0,-8 0-1,0 0 2,-4 0 0,-5 0 1,1 0-2,-1 3 1,5 0 1,0 1 0,-1 2 1,1-5-1,0 3 0,-5-1 2,5 3-2,-4 1 1,-5-1 1,5-3-2,3 5 2,9-5-2,0 7 1,4-4 0,0 4 0,4-10 0,0 6 0,0-1 0,4 1 0,-3 0-2,3 4 2,0-4 0,8 1 0,0-1 0,1-4 0,7 7 0,-3-2 0,3-1 0,9 0 0,-4-3 0,7 1-1,9-4 0,-4 0 1,4 0 0,0 0 0,0 0 0,4 0 1,-4 0 0,21 0-2,-1 0 0,1 0 1,8 0 0,3 0 0,1-4 1,4 1 0,4-3-1,8 0 0,0-1 2,0 1 2,4 1 1,5-4 0,7-1-1,9 4 1,4-4-2,4-1 3,-5-2 0,5 1 0,-4 2-1,0 2 1,0 2-2,-5 3-1,1-1 0,0 1-1,-9 3-1,-3 0 0,-1 0 2,-12 3-3,0 1 0,5-4 1,-9 3 0,-4 0-1,-1 3 0,-3-1 0,-4-5 0,-8 0 2,-1 3-1,-3-3 1,-5 0 0,0 3 0,-3-3-2,-1 0 2,0 0 0,-4-3-1,1 3 0,-9-3 0,4 0 0,-4 3 1,0 0-2,0 0 0,0 0 0,0 0 1,0-2-1,-4 2-1,-5-3-3,1 3-3,0 0-6,-4 0-3,-5 0-3,5 3-5,0-3-5,0 2-7,-1-2-12,5 0-11</inkml:trace>
  <inkml:trace contextRef="#ctx0" brushRef="#br0" timeOffset="12910.7384">17125 10807 203,'0'0'25,"0"-3"2,0 0-8,0 3 0,0 0-4,0 0-1,0 0-1,0 0-1,4-3 5,0 3-1,9 0 1,-1 0-1,4 0-1,-3-4 0,7 4 0,-4 0 3,9 0-3,0 0 0,7 0-5,5 0 2,0 0-2,8 0 1,0 0 0,8 0-3,1 0 2,3 0-2,0 0-1,9 0 0,7 0 0,1 0-1,8 0 3,0 0-2,0 0-2,-5 0-2,1 0 0,0 0 0,-4 0 0,-5 4-1,1-4-1,0 0 1,-5 3-1,-8 0-1,-3-3 0,-5 3 0,-4 3 0,-4-2 0,-9-4 1,1 0 0,0 0 0,-9 0-2,-7 0 0,-5 0 2,0 0-2,-3 0 2,-1 0 0,-8 0-1,4 0 0,-4 0-1,0-4 2,0 4-1,-4 0 0,-4 0 0,-9 0 0,1 0-2,-1 0 2,1 0-1,-4 0 1,-9 0 0,4 0 0,-7 0 0,-1 0 0,0 0 0,-8 0-5,0-3 1,-8 3-1,0 0 2,-4-3 0,4 3 0,0-3 1,-13 3-1,9-3 0,0 0 0,-5 3-1,1 3 2,-4-3-1,-1 3 0,-7-3 1,3 6 0,-3 1 1,3-3 0,5 3 0,3 2 0,-3-2-1,-1-1 1,1 0 2,4-1-1,-1 5 0,-3-1 0,8 1 2,4-4-1,-5-1-2,9 1-1,4-3 4,5 1-4,3 2 2,0-6 0,4 6 2,1-2-4,7-4 2,5 0 0,0 0 0,3 0 2,5 0-4,4 0 4,0 0-1,4 0-1,0-4-1,4 1 2,4 0-2,9 0 2,3-7-1,5-1-1,7 5 3,-3-1-1,0 1 2,12-7 0,8 7-1,0 1 0,8-4 0,5 2-2,3 4 2,1 0 1,-1 0 1,-3 3-2,3 0 2,1-3-2,3 3 2,5 0-1,-5 0 0,5 0 0,-8 0 0,3 0-1,-11 0 0,7 3 0,-8 0 0,5 3 0,-5 1-2,-4-1 1,-4-3 0,1 0 0,-9 2-1,-1 2 1,1-1 0,-8-3-1,-4 0 1,-5 0 0,1 1-1,-9-4 0,5 0-1,-5 0 2,-8 0-2,1 0 2,-1 0-2,-4 0 3,0 0-1,-4 0 1,0 0-1,0 0 0,-4 0 0,4 0 0,-12 0 0,-1 0-1,-3 0 0,-1 0 0,-3-4 0,-5 4 0,1 0-1,-1-3 2,-7 0-1,-5 3-1,0-3 2,-8 3-3,0-3-1,-4 0 0,0-1-1,-5 4 0,-7 0 1,4 4 1,-9-4-1,-3 0 0,-1 3 1,-4 0 0,1 3 0,3 1 1,9-1 1,-5 0-2,9 1 2,-9-6 0,5 6 0,3-4 0,5 0 0,0-3 0,-4 6 0,12-2-2,0 2 2,8-1 0,-4-2 0,8 0 0,9 3 0,-1-2 0,5-1 0,3 0 0,1 0 0,3-3 0,5 3 0,4 0 0,4-3 0,0 0 0,0 4 0,0-4 0,4 0 0,13-4 0,7 4 0,5-6 0,4 3 0,3-7 1,10 1 1,-1 4 0,12 5 3,4-3-1,9 0 2,-1 0 1,1-1 0,8 1 0,4 3 0,8-3 2,0 3-2,4-3-1,-4 3 0,0-3-2,-4 3 0,-8 0 0,0 0 0,0 0 0,-1-4 0,-7 1 0,-5 2-2,1 1 1,-9 0-1,-4 0-1,-8 0 1,-4-5-1,0 5-1,-4 5 1,-4-5-1,4 0 1,-9-5-1,1 5 0,-8 0 0,-9 0 0,0 0 0,-8 0 0,0 0-2,-4 0-5,0 0-3,0 0-7,-16 0-4,0 0-3,-13 6-6,0 4-8,5-1-16,-5 1-11</inkml:trace>
  <inkml:trace contextRef="#ctx0" brushRef="#br0" timeOffset="20606.1786">7250 9241 133,'0'0'22,"-4"3"-4,4-3 3,-4 0-5,4 0-4,-4 0-1,4 0 2,-8 0-1,4 0 3,-4 0 1,0-6-3,3 3-1,-3 0 4,4 0-1,4-4 0,-8 4-6,0-5-1,4 2 4,0 2-2,-5 1 2,1-6 1,0 6 0,0-1 1,0 0-2,4 0-3,-5 1 2,1 3-2,4 0 0,-8 0-2,4-3-1,-1 3-2,-3-3 0,0 3 1,4 0-1,-5 0 1,1 0-2,0 0 0,0 3 0,-1-3 3,1 0-4,4 3 1,-4 4-1,-1-4-1,1 5 0,4-2 1,-5 0-1,1 1-1,4-1 1,0 2 1,-4-1 0,-1 2-2,1 1 2,0-1 1,-1-3-1,1 2-1,-4 2 2,3 3-1,-3-2-1,0-2 0,-1 4 2,1-2-1,-5 5 0,9-3 0,-8 0 0,3-6-1,1 6 0,0 0 1,-1-5-2,5 5 0,0-4 2,-1 4-1,1-2 0,0 2-1,0-1 0,3-4 0,1 5 0,-4-3 0,4 2 0,0-1 0,-1 2 0,1 0 0,4 1 0,-8-4 0,8 6 0,-5-2 0,-3 2 0,8-2 0,-4 2 0,0 0 0,0 1 3,-1 3-1,1-3 0,-4 5 1,4-1-1,4-2 0,-5 2 1,1 1 0,0 5-1,0-2-1,0 6 2,-1-4-2,1-2 3,4-1-2,-4 3 2,4 0 1,0 2-1,0-2 0,-4-4-1,8 3-1,-9-5 0,9 1 0,0-2 0,0 3-1,-4 1 1,4-2 0,0-2 2,0 4-2,4-1 0,-4-6-2,0 9 2,0-6 0,4-1 1,1-1-1,-1 4 0,4-5 0,-4 3-1,4-1 1,0-2 1,-4-1 0,9 2 0,-5-3 1,0 0 1,0 4-3,4-6-1,1 1 0,-1 5 1,0-2 0,-3-4 0,7 3-1,0-5-1,-3 2 1,-1 0 0,-4-4-1,13-1 0,-9 2 0,4 5 0,-4-3 0,5 4 0,-5-7 0,0 2 0,5 2 0,-5 0 0,4-4 0,1 1 1,-5-2-1,4 1 0,1 1 0,-1-7 0,-4 0 0,9-1 0,-9 1 0,5 0 1,-1-3 0,-4 0 0,5 3-1,-1-3 0,0 0 0,1 0 0,-5 0 0,4-3 0,1 3 0,-1-3 0,5 0 0,-5-2 0,5 2 0,-1-4 0,0 1 0,-3 0 0,-1-2 0,5-2 0,-1 4 0,1-4 0,-5-2-1,4 0 0,-3 0 2,3 2 0,-3-3-1,3 5 0,-3-4 0,3-1-1,-4 0 2,5 5-1,-9-8 0,4 7 0,1 1 0,-5-8-1,5 0 2,-1 5-2,-4-5 2,0 2-1,5-2-1,-5 3 2,5-1-1,-5 4 0,4 1 0,-4-7 0,-3 5 0,3-5 0,0 6 0,0 2 0,-3-1 0,-1-4 0,4 0 0,-4 4 0,5 1 0,-5-5 0,0 1 0,0 0 0,-4 0 0,0-4 0,5 5 0,3-2 0,-4-3-1,0 2 2,4-2-1,-7 0 0,3 2 0,0-2 2,4 1-2,-4 0 0,-3 0 0,-1-4 0,0 3 0,4 2 0,-4-5 0,0 5 0,0-5 0,-4-2 0,4-1 0,0 4 0,0-4 0,5 3 0,-9 1 0,0-6 3,4 5 0,0 2 0,-4-2-2,4-5 2,-4 8-2,4 0 1,0 2 1,-4-2-1,0 3-2,0-1 3,0-5-2,-4 5 1,4 1-1,0 0 1,-4-1-2,0 1 0,0 0 1,0-1 0,-5-2-1,9 0 3,-8 5 0,8-2 0,-4-2-1,-4-3 0,4 2-1,0-1-1,0 1 0,0 0 0,-5-2 0,9-1 1,-4 5 0,0-5-1,-4 5 0,4-2 0,-4 0 0,4 1 0,-5 3 0,1-4 1,4 2 0,-4 4 0,0-4 0,4 1 0,-4-3-1,-1 3 1,5 2 0,-8-1-1,4-1 0,0 5 0,-5 2 1,1-4 0,0 4 1,-1-4 0,1 2-1,0-1 0,0 2-1,-1 7 0,5-6 0,-4 3 0,4 0 1,0-1-1,3 4 0,-3 0 0,0-3 0,8 3 0,-4-3-3,0 3-5,4 0-2,-4 0-7,0-3-5,4 3-6,-4 0-6,4 0-13,0 0-18,4 0-14</inkml:trace>
  <inkml:trace contextRef="#ctx0" brushRef="#br0" timeOffset="24616.408">20556 8963 135,'0'0'18,"0"0"-4,0-3 4,-8 3-2,8-3 1,-4 3 0,0-4 0,-1 4-2,1-3-2,4-3 2,-4 0-2,0 1-1,0 2 3,0-1-4,0 1 0,0 0 1,4 0-2,-4 0-1,-9 0-2,9 3-3,0 0 0,-4-4-1,0 1 2,4 3 0,-9-3 1,5 3 0,0 0-1,-4 0 0,-5 0 1,5 0 1,0 0-2,0 0-1,-5 3 0,5-3 0,0 3-1,3 4 0,1-4-1,-8 3 1,4 4 0,-1-5-1,1-2 1,-4 6-1,8-6 1,-9 4 1,5-1-1,0 1 2,-5-1-2,5 0 0,4 2-1,-5 2 0,1-4 0,0 0-1,-4-1 0,3 2 1,5 5 0,-4-2-1,-1-2 0,-3 1 0,8-2 2,-4 2-4,-1 4 1,1-7 0,0 5 1,-1 2-1,1 0 0,0 4 1,-4-1 0,3-1 1,1 4-1,-8-2 0,7 5 1,1-1 1,0 5-1,-9-6 0,5 2 0,4-4 1,-1 4 0,-3-4-3,4 4 2,-1-5 1,1 6-1,0-9 0,-1 5 0,9-1 1,-8-3-2,0 5 0,4-3 0,-1-1 0,5 1-1,-8-1 0,0 2 1,4-2 0,-1 1 0,1 2 3,0 0-3,0-1 2,0 1-1,-1-5 0,1 8 1,0-4 0,0-2-2,0 3 0,0-2 1,-1 4 0,5 4 2,-4-1-2,0-1 0,4 4 2,-4-2-2,3-4 0,1 3 0,0-2 0,0-2 1,0 6 1,4-5-1,-4 2 0,0 0 0,0-3 0,4 3 0,-8-3-1,8 3 0,0-3-1,0 2 2,-4-1-2,-1-2-1,5 2 2,-4 1 0,4 2 0,-4-3 0,0-2-1,4 3 2,0 2-2,0-4 0,0 3 1,0-6 1,0 5-2,0-1 0,0-2 1,4 2-1,0-2 0,0 5-1,5-5 0,-9 5 0,8-2 0,-4-1 0,0 4 0,0-1 0,4 0 0,-4 1 2,0-1 0,5-2-1,-1 2 0,0-3 0,-4 1 0,4-4-1,-4 1 0,5-2 0,-1 2 2,4 0-1,-4-4-1,0 4 1,5-2-1,-5-4 0,4 1 0,-4 2 3,1 0-2,3-2 1,-8 2-1,8 0 0,-4-2 1,9 2-2,-5-3 1,0 1 1,9-4-2,-9 6 0,5-8 1,3 4 0,0-2-1,-3-2 0,3-3 0,1 3 0,-1 1 0,1 1 0,-1-4 0,1 2 1,-1-2 0,1-2-1,3-1 0,-3 6 0,-1-2 0,1-4 1,3 0-1,-3 2 1,3 1-1,-3 1 1,3-1-1,1-6 0,-5 9 0,5-2-1,-1-7 1,5 0 0,-9 0 0,9 0 0,-4 0 1,3 0-2,1 0 1,4-3-2,0 3 2,-5-4 0,5 1 0,0-6 0,-5 2 0,1 1 1,4 6-1,0-3 0,-9 0 1,9 1 0,-5-1-1,1 3 0,-4 0 0,-1-3 0,5 3-1,-5-4 2,9 4-2,-4-3 1,-5 3 1,1 0-1,4 0 0,-1-3 0,-3 3-1,-1-3 2,1 3-2,0-3 2,3 3-2,1 0 2,-5-3-2,5-1 1,-4 4 1,-1-3 1,1 0 0,-5 3-1,9 3 1,-4-3-2,-5-3 1,5 3 0,-5 0-1,9 0-1,-5-2 2,5 2-1,0 0 1,-1-3-1,5 0 0,-4 0 0,3 0 1,-3-4 0,0 4 0,-1 3-1,5-6 0,-4 6 0,-1-7-1,5 6 2,-8 1-1,3-8 0,-3 6 0,4-1 0,-9 3 0,5 0 0,3-3 0,-7 0 0,3-4 0,1 7 0,-5 0 0,5-3 0,4 3-1,-5-3 0,5 0 2,-1 0 0,-3 0-1,4-1 0,-1 3 0,1 1 0,0-3 0,-5-1 0,1 1 0,-1 0 0,5-3 0,-4 6-1,3 0 2,-3 0-1,-1-3-1,1-4 2,0 4-1,3 0 0,-3 1 0,3 2 1,-3 0-1,0 0 0,7 0 0,-3-3 0,0-3 0,-1-1 0,-3 1 0,-1 6 0,5 0 0,-4-10 0,3 10 0,-3-3 1,3-2 0,-7 2 0,3-3 0,-3 3-1,4 0 0,-1-4 1,-3 4-1,-5 0 0,4 0 1,5 0-2,-13-1 1,5 0 1,3-6-2,-8 4 2,5-1-2,3 4 2,-7-3-2,-1-1 2,0 3-2,4-3 1,1 1 0,-1-4 1,-4 1-2,5 1 1,-1-2-2,1 1 3,-1-1 0,-4-2 0,9 4-2,-1-2 2,-8-3-1,9 5 0,-5-1 0,1-4 0,-1 4 0,-4 1 0,5-5 0,-5 3 0,4-2 0,-3 1 0,3-2 0,0-3 0,1 8 0,-5-8-1,0 3 1,9 2 1,-9-1-1,5-4 0,-1-2 0,-4 2 0,0 5 0,1-5 0,3 0 0,-4 2 0,5-2 0,-5-3-1,0 5 2,5-5-2,-9 1 2,4-1-1,-4 8 0,5-5 0,-5 0 0,0 2 0,4-2 0,1-2 0,-1-1 0,0 0 0,0 2 0,1-5 0,-1 4 2,0-4-2,1-2 0,3 0-1,-4-3 1,1 2 0,3 1 0,-8-2 0,4-1 0,-3-1 0,-1 4 0,0 0 1,0-1 0,-4 1 0,4 0-2,-4-2 1,1 3 1,-1-8 1,0 6 1,-4 1-1,4-6-1,0 1-1,-4 9 2,4-6-1,0 2-1,-4 4 1,0-3-1,0 3-1,0 1 2,0 1-1,-4-1 0,-4-2 0,0-1 0,-1 3 0,5 2 2,-4-1 1,0 2 1,0 0-2,4-1 0,-4-2-2,-5 5 1,1-6 0,0 1 0,4 2-1,-1 1 0,-3-2 0,0 3 0,-5 0 0,5-4 0,0 2-1,-5 1 0,1 0 2,0-2 0,-1-1-1,5 5 0,-4-2 0,-1 7 0,1-1 0,0-1 0,-5 1 0,9 1 0,-9 3 0,5-9 0,-5 6 1,1-4-1,4 7 0,-5 1 0,-3-2 0,-1-5 0,5 5 1,-1-5-1,-3 4 0,3-2 0,1 1 0,-5-1 1,5 5-2,-5 2 2,4-3-1,1-4 0,0 4 0,-5 0 0,0 2 2,9-2-2,-9 6 0,5-5 1,4-4 0,-5 6-1,1-4 0,-1 1 0,1-1 0,-1 4 1,-3-2-1,-1-1 0,1 0 1,-1 3-1,5 3 1,-5-7 0,0 1-1,5-2 0,-5 2 0,5 2 0,-5 1 0,1 0 0,3-3-1,1 2 2,-1 1-1,-7 0-1,11 0 2,-3 3-1,-5-3-1,5 3 0,3-3 2,-3 1-2,0-4 2,7 2 0,-3 1-1,-5 3 0,9-3 0,-8 0 0,3 0-1,1 0 2,-5-1-1,1-2 0,0 6 0,-1-2 0,-4-1 0,5 3 0,-9-3 0,5 0-1,-1 3 2,-3-3-1,-1 3-1,0-3 0,5-1 2,-5-2 0,0 0-1,5-1 0,-1 6 0,1 1 0,-1-7 0,-4 4 0,5-3-1,3-1 0,-3 7 2,3-3 0,1-3-1,-1 3-1,1-2 2,-1 2-2,1 0 0,0 3 1,-5-4 1,0 1 0,5-3-1,-5 3 0,5 3 0,-5-3-1,1-1 2,-1 1-1,5 0 0,-9 3 0,9 0 0,-5-3-1,1 0 2,3 1-1,-4-4-1,5 2 2,-5 1-1,1 3 0,-1-6-1,1 6 2,3-3-2,1 0 2,-1 3-1,1-4 0,-1 4-1,1-3 0,-5 3 1,1 0 1,3 0 0,5 0-1,-9 0 0,5 0-1,-1 0 2,5 0-1,-4 0 0,-1 0 0,1-3 0,-1 1 0,-3 2 0,3 0 0,1 0 0,-1 0 0,5 0 0,-5 0 0,1 0 0,-1 2 0,9-2-1,-4 0 2,-1 0-1,1 3-1,4-3 2,-1 3-1,-3 1 0,8-1 0,-4-3 0,-1 0-1,-3 0 2,4 3-2,-1 3 0,1-3 2,4 1-2,-4-4 2,3 3 0,1 0-2,0-3 2,-4 0-1,4 0 0,4 0 0,-5 5 0,5-2-1,-4-3 2,4 0-2,-4 3 2,4 0-1,-5-3 0,1 0-1,4 0 0,-4 0 2,0 0-2,0 0 2,-1 0 0,1 0-2,-4 0 0,-4 0 1,3 4 1,1-1-2,-4 0 2,3 0-2,1 0 2,-4-3 0,-1 0-1,1 3 0,4-3 0,-1 4-1,-3-1 2,4 0-1,4-3 0,-5 0 0,1 0-2,4 5 2,-4-2-2,3 0-2,5-3-1,-4 0-1,4 0-2,0 6 1,0-2-2,-4-1 1,8 0-2,-9-3 0,5 0-1,-4 0-1,8 3-2,0 0-4,-8-3-2,8 0-8,0 0-7,0 0-10,0 0-9,0 0-8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5-12-01T03:08:13.74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909 5055 187,'0'0'28,"0"-3"-3,0 0 1,4 0-1,-4 3 0,0 0-4,0-3-1,0 0-3,0 3-1,4 0-3,-4-4 0,0 1 2,0 3-2,0 0 1,0-1-1,0 1 3,0 0-2,0 0-4,0 0-2,-4-4 0,4 4-5,0 0 1,-8-3-1,-5 3 0,5 0-2,-4 0 2,4 3-2,-4 1-1,-1 0 2,-3 6-2,4-1 1,-5 1 0,1-2 1,-1 1-2,1 4 1,0 0-1,3 4 2,-7 2 0,8-4-1,-5 4 0,5 1 1,-4-4 0,-1 5 1,5 4 0,4 3 0,-4-1 1,3 1 0,-3 2 0,4-3-1,4 2 0,-4 1 0,4-3 0,-5 0 0,9 5-1,0-2 1,-4 0 2,4 1-1,0 0 1,0 0-1,4 2 0,-4-3 0,4 0 1,-4 2 0,9 2-1,-1-4 0,-4 0-3,0 0 3,8-1 2,-8 4-1,5-3 0,-5 1 0,0 4-2,4-2 1,-4-3 0,4 7 2,-8 3-3,4-4-1,0 1 2,0 2 0,-4-2-1,9-2 1,-9-2-1,0 1 0,0-1 2,0 0-1,0 1 1,0-2-3,-9-2 0,9-6 2,-8 3-1,4 5-1,-4-9 0,4 4 1,0 5-1,-4-8 0,-1 0 0,5 1 0,0-4-1,-4 1 1,0-1-1,4 1-1,-4-4 0,-5 1 0,5-2 0,0 2 0,0-8 0,4 2 0,-5-3-1,5-1-5,-4-2-5,4-4-3,4-3-4,0 0-5,-8 0-4,0-3-8,8-10-15,-4-9-14</inkml:trace>
  <inkml:trace contextRef="#ctx0" brushRef="#br0" timeOffset="792.0453">1367 5138 213,'0'0'22,"0"-3"1,0 3-2,0-3 2,-4-4-2,4 4-2,0 0 1,0-2-2,0-1-1,0 3-1,-4-4-1,4 1-4,-4 3 2,4-4-1,0 4 2,-4 0-2,0 0-1,4 0-1,0 1-2,-4-1 1,0 3-4,-4-3 0,3 3-3,1 0 1,0 0-1,-4 0-1,-4 3 0,0 2-1,-1 1 1,1 7 0,0-4-1,-1 2-1,1 5 2,4-3-1,-4 1 0,3 2 2,-3 7-1,0 0 1,0-2 0,-1 8-1,5-5 1,-4-1 1,0 9 0,-1-2 1,5 4 2,-4-4-3,4 7 1,-1-1 0,1 5 0,0-4-2,0 0 2,4-1 1,-4 1-2,8-1 1,-5 1 0,5-1 1,0-2-1,0 5-1,-4-5 2,4-1 1,0 5-1,0-1 0,4 3 0,-4-4 0,0 4 0,5-3 1,3 2-1,-4-2 0,0-1 1,0 1 0,0-4 0,0 2-2,0-1-1,0-4 2,-4 3 0,5-2-1,-5-3-2,0 2 2,0-3-1,-5-1-1,5 1 2,0-3-2,0-2-1,-4-1 0,0-5 0,-4 4 0,0 2-1,4-1 0,0-2 0,0-1-1,-5 1-1,-3 1-1,4 3-6,0-6-2,0-1-5,-1-6-2,1-2-6,4-2-4,-4 0-12,4-6-11,0 0-12</inkml:trace>
  <inkml:trace contextRef="#ctx0" brushRef="#br0" timeOffset="1702.0974">978 7443 251,'-4'0'25,"4"0"0,0 0 1,0 0-3,0 0-3,-4 0-6,4 0 0,-4-3-2,-8 3 2,4 0 0,0 0 1,-1 0-1,1 0 1,0 0-2,-4 0 1,-1 0-4,5 3-1,-4 0 0,0 1-2,-1-1-2,1 3 0,4-3-2,-4 4 0,3-6-2,1 6-1,0-1 3,0-3-1,0 4-1,-1-1 0,5 3 0,0-1 1,0-1-1,0 5 2,4-5-3,0-1 0,0 2 1,0-2-1,0 7 0,4-3 1,0-7 0,-4 2 1,8 1-1,-3 4 1,3 2 0,0-4 0,0-1 0,-4-1 0,0 3 0,5 1-2,-1-4 0,-4-1 0,4 2 0,0-1 1,0 3 3,-4 6 0,1-3-2,3-2 1,-4 0 0,0 1 0,0 1 0,-4 4-1,0-6 1,0 1 0,0 2 1,0-1-2,0-4 1,0 2 1,-4-1 1,4 1 0,-8-2-1,4 1-1,-5 1 0,1-1 0,0-2-2,4 2 1,-4-4-1,-4 5 1,3-4-2,-3-3 2,0 0-2,4 4 0,-5-6-1,5 3-3,-4-4-3,0 0 1,-1 0-4,1 0-1,8 0-2,-4-4-2,0 4-5,-1-1-6,1-2-7,4-4-5,0 1-6,4-4-5</inkml:trace>
  <inkml:trace contextRef="#ctx0" brushRef="#br0" timeOffset="2854.1633">1703 5310 190,'0'0'25,"0"0"-2,0-3-1,0 3-5,0-4 1,0 4-4,0 0-1,0 0-1,0 4 3,0-4-1,-8 8 0,0 4 1,0-2-2,3-1 0,1 6-1,-4 1-3,4-2 4,-4 2-3,0 0 0,4-2 3,-5 5-3,1 2 1,-4 1-2,4 2 1,0 1-3,-1 2 1,1 3 1,-4 1 1,4 2-2,0 2 0,-5 2 0,5-1 1,0 4 0,0 3-1,4 0 1,-1 1-2,5 6 0,-4 2-1,4 7-1,0-2 1,0-1 0,4-4-1,-4-4-1,5-2-2,3-3 0,-4-3 0,4-4 0,0-2-2,0-3 1,-3-4-1,3-6 1,4 1-3,0-7-2,-4 1-3,1-1-2,3-10-5,-4 5 0,4-7-8,-3 0-5,3-3-9,-4 0-10,0 0-4,17-16-12</inkml:trace>
  <inkml:trace contextRef="#ctx0" brushRef="#br0" timeOffset="3157.1806">1814 6089 342,'0'0'37,"4"-3"-2,0 3 4,0 0-5,4 0-5,-4-4-3,4 8-3,-4 2-4,5 3 4,-1 6-5,4 4-4,-4-2-2,5 6-4,-5-6-2,0 5 0,0 2-3,4 5-1,1-9 1,-1 4-2,0 2-1,1-6 1,-5-1-2,4-1-6,-4-2-2,5 3-3,-5-8-1,0 2-2,0-4-6,0-2-5,0-3-8,-3 0-6,-1-1-6,4-3-3,-4-7-9</inkml:trace>
  <inkml:trace contextRef="#ctx0" brushRef="#br0" timeOffset="3450.1974">1977 6086 320,'-4'0'34,"0"0"-5,0 6 1,0 0-3,-4 10-3,4 5-4,4-7-2,-13 8-4,5-3-2,4 2-2,-8 3-3,8-5 1,-4 5-4,-1-2 0,5-1-1,-4 1 0,0-1-2,4 1 0,-4-1 0,4 1-3,-5-8-6,5-1-4,0 1-5,-4-1-6,4 0-4,4-7-3,-4-3-2,4-1-3,0-2-3,-4 3-7</inkml:trace>
  <inkml:trace contextRef="#ctx0" brushRef="#br0" timeOffset="3720.2128">2350 5992 335,'0'3'35,"8"-3"-2,0 2-1,-8 13-3,4 3-4,5-2-5,-5 3-2,0 2-5,0 7 0,4-1-3,-8 0-2,4 0-2,-4 2-1,0 1-2,0-6 0,0-2-1,0-1-2,0 1-3,4-8-5,-4 2-7,0 0-7,0-8-7,0 2-6,0-4-6,0-3-2,-4 10-11</inkml:trace>
  <inkml:trace contextRef="#ctx0" brushRef="#br0" timeOffset="3934.2251">2280 6214 350,'0'4'38,"4"-4"-6,-4 3-1,0-3-5,0 0-6,5 0-4,3 0-1,-4 0-6,8-3-2,-4-1 0,0 4-4,5-12 0,-1 5-1,0 2-1,5-1-6,-9-7-8,4 4-11,0 3-10,1-2-11,-5 1-2,29-26-8</inkml:trace>
  <inkml:trace contextRef="#ctx0" brushRef="#br0" timeOffset="4469.2557">2792 5992 271,'0'0'31,"4"0"-2,8 0-2,-3-3-3,-1-1 0,4 1-3,0 3 1,5-3-4,-5-3 1,0 3-2,1 3-3,3-4-1,-4 1-3,5 0 2,-1 3-3,-4-3-1,5 0-1,-5-4-2,8 7-1,-7 0 1,3-5-4,-4 2 1,1 3 1,3-3-3,-4 3 0,5-3 0,-5 3 3,-4 0-3,4 0-1,-7 3 1,3-3 0,0 0 0,0 3-2,-4 0 5,-4 1-3,0-3 0,0 6-1,0 5 1,-4 1 0,0 0 1,-4-2-1,0 2 1,-1 1 0,1-1 0,-4 6-2,4 1 2,0-4-1,4 5-1,-5 1 2,-3 2-1,4-2 2,0-1 1,-1 0-1,5-2 0,0 3 0,-4-5 0,4-1-2,0-1 3,4 1-2,0-5 1,-4 1-1,4 1 0,0 0 0,0-4-1,0-4 1,4 2-1,-4 2 0,8-3 0,-4-2 1,4-4-1,5 0 0,-1 0 0,-4 0 0,9-4-2,-9 1-1,4-3-5,8 0-1,-7-1-3,3 2-3,-4-1-5,1-4-8,-1-2-7,-4 5-6,0 1-5,13-2-10</inkml:trace>
  <inkml:trace contextRef="#ctx0" brushRef="#br0" timeOffset="4706.2692">2980 6214 386,'0'0'33,"0"0"-8,5 0-3,-5 0-2,4 0-2,8 0-6,0 0 0,0 0-6,5 0-1,-5-3-1,9-6 0,-1 2-3,-4-1 0,1-1-1,7-4-7,-7 4-7,11 1-10,-7-2-10,-5-3-4,5 2-5,32-14-10</inkml:trace>
  <inkml:trace contextRef="#ctx0" brushRef="#br0" timeOffset="5092.2913">3513 5327 363,'0'3'38,"0"1"3,0 2-5,0 8-4,12-1-3,-4 8-3,4 4-1,5-1-2,-1 5-2,5 1-3,3 0-1,-3 3-1,3 4 0,-3-2-2,-1 8-3,1-5-1,-5 2-4,-4-1 1,1 3-2,-1-4 0,0 8-1,-4-3 1,-4 3-1,-4 0 1,0 0-2,-4 4-1,4-6 0,-4 2-1,0-3 0,-4-3-1,-4 0-2,-1-7-3,1-4-2,0-6-4,0 1 0,-1-5-4,9-1-2,-4-2-1,0 0-4,4-4-3,0-4-7,-1-1-10,5-1-9,0-3-8,5 10-7</inkml:trace>
  <inkml:trace contextRef="#ctx0" brushRef="#br0" timeOffset="5789.3312">4344 6214 382,'4'-3'36,"-4"0"-6,4-7-2,-4 7-2,4-2-6,-4-1-4,0-3-2,0-1-3,0 1-3,0 2 0,0 2 0,0-1-1,0-7-1,-8 7-3,4-8 0,-4 1 0,3 7 0,1-1-1,4 1 0,-8-1 0,0 6-1,0-2-1,0 3 2,-1 0-4,-3 3 4,0-2-1,0 3-1,-1 8 0,-3 4 0,0 0-1,3-5 2,1 5-1,-4 2 0,3 4 0,1-1-1,0 1 2,4 2-2,-1 3 2,1-2-2,4-1-1,0 0-1,0-2 0,0-3 0,4-1 1,4-6-1,0-2 2,0-5-1,4 1 2,5-3-1,3-3 1,-4-6-1,0-2 0,1-8 0,3-5 2,-4-4 2,9-2-2,-5-3 4,5-2-1,-5-8 2,5-6 0,-1 2-1,1-9 0,-5 4-1,8-2 1,-7-2-1,3 1-1,5-4-1,-5 2-2,1-1 2,-5-3 0,1 0-1,-1-3 0,-4 6 0,1 2 0,-9 4-1,4 6 0,0 6 0,-8 7 1,0 6 1,0 8 1,0 2 0,0 5 0,0-1 0,0 7-2,-4 0 2,0 3-2,0 3 1,-4 6-1,-1 6 0,-3 10 2,0 5 1,4 7 1,-9 9 0,5 6-2,-9 9 2,9 4-1,0 2-1,-9 0-1,9 1 0,0-4-1,4-4 0,-5 2 0,5 0-1,0-8-2,0-2-3,4-4-1,4-2-3,-8-3-1,8-6-4,0-1-3,0-2 0,0-3-4,0-7-9,0-1-6,4-6-9,0-1-6,-4-2-3</inkml:trace>
  <inkml:trace contextRef="#ctx0" brushRef="#br0" timeOffset="7118.4072">5097 5423 291,'-4'0'26,"4"0"-2,0 0-2,0 0-3,-8-4-4,8 4-5,0-3-1,-4 3-4,0-9 1,-1 2-3,1-2 1,-4 4 1,0-1 4,0 6-3,0-3 0,-1 3-2,-3 0-1,0 0 1,0 0 2,-1 0 1,-3 3-1,0 5 0,-1 4 1,5 4-3,-9-3 1,9-5 0,-8 8 0,-1 0 2,5 1-1,-5 4 0,5-2 2,0 6-2,3-1-1,1 0-1,-4 5 0,3-2 0,1-3 0,4 1-2,4-1 0,4-5 1,0-2-3,0 3 3,4-6 0,0 2-1,4-4 1,0 0 2,5-3 0,-1 4 1,0-2-2,1-5 3,3 1-1,0 2 1,-3-2 2,3 2-3,-4-4 1,5 4 0,-5-2-1,0-1 0,0 5-2,1-1 0,-1-1 0,0 4 3,-4 0-2,1 1 1,-1 5 0,-4-5 0,0 6 0,0 3-1,0 0-1,-4 4 0,0 0-1,0-5 0,-4 5-2,4 0 2,-4 2 0,-4-6-1,0 0 1,-1-3-1,1-2 0,-4 4 0,0-6 0,4-2 0,-5-1-1,1 0 0,4-5 0,-5-2 1,1-3-1,-4 0-1,-1-3 0,1 0 0,-4 0 0,-1 0 0,-3-3-1,3 0-3,-3-3-2,-1 1-3,0-1-2,5 2 2,-1 1-5,5 0-1,4 0-4,0 0-3,3 3-8,9 0-11,-4-3-12,0-1-16,8-4 1</inkml:trace>
  <inkml:trace contextRef="#ctx0" brushRef="#br0" timeOffset="7724.4418">5785 5841 386,'0'0'45,"-4"-3"-6,4 3-6,0 0-7,0 0-4,0 0-5,4 0 1,-4 0-3,4 0-5,8 0 0,0 0-3,-3 0-1,7 0-3,-4 0-1,5-4 2,-1 4-1,-4-4-2,1 0-2,-1 1-6,4 3-1,-8-3-4,1 0-5,-5 3-4,0 0-9,-4 0-7,4 0-5,-4 0-2,0 0-4</inkml:trace>
  <inkml:trace contextRef="#ctx0" brushRef="#br0" timeOffset="7942.4543">5785 6052 247,'0'0'34,"0"0"1,0 0-2,0 0 0,0 3 1,4-3-2,-4 4-8,8-1-2,4 0-5,1-3-6,-1 0-1,0 0-3,5 0-2,-5 0-1,0-3 0,5 0-1,-5-1-2,0 1-4,4-3-5,-3 3-7,-1-1-9,-4-2-13,5 6-5,-1-3-8</inkml:trace>
  <inkml:trace contextRef="#ctx0" brushRef="#br0" timeOffset="9837.5627">7152 4943 142,'0'0'25,"0"0"-3,0 0 2,0 0-2,0 0 1,0 0-1,4 0 0,-4 0-4,0 0-1,0 0 0,0 0-1,0 0 2,0 0-2,0 0 0,0 0-2,0 0-1,0 0-3,0 0-2,0 0-2,0 0 0,0 0-1,-4 0 1,4 0-1,-8-7-2,0 7 0,0-3 0,-5 3-2,1 0 0,4 0 0,4 0 0,-8 3-1,-1 0 0,1 4 0,0-3 0,-5 6 0,5 3 0,-4-4 0,3 4 0,1 1 0,-4 2 0,3-5 0,1 5 3,0 0-1,0 2 1,-1 4 1,1 2-1,0 0 0,4-2 1,-5 5 1,5-3 0,0 7-1,4 3 1,-4-4 1,3 3 0,1 4-2,-4 3 3,8-2-1,-4-3 0,-4 6-2,8-1 0,-4 0 2,4-1 0,0 1-2,0-3 0,0 3 0,0-7 0,0 3 1,0-2-1,0 6 0,4-7 0,-4 2 1,8 0 3,-4 1-1,4 6-2,-4-9 1,1 1-1,-1-1-1,-4-3 1,4 2-1,-4-8 1,0 3-2,0 0 0,0 1 2,0 0-1,-4-1 0,0 1-1,-5-1-3,-3 0 3,4-1-3,-4 1 1,3 0 0,-3-2 0,0-4 0,4 1-1,-5-4 0,-3 4 1,8-8-1,-4 2 1,3 3-3,1-5-2,0 2-5,0-8-2,-4 2-3,7-1-5,-3 1-1,4-4-5,4-6-8,-4 0-16,4-6-16</inkml:trace>
  <inkml:trace contextRef="#ctx0" brushRef="#br0" timeOffset="14049.8036">7967 5036 140,'0'0'17,"0"0"-3,0 0 4,0 0 1,0 0-2,0 0-1,0 0-2,0 0-2,0 0 0,0 0 2,0 0-2,0 0-1,0 0-1,0 0 0,0 0-2,0 0 0,0 0 0,0 0-1,0 0-1,0 0 0,0-3-1,0 3 1,0 0-1,0 0-1,0 0 0,-4 0-3,4-1 1,-4 1 1,0-4-2,4 4 0,-9 0 2,9-3-3,-4 3 0,-4 0 1,4 0 0,-8 0 1,4 3-2,-1-3 2,-3 0-1,4 0 1,0 4 1,-5-4-1,1 4 0,4 0 2,-8 5 0,3-3 1,1 1-1,0 1-1,4 1-2,-5-2 2,-3-1 0,8 4 0,-5-4 0,1 2 2,0 1 1,4 4-2,0 0 1,-5-2-2,1 2 0,4 4 1,-5-4 0,5 6 1,-4-2-1,4 9 1,4-9-1,0 6-1,-5 4 2,1 3 0,0 0 0,4 2 0,0-2-2,0 3 1,-4 1-1,4 2 1,-1-2 0,5 1 0,0-2 1,0 4-1,0-4 3,0-3-2,0 4 1,0 1 0,0-5 0,0 0-1,0 3 0,0-2-1,0 0 1,0 9 1,0-3-4,5 2 2,-1 1 1,-4 0 0,0 0 0,0-4-2,4 1 1,-4-4 0,0 4 0,0-4-2,4 1 1,-4-3 0,-8 3-2,8-4 2,-4-1 0,-1-2-1,1-4 1,-4 3-2,4-9 1,-4 6-2,0-6 0,4 9 0,-5-12 1,-3 2 0,8-2 1,-4-4-2,0 5-2,-1 0 1,1 1 0,-4-4-2,0-4-2,4 8-3,-5-6-3,5 1-3,4-5-4,-4 4-4,4-4-5,0-3-8,4-3-12,0 0-12</inkml:trace>
  <inkml:trace contextRef="#ctx0" brushRef="#br0" timeOffset="27687.5837">8352 5826 235,'0'0'28,"0"0"-4,0-3-6,0 3-5,-4 0-1,4 0-5,0 0-2,0-3 0,0 3 2,0-3 0,0 3 0,0 0 2,0 0 4,0 3-2,0-3 2,0 0 0,0 0-2,0 3 0,0 0-2,0 1 1,0 7 1,0 1-3,0 1 0,0 1 2,0 6-3,0-8 1,0 3-1,0 0-3,0 3 1,0 1-1,0-1 1,0 4-2,0-11 0,0 8 0,0-3-2,4-5 1,0 2-1,0-1 0,4-5 0,4 1-1,-8 1 0,9-6-1,-5-3 2,8 0-1,-12 0 0,9-6 1,-5 0-2,4 4 1,0-11 0,1 4 0,-1-4 0,0 0 1,1 2 0,-1-5 0,0 5 1,-4-5-1,9 1 0,-9 3 1,4-3 1,-4 2 3,5-2-2,-9 0-1,4 2 2,4-1-3,-4 1 2,-3 0 1,-1 5-2,0-1 0,0 2 1,-4 4-2,4 0 0,-4 3-1,0 0 1,0 0-1,0 0 1,0 0 0,0 0-1,0 6 3,0 7-2,0 1 0,0-1 0,0 0 0,-4 1-1,0-1-1,4-4 0,0 2 1,0 2-1,-4 0 0,0 0 0,4 1-2,0-1-6,-5-1-3,5-1-4,0-1-3,-4 0-6,0-4-6,4-1-8,0 1-3,0 4-5,-4-7-2</inkml:trace>
  <inkml:trace contextRef="#ctx0" brushRef="#br0" timeOffset="28140.6096">9236 5612 287,'0'0'23,"0"0"-1,4-3-4,-4 3 2,0 0 2,0 0 2,0 6 0,0 7 1,0 1-2,0 2-3,-4 0-3,4 1-2,0 1-1,0 4-4,-4 2-4,0-2 0,4 2-1,-4-2-2,4 2 0,-4 0-1,0-2-4,4-3-2,0-1-3,0 2-6,-5 0-4,1-5-4,4 0-6,-4-3-3,0-2-2,0-7-5,4 2 0,-8 30-9</inkml:trace>
  <inkml:trace contextRef="#ctx0" brushRef="#br0" timeOffset="28401.6245">9080 5866 358,'0'0'39,"0"0"-6,0 0-2,0 0-4,5 0-5,-1 0-5,4 0-6,4 0-1,0-3-2,1 3-3,-1-3-1,0 3-2,1-3 0,3-4 0,0 4 0,-3-3-2,7-1-4,-4 6-4,-3-2-9,-1-4-8,4 1-7,-3 3-6,-1-4-4,21-2-9</inkml:trace>
  <inkml:trace contextRef="#ctx0" brushRef="#br0" timeOffset="29294.6756">8245 5162 173,'0'0'14,"0"0"0,0 0-3,0 0 0,-4 0 2,0 3-2,4-3 2,0 3-2,-4-3 1,4 7 3,-8-7-1,8 6 1,-12-3-1,7 0 1,-3 5-3,0-5-1,4 4-1,0 2-3,-4-2 2,0 4 0,-1-2 0,1 4-1,0 0 1,-4 1 3,8-1-4,-5 3 2,1-2 1,0 8 0,-4-1-1,4 3-2,-5 1-2,5-1-2,-4 5 1,4-2 0,-1 3 2,-3-1-2,4 1 1,0 3-2,0 1 2,-1-1-1,1 0 0,0 1-2,0 1 1,4 1 0,-4-2 0,3 2 1,1-2-2,4-4-2,0 10 1,0-7 0,0 3-2,0 3 3,0-9-2,4 6-1,9-2 0,-5-1-1,4-1-3,-4-2-5,5-3-1,3-6-7,-4 4-4,1-6-7,-1-4-6,4 1-8,-3-5-8</inkml:trace>
  <inkml:trace contextRef="#ctx0" brushRef="#br0" timeOffset="32427.8548">9736 5502 267,'0'0'35,"0"0"-3,0-3-8,4 3-5,-4 0-1,4 0-2,0 0 0,8-6-5,-4-1 1,5 4-1,3 3-1,-4-3 1,0 0-3,5 3 1,-1 0-1,1 0-3,-5 0 1,4 0-3,-3 3-1,-1 0 0,0 3-2,-4 7 2,0 1-1,-8 2 0,5-3 1,-5 1-2,0-1 0,0 0 0,-5 1 1,5 2-1,-8 0 0,0-2 0,0 2 0,0-3 0,-9-2 0,9-2 0,-4 4 1,4-5 0,-5 2-1,9-4 0,-4 0-1,0 1 2,4-1-2,-4-4 0,8 1 1,-4 0 0,-1 0 1,1-3 0,4 3-2,0 1 0,0-1 1,0 0 1,4 3 2,1-2 1,-1-4 0,4 4 1,-4 3-1,4-1 0,0 0-1,1-2 2,-1 5-2,0-3 0,0 1 1,0-2-3,-4 4 1,5 1 2,-5-4-2,0 5 1,0 2 0,-4 0 0,4-1 0,-4 3 1,0 0-1,-4 0 1,4 1-2,-4 0 2,-4-8 0,-1 4 0,5 4-1,-4-8 1,0 5-2,0-7 2,0 7-2,-1-2 2,-3-5-2,0 1 1,-1-1-3,1-3 2,-4 4-1,4-4-1,-1 0 0,-3-3 1,4 0-1,-1 0 1,-3 0-4,4 0-1,-1-3-4,1 0 0,0 3-2,-5 0 0,9-4-3,0 1-2,-4 3-4,4-3-3,4-6-6,4 2-6,0 1-5,0-1-2,0 3-10</inkml:trace>
  <inkml:trace contextRef="#ctx0" brushRef="#br0" timeOffset="33625.9233">10096 6098 364,'0'0'28,"4"0"-6,-4-3-5,0-3-3,8 6-4,-4-7 0,8 1 1,-7-4 0,3 6 3,0-3-1,0-2 1,0 2-2,5-2-1,-1-2 0,4 1-2,-3-4 0,3 1-2,0 1-2,5-1 1,-1 2-2,1-2 0,-5 0-2,0 2 0,5-2 0,-5 1-1,1 2-1,-1 2 0,-4-5 0,5 7 1,-5 0-2,0 3 2,-4-1-2,1 3 2,-1 1 0,-4 0 1,0 1-1,-4-1 0,0 10-1,4-4 0,-4 7 0,0-2 3,-4 5-2,0 0 0,0-2-2,-4 2 2,-1 2-1,1-2 0,0-1-1,-4-3 1,-1 3 0,5-5 1,-4 1-1,4-5 0,-4 1 0,-1 2 0,5-9 0,0 0 0,0 0 0,-5 0 0,5 0 0,0 0 0,0-3 0,0-3 0,-1-4 0,-3 2 0,8-1-1,-4 2 2,4 1-2,-4 3 1,-1-3 0,5 4 0,0-1 1,0 3-1,0-3 0,8 3 0,-4 0 2,0 0-1,4 0 0,-4 0 1,8 0 2,5 0 0,-5 0-2,4 0 1,5 0 1,-5 3-1,0-3-1,0 0 0,5 0 0,-1 0 1,5 0 0,-1 0 0,1-3-1,-1 3-1,1-4 0,3 1 0,-3-6 0,-1 2-2,0 1 2,-3 0-1,3-2 0,-3 1 0,-5 4 0,4-3 0,-3-1 1,-1 1 0,-4 3 0,-4 3-2,0-5 1,5-1 1,-9 6-2,4 0 1,0-3 0,-4-1-1,0 4-1,0 0 0,0 0 0,0 0 0,0 4-1,-8-4 2,8 0 0,-9 9 0,5-1 1,-4 2-1,4-1 0,0 1 0,0-2 1,4 1 0,0 1 0,0-4 0,0 4 0,0-2 0,4 4-1,0-5 1,4 5 0,-4-10 0,4 4 0,-3-6 0,3 0 0,4 0 0,-4-3 2,0 3-2,-4 0-1,9-3 1,-1 1 0,-4-1 2,0-10 1,5 7 0,-5 0 1,0-2-1,4 1 0,1 1-1,-1 0-1,-4-1 0,0 4 0,-4 0 0,5 0-1,-5 3 0,-4 0 1,0 0-1,4 0 0,-4 0 0,4 3 0,-4 0 0,4 0 0,-4 7 1,0-1-1,0 1 0,0-2 1,-4 1-2,4 1 0,0-4-1,4-4 0,-4 1-2,0-3 2,0 3 0,4 0 2,0-3-2,0 0 1,0-3-1,0 0 1,5 0 0,-1-5 0,0 2 2,0-4 0,0 7-2,1-3 0,-1 4 1,0-1-1,0 0 2,4 3-1,-3 0 0,-1 0 0,4 0 0,0 0 0,-8 0 0,9 0 1,-5 3 0,0 0-2,-4-1 2,4-2-1,1 0-1,-5 3-1,0-3-5,0 0-5,0 0 1,0 0-5,0 0-6,-4 0-5,4-3-10,-4 1-7,0-8-5,0 1 1</inkml:trace>
  <inkml:trace contextRef="#ctx0" brushRef="#br0" timeOffset="33790.9328">10825 5632 336,'0'-4'52,"-9"1"-12,9 3-9,0 0-8,0 0-7,0 0-4,0 0-7,0-4-7,9 1-7,-1 3-12,0 0-6,4 0-8,-4 0-4,5 3 1,3 24-8</inkml:trace>
  <inkml:trace contextRef="#ctx0" brushRef="#br0" timeOffset="34868.9944">11983 5310 302,'0'-7'38,"0"7"-5,4 0-1,-4 4-2,0 0 0,0 12-5,4-3-4,-4 1-2,4 2-4,5 8 1,-5-5 1,4 2-3,0 4 1,0-1-1,-4 3-2,9 2 0,-5 1-2,0 0 0,0 2-1,0-2 0,1 0 0,-1 1-1,0-1 0,-4 2-2,0-5 1,-4 6 2,0 0-4,-4-1 1,0 5-2,-8-1 1,-1-2-2,1 5 0,0-5-3,0 2 2,-1-2-1,5-3 0,-8-7-1,7 3 1,1-4-3,-4-3-4,4-4-3,-9-2-2,13 2-3,-12-3-1,8-2-4,0-4-4,-1-1-5,1 0-12,4-3-14,-4-3-9</inkml:trace>
  <inkml:trace contextRef="#ctx0" brushRef="#br0" timeOffset="56053.2061">364 11139 173,'0'4'23,"0"-4"-1,0 9 0,0 1-2,0 2-1,4-4-1,-4 5-5,0 0 2,5-1-4,-1 3 0,0 4 0,0-5-2,0 2 0,0-2 3,0 5-3,0-3-2,0-1-2,0-3-3,-4 1 1,4-2-1,-4 2 0,0 0-1,5-5 0,-5 4 1,0-5 3,0-1-1,0 0 0,-5 1 4,5-6 0,0-1-1,0 0-1,-4 0 1,0-1-1,0-9-2,0 1-1,0-4 0,0 2-1,4-2 0,-8-3-1,8 2 3,0-2 3,0 2-2,-4-5 0,4 0 0,0 1-2,0 2 1,0-1 0,0 1 0,4 1 2,-4 3-1,4 2-2,0-2 2,0 0 0,4 3 0,0-1 1,-4 4 1,5 0-3,3-1 0,-4 2-4,4-1 1,1 3 0,-1 0 1,0 0-2,1-1 1,-1 4-1,0-3-1,5 3-4,-5 0-6,-4 0-5,4 0-8,1 0-5,-1 0-8,-4 0-2,4 0-7</inkml:trace>
  <inkml:trace contextRef="#ctx0" brushRef="#br0" timeOffset="56797.2486">274 11012 177,'0'0'28,"0"0"-1,0 0 2,0 0-3,0 0-3,0 0-1,0 0-4,0 0-1,0 0-2,0-6 0,0-1-1,8 4 4,1 0-2,-1-3 0,0 3-1,0-2-1,5 2-1,-1-1-4,0 1 0,4 0-2,-3 0-2,3 0 0,0-4-1,5 4-2,-1 3 0,1 0 0,-1-3 1,1 3-3,3-3 1,-3 0 0,-1 1 0,5-1-1,-1-3-1,-3 2 2,-5 1-2,5-3 0,-5-1 1,5 3-1,-9-1 1,4 0 1,-8 2-1,-3 0 1,3 3-2,-4 0 2,-4-3 2,0 3-1,4-4 0,-4-2 2,-4 3-3,4 0 1,-4 0-1,-4-7 0,-1 5 1,5-1-1,-8 0-1,4-4 0,-4 4 0,3 2 0,-3 3 0,0-6 3,0 1-3,3 6 0,1-3-2,0 0-3,0 3-3,8 0-4,-4 0-4,-5 0-6,1 0-7,8 0-4,0 0-8,-4 0-4</inkml:trace>
  <inkml:trace contextRef="#ctx0" brushRef="#br0" timeOffset="57446.2858">946 11367 306,'0'0'33,"0"3"-4,0-3-3,0-3-7,0 3-4,0 0-5,0 0 0,-4 0-4,4 6-4,0 5 4,0-1-2,0-4-1,0-3-1,0 0 1,0 4 5,0 7 1,0 2-2,4-2-1,-4-4-3,4 6 0,0-3-1,0-6-1,0 3 1,4 3-1,-4-7 0,0 4 0,1-10-2,3 1 2,-4-1-1,0 0 0,0 0-1,4-1 2,0-3-2,1-2 2,-5-3-2,4-1 2,0-3-1,-4 2-1,0-5 0,4 4 2,-3-3 0,3 6-2,-4-4 0,0 7 2,0 1-2,0-2 1,0 7 1,-4 0 1,0 0 1,4 0 2,-4 0 0,4 0 2,0 0 0,-4 4-1,0 4-1,5 4-2,-1 4-1,-4-1 1,4-3-1,-4 4-1,4-2-2,0-1-6,-4-3-5,0-4-8,0 4-5,4-2-9,-4-5-4,4 0-9,8 6-6</inkml:trace>
  <inkml:trace contextRef="#ctx0" brushRef="#br0" timeOffset="57778.3048">1457 11033 384,'0'0'34,"0"0"-2,0 0-4,0 0-5,5 0-6,-5 0-3,4 0-6,4 0 0,4 0-1,0 3-3,1-3-1,-1 0-1,0 0 0,1 0-2,-5 0-6,4-3-7,-4 0-9,4 0-7,-7 3-9,-1-4-6,0 1-2,4 3-6</inkml:trace>
  <inkml:trace contextRef="#ctx0" brushRef="#br0" timeOffset="58014.3183">1482 11241 236,'0'0'38,"0"3"-2,0-3-2,0 4-6,0-4-2,0 3-4,8-3-6,0 0-3,1 0-4,-1 0-3,0-3-1,0-1 0,0 1-2,1 0-1,-1-3-1,4 2-4,0-2-7,-4 1-7,5-1-9,-5 0-2,4-1-2,5 1 0,-9 0 2,16-6-10</inkml:trace>
  <inkml:trace contextRef="#ctx0" brushRef="#br0" timeOffset="58563.3497">2268 10507 330,'4'0'39,"-4"0"-11,0 0-5,0 0-6,0-4 1,0 4-5,4 0-1,-4 0-5,0 0 0,0 4 1,0-4 2,-4 0-2,4 9 0,0 4-3,-4-4-1,-4 6-1,0 1 0,0-2-2,-1 8 1,1-1 0,-4 4-1,4 6 1,-1 2-4,-3-3 4,-4 5-2,4-2 2,-5 1 0,5-4 1,-5 0 0,1 2 0,4-5-1,0-3 0,-1-2 0,1 2-1,4-2 1,0-4 0,-1-2-2,1-5 0,0 2 0,8-1 0,0-4 1,-4 2 0,4-4 1,4 4 0,-4-4 0,8 0 0,0-1 3,5 2-2,-1-4 0,0 3 2,1 0 0,-1 4-1,4-4-1,1-1 0,-5 5-1,0-4-1,5 7 1,-5-4-2,0-1 1,0 2 0,1 2 0,-5-4-1,4 5 0,-4 0 0,1-2-1,3 2-1,-4-4-4,0 4-1,-4-4-3,4-4-4,-3 5-5,-1-1-6,0-2-6,4 1-11,-4-5-3,4-3-7</inkml:trace>
  <inkml:trace contextRef="#ctx0" brushRef="#br0" timeOffset="59315.3927">2587 10941 281,'0'0'39,"0"0"-7,0 0-3,4 0-5,-4 0-1,5 0 0,-5 0 2,4 3 1,4 0-6,-4 10-2,0 3 0,0-2-5,0 2 0,0-2-2,-4 5 0,0 2-4,9 4-1,-5 2 0,0 0-2,-4-1 0,4 1-2,-4-2-1,0 2 1,0 0-1,0-4 0,0 0-3,0 4-6,0-7 0,0-3-6,0 2-4,0 2-6,0-5-9,-4 0-7,4-8-4,0-2-5,0 0-6</inkml:trace>
  <inkml:trace contextRef="#ctx0" brushRef="#br0" timeOffset="59694.4144">3034 11473 317,'0'0'50,"0"7"-4,0-7-3,0 6-6,0 8-5,0-7-6,-4 9-5,-1-4-5,5 6-4,0-6-4,-4 3-3,4 4 1,-4 0-3,0-5-3,-4 2-5,4-5-4,0 2-6,0 0-8,0-7-7,0-1-6,-1 1-9,-3-3-5,-12 13-5</inkml:trace>
  <inkml:trace contextRef="#ctx0" brushRef="#br0" timeOffset="60305.4493">3566 11119 289,'0'-3'28,"0"-4"-1,0-1-5,0-4-2,4 2-2,-4 0-6,4 1-1,-4-2-3,0-2-1,0 0-1,0-1-2,0-2-1,0 2 1,0-2 1,0 0 0,0 5 0,0-2 0,0 0-1,0-1-2,0 5 1,-4 2 1,0-2 2,0 6-1,-4-4 0,-1 7-2,5 0-1,-12 0 0,8 0 1,-5 3 0,1 1 1,0 8-1,0 1 0,-1 0 1,-3 1-1,4 2-1,-5-2 0,5 8 1,0 2 1,-1 0-2,1 5 1,4 1-2,4-3 0,0 2 0,-4-2 0,8 3-1,0-5 2,0-1-2,0-3 0,8-2 0,0-3 1,8-5 1,-3-5-1,3-3 4,0-6 2,1-3-1,3 0-2,1-6 3,-5-7 1,0 2 0,1-9 2,-1 3 0,-4-4-1,1-2 1,-5-1-2,-4 0 1,4-1 0,-4 3-1,-4 4-1,0-3-2,0 1-1,-4 6-1,0-3-1,0 9-1,0-2 0,0 4-1,0 5-2,0 2-7,4 2-3,0 3-4,0 3-4,0 2-5,0 11-12,4 3-11,0-1-10,20 58-7</inkml:trace>
  <inkml:trace contextRef="#ctx0" brushRef="#br0" timeOffset="60510.461">3922 11311 356,'4'0'49,"-4"0"-4,0 0-6,0 0-6,-4 6-6,4 1-7,0 4-5,-8 5-4,0-3-3,-5 2-3,5 3-1,-4 1 0,0-5-6,-1 2-3,5 2-4,-4-2-8,8-4-6,-4 3-9,-1 1-7,1-4-6,4-4-5</inkml:trace>
  <inkml:trace contextRef="#ctx0" brushRef="#br0" timeOffset="61075.4933">4602 10953 329,'0'-6'39,"0"0"-2,0 1-6,0-5-4,0 1-4,0-2-5,-4-5-2,-1 3-3,5 0-2,0-1 1,0 1-2,-4 1 0,0-3-2,4-1 0,-4 4 0,0-3-1,0-1-2,-4 4 0,4-3-3,4 6 1,-8-1-1,-1 1-1,5 4 0,-4 5 1,0-6-1,0 6-1,4 0 0,-9 3 1,5 0 0,0 2-2,0 8 0,-5-4 1,9 10 1,-8-1-2,4 2 1,-4 6 1,3 1-2,-3 3 0,8 2 2,-8 1-1,8-3 1,-5 1-2,9 0 1,-4 0 1,0-8 0,4 0-2,4-6 0,5-1 3,-5-5 0,8 2 2,-4-10 1,0 0 2,5-3 1,-1 0 1,0-6-1,0-4-1,1-4 2,3-5-2,-4-2 0,1-1 0,-1 1-3,0-4 0,1 1 0,-9 0-3,4-1 2,-8 7-1,4-2-1,-4 1 0,0 0-2,0 7-3,0 3-4,-4-1-2,4 7-7,0-3-3,0 6-6,0-3-11,0 3-9,0 0-10,8 16-14</inkml:trace>
  <inkml:trace contextRef="#ctx0" brushRef="#br0" timeOffset="61621.5246">4950 10483 407,'-4'0'43,"-1"0"-10,5 0-6,0 0-6,0 0-5,5 3-1,-5-3-2,0 6-3,0 5-1,4 2 0,4 0-1,4 1 0,-4-1-2,5 0 0,-1 1 0,4-1-1,-3-1 2,-1-5-1,4-2-2,5 1 0,-5 0 0,4 7-2,-3-3 0,3 1 0,-7-2 0,7 4-1,-4 1 2,-3 2-2,-1-3 0,0-2 0,1-2 0,-1 4-1,-8-2 0,8 2 0,-8 0 2,5-4 0,-5 1-2,-4 1 1,0-1 1,0 2-1,0-1-1,-4 2 1,-1 0-1,1 3 0,-8-2 0,0-1 0,-1 1 2,-3 5 0,4-1 0,0 1-1,-1-2 0,1 5-1,0-4 1,-5 4-1,1-1 0,4-2 0,-1-2 0,1 9-6,0-9-4,-5 2-3,9 0-4,-4 2-6,0 0-6,-1-2-10,5-3-9,-4-2-6,-17 48-10</inkml:trace>
  <inkml:trace contextRef="#ctx0" brushRef="#br0" timeOffset="63627.6393">381 12559 273,'0'0'32,"0"0"-1,0 0-1,0 6-1,0 6-2,0 3-4,0 1-3,0 2-1,0 4-4,0-1-3,0-2-3,0 5-1,4-2-2,-4-1 0,0 1-2,0 2-1,4 0 1,-4 1-4,0-1 0,4-8 2,-4-2-2,4-1 1,-4-4-1,0-6 0,0 1 0,4-4 0,-4-4-2,0-2 2,0 3 0,0-13-1,0-5 1,4-1 0,-4-2 0,4 0 0,-4 2 0,0 1 0,0-1 1,0-2-1,0 5 0,4-1 0,-4 1 0,5 4 1,-1-1 1,-4 7 3,8 1 0,-4 2-1,4-4 3,-4 4-1,4 2-1,1-2-2,-1 3 2,0 0-2,0 0-2,9 1 0,-5-1 0,-4 0 0,4-4-1,-3 7-2,3-3-5,0 3-3,-4-3-5,5 3-1,-5 0-8,0-3-7,4 0-6,-8-1-4,4-2-3,5-8-6</inkml:trace>
  <inkml:trace contextRef="#ctx0" brushRef="#br0" timeOffset="64117.6674">287 12336 269,'0'0'35,"0"-3"-4,0 3-4,0-3-6,0 0-1,4-3-1,-4-1 1,8-2-2,4 2-1,-4-1 2,5-4-1,-1 5-2,0 4-4,0 0 0,1-2-3,-1 2-1,4-7 1,-3 1-3,7 6-2,-8-4 1,5 11 0,-1-4-2,5 0 0,-5 0-1,0-4-1,-3 4 2,3-3-2,0 3-1,-3-3 0,-1 3 0,0-3 1,5 1-1,-5-1 0,-4 0 0,4-3 0,-7 6 0,-1-4 0,0-2 0,-4 3 1,0 0 0,0 3 0,0-5 1,0 2-2,0-4 0,-8 1 0,3 0 0,-3 2 0,0-2 2,0-3-4,0 2 2,-1 6 0,1-3-1,0 4-1,0 0-1,0-6-3,0 6-2,-1-3-2,9 3-3,-4 0-2,0 3-3,0-3-3,-4 0-4,8 0-5,0 3-4,0-3-7,4 0-9</inkml:trace>
  <inkml:trace contextRef="#ctx0" brushRef="#br0" timeOffset="64693.7003">995 12801 312,'0'0'42,"0"0"-5,0-3-6,0 3-3,0 0-8,0 0-4,0 0 4,0 0-3,4 6-1,-4-6-3,4 13-2,0-2-1,4 1 0,0 1-1,1 1-1,-1-1-3,-4 0-1,4 1 0,0-1 0,1 3-2,-5-2 1,4-8-2,0 10 0,-4-4-1,0 3 2,0-5-2,0-4 0,0-3-1,-4 1 1,5 0 0,-5-4 0,4 4 0,-4-4 2,0-4-3,0 4 1,4 0 0,-4-8 1,4-1 0,0-13-3,0 1 3,0 2 0,-4 1-1,8-1 0,-4 8 0,5-1 0,-9 2 0,4 0 0,0 4-3,0 3-3,-4 0-1,4 1-4,0-1-4,0 0-7,-4 0-7,0 3-11,4 0-7,-4-4-13</inkml:trace>
  <inkml:trace contextRef="#ctx0" brushRef="#br0" timeOffset="64978.7166">1576 12592 376,'0'0'44,"0"0"-9,0 0-9,4 0-1,-4 0-6,4 0-4,5 0-3,-1 0-3,0 0-2,4 0-4,5-3 2,-5 3-3,0-3-1,0 0-1,5-3-8,-5 6-6,0-2-8,-3 2-8,3-3-9,-4 3-4,0-3-4</inkml:trace>
  <inkml:trace contextRef="#ctx0" brushRef="#br0" timeOffset="65192.7288">1642 12758 336,'0'0'37,"0"0"-6,4 0-3,-4 0-1,0 0-5,8 0-5,0 0-4,0 0-5,5 0-2,-1-3-1,0-1-1,0 1-1,1 3-7,-1-6-11,0 1-6,1-4-8,-5 2-7,8 1-4,29-13-11</inkml:trace>
  <inkml:trace contextRef="#ctx0" brushRef="#br0" timeOffset="65731.7597">2497 11996 405,'0'0'40,"0"0"-6,0 0-8,0 0-7,0 3-1,-4-3-4,4 7-3,-8 4-5,8 2 0,-4-1-2,-4 1-2,4 1 2,0-1-2,-5 5 0,5 1-1,-4 1 0,0 6 0,0-2-2,0 6 2,-5 2-2,1 1 1,0-6-2,-1 2 2,5-2 1,-4-3-1,0-2 0,3 2 0,-3-2 1,4-5 0,0 2-2,-4-1 2,7 1-1,-3-1 0,0-3 0,4 0 0,0-3 3,0 1-2,4-3 0,0-2 1,0 1 0,0 1 1,0-1 0,4-1 1,0-1 0,4-1 1,4 3 0,-7 1 0,3 0-1,4-3 0,0 3 0,1-4-3,-1 4 0,0-2 1,0 1 0,1 4-1,-1 0-1,0-2 2,-4-1-1,-3 2-1,7-1 0,-4 2 0,4 0-3,1-2-3,-9 2-3,8-1-2,-12-2-3,4-1-8,4 6-4,-4-9-8,0 0-7,1 6-4,3-3-5,16 21-5</inkml:trace>
  <inkml:trace contextRef="#ctx0" brushRef="#br0" timeOffset="66326.7937">3091 12513 267,'0'-6'37,"4"-2"-1,0-2 0,-4-6-1,4 5-1,0-5-7,-4 0-5,9-4-2,-5-3-4,-4 6-4,0-2-2,0-2-2,4 5 0,0-4-1,-4 4-2,0-2 0,-4-1 0,4 6-1,-4-1-2,4-2 0,-4 3 0,-5 9 0,1-3 0,4-2 0,-12 2-1,7 4 0,1 3-1,0 0 1,-4 0-1,0 0 0,-1 3 0,1 1 0,0 5 0,-1 1 0,1 10-1,4-2 1,-4 1 0,3 5 0,-3 4 1,0 3-1,4-1 0,-5 3 0,5 4 0,0 1 0,4-2 0,0-2 0,4-4-1,0 0 2,0-1-1,0-5 0,8-4 0,0-4 0,5-3-1,-1-3 2,-4-6-1,4-4 0,5 0 2,-5-3 2,0-8 2,1-2-1,3-11 1,0 2 1,1-2 1,-5-4-3,4-2 3,-8-1-1,-3 1-2,3 0-1,-4-2 0,4 8-3,-8-3 1,0-1-2,0 4 2,-8 2 0,8 4-1,0 2 0,-8 2-3,4 4-3,4 10-5,-9 0-6,9-3-2,0 3-6,0 3-3,0 0-9,-4 4-9,4 10-8,0-1 0</inkml:trace>
  <inkml:trace contextRef="#ctx0" brushRef="#br0" timeOffset="66533.8055">3324 12702 346,'4'3'53,"-4"4"-5,0 2-9,-4 7-7,4-2-5,-8 2-6,4 2-5,-4 4-6,0-4-1,-5 4-2,5-5-4,4 6 1,-4-3-1,0-1-3,0-1-7,-1-2-6,1 0-6,0-5-9,8-2-12,-8 1-9,-9-1-14</inkml:trace>
  <inkml:trace contextRef="#ctx0" brushRef="#br0" timeOffset="67212.8444">3554 12532 389,'0'0'50,"0"0"-7,0-3-13,0 3-2,0-3-8,0 3-3,8-4-3,4-2-3,0 0-3,1-1-3,-1 3-1,4 0 1,-3-2-3,3 0-3,-8 3-6,0-1-4,5 1-7,-5 0-8,8 0-8,-12 0-9,0-2-5,13-5-8</inkml:trace>
  <inkml:trace contextRef="#ctx0" brushRef="#br0" timeOffset="67773.8765">3857 12122 361,'0'0'46,"0"-3"-6,0 3-8,8-3-4,0 3-6,-4 0-5,0 3-3,4-3-6,0 0 0,5 3-2,-1-3-2,0 3 0,1 3-3,-1-1 0,0-2 0,0 4 0,1-1 0,-5 0-1,4 1 0,-8 2 0,-4 1 0,4 4 0,-4 2 1,0-5 1,0 8-2,-4-3 0,0-2-2,-4 6 2,0-6 0,0 2 0,-1 0 0,-3-2 0,4-1 0,4-4 0,-4-1 0,4-1 0,0 2 0,-1-3 0,5 1 0,0-2 0,0 1 0,0-3 0,5 0 0,-1 0 0,4-3 0,0 0 2,4 4 0,-4 2 0,1-3 1,-1 0 0,0 1-1,-4 5 1,4-1 1,-4-2 0,0 7-1,1 1 0,-1 2-1,-4 0 1,4 2 1,-4 1 0,0-2 1,0-1-1,0 2 1,0-6-1,0 4 0,-4-5 1,-9-1 0,9-1-2,-4 1 1,0 0-2,-4-6 0,3 3-1,-3-4 2,0 3-3,0 1 0,-1-7 0,1 0-2,4 3-2,0-3-3,-1 0-2,1 0-3,0 0-3,0 0-1,0 0-10,0 0-6,8 0-12,0 0-9,-5-7-6</inkml:trace>
  <inkml:trace contextRef="#ctx0" brushRef="#br0" timeOffset="68699.9294">4164 12825 325,'4'0'47,"0"-4"0,8 3-4,-4-2-8,0-7-5,5-3-6,3 1-5,-4 0-5,1-7-2,3 5-1,0-5-3,1 2 1,-1-6-4,1 3 0,-1-3 0,4 6 1,5-2-3,-5 3 1,-7 2-1,-1-2-2,4 3 0,-3 5 0,-1 2 1,-4-4-2,0 4 1,0 3 0,-3 3-2,-1-4 2,-4 4-1,0 0 0,0 4 0,0-4 0,0 9 0,-4 4 0,4 1 0,-5 2 0,-3 0 0,0-2 0,-4-1-1,4 3 0,-1-5 1,-3 2 0,8-4-2,0-1 1,0-1 0,-4-1 1,4 0-1,-5-3 1,5 1 0,0 2 0,0-6-1,-4 0 1,-4 0 0,8 0 0,-5 0 0,5 0 0,0 0 2,0 0-2,0 0 2,4 0-2,0 0 2,0 0 0,0 0 1,0 0-2,0 0 0,4 0-1,4 0 1,5 0 0,-1-3-1,-4 3 1,4 0-2,1 0 1,7-3 0,1-1-2,-1-2 0,-4-3-2,5 1 3,-1-2-3,-3-3 2,-1 1 0,0 1-2,-3 1 1,-1 0-3,0 1 3,-4 1 0,-3 2-1,3-1 2,-8 4 2,4 0 0,0 0 0,-4 3 0,0 0-2,0 0 1,-4 0 1,4 0 0,-4 3-1,4 6-1,-4 1 3,-5-5 0,9 4 0,0 1-2,0-4 2,-4 7-2,4-5 2,0-5-3,0 3 2,4 1 0,-4-7 0,5 3 1,-1 0-1,0 0 1,8-3 2,-4 0-1,-4 0 3,5 0-2,-1 0-1,0 0 1,0-3-3,0 0 3,-4 0-2,5-4 0,-1 4-1,-4 0 1,4 0 0,-4 3-2,4 0 2,-4 0-2,1 0 1,-5 0 0,4 3 1,-4 0 0,4 4-2,-4 2 2,0-3-2,0-1-1,4-2-1,-4 4-2,0-4 2,0 0 0,0-3-1,4 0 2,0 0 0,0 0 1,-4 0 0,8-3-1,-4 3 2,0-3 0,1-4 0,3 4 0,-4 2 1,4-3 1,0 1 1,-4 3 1,4 0-2,5 0 0,-5 0 1,0-3-3,0 0 2,5 0-1,-5 0-1,0 3-4,8-4-2,-7 1-4,-1 0-3,0 0-6,0-2-7,0-4-8,-4-1-10,-4 0-7,13-7-10</inkml:trace>
  <inkml:trace contextRef="#ctx0" brushRef="#br0" timeOffset="68850.9381">4741 12260 327,'0'0'46,"0"-3"-4,-4 3-6,0-6-8,0 6-8,-1-4-6,1 4-13,4 0-10,0 4-15,0-4-10,0 0-10,21 17-10</inkml:trace>
  <inkml:trace contextRef="#ctx0" brushRef="#br0" timeOffset="69245.9607">5167 12453 276,'0'0'47,"0"3"-3,4 3-4,4 2 1,-8-2-8,0 4-6,8-4-6,-8 2-4,4 2-2,4-1-1,1 1-4,-9-1 1,8-1-3,4 5-1,-8-3-1,8-2-1,-3 1-2,-1-3 0,0 4-2,0 0 1,0-1-1,1-7 0,-5 4 0,0 0 0,0-2 0,0-1-1,0-3 2,4 0-1,-4 0 3,0 0 0,0 0-2,5-3 0,-9-1 0,8-2 0,-4-5 1,4-2-1,-4 0 2,4-2-1,1-3-2,3-3 0,0 2-1,-4-1 1,5 1-1,-5 1 1,0 2-2,4 0-1,-4 0-6,-3 12-2,-1-9-2,4 3-2,-4 4-6,0 4-6,0-1-11,0 0-11,-4 3-11</inkml:trace>
  <inkml:trace contextRef="#ctx0" brushRef="#br0" timeOffset="69495.975">5629 12672 345,'4'0'46,"-4"3"-2,4 3-7,-4 1-5,5-1-8,-5 1-6,4 0-4,-4 6 1,0 0-4,0-2-1,0 5-2,0-3-2,-4 1 0,-1 2-3,1 0 1,-4-2-2,0 2-2,4 1-3,-8-1-5,-1-3-5,1-5-9,8 8-13,-4-10-12,0 1-12</inkml:trace>
  <inkml:trace contextRef="#ctx0" brushRef="#br0" timeOffset="70462.0302">6063 12208 368,'0'0'48,"0"0"-6,0 0-9,0 0-6,0 0-7,0-7-6,0 7-3,8-6-1,5 6 0,-1-6-3,0-5 1,1 4-3,-1 7-2,0-3 0,0 0-3,1 0 2,-1 3-1,0 0 0,-4 3-1,1-3 0,-1 9 0,-8 2 0,4 5 0,0 0 0,-4-1 0,0 0 0,-4 3 0,0-2 0,-4-2 0,-1 5 0,1-3 0,-4 2 0,4-2 0,4-1 0,0-7 0,-5 2 0,9-4 0,-8 1 0,8-4 0,-4 2 0,4 1 0,0-6 0,0 3 0,0 0 0,4 0 2,4 4-2,-4-4 1,9 3-1,-5-6 0,4 4 1,-4-1 0,1 3-2,-1-1 2,-4 4 2,0 4 0,0-2-3,0-1 1,0 2 1,-4 4 1,0-1 0,0-3 1,0 3 0,0 1 1,-4-4 1,0 1-2,0-2 0,-4-1 1,-5 2-1,5-4-1,0-1 0,0-1 0,0-3-3,-5 0 2,5 4 0,-4-4-3,4-3-3,-9 3-4,9-3-3,-4 0-5,0 0-2,8 0-8,-5 0-9,1 0-10,4 0-7,-12-9-11</inkml:trace>
  <inkml:trace contextRef="#ctx0" brushRef="#br0" timeOffset="71642.0977">6673 12495 305,'4'-3'31,"4"-3"-3,-3 3-1,3-4-8,0 1 1,-4 3-3,4-2-4,-8 2-1,8-3-1,-8-1-1,0 1 0,0-1-2,0 1-3,0 0 1,0-2 0,0 5-2,-4-1 0,-4 4-1,0 0-2,0 0 1,0 0 1,-5 4-4,9-4 2,-8 4 0,4 9 1,-5 0-1,1-4-1,0 6 0,0 1 0,-1-1 0,1 3-2,4 1 1,0-5-1,-5 2-2,5 2-1,4-2-3,4 0-4,-4-2 4,4 2 0,0-4 2,0-4 1,4 5-1,0-3 3,13-4 0,-5-3-1,0-1 3,9-2-1,-9-2 2,8 2 0,-3-9 0,-1-1-2,0-3 6,5 2 6,-1-1-3,1-4-1,-1 5 1,1-2-1,-5 3 1,5-2 0,-5 0 0,-4 0-3,1-1 0,-1 5-1,4-2-2,-8 1 1,-3-1-1,3 2 0,-4 2 0,-4 3 0,0 0 1,0 0-2,-4-1 1,4 4-1,0 0 0,-4 0-2,-5 0 2,9 0 0,-12 0 0,4 0 1,0 4 0,0-4-1,8 3 2,-9 3-4,1 4 4,0-2-4,0 1 4,4 1-4,-4-1 2,-1 2 0,-3-1 0,4-1 0,0 3 0,-5 0 2,5-2-4,0 3 0,0-4 2,4-1-1,0-2 1,-4 4 0,3-4 0,5 1 0,0-3 0,0 3-1,0-4 0,5 0 1,-5 0-2,0 0 1,8-3 1,0 0 0,-4 0 0,8 0 0,-4 0 0,1 0 0,-1 0 0,4-3 0,-4 0 0,5-6 0,-5 2 0,-4-1 0,8-1-1,-4-1 2,1 1-1,-5 1 0,4-2 2,-4 4-1,4-4-3,0 4 3,0-2 0,-3 2-1,3-1 2,0 4 1,-4 0 0,0 0 1,4 3-1,-4-3 1,1-1 1,-5 4 3,8 0-1,-4 0-1,4 0-1,0 0 0,0-3-1,5 0 1,-1-2-1,0-1 0,0-1-1,5 1 2,-5 0-3,0-4 0,9 2-1,-5 2 0,-3-4 1,3 4 0,-4 0-2,0-2 1,1-2 0,3-3-1,-4 7 0,1-3 0,-1 4 2,0-5-2,-4 4 0,5 3 0,-5 0 0,0-1 0,-4 4 0,0 0 0,-4 0 0,0 4 1,0-4-2,0 3 1,0 13 0,0-5 0,0-2 0,-4 4 0,0-3 1,-4-1 0,4-1-2,-8 5 0,-1-4-2,5-1 1,0 5 0,-4-7 0,3 1 2,1-4-1,-4 3 0,0-3 0,3-3 1,1 0 1,0 0 1,4 0 3,-8 0 2,4 0 1,-1 0 0,-3 2 3,4-2-3,4 3 0,-4 0-1,-1 1 0,1-1-3,4 0 0,-4-3-1,8 3-1,0 0-1,0 0 0,4 1 0,-4-4 1,4 0-1,8 0-1,5 0-2,-5 0-3,0 0-5,1 0-2,3 0-3,0 0-1,1 0-3,-1-4-1,-4 4-6,5-3-8,-1-3-11,-4 0-8,5-1-3</inkml:trace>
  <inkml:trace contextRef="#ctx0" brushRef="#br0" timeOffset="71936.1145">7521 12381 373,'4'0'37,"0"-2"3,4 2-4,-4 2-3,4 1-4,-4 10-6,1 0-3,7-5-2,-8 4-2,4 1-3,0 3-2,0-2-2,-3-1-1,7 1-3,0 2-1,0-3-1,5-2-1,-5 2 0,0-1-1,1-2 0,-1-2 0,0 5-3,0-7-3,1 0-1,-5 1-1,0-1-3,0-4-2,0 4-2,-3-3-4,3 0-5,-4 1-6,-4-4-8,0 3-5,4-3-7,0 0-2</inkml:trace>
  <inkml:trace contextRef="#ctx0" brushRef="#br0" timeOffset="72710.1588">7783 12635 151,'0'0'18,"4"0"3,-4-6 4,0 6-2,0-3 0,4 0-1,0 1 3,0-1-2,0 0 0,0 0-2,-4-1 1,4 1 0,-4 0-3,0-3 1,4 2-2,1-2-1,-5 3-3,4-5-3,-4 2-1,4-1-4,-4-2 0,4-1 0,0 5 1,0-4-1,0-1-1,0-2-1,4 4 0,1-2 1,-1-3-2,4 1 0,-4-3 1,4 3-1,-3-4 0,-1 1 0,4 0-1,-4 0 1,1-4-2,-1 5-1,4-2 0,-4 6 0,-4-2 0,0 5 0,0-4 0,1 8-6,-5-3 0,0-1-6,0 1-5,0 3-7,0 1-10,0-1-9,-5 3-8,5 3-1</inkml:trace>
  <inkml:trace contextRef="#ctx0" brushRef="#br0" timeOffset="73563.2076">8196 11979 331,'0'0'36,"0"0"-4,0 0-3,0 0-2,0 0-3,-4 5-4,4-5-4,0 6-3,4-3-1,0 3-1,0 1-3,5-1-1,3-1-1,0-2 1,0 10-2,9-7 1,-5 4-2,5-1 1,-1 2-1,1 5-2,-1-3 1,5 5 1,-9-3-3,5 0 1,-1 1-1,0 3 0,1-5 0,-1 5-1,-3-1 1,-1-3 2,1-5-1,-1-2 0,-4 1 1,0-2 1,1-7-3,-5 6 2,0-3 0,-4 1 0,4-3 0,-8 2-2,5 1 2,-5 2-1,0-3-1,0 0 2,0 4-2,-5 2 0,1 4 0,-4-2 0,0 5 1,-4-5 2,-1 2 0,-3 3-1,0 1 1,-1 5 0,-3-4 0,-1 4 1,1 2-1,-5 3-1,1-2-1,3-1 0,1-1-1,-5 0 0,9 0 0,-1-3-1,1-2-4,0 1-5,3-3-6,1-2-2,0-1-6,4-1-6,4-5-11,-1-2-12,1-2-10</inkml:trace>
  <inkml:trace contextRef="#ctx0" brushRef="#br0" timeOffset="75808.336">459 14181 270,'0'-4'34,"0"4"-3,0-3-4,0 3-7,0 0-2,0 0-5,0 0 2,0 0 5,0 3-1,4-3 2,-4 5-2,0 11-1,4 0-3,-4 1-3,4 3-2,0 0-3,0-4 0,0 5-3,-4 1-1,4-1-1,-4-2 0,4-2-1,-4 6 1,0-9-2,0-1 0,4-1 0,-4-5 0,0-4 0,0 2 0,0-2 0,0-3 0,0 0 0,0-3 0,0-1 0,0-10 0,0 1 0,0-3-1,0-1-1,0-2 1,0-2-1,0 1 1,0 0-1,0-3 1,-4 4-1,4 6 1,0 2 1,0-2 0,0 3 0,0-2 0,0 9 0,4-2-1,5 5 3,-5-3 1,4 3 0,0-4 0,-4 4 0,8 0 0,1-3-1,-1-3-1,4 3 1,5 0-1,-5-4 0,5 6-1,-5-6-5,0 4-2,-3 0-5,-1 0-5,4 0-7,-3 3-5,-5 0-6,0-4-3,0 1-1,0 3-4,5 3-3</inkml:trace>
  <inkml:trace contextRef="#ctx0" brushRef="#br0" timeOffset="76254.3615">413 14015 257,'-4'-3'36,"4"-3"-7,0-1-1,0 1-2,0-2-3,4-1 1,-4-1-2,0 4-1,9 2 0,-1-2-3,-4 3-3,4 0-2,0 3 0,5 0-1,-1 0-3,0 0 0,0 0-4,1 0 0,3 3-1,5-3-2,-1 3 0,-4-3-1,5 0 0,3 0-1,-3 0 3,-1-3-2,1-3-1,-1-2 0,-3-2 1,-1-3 0,-4 4-2,1 4 0,-5-1 2,-4 6-2,0 0 1,0 0 0,-4-4 0,0-2 0,0 0 1,-4 3-2,-4 3 1,4 0 0,-9-7 1,1 4-2,0 1 1,4-4 0,-5 3 1,1 0-2,4-4 1,-4 4 0,4 3-4,-5-3 2,5-7-3,4 4-3,-8 6-2,-1-5-1,9 5-6,-4-6-5,4 6-6,4 0-9,-4 0-8,4 0-2</inkml:trace>
  <inkml:trace contextRef="#ctx0" brushRef="#br0" timeOffset="76794.3924">954 14433 329,'0'0'38,"0"0"0,0 0-5,0 0-2,0 0-5,0 0-5,0 7-4,-4-7-4,4 0-2,0 9-1,0-2-1,0 1-2,0 1-2,0-3 0,4 1-2,-4 2 0,0-1-3,4 5 2,0-10-1,4 10 1,-8-5-2,4-2 1,5 7-1,-5-4-3,0-9 1,0 4-2,0 2 0,4-1 1,-4-2-1,0-3 2,0 0-1,0 0 2,1-3-1,-1 0 1,0-5-3,0-2 0,0-6 1,0 5 0,4-5 1,0 0 1,-8 10 0,5-2-1,-1-2 2,0 1-2,0-1 2,0 10-2,-4-1 3,4 1-2,-4 1 2,0-1-1,0 4 0,0-4 0,0 6 0,0 3 0,0 1 0,0-4-1,4 2-7,-4-1-8,0-1-6,0 4-8,0 1-7,4-2-2,-4 1-1,12 12-8</inkml:trace>
  <inkml:trace contextRef="#ctx0" brushRef="#br0" timeOffset="77111.4106">1433 14139 358,'0'0'38,"0"0"0,4 0-3,0 7-5,0-4-4,-4 3-8,8 1-1,1 2-4,-1-3-3,0-1-3,0 2-1,0 2 0,5 1 2,3-2-3,-4 1-1,-4 1 1,5-4-3,-5 4 0,4-3-1,0 0-4,-3-1-2,-5 4-4,4-4-2,-4 0-3,0 1-3,0-2-6,0 1-9,0 0-5,1 1-4,-1 2-1,0 9-9</inkml:trace>
  <inkml:trace contextRef="#ctx0" brushRef="#br0" timeOffset="77382.4261">1629 14096 347,'0'0'45,"-8"7"-5,4 2-7,-4 1-5,-4 7-6,3 6-5,1-4-4,-4-2-3,0 1-4,-1 1 1,5 3-3,-4-5 0,0-1-3,3 2-5,1 1-4,0-5-6,0-4-6,4 2-4,0 1-7,0-2-6,0-1-3,4-7-2,-9 13-6</inkml:trace>
  <inkml:trace contextRef="#ctx0" brushRef="#br0" timeOffset="77832.4518">2063 14155 227,'4'0'33,"5"0"-3,-5 0-2,0 3-2,0 1-1,0 2 1,0 3 0,-4 3-2,0 0-2,0 1-3,0-2-3,-4 5-5,0 0-2,4 1-3,-4-1 1,4-1-3,-8-3-1,8 4 0,-4-5-2,4 2 0,0 0-1,0-7 0,0-1-1,0 1 2,0-6-1,0 0 0,0-3 0,0 3 0,0 0 0,0-3 0,4-2 0,-4-8 0,8-2-1,-8 3 2,8 0-1,0-4 0,0 1 0,1-4 4,-5 2-2,4-2 4,0 3 0,-4 2 1,4 1 2,-4 3-2,5 2-2,-1-1 0,0 3-1,0-4-1,-4 4-1,4 2-1,-3 4 3,7 0-3,0 0-1,0 0 1,1 0 0,3 0-5,-8 0-5,5-3-4,3 2-4,-4 1-7,0-5-9,1 3-8,-5-1-6,0-3-6</inkml:trace>
  <inkml:trace contextRef="#ctx0" brushRef="#br0" timeOffset="78272.477">2043 13941 334,'0'0'41,"0"0"-7,0 0-5,0 0-3,0 0-2,4 0-2,4 0-4,0 0-5,5 0-1,-1 0-2,0 0-1,9 0-2,-5 0-3,5 0 1,-1 0-2,0 0 0,1 0-2,-5-4 0,5 4 1,-5 0-2,1-1 1,-1-2 0,0 3-1,-3-4 0,3 1 0,0 0 0,-3 3 0,-5-3 0,4-3 0,-4 6 1,0-4-2,1 4 1,-5 0 1,0-3-2,0 0 2,-4-5 0,4-2-1,-4 4 1,0 0 1,0-1 1,-4-1-3,0-1 1,0-1 3,-4 4-2,3 3 1,1-4-2,-4 1 1,0 1 0,4-1-1,-4 3 0,0 0-1,-1-1-1,1-2-4,8 6-3,-4 0-4,0 0-4,0-3-6,0 3-7,0 0-8,4 0-3,0 3-6,0 40-6</inkml:trace>
  <inkml:trace contextRef="#ctx0" brushRef="#br0" timeOffset="78709.502">2641 14254 330,'0'0'34,"4"-3"-2,0 3-1,-4 0 0,4 0-4,0 0-2,0 0-5,-4 0-1,4 3-3,0 1-3,4 3-1,-8-1 0,5 7-3,3 0-1,-4-5-2,0 1-2,4 7 0,0-6-2,-4-2 1,1 4-3,-1-2 1,0-4 0,0-1 0,-4 4 1,4-2-2,0-4 1,0 0-1,0 0 1,-4-3-2,4 0 2,-4 0-3,8 0 3,-3-3-1,-1-3 1,0-4-2,4-4 2,0 1-2,-4 1 2,4 0 0,-4-4-1,5 1-1,-1 3 0,0 0 1,-4 2 1,4 4 0,-4-1-2,5 3 2,-5-3-2,0 4-2,-4 0-3,4 0-4,0 3-4,0 0-6,-4 0-11,0 0-13,4 0-14</inkml:trace>
  <inkml:trace contextRef="#ctx0" brushRef="#br0" timeOffset="79818.5654">3267 14012 323,'0'0'33,"4"0"-5,0 0-2,-4 0-2,4 0 0,0 0-4,9 0-4,-5 0-3,4 0-4,-4 0-3,1 0 0,3 0-2,-4-3-3,0 3-7,0 0-12,1 0-10,-1 0-8,-8 0-8,8 9-8</inkml:trace>
  <inkml:trace contextRef="#ctx0" brushRef="#br0" timeOffset="80006.5761">3283 14225 356,'4'0'39,"1"0"-3,-5 0-1,4 0-5,12 0-7,-4-3-5,1-3-4,-1 1-6,0-2-2,5 1-2,-1 3-4,-4-3-8,0 2-9,1 0-12,-1 0-11,0-2-8,25-3-11</inkml:trace>
  <inkml:trace contextRef="#ctx0" brushRef="#br0" timeOffset="80922.6285">4033 13410 223,'0'0'31,"0"0"-5,0 0-1,0 0-5,0 0-4,-5 0-3,5 0 1,0 0 2,0 3 4,5 8-2,-5 2-1,0-1 3,0-1 1,4 5-2,0 3-1,-4 2-2,0 1 0,0-1-2,0 6-1,0 5 0,0 1 0,-4 7-3,4 9 0,-4 5-1,-5 5-1,5 2 2,-4 1-1,8 1-1,-8 4-1,4 1 0,0 2 0,-4 3 0,-1 7-2,1-4 0,0 0 0,4 1 0,-4-3-1,4-4-1,0-3 1,-9-3 1,5-2-2,4-5-1,-4-5 0,-5 1 0,13-4-1,-8 2 0,4-5 0,-4 0-1,8 0 0,-8-3 0,0-6 0,-5-4 0,13-6 0,-8-1 0,4-6-5,-4-1 0,8-4-3,-4-3-1,4-2-2,0-4-1,0-2-4,0-1 0,-4-3-6,8 0-4,-4 0-14,0-10-10,0-9-10</inkml:trace>
  <inkml:trace contextRef="#ctx0" brushRef="#br0" timeOffset="81556.6648">4667 14026 222,'0'0'35,"0"0"-2,0 0-6,4 0-4,-4-3-6,4 3-5,5-5-4,-1-7 1,0-1 2,0-1-2,4-2 0,-3 3 2,3-4-3,-4-2 0,4 4 0,-3-1-2,-1 4 0,0 2 0,-4-1 2,0-2-2,4 4 0,-8 2 0,4 4-1,-4 2 0,0 1-2,4 0-1,1-7 0,-5 7 0,0 0 0,0 0 2,0-3 1,4 3 2,-4 3-1,0-3-1,4 7 1,-4-6 1,0 9-2,0 2 1,4-2-1,-4 4-1,4-1-3,0 3 1,-4-5-1,8 2 1,-4-1-2,-4 0 2,8-6-2,-3 0-1,3 1-4,-4-4-2,4-3-4,0-3-9,-8-1-10,8-2-13,-3-7-4,3-14-11</inkml:trace>
  <inkml:trace contextRef="#ctx0" brushRef="#br0" timeOffset="81924.6859">4770 13516 298,'0'0'38,"0"-3"-4,0 3-5,0-3-6,0 3-6,0 0-1,0-3-5,4-1-1,4 4-2,-4 0-2,4 0 0,0 0 1,5 0-3,-5 0 0,-4 0 2,4-3 0,0 0 1,0 3 0,-4 0-2,5 0-1,-5 0 1,4-2-3,0-4 1,-4 6 0,0-3-2,0 0 2,5 0-1,-9 3 1,4 0-2,4 0 0,-4 0-1,-4 0 2,8 3-2,-4 0 1,0 3-1,0 2 0,5 5 2,-9 0-1,8-4-5,-4-1-5,4 2-10,-4-1-11,0-2-10,0-3-8,17 6-12</inkml:trace>
  <inkml:trace contextRef="#ctx0" brushRef="#br0" timeOffset="82871.74">6260 13941 310,'0'-4'32,"0"0"-2,0-3-5,-4 4-1,4 0-5,0 3-2,0-3-4,0 3-2,0-7-2,4 1 2,-4 3-1,4 1-1,0-4 0,0-1-1,4-2-3,0 6 1,-4 0 0,5-4-3,-1 4-1,-4-2 0,0 2 0,0-3 0,0 6-1,-4-3 0,0-4 0,4 4 1,0 3 1,-4 3 1,0-3-1,0 7 1,4-1 2,-4 8 0,0 2 0,5 0-1,-5 2-1,-5 1 0,5 4-1,-4 1-2,4 5 1,-4-5-1,0 4 1,-4-1-2,4 0 0,0 0 0,4-1 1,-8-2 0,4 0-1,-5-2 0,1-2 0,0 3-1,4-7 0,-4-2 1,0-5 0,-1 4 0,1-6 0,4-6 0,-4-1 0,4 0 1,-4 0 0,3 0-2,1 0 0,0 0 1,0-1 0,0-3 0,0-5 1,4 2-2,0-2 0,0-1 1,0 6 0,0-6 0,0-3 0,0 2 0,0 2 0,0-1 0,0-3 0,4 4 0,0 1 0,0-5 0,-4 7 0,8 0 0,-8-1 1,0 2-1,5-1 0,-5 0 0,4-1 0,0 4 0,0 0 0,0 0 0,0 0 0,4-1 0,-4 0 0,5-1 0,3 0 0,-4-1 0,4-1 1,5 1-2,-9-3 1,8 4 1,-8-5-2,5 4-1,-1-4-5,0-2 0,-8 4-3,9 1-3,-9-2-6,4-4-8,-8 2-6,0 1-9,0 4-3,12-8-11</inkml:trace>
  <inkml:trace contextRef="#ctx0" brushRef="#br0" timeOffset="83262.7624">6333 13605 293,'0'0'34,"0"0"-3,0-3-6,0 0-1,0 0-1,4-1-2,1-2-3,3 3-1,-4-2-4,4 5-1,-4-5-4,4-3 0,1 2-2,-5 3-2,4-4-1,0 7 1,4-3 0,-4-3-1,-8 6 1,5-2-1,3-1-1,-4 3-1,0-3 0,0 0 1,0 3-2,0-3 0,0 3 0,5 0 0,-5-4 0,0 4 2,0 0-2,4 0 1,-8 4-1,8-1 1,-4 0-1,4 3 0,-3-1 0,-1 1 0,0-2-4,4 2-5,-4 0-7,0 1-8,0-1-9,-4 2-5,8-2-5,5 23-12</inkml:trace>
  <inkml:trace contextRef="#ctx0" brushRef="#br0" timeOffset="84166.8141">8061 13877 341,'0'0'32,"0"-6"-8,0 6-7,0-7-3,8-1-5,0-8-1,5 4-2,-1-3-2,0-1-1,-4 1 1,1 0 2,3-1 4,0 2-2,1-2-1,-5 0 3,4 2-2,-4-5-1,0 1-1,5 2 0,-5-1-1,0 1-2,0-3-1,-4 6 0,0-4-2,5 1 1,-5 2-1,0-5 1,4 4 0,-4-1 0,-4 0 1,4 5-1,0 2 1,0-1-1,-4 4 2,0 0-1,0 2-1,-4 4 0,0 0 0,0 4-1,0-1 0,-4 6 2,0 10-1,-5 2 0,1 1-2,0-1 1,-1 6 1,1 2-2,0 1 1,-4 0 0,3 3-2,1 1 1,0 4-5,-5-5-2,9-6 2,-4-3-3,4 2-3,4-11 3,-1-3 0,1-3 1,0-3 2,4-2 1,0-4 2,4 0 2,-4 0 0,9-10 0,3-6 0,4-1 1,-4-2 0,1-5 0,3 2 0,-4 7 1,1-4 1,7 2 3,-8 1 0,5 5-1,-5-2 1,-4 10-1,5-4-1,-9 4-3,0 3 1,8 0 0,-8 0 1,0 7-2,0 1 0,-4 4 2,4-2-1,-4 3-1,0-1 0,0-1 0,0 5 0,-4-8 0,4 5 0,0-7-2,0 4 1,-8-4-1,-4 1 0,8-3 1,-4 3 1,-1-4 0,5 0 0,0-3 0,-4 0 5,4 0 4,0 0 4,-4 0 1,-1 0-1,5 0 0,0 0 0,4 0-1,-4-3-1,4 0-4,0-1 1,0 1-3,0 3-1,0 0-1,0 0-1,0-4 0,8-3-2,5 1-4,3-7-6,-4 4-6,1 5-7,-1-4-10,0-1-10,0 3-9,17-12-8</inkml:trace>
  <inkml:trace contextRef="#ctx0" brushRef="#br0" timeOffset="84608.8394">8331 13036 325,'0'0'36,"0"0"-6,0 0-5,0 0-1,0 0-3,0 0-5,4 6-2,-4-6 1,4 4-4,5-4 0,-5 6 0,4-6-3,-4 3 1,4-3-2,-4 0 0,4 0 2,1-3-2,-1 3-2,-8-3-1,4 0 1,4-10-3,0 3-1,-4 5 1,5 2 0,-5 0-1,4-3-1,0 6 2,-4-3-2,-4 3 0,8 0 3,-8 0-1,9 3 1,-5 0-2,4 0-1,-4 3 0,0 2 2,0 5-1,0 0 0,0 4 0,-4-1-2,4-1-3,1-3-2,-1 4-1,-4-8-4,4 5-5,0 0-7,-4-4-8,4 1-9,0-6-10,-4 25-9</inkml:trace>
  <inkml:trace contextRef="#ctx0" brushRef="#br0" timeOffset="85389.8841">4774 14430 208,'4'0'32,"-4"0"-1,4 0 3,-4-3-2,0 3 3,0 0-1,4 0 3,0 0-5,-4 0-4,4 0-3,-4 0-2,8 3-3,-8 7-1,4-4-4,-4 8-4,0-1 1,0 3-3,0 5-2,0 6-2,0-2-2,4 2-1,-4 5 0,0-2-3,0-3-4,-4-1-6,4 1-4,0 0-3,-4-3-7,4-2-10,0-3-12,-4-5-10</inkml:trace>
  <inkml:trace contextRef="#ctx0" brushRef="#br0" timeOffset="86078.9235">6485 14629 206,'4'-3'32,"-4"3"-3,4-3-5,0-5-3,-4-5-4,4 3 0,-4 1 3,4-2-3,0 4-1,-4-9 1,0 7 3,0 4-1,0-4-4,0-1 2,0 4 0,0-7-3,0 5-2,0-2-1,0 1-4,-4 6 0,-4 0-3,4-5-2,0 1 1,-4 1 0,4 0-2,-4 2 2,3 1-2,1 3-1,-8 0 3,4 0-2,4 0-1,0 0 2,-5 0-1,-3 10 0,0-7 0,0 13 0,-1-2 0,5 2 0,0 5 1,-4 4 0,8-1-1,-5-3 0,5 7-1,0-4 0,4 0 0,0-2 0,0-3 0,0-4 0,0 0 0,8-3 0,1-3 2,7-3 0,0-2 0,-3-4 1,3 0 0,-4-7 2,1-2-3,-1-6 2,4-7-1,1 2 3,-1 0-3,0 0 2,-3-4-2,-1-1-2,-4 4 2,-4 5-2,-4-3-1,4 1-1,-4 12-5,-4-4-4,4 4-5,0 1-4,-4 2-8,0 3-8,4-3-8,-4 3-5,4 0-4</inkml:trace>
  <inkml:trace contextRef="#ctx0" brushRef="#br0" timeOffset="86752.962">8278 14575 159,'0'-3'24,"0"-1"1,0 1-3,0 3-1,4-6-1,-4 6 0,0-6 1,0-7-2,4 8-1,-4-4 3,0-1 4,4 4-2,-4-4-4,0-1 1,0 1-2,0-5-4,0 3 0,0 0-4,0 2 1,-4 1-1,0 1-3,4-5-2,-4 3 1,-4 4 0,0 0-2,4-2 2,-5 1-3,9-2 2,-8-1-2,4 7 1,-4 2 0,0-3-1,-5 4 1,1 0-2,4 0 2,-4 4-3,4-3 0,-1 9 1,1-1 0,-4 7-2,4-2 1,-1 6-1,-3-3 0,4 5 1,0 2-1,4 0-1,-4 1 2,8 2-3,-5 2 2,5-8 1,0 1-1,5-8 1,3-1-1,4-2 0,0-8 0,5-3 0,-5 0 1,8-6-1,-3-2 0,-1-2 2,-4-7 0,9-8-1,-5 4 0,-3-5 0,-1 6 0,0 1 1,-4-5-2,1 2 0,-1 7-4,-8-1-1,0 7-5,0 2-7,-8 6-9,-9-5-12,5 6-12,0 3-11</inkml:trace>
  <inkml:trace contextRef="#ctx0" brushRef="#br0" timeOffset="87585.0096">4892 15357 279,'0'0'38,"0"-3"-3,0 3-3,0 0-2,0 0-7,0-3-2,0 3-3,0-7-3,-4 4 0,4-11-4,0 7 0,0-5-3,-4-3-2,0 3 0,0-1 1,0 5 0,-4 2 0,4-4-1,-1 1 1,-3 2-1,-4 1-2,4-2 0,-4 5 1,-1 0-3,5-1 0,-4 1 0,0 0-2,-5 3 0,9 3 1,-4 0-1,-1 4 1,5 4-2,-4 5 2,4 3-1,0-5 0,-1 12 0,1 1 0,8 0 0,-4 3 0,0 2 0,4-2 2,0-6-2,4 1 0,0-4 0,8-5 0,1-2 0,-1-1 1,0-4 0,1-6 0,3-3 3,-4-3 1,1-6 1,-1-6-1,0-4-1,0 0 0,1-1 1,-5-4-1,0 1-2,0 0 1,0 0-2,-4 3 0,-4-3 0,5 9 0,-1 1-6,-4 4-3,0-1-5,4 6-7,-4 0-7,0 1-8,8 3-12,0 0-9,4 18-9</inkml:trace>
  <inkml:trace contextRef="#ctx0" brushRef="#br0" timeOffset="88033.0352">5842 15324 183,'0'0'25,"-4"0"2,0 3 1,0 0 0,4-3 1,-4 3 0,4 0-1,0-3 0,-4 0-3,4 0 0,0 0-3,0 0-4,0 0-2,0 0 1,4 0-4,0 0 0,-4 0-3,12 0-2,-4 0-2,5-3-1,-1-3-2,-4 6-2,0 0-2,5-7-5,-5 4-6,4 0-4,0-3-4,-4 3-6,5-4-10,-5 6-6,4-3-10</inkml:trace>
  <inkml:trace contextRef="#ctx0" brushRef="#br0" timeOffset="88533.0638">6092 15088 327,'0'0'39,"0"0"-4,0 0-3,0-3-3,4 3-4,4-3-2,0 3-8,5-3-2,-5 3-3,4 0-1,-4-3-5,5 3 0,-5 0-1,4 0-1,-8-4-1,4 4 1,-4 4 1,0-1-3,1 3 0,-5 4 0,0-2 1,0 4-2,-5-2 1,-3 4 0,4 2 0,-4-6 0,0 2 0,0-4 0,4 5 0,-5-3-1,5 1 1,0-5 0,0 0 0,0 4 0,0 3 0,0-7 0,4-1 0,0-5 0,0 13-2,0-4 4,0 1-2,0-9 0,4 6 0,4-4 0,0 0 0,0 0 0,1 3 0,-1-2 0,0 2 0,0 0 0,-4-1 0,0 5 0,0-7 1,1 6 0,-1-2 1,-4 1 2,0-2 2,-4 10 1,4-3-1,0-4 0,-5 5-1,-3-1-1,4 2-2,-4 0 3,0-2-3,4-2 1,-4-4-1,-1-1-1,1 0-1,0 1 0,0-1-2,0 0-2,4-4-5,-5 1-2,1 0-8,4-3-7,-4 0-7,4 0-7,0 0-8,-13-6-11</inkml:trace>
  <inkml:trace contextRef="#ctx0" brushRef="#br0" timeOffset="89383.1125">6378 15486 389,'5'-3'32,"-1"-4"-3,4-9-4,-4 2-3,4-2-4,0 2-3,0 1-5,-3 0-1,7 1-2,0-3-3,0 3 1,1 1-1,-1 4 3,0-2-1,1-4-1,-1 0-2,0 12 0,0-12-2,1 10 1,-5-4 0,4 1-1,-4 3 0,1 3 0,-1 0 0,-4 0-1,0 3 0,-4 0 0,0-3 0,0 10 0,0-4 0,0 0 0,0 2 0,0 5 0,0-3 0,-4 7 0,4-1 0,-8-6-2,4-3-2,-5 3 2,5 0-2,-4 2 2,0-5 0,0-3-1,4 3 2,-5-1 1,1-3-2,4 0 1,-4-3 0,0 4 2,0-4-1,3 0 0,1 0 0,0 0 3,0 0-2,4 0 1,-8 0-1,8 0 0,0 3 0,0-3 1,0 0-2,0 0 0,0 0 0,0 0 0,8 0 1,4 0 0,1 0-1,-1 0-1,-4-3 2,4-1-3,1 1 3,3 3-2,-4-6 1,1-4 0,-1 6 0,0 0 0,-8 1-1,9 0 0,-5-3 0,-4-1-1,4-2 2,0 6-1,0-2 1,-3 5-1,-1 0 0,0-3 2,-4 0-1,4 3 0,-4 0-1,0 0 1,0-4 1,0 4-2,0 0 1,0 4 0,0-4 1,0 6-2,0-5 1,4 6 0,-4 2-2,0-2 1,4-4-1,0 0 2,0-3 0,0 3 0,0-3 0,1 3 0,3 1 0,-4-4 0,0 0 0,4 0-1,0 0 1,0-4 0,1 4 0,-1-3-1,0 3 2,0-9-1,0 2 0,-4 1 0,1 3 0,3-4 0,-4 6 0,0-5 0,0 2 0,0 1 1,-4 3-1,4 0 0,0 0 0,-4 0 0,4 0 0,1 0 1,-5 3-2,0 4 0,0-4 0,0 5-1,4-2 0,-4-3-1,4 1 2,0-4-2,0 0 0,0 0 0,0 0 0,4-4 1,0 1-3,-3 0-3,3 0-1,0-4-3,-4 0-2,0 3-5,4 1-6,-4 0-5,1-3-7,3 2-8</inkml:trace>
  <inkml:trace contextRef="#ctx0" brushRef="#br0" timeOffset="89549.1219">6808 15076 344,'0'-4'24,"0"4"-9,0 0-9,0 0-16,0 0-12,4 0-10,5-6-13</inkml:trace>
  <inkml:trace contextRef="#ctx0" brushRef="#br0" timeOffset="89895.1417">7103 15208 273,'0'0'49,"0"0"-4,0 0-2,8 6-1,-8-1-9,4 7-6,5 1-6,-9 3-5,4-2-5,4 2-2,4-8-1,-8 5-2,8 3 1,-7-3-1,3-2-2,0 5-2,0-9 0,0 0 1,1-1-2,-1-3 1,0 1 1,-4 2-1,-4-6 2,4 0 0,0 0-2,0 0 1,4-3-1,-8 0 0,9-7-2,-5-4 1,0 1 0,0-3-1,4-5 0,-4 6 0,0-3 0,4-1 1,-3 1-5,3-1-3,0 7-4,0-6-4,0 5-6,1 2-8,-1-1-11,-4 2-9,4 1-5</inkml:trace>
  <inkml:trace contextRef="#ctx0" brushRef="#br0" timeOffset="90739.19">8102 15165 335,'0'-4'41,"0"1"-1,0 0-6,0 0-5,4-3-3,4 6-6,0-4-4,5 0-3,-5 0-5,4-5-2,1 3-1,-1 6 0,4-4-2,-4-2-1,-3 3-1,-1 3 0,0 0 0,-4 0 0,0 3-1,4-3 0,-8 3-2,0 4-1,0 2 1,0 5-2,0 2 0,-4 0 1,-4-2 2,0-1-1,-4 0 1,3-2-1,1-5 0,4 4 0,-4-1 0,4 1 2,4-5-1,-8 1 0,8 7 0,0-13 0,0 9 1,-4-4 1,8-2 0,-4 4-3,0-4 3,4 3 0,4-3-2,0 1 2,0-1-1,1 3 2,-5 2 1,4-2 1,-8 1 0,4 2 1,-4 6 0,0-6 0,0 7 1,0-2-2,-4-1-1,-4 3 3,4-2 0,-5-1-1,1 0 0,0-2-1,4-2-2,-4-2 0,0-1 0,-5 1-1,9-1 0,-8 0 1,4-3-2,-1 2-1,1-2-3,0 1-4,0-4-3,0 3-5,0-3-7,-1 0-6,5 0-12,0 0-3,0-3-7,0-4-7</inkml:trace>
  <inkml:trace contextRef="#ctx0" brushRef="#br0" timeOffset="91713.2457">8692 15241 322,'4'-6'44,"-4"6"-7,0-4-6,0 4-4,0-3-6,-4 3-5,4-6-3,0 6-6,-5 0-1,5-6-1,0 6-1,-4-5-1,-4 5-1,4 0 0,0 0-2,-4 0 0,0 0 1,-1 3 0,1 5 0,0 1-1,-4 1 0,8 3 0,-5 1 0,1-1-1,0 3-1,0 4 2,4-1-6,0-1 0,-4 1-3,8 2 0,0-2-2,0-2 3,0 2 0,8-4 2,0-3 1,4-2 2,0-4 1,-3-4 0,7 1 1,-4-3 1,1 0-2,3-3 0,4 1 2,-3-4 0,-1-4 1,1-6-1,3 2 0,1-2 1,-1 2 0,5-2 1,-5 0-1,0 2 1,9 1 1,-8-3 1,-5 2-1,0 1 0,-7-3 1,3 8 1,-12 5 3,0 0 0,0-3-1,0 2 1,-4 1 1,-4 0-3,-9 0-2,5 3 1,-4 3-1,3 0 0,1 0-2,0 10-1,-1-10 1,5 5-2,0 2 0,0-1 0,0-2 0,4 2 2,4-2-2,-5 0 0,1 6 0,4-6 0,0 0 0,-4 0 0,4-1 0,0 4 1,0-7-2,0 3 1,8 1 0,-3-7 0,3 3-1,-4-2 1,0 4 0,4-5 0,-4 2 0,4-2 0,-4 0 0,5-2-1,-5 2 1,4-5 0,-4 4 0,4-9 0,0 4 0,1-4 0,-5 4 0,0 3 0,0-4 0,4 0 0,0 0 0,0-6 0,5 7 0,-5-8-1,0 4 2,0 7-1,1-6 0,-1 2 0,0 2 2,0-4-1,4 3 1,-3-1 2,-1-4-3,4 5 1,4 2 0,-7-5-1,-1 3 1,0-1-2,4 4 1,-4-6-2,1 7 2,3-4-2,-4-1-2,-4 4 4,4 3 1,-4 0-2,5-3 1,-9 3-1,4 0 0,-4 0 0,0 3 0,-4 0 0,4 4 0,-4-1 0,-9 8 0,1 2 0,0 0 0,4-5 0,-1-1 0,1-4 0,0 4 0,-4-6 0,3 3 0,-3 2 0,4-6 4,0 4 1,0-7 2,-1 0 1,1 0 0,0 0 1,4 0-1,4 0 0,-4 0-3,0 0-1,0-3 0,4-1-2,0 1 0,0 3 0,4 0-2,-4-6 1,4 6 0,4-3-2,0-7-3,5 5-4,-1-1-3,-4-3-4,8 2-1,-7 4-7,3 3-7,0-3-6,0 1-8,1-1-4,3-3-4</inkml:trace>
  <inkml:trace contextRef="#ctx0" brushRef="#br0" timeOffset="92089.2672">9396 15106 322,'4'0'38,"0"0"-4,-4 0 1,0 0-1,0 0-4,0 6-5,4-3-4,0 7-6,-4 3-1,0-2-2,4 5-2,0-2 0,-4-1-2,4 3-3,-4-2 1,4 2-1,1-4-2,-5 3-1,4-6 0,0 4 0,0-3-1,-4-2-1,4-2 1,0 0 0,-4-3 1,4 4-2,-4-7 2,4 3 2,0-3-1,0 0 1,0-6-1,1 2 0,3-5 0,-4-5 0,4-2-1,0 0 0,5-2-1,-5 2-1,-4 1 2,4 0-2,0 2-1,0-1-1,-8 1-5,9 4-2,-5 3-3,0-1 1,4 2-5,0-1-6,-4 0-5,0-1-9,0 1-11,5-4-5,-1 3-9</inkml:trace>
  <inkml:trace contextRef="#ctx0" brushRef="#br0" timeOffset="93034.3213">10051 12813 212,'0'-6'31,"0"6"0,0-3-5,0 3-8,0-3-1,0 3-7,0 0 5,0 3 0,0-3 5,0 0 1,0 13 2,0-2 3,0 5 0,0 7-3,0 3-3,0 1-2,0 3-2,0 7-3,0-1-2,0 7 0,0 3-2,0 0-2,0 0 2,0 7-3,-4 1 0,4-2 1,-9 9-3,5 4 0,0 2 2,0 9-2,-4 4 0,4-1 0,0 4 0,0-1-1,4-5 0,-8-4-1,3 2 1,5-9 1,-4 1-1,0 3 0,0 2 0,0-2 1,0 0 1,4-7-1,-8 2-3,4-7 1,-5 0-1,5-5 0,0-2 1,-4-2-2,0-3 0,0 3 0,0 1 0,-1-6 1,5 2 0,-4-6-2,4-3 0,0-2 2,0-8 0,4-7-1,-4-1-2,4-3-5,0-8-4,-4 2-2,4-7-4,0-3-4,0 0-7,0-10-12,8-14-13,-8-4-12</inkml:trace>
  <inkml:trace contextRef="#ctx0" brushRef="#br0" timeOffset="93441.3446">10685 13831 407,'0'0'50,"0"0"-9,0 0-7,0 0-10,0 0-4,9 0-4,-1-3-4,4 3-3,8 0-1,-3 0-3,3 0-2,-7 0 0,3 0-1,0 0-1,-3 0-6,-5 0-6,4 0-4,-4 0-6,-4 0-11,-4 0-9,4 0-11,-8 0-3</inkml:trace>
  <inkml:trace contextRef="#ctx0" brushRef="#br0" timeOffset="93626.3552">10747 14119 421,'0'0'42,"8"0"-4,0 0-10,8 0-6,5-4-5,4 4-5,-1 0-4,1-3-1,3-3-8,1 3-8,0-4-4,-5 3-7,5-3-9,-9 1-10,1 3-11,36-4-9</inkml:trace>
  <inkml:trace contextRef="#ctx0" brushRef="#br0" timeOffset="104762.9921">11389 5768 196,'0'0'32,"0"0"-3,0-4 0,-4 1-3,4-3 2,0-2 0,0 5-1,4-4-1,-4 1 2,0 0-3,5-1-2,-5 1-2,4 3-3,0-2-3,-4 2-4,4-4-2,0 4 1,0 3-2,-4-3-2,4 3 0,0 0 1,-4 0-1,8 3 1,-8-3 1,5 13-2,-1-2 0,0 5 0,-4 3 0,8-5 0,0 2-1,-4-1 0,4 1-1,5-1 0,-5 0-1,4-3-1,-4 1 0,5-2-1,-9 2 1,4 0-2,0-2 2,-4-5-1,0 4 0,0-4-1,5-3 2,-5 4-2,4-6 0,-8 2 0,8-3 0,-8 0 0,4 0 0,0 0 0,0 0-1,0 0 1,-4-3 1,4-2-1,5-4-1,-5-4 0,4-1 1,-4-2 0,0 0 0,4 2 0,-4-5 2,9-2-2,-5 2 1,4 2-1,-8 1 0,9-2 0,-5 2 0,0 0-1,4 5 1,-4-2 0,-4-2 0,5 3-2,-5 6-5,0 3 0,0-3-3,-4 2-4,0 4-5,-4 0-5,4 0-14,0 4-12,-4-4-12</inkml:trace>
  <inkml:trace contextRef="#ctx0" brushRef="#br0" timeOffset="109635.2708">11754 13430 246,'0'-3'43,"4"0"-3,0 0 1,0-4-2,-4 6 0,4-2-7,0 3-5,-4 0-5,0 0-3,0 0-1,0 0-4,0 0-1,4 0 0,-4 3-3,0-3 2,0 5-5,-4 7 0,4 1 0,-4 0-4,0-2 1,-8-2-1,0 4-1,-1 5 0,1-3-1,-4 3 0,-1 7-1,5-1 1,-8 2 0,-1-3-1,9 1 0,-9 5-1,5-5 2,0-2-1,-1-1 0,5-5 0,4 1 0,-1-1 0,1-5 0,0 2-1,8-4 0,-8 4 1,8-5 1,0 2-2,0 2 2,4-2 0,0-4-1,8 2-1,-3 2 2,3 2-1,0-4 0,5 5 2,-5 3 0,8 3-1,-7-5-1,3 2 1,-4 2 0,1 1 0,-1 5-2,0-4 2,0 3-1,1-3 0,-5 6 0,0-9 0,0-1-1,0 2-2,1-3-4,-5-2-2,0 0-4,4-5-1,-4-2-6,0 1-5,0-4-7,0 0-14,0-3-7,9 3-13</inkml:trace>
  <inkml:trace contextRef="#ctx0" brushRef="#br0" timeOffset="110263.3067">12356 13883 255,'0'-3'38,"4"-3"-8,-4-1-4,0-1-3,4-1-7,0 3-4,-4-4-4,0-3 0,4 2-1,0-5 0,-4 0-2,4-1 3,-4 1 0,4 2-1,-4-2 1,0 0 2,0 2 1,0 1 0,0 3-2,-4 2-1,0-4-1,0-1-1,-4 5 0,0 2-2,-1-1-2,1 1 0,0 0 0,0 6-2,0-4 0,-5 1 2,1 3-1,0-3 0,0 3 0,-1 0 1,1 3 0,0 0 1,4 4-2,-9 2 1,5 4-1,0 1 0,-5 5 1,5 2 0,4-3 0,0 7-1,-5 2 3,1 3-1,8 5-2,0-1 0,0 2-1,0-2 2,4-1-2,0-1 0,4-5 1,0-3-1,4-2 0,4-5 1,5-4 1,-5-3 0,4-7 2,1-3 1,-1 0-1,0-3 0,1-4 1,3-9-1,-3-1 1,-1-5-2,0-2 3,1-3-2,-1-2 1,1-1 1,-5 0 0,0-4-1,-8 2 0,4-1-1,-8 3-1,0 6 1,0-5-2,0 6 1,0 0-2,-8 9 0,4 4 0,-4 1 0,-4 3-4,3 4-2,-3 2-3,4 2-3,-4 1-3,4 6-2,3 1-4,-3 3-7,0 1-6,8 2-8,0-5-4,0 5-7</inkml:trace>
  <inkml:trace contextRef="#ctx0" brushRef="#br0" timeOffset="110471.3186">12888 14174 443,'-4'0'48,"0"8"-11,0 5-11,0 0-9,-1 4-3,-7 5-9,4-6-12,-4 2-10,3 1-12,-11-2-15,8-4-10,-41 44-9</inkml:trace>
  <inkml:trace contextRef="#ctx0" brushRef="#br0" timeOffset="112023.4074">13121 13699 320,'0'0'38,"0"0"2,0 0 0,4 0-1,-4 5-9,9-5-5,3 0-3,-4 0-3,0 0-3,4 0-3,1-5-5,-1 5-1,0-6-1,5-2-3,-5 4 0,4-5-1,-3 3 0,-1 2-6,0 1-2,-8-2-4,9 5-2,-5-3-4,-4 3-6,0-3-8,-4 3-9,0 0-3,4-3-5,-8 6-8</inkml:trace>
  <inkml:trace contextRef="#ctx0" brushRef="#br0" timeOffset="112565.4384">13432 13400 274,'4'-3'48,"9"-4"-3,-1 1-7,0 0-7,1 1-7,7-1-4,-4 2-6,-3 1-1,-1 3-5,4-3 1,-3 3-2,3 0 1,-4 0-3,1 0 2,-1 0-4,0 0 0,-4 0-1,1 0-1,-1 3-1,-4 0 1,4 4 0,-8 1 0,0 4 0,0 1-1,0 2 0,-4 0 0,-4-2 0,0 1 0,-1 2-1,1 0 0,4-1 1,-4-3 1,4 4 0,-4-2-2,-1-1 2,5-2-1,4-1 0,0-1 0,0 1 0,0-1 0,0-2 0,0 1 0,4-5-1,5 0 3,-1 3 1,0-2-1,0-4 3,4 6-2,-3-6 1,3 6-2,-4-1 0,0 5 0,0-7-2,-3 3 2,3 4 1,0-2-2,-4 1 1,0 1 1,0-1 0,-4 9 0,0 4 0,0-1 0,0 1-1,-4-5 3,0 6-1,-4 1-2,0-2 2,-5-1-2,1-2 1,4-2-2,-4-4 0,-1 3-1,5-8 0,-4 1 0,0 1 0,-1-1-1,-3-4 1,4 1-4,3-2-2,-3-1-5,0-3-3,4 0-4,0 0-8,-5-3-9,9-7-8,4-4-6,-12-23-12</inkml:trace>
  <inkml:trace contextRef="#ctx0" brushRef="#br0" timeOffset="113675.5019">14186 13731 326,'0'0'32,"4"-3"-2,-4-4-7,4-2-3,-4-4-7,0 5-3,0 2-3,4-1-3,-4-2 0,0-1-2,0 5 2,0-1-1,0 0 2,0 2 0,0 1 0,-4-3 0,0 3 2,-9 3-2,5 3-1,0 0 0,-4 0-1,0 7 0,3 4 0,-3-1-1,4 6 0,0-2 0,-5 3-2,9-3 1,-4 8 0,0 2 0,-4 0-2,12-1 1,-4-2 1,-1 3-2,5-2 2,5-4 0,-1-5-1,4-3 0,4-2 0,5-2 0,7-6 0,-3-3 0,-5 0 0,4-3 0,5-3 0,-5-5 0,1-5 0,3 0-1,-3 2 2,4-5-1,-5 4 0,0-1 0,-3 0 0,-5 5 0,4-5 2,-3 0-1,-5 2 2,0-2 1,0 4 0,1-3-2,-1 3 3,-8-1-1,4 8 0,-4-1-3,0-1 0,0 1 0,-4 0 1,4-1-1,-8 6 0,-1 1-2,1 1 2,0 2 1,0-3-2,0 10 0,3-4-2,-3 1 4,0 2-4,0-1 1,4-1 1,-4 5 1,4-1-2,-1 2 2,1-3-2,-4-4-1,0 4 1,4-3 0,0 3-2,0 0 1,4-4 0,0 3 1,0-1-3,0-4 1,0 2 1,0-3-1,4 3 2,0-2-1,4-1 1,-4-3 1,4 0 0,1 0-2,-5 0 2,8-7 0,-4 4 0,-4-6-1,4-4 1,1 8 0,-1-7 0,-4 2 0,8-3 0,-4 5 2,1-1 2,-1-4 0,0 7-2,-4-5 2,4 1-1,-4 1 2,4 2 1,-3-1-1,3-4 1,0 8-1,0-5-2,-4-1 2,4 4-2,5-5 0,-1 4-1,-4-2 3,0-1-1,5 2 0,-5-4-1,4 2 2,-4 4-2,5 3-1,-5-2 0,-4 2 1,8-4-2,-4 4 1,0 0-1,1 0-1,-5 3 1,4-3-2,-4 3 1,0 0 1,0 0 0,-4 0-1,0 0 0,0 3 2,0 6-2,0 6 0,-4-3 0,-4-2 0,4 4 0,-4-4 1,-5 2-1,5 0-2,0-1 2,0-3 0,4-2 0,-4-3 0,-5 0 0,5 1 0,0-4 1,4 3 3,-8-3-1,3 3 3,-3-3-1,4 0 2,0 0-1,4 0 1,-1 0-2,1 0 1,-4 0-1,4 0-1,0 6-1,4-4-1,-4-2 1,4 0-2,0 0 0,0 3 0,0 0 0,-4-3-1,4 0 0,0 3 1,0-3 0,0 0-2,4 0-1,-4 0 1,8 0-6,0 0 0,0 0-2,1-3-2,3-3-3,-4-2 1,0 5-2,5-4-4,-9 1-4,4 0-6,4 2-6,-4 0-9,1-9-3,7 10-1,21-10-6</inkml:trace>
  <inkml:trace contextRef="#ctx0" brushRef="#br0" timeOffset="114065.5242">14927 13573 342,'4'0'46,"-4"0"-5,0 0-3,4 5-4,-4-5-8,4 2-6,0 4-2,0 0-3,0 10-3,0-1-1,0 0-3,5 1-2,-5-1-1,4-3-2,0 3 1,-4 1-2,4 0 0,1-4 0,-5-1 0,4 2-1,0-3 0,-4-6 0,0 3 1,0 2-2,0-2 0,1-1 3,-1-3-1,0-3-2,0 0 2,0-3 0,4 0-2,0 0 2,-4-13-1,0 5-1,5-2 0,-5-6 2,0 5-1,4-6 1,0 3-1,-4-2 0,9 1 0,-5-1 1,0 5-1,4-2-1,-4 3 1,-3 1 0,-1 1-2,4 1-1,-4 0-3,0 4-2,4 1-5,-4 2-3,0 0-4,-4 0-6,4 0-13,-4 3-11,0 0-8,-16 12-5</inkml:trace>
  <inkml:trace contextRef="#ctx0" brushRef="#br0" timeOffset="114315.5385">15455 13877 467,'0'3'44,"0"-3"-9,0 10-4,0-1-8,0 2-6,0 8-4,-4-4-4,4 4-1,-4 3-3,-5-4-2,1 2-7,-4 2-7,4-1-5,-4 1-8,-1-1-14,1-5-14,-9-2-13</inkml:trace>
  <inkml:trace contextRef="#ctx0" brushRef="#br0" timeOffset="116101.6407">15889 13669 339,'0'0'42,"0"0"0,0 0-5,0-3-7,0 3-7,0 0-3,0 0-5,0 0 0,8 0-3,4 0-6,5 0-1,3 0-1,-8 0-2,5 0 2,-1-7-4,-4 6-2,5-3-3,-5 1-3,0-3-5,5 3-4,-5-4-3,-4 7-8,0 0-7,5 0-1,-9 0-4,8-3-3</inkml:trace>
  <inkml:trace contextRef="#ctx0" brushRef="#br0" timeOffset="116657.6725">16249 13406 326,'0'0'41,"0"0"-5,8 0 3,-4 0-5,9 0-8,-5 0-7,4 0-4,0 0-5,1 0-2,3 0-1,0 0-1,1 0-3,-1 0 0,-4 0 0,1 0-2,-1 0 0,-4 0 0,0 0 0,1 4 0,-9-1-1,0-2 0,0 9 0,0 3 0,0-1 0,-5-2 0,1 1 0,-4 2 0,4-1-1,-4 3 2,0-6-2,4 4 0,-5-5 1,5 1 1,4-2 0,-8 2-1,4-5 0,0 5 0,0-7 2,0 4-2,4 0 0,0 4 3,0-7-2,0-3 1,0 6-1,8 1 2,-4-2-1,8 1-1,-8-3 1,5 0 0,-5 4-1,8-4 0,-8 0-1,4 3 1,-4-1-1,0 5-1,1-4 3,-1 10-1,-4-3 1,0 4 0,4-1 2,0-2-2,-4 5 2,0 2 1,-8 5 0,8-6 0,-4-1-1,-9 2 0,5-2 1,0-1-1,0-3-2,-5-3 2,5 0-2,-4 1 0,0-3 0,-1-1-2,1-4 2,4-2-2,-4 0-1,3-3-4,1 0-2,0 0-2,0-3-5,4 0-3,-4-2-7,8-8-12,0-3-9,0 1-10,-4-33-9</inkml:trace>
  <inkml:trace contextRef="#ctx0" brushRef="#br0" timeOffset="117656.7296">16626 14033 352,'0'-3'28,"8"-4"-1,-4-1-4,8-1-4,1-4-5,-1 0-2,8-1-3,-3-2-3,-1 3 0,5-1-1,-5-2-1,0 2 2,1 1 4,-1 0-1,0 2 1,-3 2 1,-1 2-3,4-2 0,-3-4 1,-1-1-2,0 4-1,-4 4-3,1 3 0,-5 0 0,4-1-1,-4 4-1,0 0-1,0 0 1,0 10 0,-4-4 0,-4 1 0,4 9-1,-4-9-1,-4 6 0,0-3 1,4-1 1,-5 2 0,5-1-1,0-1-1,-4 1 2,4 1-1,-4-1 0,4-4-1,-5-3 2,5 0-2,-4 1 0,4-1 2,0-3 0,0 1-1,-4-1 0,4 0 0,-1 0 0,-3-1 0,4 1-1,-4 0 2,4 0 1,0 0-2,0-3 1,0 3-1,0 0 1,-1 0-1,5 0 0,0 0-1,0 0 1,0 0 0,0 3 0,0-3 0,13 1 0,-1-1 0,-4 4 0,4-4-2,1 0 2,-1 0 1,4-4-1,-3 3 0,3 1 0,0-3 0,1-7 0,-1 1 0,-3-1 0,-1 5 1,4-8-1,1 4 0,-5-4-1,0 5 1,0-1 0,1 2 0,-5-5-1,0 2 0,-4 5 0,0-1 0,4 0 1,-3 2 0,-5-2 0,0 3 0,4 3-1,-4-3-1,0 3-2,0 0 1,0 0 0,0 3-2,0-3 2,0 3-1,0 7-3,0-1 3,0-1-1,0 2 2,4-1 0,-4 1 1,0-1-1,8-1 1,-4-1 0,0-1 2,0-3 0,4 3 0,-8-6 1,4 4-1,1-1 1,3-3 2,-4-3-1,4 3 2,4-4-2,-4-2-1,5 0 3,-1-4-1,0 7 1,5-2 0,-5-1-1,0-4 0,1 4-2,-5 0 2,0 2-1,-4-2-1,4 6-1,-8 0 0,0-1 0,4-3 0,0 4 1,-4 0-1,0 0 0,0 0 0,0 0 1,0 4-1,0-3 0,0 5 0,4 4 0,-4 0-1,0-4 2,0 3-1,5-7-1,-5 1 1,0 0-2,4-3 2,4 0 0,-4 0 0,4-3 0,-4 0 1,4-5-1,1-1 0,-5 2-1,8 1 1,-4-1 0,0 4 0,5-1 0,-5 4 0,0 0 1,0 0-1,0 0 0,1 0 1,-1 0-1,0 0-4,-4 1-1,4-1-4,-4 0-5,5 0-4,-5 0-6,0 0-6,4 0-6,-8 0-7,0 0-3</inkml:trace>
  <inkml:trace contextRef="#ctx0" brushRef="#br0" timeOffset="117829.7395">17072 13495 377,'0'0'36,"-4"0"-13,4 5-7,0-5-15,4 0-19,-4 10-18,8 29-17</inkml:trace>
  <inkml:trace contextRef="#ctx0" brushRef="#br0" timeOffset="118332.7683">17576 13632 287,'4'0'30,"-4"3"2,4-3-1,-4 3-4,8 4-5,-8-1-3,8 5-3,-4-4 0,0 2 0,0 1-1,0-7-4,1 5-1,3 5-2,0-7-1,-4 4 1,0-1-2,4-1 0,0 2-2,-3-1 1,3 1-3,0-6 0,-4 6 1,0-1-3,4-5 0,1-4 2,-9 6-1,0-3 1,4 0 0,-4 1-1,4-3 2,-4-1-1,0 3 1,4 0-1,-4-3 0,0 0 2,0-3-1,0 3-1,0 0-1,8-3-1,-8 3 2,0-8-1,8-8 1,-8 4 1,4 0 0,-4 0-2,8-6 3,-3 6 0,-1-1-1,0 2-1,4-5-1,-4 3 1,4 4-1,0 2-1,-4 2 1,1-4 0,-1 6-2,4-4-2,-8 4-3,4 0-2,4-3-3,-8 6-1,0 0-1,4-5-6,-4 5-9,0-7-10,4 7-8,-4 0-7</inkml:trace>
  <inkml:trace contextRef="#ctx0" brushRef="#br0" timeOffset="118959.8041">18100 13030 396,'0'-4'34,"0"8"-4,0-1-4,0-3-4,0 3-6,4 10-3,-4 1-4,12 2-2,-4-3-1,4-2-3,1-2 3,-1 4 2,0 4-1,1-1-2,-1 0 3,4-1 0,-4-3 0,1 4-1,3-1-2,-4 0 0,9 0-1,-9 1-2,5 0 1,-1 1-2,0 2-1,1-5 0,-1 2 1,-4 0-1,1-2 1,3 2 0,-4-4 0,-4 3-1,5-2 0,-9 0 0,4-5-1,-4 5 2,4-4-2,-4-3 0,0-1 2,5-2 0,-5 7-1,-4-4 0,0-3 0,4 4 0,0-1 2,-4-1-1,-4 1 0,4-3 0,-4 4 2,0 2-1,-5-1 1,-3 2 1,0-1 4,0 1-3,3-1 2,-7 3-2,4 7 1,-1-3-2,1 1 0,-4 1 0,4 1-2,-1 9 2,-7-1-2,3-3-2,1 3 2,0-1-1,-1 4-1,1-5-3,0-1-3,-1 0-1,1 1-3,-1-1-1,5 0-5,-4-2-1,3-3-6,-3-1-11,4-2-13,0-2-11,-46 42-11</inkml:trace>
  <inkml:trace contextRef="#ctx0" brushRef="#br0" timeOffset="121020.922">463 16711 201,'-4'-3'31,"-1"-3"1,1 4 2,4-4 0,0 0-4,-4 2-1,4-2 3,-4 3-1,4 0-6,0 3-2,0 0-4,0-3-2,0-1-4,0 4-3,0 0-2,-4 0-1,4 0 0,0 0 3,0 7 0,4-4 0,-4 16-2,0 2 1,0 3 0,4 7 2,0 3-2,5 2 0,-5 7-4,-4 3 2,4 0-3,4-1 2,-8 4-3,4-3-1,0 4 0,0-4-1,-4 0 0,8-2 0,-8-2 0,0-11-1,0 9 0,0-3 0,0-5-1,-4 1-1,4 7-3,-4-10-1,4-3-1,0-5-1,-4-1-3,4-2-1,0-3-2,0-5-2,-4-2-1,4 1-2,0-4-3,0-1-5,0-5-6,0 0-8,0-3-4,0-5-3</inkml:trace>
  <inkml:trace contextRef="#ctx0" brushRef="#br0" timeOffset="121385.9429">663 16622 341,'0'-3'41,"0"-1"-1,0-3-4,0 4-7,0 0-4,0 0-4,0 3-6,0 0 2,0 0 1,0 6-2,0 8-2,0 2 2,0 6-4,0 2 0,8 3-1,-8 4 0,0 8-3,5 4 2,-1 6-4,0 4 1,-4 3 0,0-2-3,4 1 0,-4 2-2,0-4-1,0-4 1,0-1-1,0-5 0,0-7 0,0 4-4,0-8-2,0 1-3,0 4-4,0-7 0,0-6-4,0-2-3,0-6-3,4-2-9,-4-1-10,0-3-10,0-6-7,4 12-9</inkml:trace>
  <inkml:trace contextRef="#ctx0" brushRef="#br0" timeOffset="121885.9715">1077 17112 276,'0'-3'47,"0"-3"-7,0 6-3,0-4-4,0 4-4,0 0-2,0 0-3,0 0-1,0 0-3,4 7-3,-4-1-1,4 10-3,0-2-2,0 2-1,0 0-4,0-2-1,0 2 0,0-1-1,-4 4-1,0 0-1,0-5 0,0 2-1,0 1 0,0 3-1,0-6 1,0 2-1,0-4 0,0-4 0,0 2 0,0-7-1,0 3 2,0-6-2,0 0 1,-4 0-2,4-3 1,-4-3 0,4-10 0,0-5 1,0 4 0,0-2 0,-4 1 0,4 2-1,0 1 2,0-3-1,0 2 1,4 5 2,-4-2 1,8 4 1,1-4 0,-1 2 0,4 1-1,-8 4-2,9-4 1,-5 1-2,4 1 0,4-2 1,-7 1-2,7 3 0,-4 1-3,5-5-5,-5 4-4,4-4-1,-3 4-7,-1-2-4,0 2-8,-4-1-9,0 1-8,-3 0-6</inkml:trace>
  <inkml:trace contextRef="#ctx0" brushRef="#br0" timeOffset="122302.9954">1015 16913 326,'0'0'38,"4"0"-4,-4-3-5,4 3-1,-4 0-5,0 0-4,9-3 0,-5 3-5,8 0 0,0-6-2,-3 1-3,3-5-1,4 4 0,-4-4-4,1 4 1,3 0-4,-4-2 2,9 1-1,-5 1 0,1-3-1,-5 2 1,4-4-1,-3-2-1,3 4 0,-4 4 0,5-8 0,-5 7 0,0 0-1,-8 2 2,4-2-1,-8 0 0,5 1 0,-1 2 0,0 0 0,-4 3 1,0 0 1,0-4 1,0-2 0,-8 3-1,3-4 1,-3 7-2,-4 0 0,-4-6 0,7 1-1,1 2-1,-4 0 2,0 0-1,3 0 0,1 3 0,0 0-6,8 0-1,-8 0-4,8-4-5,-4 4-5,0 0-7,4 4-9,0-4-5,0 0-5,8 9-8</inkml:trace>
  <inkml:trace contextRef="#ctx0" brushRef="#br0" timeOffset="122886.0287">1572 17257 334,'0'0'42,"0"0"-3,0 0-3,0 0-7,0-3-5,0 3-6,4 0-2,-4-4-5,0 4-2,0 0 0,4 0-1,0 4-1,-4-1-2,0 8-2,4 2 0,-4-1-1,0-4-1,5 8 1,-1-6-1,-4 1 0,4 2 0,-4-4-1,4-1 0,0-2 0,-4 1-1,8-4-1,-4 0 2,0-3-2,0 0 2,1 0-2,3 0 0,0-3 1,-4 0 1,0-7-1,4-1 1,-4-2 0,0 2 1,-4-1-2,9 5 1,-9 1-1,8 3 1,-8-1 1,4 1-1,-4 3 1,0-3-2,0 3 1,0 0 0,0 0 0,4 0 0,-4 3 0,0 0 0,4 1 0,0-1-7,-4 6-3,4-2-4,-4-1-8,8 4-7,-8-9-7,0 6-1,5-7-3,3 9-11</inkml:trace>
  <inkml:trace contextRef="#ctx0" brushRef="#br0" timeOffset="123228.0483">1924 16864 317,'0'0'41,"0"0"-7,0-3-4,0 3 0,0 0-2,0 0-3,0 3-6,4 0-3,4-3 0,5 7-3,-5-1 0,0 4-5,0-4 2,5 5-2,-1 2-3,-4-4 0,4 6-4,1-6 3,-5 7-3,4-5 1,0 2-1,-8 3 0,5-5 0,-1 5-2,0 0-1,0-2-2,0-1-3,1-1 0,-5 0-5,-4-3-1,4 1-7,0-4-4,0-3-7,-4 2-9,4-2-2,-4 0-5,4 4-5</inkml:trace>
  <inkml:trace contextRef="#ctx0" brushRef="#br0" timeOffset="123479.0626">2129 16831 330,'0'3'42,"0"-3"-4,0 9-4,0 6-3,-12 1-5,3 3-7,1-2-1,0 9-3,0-3-6,-4-2-2,3 1 1,1 2-3,0 2-1,0-2 0,0-1-3,4 0-2,-1-6-4,-3-1-5,4 0-7,0-2-7,4-4-5,-4-4-10,4-3-6,-4 7-13</inkml:trace>
  <inkml:trace contextRef="#ctx0" brushRef="#br0" timeOffset="124127.0997">2628 16975 300,'4'-3'36,"1"0"-2,-5 0-5,0 0-1,0 3-5,0-4-1,4 1 0,-4 3-5,0 0-3,8 0-3,-8 0-3,0 3 0,4-3-1,0 4-2,0 8-1,0 0-1,0 0 1,-4 4-2,0-2-1,0 9 1,0-6-2,0 2 0,0-1 0,0-2 0,0-2 1,0-1-1,0-1 1,0-2-2,0-2 1,-4 1 0,4-5 0,-4-1 0,0-3 0,4 0 0,-4 0 1,0-3-2,4-1 1,0-8 0,0-3 0,0-1 0,0-1 0,-4-5 0,4 4 0,0-4 0,4 5 0,-4 1 2,0-2 3,8 2-1,-4 4 2,4 4 0,0-5 0,1 3-1,-1 1-1,0-2 1,4 4-3,1 4 0,-5-3-1,4-1-1,-4 1 1,5 0 0,3 6-3,-4-4-4,0 0-6,-3-3-6,-1 4-7,0-6-9,0 2-9,-4 7-8,13-12-8</inkml:trace>
  <inkml:trace contextRef="#ctx0" brushRef="#br0" timeOffset="124615.1276">2616 16718 280,'0'0'40,"0"0"-6,0 0-6,0-3-4,0-1-4,0 4-3,0 0-4,0 0-4,0 0 1,0 0-2,4 0 2,4 0 3,5 0-4,-1 0-1,0-3-1,0 3 0,1-3-2,-1 3 0,4 0-1,1 0-1,-5 0-1,0-5 0,5 2 0,-1 0-2,-4 3 0,5-3 0,-5 0 0,4-1 1,-3 1 0,-1 3-2,0-3 2,1-3 0,-1 3-2,-4-1 2,0 1-2,-4 0 0,0 3 2,0-5 0,-4 5-1,5 0 0,-5-3 0,0 0 0,0 0 0,0-4 2,0 4-1,0-3 0,-5-4 0,5 6-1,-8-6-1,4 4 0,-4-4 1,0 4 1,4-1 0,-4 3-2,3 0 2,1-2-1,-4 3-1,4-3 2,-4 2-2,4-2-5,4 3-7,-8 1-7,8-1-7,-4 3-10,4 0-4,0 0-6</inkml:trace>
  <inkml:trace contextRef="#ctx0" brushRef="#br0" timeOffset="125175.1596">3136 17109 294,'0'-3'35,"0"3"-1,0 0-3,-4 0-3,0-3 0,8 3-7,-4-4 1,0 4-4,0 0-4,0-1 0,0 1-2,0 0-2,0 0-3,0 0 2,4 1-4,-4-1-1,4 7 0,4-7 1,0 9-1,-3 1-1,-1-1 0,0-4-2,4 1 1,0 1-2,-4-1 1,4 1 0,-3-1 0,-5 2 0,4 1-1,0-2 0,-4-4 0,4 0 0,-4 3 0,4-2-1,0-4 0,0 0 2,0 0-2,-4 0 2,0 0 0,4 0-1,4-4-1,-8 1 0,5-3 2,-1-4 0,-4-2-2,4 4 2,-4-5-2,8 3 2,0-1-1,-8-1 0,8-4-1,0 5 0,-3-2 1,-1 3 0,0 2 0,0-1-2,4 3-4,-8-1-6,0 4-5,8 0-7,-4 3-12,-4 0-8,0-3-9</inkml:trace>
  <inkml:trace contextRef="#ctx0" brushRef="#br0" timeOffset="125602.1841">3558 16301 357,'0'-3'40,"0"3"-5,0 0-6,0 0-5,0 0-3,0 0-2,0 0-3,0 7-1,4 8-2,0 6 1,-4 1-3,4 2 2,0 5-5,-4 1 2,0 0 0,0 4 0,0 2-3,0 7-2,0 0 1,0 3-2,0 3-2,-4 2 0,0 2 0,4-1 0,-4-3-2,0-2 1,4-3-1,0 2 0,0-3-4,0-6-4,-4-1-2,-1-2-2,1-3-3,4-4-2,0-3-6,0 2-6,0-9-6,0-1-6,0-5-2,-4-4 1,4-1-3</inkml:trace>
  <inkml:trace contextRef="#ctx0" brushRef="#br0" timeOffset="125913.2019">3746 16281 346,'0'-4'49,"4"1"-9,-4 3-5,4-6-7,-4 6-6,0 0-3,0 0-3,0 0-2,4 6 1,-4 4 1,0 11-3,0 10-1,4 3 0,-4 2-1,0 7-2,0 2 0,0 4-3,0 0-2,0 4 0,0 2 0,0 6-1,0-2-1,-8-2-1,4-2 0,-4-4-3,0 2-4,4-4-2,-5-3-4,1-1-3,4-7-4,-4 2-7,0-7-8,4-3-7,4-3-12,-4-5-1</inkml:trace>
  <inkml:trace contextRef="#ctx0" brushRef="#br0" timeOffset="126250.2211">4037 16739 290,'4'0'39,"-4"-2"-6,0 2 0,0 0-1,4 0 2,4 0-4,0 0-6,-4 0-3,5-3-5,-5 3-2,4-3-4,0 3-4,0-4 0,0-2-2,1 0-1,-1 2-4,0 4-3,-4 0-5,4 0-8,-4 0-8,0 0-11,0 0-10,-4 0-8</inkml:trace>
  <inkml:trace contextRef="#ctx0" brushRef="#br0" timeOffset="126440.232">4065 16959 341,'0'0'45,"4"0"-4,-4 0-7,5 4-6,-5-4-5,4 0-4,0 0-6,4 0-4,0 0-2,0-7-1,0 4-4,5 0-6,-1-3-7,0-2-11,-4-5-13,5 3-5,-1 4-9,17-5-8</inkml:trace>
  <inkml:trace contextRef="#ctx0" brushRef="#br0" timeOffset="127614.2992">4802 17168 346,'0'6'51,"0"-1"-6,0 1-9,0 4-4,0-1-6,0 1-5,0 1-3,4 2-3,5-1-3,-1 0-2,0 3-3,0 1 0,0-1-2,0-3-1,1 4 0,-5-1-2,4 0 0,0 0-1,0-6 1,-4 1-1,5-5-1,-5-2 0,0 0 0,4-3 0,0 0 0,0-3 0,-4-4 1,5-1 0,-5-7 0,0-3-2,0 1 2,0-2 0,-4-4-1,4-4-1,-4 0 0,8-3 2,-8-8 0,0 1-1,0-2 0,4-6 0,-4-7-1,0-4 2,9-1-2,-9-2 2,0 0-2,0 5 0,0 5-1,0-1 2,-5 4 0,1 5 0,4 0 0,-4 7 3,0 7 2,0 7 0,4 4 0,0 0-1,0 5-1,0-2 1,0 3-2,0 4 0,0 1-2,0-1 1,4 0-1,4-1 1,1-2 0,3 6-1,4-1 0,-3 1 2,7 2 0,0-3-2,5 4 1,0 0 2,7 0 1,1-6-1,4 0 0,0 2 0,4 1-2,4 0 2,0-3-2,4-2 0,0 1 0,4 1 2,0-3-2,9 2 1,-5-2-2,5 4 0,3-1 1,-3-1 0,3 4 0,-4-3-1,1-1 0,-1 1 0,-3 4 1,7-4 0,5 3 0,-1-4 0,-3 7 2,3-3-1,1 0 0,0 3 0,-5-3 0,5 0-1,-1 0 2,5 3-3,0-4 2,-1 1-1,5 3-1,0 0 1,-4-3-1,-5 3 0,5-2 0,8-1 0,-4 0-1,3 3 3,-3 0 0,0-3 0,0-3 0,0-1-1,3-4-1,1 5 0,8-4 0,0-3 2,-4 1-1,0 4 2,0-5-1,-4 0 1,0 4-1,8-2 1,0 4-1,0 1 0,-12 3 0,4 0 0,0 3 0,-4 0-1,4 0 0,-1 0 0,1 0-1,-4 0 1,0 3-1,-4 0 1,-1 0-1,-3 3 0,8-2 0,-1 2 1,-7-3-1,8-1 1,-4 1 0,-5-3-2,1 9 0,-5-5 1,1-1 0,-5 0 0,1 0 0,-1 0 0,-4-3 0,1 0 1,-5 0-2,-4 4-2,0-8-4,-8 4-4,-4-3-4,-4 0-4,-5 0-4,-3 3-4,-13-7-9,0 1-10,-7-2-11,-5 2-11</inkml:trace>
  <inkml:trace contextRef="#ctx0" brushRef="#br0" timeOffset="128690.3607">5449 16886 267,'0'-3'31,"4"-3"0,0 3-6,-4-13-3,8 1-2,-3 0-5,-5 3 1,4 0-6,0-4 2,-4 3-3,4-1 0,-4-2-1,0-2-1,0 2 1,4 5-1,-4-1 1,0 2-2,0 1 2,0-1 1,0 2-3,-4 2-1,0-1-1,0-2 1,-5 6-1,-3-1 0,4 4-1,0 0-2,0 7 0,-5-1-1,-3 7 0,4 1 2,4 2-1,-5 8 0,-3 5 1,4 1 0,-1 6 0,1 7 2,4 3-3,-4 0 2,7 1-1,1-3 0,4 2 0,-4-3-1,4-6 0,0-7 1,4-5-1,0-4 0,5-5 1,-1-7 1,4-5 3,0-4 1,1-7 0,-1-2 2,0-7-2,5-8-1,-5 2-1,0-5 1,5-4 1,-9 1-3,4-3 2,-8-2-1,4 2-1,-4 2-3,0 4 1,-4 5 0,0 1 0,0-1-3,-4 8-3,0-2-5,4 10-4,-4-1-4,0 6-3,4-3-7,0-2-8,0 6-10,0 0-4,0 0-6,-4 0-3</inkml:trace>
  <inkml:trace contextRef="#ctx0" brushRef="#br0" timeOffset="129135.3862">5727 16492 345,'5'0'41,"-5"0"-7,4 0-4,-4 0-6,0 0-8,4 0-2,4-3-3,-4 3-3,8 0-1,-3-3 0,-1 3-4,0 0 0,4 0-1,-4 0 1,1 0 0,-1 3-1,0-3-1,0 3 1,-4-1-1,0 4 0,0 4 0,-4-7 0,0 0 0,0 3 0,0 1 0,0 4-2,0 2 1,-4-4 0,0 1 1,4 1-2,0 1 2,-4 1-2,-4-3 2,4-2 0,0-2-1,4 4 0,0-4 2,-4 0 0,4-6 0,0 5 3,0-2-3,0-3-1,0 3 1,4-3-1,-4 4 1,4-4-1,8 0-1,-8 0 0,0 0-1,0 0-2,9 0-6,-9 0-2,0 0-5,4-4-5,4 1-7,-8 0-5,5-5-5,-1 2-3,4 3-2</inkml:trace>
  <inkml:trace contextRef="#ctx0" brushRef="#br0" timeOffset="129416.4022">6219 16575 277,'0'0'39,"0"0"-1,0 0-2,0 0-4,0 0-3,-4 0-4,4 14-3,0-1-4,0 0-3,0 1-4,0 2-2,4 1-3,-4 5-2,0 2 0,0-1-1,0 0-2,4 1-2,-4 5-5,4-5-9,-4 3-9,0-5-4,0-1-7,0 1-6,0-1-4</inkml:trace>
  <inkml:trace contextRef="#ctx0" brushRef="#br0" timeOffset="129627.4143">6080 16890 364,'0'0'46,"0"-4"-3,0 4-10,4 0-5,-4-3-6,8 3-5,0-6-4,4-1-3,-3-2-3,3 9-2,0-3-3,0-2-6,5-8-6,-5 7-8,0 0-10,1-2-9,-1 4-5,0 1-5,25-9-8</inkml:trace>
  <inkml:trace contextRef="#ctx0" brushRef="#br0" timeOffset="130142.4438">6665 16611 264,'0'-9'27,"0"2"-2,0-2 0,-4-1-2,4 2-3,-4-4-1,0 2-4,-4 2-5,3-1-3,1-1 2,0 1 0,0-1-3,0-1-2,-4 5 0,8-1-1,-4 4 1,-4-3-1,4 6-1,-5 0-1,1 0 1,0 0-1,4 3-2,-4 0 2,4 7 1,-5-1-2,-3 2 1,0 2-1,0 3 1,3-2-2,1 8 2,0-4 0,0 4-2,0-1-1,4-5 2,-1 1-1,5-1 1,0-3 0,0-2 0,5-5 1,-1 1-1,0-4 0,4-3 2,4 0 1,-4-3 4,5-7 2,-1-1-1,0-2 0,0 1-1,1 2-1,-1-4 0,0 1 2,-3 7 1,-1-2-1,0-2 1,0 7-1,-8-3 1,8 6 1,-8 0-1,4 3 3,-4 0-2,4 10 0,-4 1 0,0 5-3,0-1 1,0 4-4,0 5 0,0 3 0,0-3-2,0 11-1,-4-4 0,4 2 0,0 1-3,-4-4-4,4 1-2,-4-4-4,0 2-3,0-2-3,0-6-4,4 1-8,0-4-6,-4-2-9,4-5-7,0 2-1</inkml:trace>
  <inkml:trace contextRef="#ctx0" brushRef="#br0" timeOffset="131228.5059">7009 16901 325,'8'-4'39,"-4"0"-3,-4-6-3,0 1-5,8-4-3,-8-1-3,0 1-8,0 3-1,4-1-3,1-1-2,-5-1-1,4 0-2,-4 8-1,0-1 2,0-7-4,0 4 1,0 6 0,-4 3-1,4-2 0,-9 2 0,1 0-1,4 2-1,-4 4 0,-4 0 1,3 7 0,1-5-1,4 8 0,-4 3 0,0-2-1,0 2 0,-1 5-2,1 5 0,0-2-1,4 3 0,-4 0 0,0 2 0,8-2 0,0-3 1,0-1 2,0-6-3,4-4-1,4-5 3,0-1 0,8-7 1,-3-3 0,11 0 0,-3 0 1,-1-6 0,9-4 0,-5-4 0,5-2 0,0-1 0,3 1 0,-3-2 0,4-1 1,-9 0 0,-3 5-1,-1-2-1,-7 3 2,-1 2-2,-4-2 2,0 4 2,-8 2 2,4 3-2,-4-3 0,0 1-1,0 3 0,-4 0 0,4 3-2,0 0 0,-12 0 1,4-4 0,0 4-1,4-3 0,-5 3 0,5 0 1,-4 0-1,0 0-1,4 3 1,-4 1 0,4-1 0,-5 9-2,1 0 0,0-3-3,4 1 2,-4-1 0,0 6-1,3-3 0,1 1 1,0-5 0,0 5 0,0-4-1,4-2 1,0-1 1,0 0-1,0-1 2,0-2 0,0 4 0,0-4-1,4 0 2,-4 0 0,4-3-1,4 0 0,-3 0-1,3 0 3,0-3-2,0 3 2,0-6-2,0-4 1,1 2 1,-1 2 0,-4-4-1,4 1 0,0-1 0,-4 2 0,5-5-1,-1 4 3,-4-4 1,4 5 4,-4 2-3,4-1 3,1 1-2,-5 0 2,0-1 0,4 3-4,0-6 1,0 4 0,0 3 2,5-1-3,-1-2 1,0 3-2,5-4 1,-5 3 0,0-3-2,5 4 1,-5 0-1,0 0 0,9-10 0,-5 10-1,-4-3 0,1 1 0,-1-5 3,0 4-3,-4 3 1,-4 0 0,1-1 0,3 0-2,-8 4 2,4 0-1,-4 0 0,0-4 1,0 4-1,0 0 1,0 0-1,0 0 0,-4 0 1,4 4-2,0 7 2,-13 1-2,5-2 1,4-2 0,-4 5 0,0-1 1,8-1-2,-8-1 1,-1 0 0,1-4 0,0 3 1,0-2 0,0-2-2,4-5-1,-1 3 2,1 0 0,-4-3 0,4 0 0,-4 0 0,8 0 0,-4 0-1,0 0 2,4 0 1,-4 0 1,4 0 2,-4 0-2,4 0 2,-5 0-1,5 0 0,0 0-4,0 0 1,0 0 0,5 0 0,-5 0 1,4 0-2,0 0-1,4 0-3,4 0-2,0 0-4,-3 0-2,3-3-6,-4-4-5,9-4-13,-5 5-7,0-4-7,21-13-9</inkml:trace>
  <inkml:trace contextRef="#ctx0" brushRef="#br0" timeOffset="131656.5304">7779 16470 356,'0'-3'40,"0"3"-4,0 0-7,4-4-6,0 4-4,-4 0-4,8 0-3,0-3-3,0 3-3,-4 0 0,1 0-2,3 0-1,0 0-1,0 0-2,-4 0 1,0 0 0,0 3 0,0-3-1,1 4-1,-5 5 2,0 1-1,0-4 0,0 2 2,-5-2-1,5 1 1,0-4 3,0 6 0,-4-2 0,0 4 0,-4-1 1,4-1 0,0 1-3,0-6 0,0 6 1,-4-1-1,8 1 0,0 3-1,-5-9 1,1 3-1,4-1-2,0-3 1,0 1-1,4 2 1,-4-3 0,5 0-1,-5 0 0,4-1 0,0-2 0,0 0 0,4 3-2,-4-3-3,8 0-3,-3 0-2,-1 0-3,0 0-5,-4 0-5,4 0-10,0 3-5,-4-3-7,1 0-9</inkml:trace>
  <inkml:trace contextRef="#ctx0" brushRef="#br0" timeOffset="132031.5518">8110 16791 317,'0'0'34,"0"0"-1,0 0-3,0 0 1,4 10-4,-4-1-2,0 1-4,0 1-5,4 1-4,0 3 2,1-3-3,-1-2-1,0 3-3,0-5-2,0 4-2,0 4 1,0-5-2,0 5 0,4-3-1,-8-3 0,0-6 0,5 3 0,-1-4 0,0 0 1,-4 0 1,8-3 2,-4 0 0,-4-3-1,4 0 1,0-3-2,4-9 1,-4-1 1,5-1-3,-5-5 2,4-2-2,0-2-1,0 2-2,-4 1 3,13 0-2,-13 4 0,4 5-3,-4 1-3,0 7-6,0 3-6,-4-2-5,4 5-10,1-3-10,-5 0-11,4 3-4</inkml:trace>
  <inkml:trace contextRef="#ctx0" brushRef="#br0" timeOffset="132649.5872">8823 16611 203,'4'-3'33,"0"3"4,-4 0-2,0-3-1,0 0-1,0 3-3,0 0-4,0 0 2,0 0-3,0 0-3,0 0-1,0 3-5,0-3 0,4 3-4,-4 8 0,4 2-2,0 0-1,0 1-3,0 2-1,0 3-1,0 5-2,-4 3 1,0-2-1,0 6-2,0 2 1,-4-3-4,0 3-5,4-1-2,-8-2-3,4-2-7,4-6-10,-8-2-8,4-4-9,4 0-5</inkml:trace>
  <inkml:trace contextRef="#ctx0" brushRef="#br0" timeOffset="132862.5993">8757 16910 407,'0'0'47,"0"0"-9,0 0-7,12-9-7,1 4-3,-5-8-4,4 7-6,4-1-2,1-2-3,-1-2-2,1-5 0,-1 6-7,0-1-5,-3-1-6,3 5-4,-4 1-10,5 1-10,-9-3-10,4 8-7,9 13-3</inkml:trace>
  <inkml:trace contextRef="#ctx0" brushRef="#br0" timeOffset="133371.6285">9383 16602 213,'0'-7'44,"0"-2"-4,0 6-5,0-4-3,-4-1-5,4-1-4,0-1-4,-4 1-5,0-2-5,-4-2-1,8 0 3,-8 4-2,4 1-2,-5-2-2,1 4 1,0-4 0,4 6-1,-8 0 2,4-2-3,-1 3 1,-3 3-1,4 0 0,-4 3 0,-1 3-1,1 2 0,4 2-1,-4 3 0,3 1-2,5-1 2,-4-1-2,0 1 0,4-2 2,4 2 0,0 0-1,0-2-1,0-2 2,0 1-2,4-4 1,4-3 0,0-3 2,5 4 0,-1-1-1,4-3 1,-3-7 2,-1 1 0,0 0 1,-4-4-1,5 4 2,-5-2-2,0 1 2,0 4 1,-4 0 0,0 0 1,0 0 0,0 0 0,-4 3 1,5 0 0,-1 0-3,-4 3 4,0-3-4,0 9 1,0 6-2,0 0-1,0 5-1,0 3-1,4-4 0,-4 8-2,0 0 1,4 1-2,-4 5 2,0 5-1,-4 2-1,0-4-2,0-2-3,-1-1-3,1-3-3,0 2-5,0-2 0,4-3-4,0-4-3,0-6-6,0-1-7,0-2-5,4-4-9,0-4-7</inkml:trace>
  <inkml:trace contextRef="#ctx0" brushRef="#br0" timeOffset="134325.683">9654 17039 374,'4'-3'41,"0"0"0,0-1-6,0 1-5,0 0-6,4-5-4,-4-5-2,9 1-5,-1-3-2,0-1-2,5-3-1,-5 5-3,4-2-1,-3 2 0,7-5-2,-4-3 1,1 7 0,-1-1-2,1 5 0,-1-5-1,0 2 3,-3 1-1,-1 1 1,0 5-2,-4 1 0,5-2 0,-5 5 0,0 0 0,-4 3 0,0-4-1,0 4 0,0 0 1,-4 0 0,0 4-2,0-1-1,0 2 2,0 7 0,-4 1 0,4 1 1,-12 5-1,4 4-2,-5-9-1,5 5 0,-4-2 1,0-1 0,4-5 1,-5 5 0,-3-6 1,8-4-1,-5-3 1,5 1 1,-4-1-2,4-3 1,0 0 0,-1 0-2,1 0 2,4 0-1,-4-3 1,4 3 0,0 0 0,4 0 0,-4-4 0,4 4 0,0 0 0,4 0 0,-4 0 0,4 0 2,12 0-2,-4 0 0,9-6 0,-5 0 0,5-1 0,-1-2 1,1 1 0,3 2-1,-3 2 2,7-5-1,-3-1-1,0 1 0,-1 4 1,-3-8-2,-9 7 1,8 0 0,-7-2 1,-1-5 0,0 7-2,0 2 2,1-8-2,-9 2 2,0 2-2,-4 2 2,0 3-1,0-4 0,0 7 0,0 0 0,0 0-1,0 0 0,0 0 1,0 3 0,0-3 0,-8 4 0,8 8 0,-8 3-2,3 1 1,-3-1-1,8 0 1,0 1 0,-4-5 0,0 1 2,4 1-2,0-3 0,4-6 1,0 3 0,-4-1 0,8-3 1,1-3-2,3 0 2,0 0 0,1-3-2,-1-6 0,0 4 2,0-1-2,1-10-1,-1 3 2,-4 5 0,0-5 1,0 7 0,1-4-3,-5 2 2,0 2 1,-4 3 0,4 0 0,4 0 0,-8-1-2,4 1 0,0 3 1,-4 3 1,4 1 0,-4 5-1,5 1 0,-1-2 0,-4 1 0,4-3-1,0 1 2,-4-4-2,0-1 0,4 1 1,4 0 0,-4-3 1,4-3 0,1-2-1,-5 2 0,4-4-1,0-2 0,0 3 1,-4-1 1,4-1 0,1 8-2,-1-3 0,0 0 2,-4 0 0,0 0-2,0 3 2,0 3-2,1 0 0,3-3-2,-4 3-4,4 0-1,-4 0-5,0 1 1,0-3-2,4-1-4,-3 0-8,-5 0-8,4-5-9,-4 5-4,-4-15-9</inkml:trace>
  <inkml:trace contextRef="#ctx0" brushRef="#br0" timeOffset="134496.6928">10296 16424 374,'-4'-2'37,"4"2"-9,0 0-7,0 0-7,0 0-3,0 0-9,0 0-10,0 0-14,4 0-12,-4 0-8,13 0-7</inkml:trace>
  <inkml:trace contextRef="#ctx0" brushRef="#br0" timeOffset="134927.7175">10677 16305 306,'0'-4'33,"4"4"1,0 0-2,5 0-2,-9 0-5,8 0-2,-4 4-4,-4-4-6,8 3-3,0 0-2,-4 3-2,-4 1-2,4 2 2,0-4-1,-4 1 1,5 1-1,-1-1-2,-4 0 0,-4 7-1,4-5 1,-5 2-1,5-1 2,-8 1-2,8-1 2,-4-1-1,-4 2 1,8-1 2,-4-1-1,0 2-1,0-4 0,0 4 3,0-1-3,4-4 0,-5 1 0,1-3 0,4 4-1,0-4 0,-4 0 0,4 0-2,4 0-1,-4-3 2,4 0 0,9 0-2,-9 0 0,4 0 0,4 0 0,-4 0 0,5 0 0,-5-3-1,-4 3-3,4-3-5,0 0-3,1 0-1,-9-4-3,4 4-4,4 3-7,-8-3-9,4 3-6,-4 0-7,0 3-9</inkml:trace>
  <inkml:trace contextRef="#ctx0" brushRef="#br0" timeOffset="135511.7509">11037 16611 352,'-4'-3'43,"4"3"-5,0-3-3,4 3-4,-4 0-7,0 0-7,0 0 0,0 0-3,0 3 0,0-3-1,4 0-2,1 10-1,-5 1 0,4 2-2,0-4-3,0 5 1,0-4-1,-4 6-2,4-2 1,-4-1-2,4 3-1,0-2 0,0-1 1,-4-2 0,4 5-2,1 0 0,-1-10 0,-4 0 1,4-1 0,0-2-1,-4 1 2,4-1-1,0-3 2,0 0 1,4-3-1,0-4 2,-3-1 0,3-8 0,4 2-2,0-2 0,5-3 2,-5 2-3,-4 1 1,0 1 0,1 6-2,-1-1 1,-4 1-1,0-1-1,0 7-2,-4 1-5,0 2-4,0 0-3,0-3-4,0 3-1,0 0-2,0 0-5,0 0-5,0 0-8,0 0-10,0 0-7</inkml:trace>
  <inkml:trace contextRef="#ctx0" brushRef="#br0" timeOffset="136049.7816">11279 16017 187,'0'0'26,"4"0"-1,-4 0 1,0 0-1,0-2-5,4 2 5,0 0-3,0-6 2,-4 6 0,9 0 4,-9-3 1,4-1-1,-4 1-2,4 3-3,0-3-2,0 0-4,-4 3-1,4 0-1,0 0-4,-4 0 1,4 0-4,0 0 1,0 0-4,-4 0-2,9 0 0,3 3-1,-4-3 1,4 0-1,1 0-1,-1 0-1,-4 3 0,8-3 1,-3 0 0,3 0-5,0 0-3,1-6-3,-5 3-4,0 0-2,5-2-5,-5-8-8,-4 7-10,0 3-15,5-1-9</inkml:trace>
  <inkml:trace contextRef="#ctx0" brushRef="#br0" timeOffset="136513.8082">12065 16381 300,'0'0'42,"-4"0"2,0 0 0,4 0-6,0 3-3,0-3-6,0 0-3,0 3-3,4-3-2,0 3-4,0-3-1,8 0-5,5 0-2,-9 0-4,4 0 2,0 0-4,5-3-1,-5 3-2,0-3-7,1-2-6,-1-1-5,-4 3-6,4 0-6,-3-4-13,-1 1-11,0 3-7</inkml:trace>
  <inkml:trace contextRef="#ctx0" brushRef="#br0" timeOffset="136718.8199">12094 16543 332,'0'0'44,"4"0"0,-4 0-6,4 3-8,8-3-8,0 0-5,5 0-5,-1 0-2,-4 0-2,9 0-4,-9 0-3,5 0-4,3 0-7,-8-3-7,1 3-7,3-3-7,-4 1-7,5-4-2,-5 3-5</inkml:trace>
  <inkml:trace contextRef="#ctx0" brushRef="#br0" timeOffset="137511.8653">12810 16122 283,'0'0'46,"-4"0"-1,0-3-1,0-1-5,4 4-6,0 0-6,0-3-6,0 3-5,0 0-1,8 0-1,-4-11-1,4 1-1,5 4-5,-5-3 2,8 9 0,-4-7-1,9 4 1,-5-3-3,1 4 0,3-3 0,1 5-2,-1 0 0,-4-1-2,1 1 0,3 0-1,-3 1 1,3 4-2,-8-3 0,1 10 2,-1 1 0,0 0-2,-4-2 0,-3 2 0,-5 1-2,0-1 2,0 3 0,-5-2 0,5 2 0,-4 0 0,-4-2 0,-4 2 0,-5-3 0,5-2 0,0-2 0,0 1 0,3-1 0,-3-4 0,4 2 0,0-4 0,4 0-1,0 0 1,4 0 0,-4 0-1,4 1 2,0-4-2,0 3 1,0-3 0,4 3 1,0 0-1,8-3-1,-4 0 2,4 3-1,5-1 0,-1-2 0,-4 0 0,5 3 0,-1 0-1,1 4 1,-5-1 0,0 0 0,5 4 1,-5-2-1,-4 1 3,0 4 0,0 0-1,-3-2 1,-1 5 2,-4-2-1,0-1 3,4 3-2,-4-2 1,-4 2 2,4 0 0,-4-2-3,-9 5 2,5-9-2,-4 4 1,-5 5-1,1-5 1,0 2-2,-5-3-1,1 1 0,-1-4 0,1 3-3,-1-1 2,1-7-2,-5 1 1,5 1 0,3-1 0,1-3-2,4-3-5,-1 4-3,5-4-4,0 0-3,4 0-5,0 0-8,4 0-6,0-10-15,0-6-18</inkml:trace>
  <inkml:trace contextRef="#ctx0" brushRef="#br0" timeOffset="142008.1224">205 10076 261,'0'-3'22,"0"3"-3,0 0-4,0 0-2,0 0-3,0 0-1,0-4 0,8 4-1,-4 0 2,4 0 2,0 0-1,1 0-1,-1 0 4,0 0 0,0-3 0,0 0-3,-4 3 1,9-8 1,-5 5 2,0 0-4,0 0 0,5-1-3,-5 1 0,4 0-3,-4 3 1,4 0-3,1 0 3,-1 0-3,0-3 0,1 3 1,3 0 1,-4 0-1,5 0 1,3 0 0,-8 0-1,9 0 1,3 0-1,-3 0-1,8 0 0,-1 0-1,1 0 1,0 0-1,7 0 0,-3 0 0,4 0 3,0 0-2,4 0 3,-4 0 1,4 0 0,-1-3-1,5-4-2,1-1 1,7-1 1,0-1-2,4-2 0,9 1 0,3-2-2,-3-3 0,-5 2 1,5-2-1,-1 1 0,1-1-2,-1 1 1,13 0-1,0-1 1,4-1-2,-4 1 2,-1 3-2,-3-3 2,0 2 0,4 1-2,7-1 2,-3-2-1,0 3-1,0 2 2,-4-1-1,-4-1 0,-1 0 0,5 2 0,0-5 0,8 2 3,-4 1 0,0-3-1,-9 2 2,5-2-1,0 2 0,-4 1-1,7-3-1,1 0 0,4 2 0,-4-2 1,-4-2-1,0-4 0,-5 2-1,9-4 2,4-2-2,0-1-1,4 2 1,-8 1 0,4-3 0,-8-2 0,0 2 0,8 3 0,0 5 1,0 2 0,0-5-1,-4 7 0,-9-1 0,5 4 1,-12 5-2,11 1 1,-3 1 0,0-1 0,-1 0 0,1 2 0,-4 1 0,-5 3 0,-3 0 0,-5 0 0,4 0 0,1 0 0,-1 0 0,1 3 0,3 1 0,-4-1 0,-3 3 0,-1 2 0,-4 2 0,-4-1 0,5 4 0,-5 0 0,-4-6 0,8 9 0,0-1 0,5 1 0,-5 3 0,4-5 0,-8 8 0,4-4 0,-3 1 0,-1 1 0,0 3 0,0 1 0,-8-1 0,8 3 0,0-2 0,-4 4 0,8-1 0,-8 0 0,5-3 0,-5 2 0,0 1 0,0 1 0,-4-1 0,0 0-2,0 2 2,-5-2 0,1 0 1,4-2-1,0 2 1,4 4-1,0-1 0,4 0 1,-4 5 3,0-2-3,4-2 0,-3-1 1,-1 2-1,0 1 0,-4 0 0,-1 1-1,5-4 0,1 3 1,-1 1-1,0-2 2,0-2-2,0 3 0,-4 4 0,4-6 0,-4 3 1,0-1-2,-5-3 1,5 4 0,-8-1 0,4 2 1,-4 2-2,-1 3 2,1 1-2,-4 0 1,4 4 1,-1-2-2,1 0 0,-4 3 2,3 0-1,-3-3 0,4 3 0,0-6 0,-1-1 0,-3 4 1,4 0-2,0-3 0,-1-4 1,1 1 0,0 3 0,-5-4 0,1 4 0,4-3 0,-4-4 0,-1 4 0,5-1 0,0-4 0,8 1 1,0 1-1,0-4 0,4 0 0,0-1 1,0-5-2,0-1 1,0 0 0,0-3 0,0-1 0,4-3-1,-4-1 1,4-3 1,4 1-1,5-2-1,-5-1 1,0-1 0,4 2 0,1-1 1,-5-1-1,4 4 0,1 1 0,-5-7 0,8 2 0,1 1 0,3-2 0,5 5 0,-5-4 0,5 1 0,-1-4 1,-3 2-2,-1-2 1,1 4 0,-5-1 0,9-5 1,8 4 0,-5-2-2,1 0 2,0 7-2,-1-7 0,-7 1 1,8-3 0,-5 3 0,5 2 0,0 1 1,3-4-2,1-1 1,-4 1 0,0-2 0,-5-1-1,1 3 1,3-6 0,5 0 0,0 0 0,0 0 0,0-3 0,-1 3 0,-7-3 0,4-7 0,-1 4 0,1 1 1,0 2-1,4 0 0,-5 0 0,-3-4 0,-1 4 1,1 3-2,-4-3 1,3 0 0,5 3 0,-1-5 0,5 5 0,0-6 0,-8-1 1,-1 1-2,1 3 1,4-4 0,-5 1-1,5 0 1,0 2 0,-1 1 0,-3-2 0,-1-1-1,1 0 1,-9-1 0,9 4 2,0 0-2,7 0 1,-3-2-2,0-1 1,-1 2 0,1-2 0,-4 3-1,-1 3 1,1-6 0,4 2 0,-1-2 0,1 1 0,-4 2 0,3-3 0,-7 3 0,-1-4 0,-3 4 0,3 0 0,-3-4 1,3 4-1,5 0 0,-5 3 0,1 0 0,-5-3-1,1 3 1,-1 0 0,-4 3 0,-3-3-1,-1 3 1,0 0 0,0 7 0,5-4 0,-5 4 0,0-4-1,0-1 2,-8 5-2,4 2 1,-4 1 0,0-2 1,-4 8-1,-4-4 0,0 4-1,4-7 2,-4 6-1,0 4 2,0 2-2,-5-2 0,5 5 0,0-3 1,-4 1-2,-5 3 2,1-1-2,-4 3 1,-1 2 0,-3 1 0,-1-3 0,1 4 1,-9-4-2,0 5 1,5-5 0,-5 3 0,0-3 0,0 4 0,1 2 0,-5 3 0,0-3-1,0 1 2,0-4-1,1 7 0,-1 0 0,-4-4 1,4 7-2,-4 0 1,0-3 0,4 3 0,-3-4 1,-1-2-2,0 3 2,4-1-2,-4 1 2,4-3 0,-4 3-2,0-4 0,0 4 1,1-7 1,-1 7-2,4 3 1,-8-7 0,4 1 0,-4 6 0,0-3 0,0 3 1,0-4 0,0 4-2,0 0 0,0 0 1,-4-3 1,4 3-2,-8-3 1,-1-1 0,1 1 0,-4 0-1,0-1 2,-1 1-1,1-6 0,-4 5 1,-5 7 0,5-3-1,-9 0-2,5 0 2,-5 0 0,-3-2 1,3 1-2,-12-2 1,5-4 0,-1 1 0,-8-1 1,0-2-2,0-1 1,0-1 1,4-2 0,0-3-1,-4 0 0,0-5-1,0 2 0,-4 2 2,0-3-2,0-5 1,-4 7 1,0-7-2,-4-2 2,0 3-2,-5 5 1,5-7 0,0 5 0,0-2 0,-1-3 1,-3 0 0,0 3-1,0-1 0,-5-5-1,1 2 2,-5 0-2,9-2 2,0-1-1,3-5 0,1 4-1,-4-2 0,0 3 2,-5-4 0,1-1-1,-1 5-1,-3-4 0,-5 3 1,9-3 1,-1 1-2,5-1 1,-4 1 0,3-2 0,-3 1 0,-5 1 1,5-1-2,-5 2 2,1 2 0,4 0-2,-1 1 2,9 2-1,-4 0-1,7 1 2,1-1-2,-4-1 0,4 1 1,-4-1 1,4 6 0,0-2-1,4 2-1,4 1 0,0-4 1,8 2 0,0 6 0,4-6 1,9 3 0,-5 0-1,5 1 0,8 8 0,-5-5 0,5 3 0,0 2-1,4 2 2,-1 2-1,1 4 0,-4-4 0,8 1 1,0 3-1,0-1 0,0 1 1,-1 0 1,1 6 1,-4-3 0,4 3-1,0 3 1,0 5 0,-4 8-1,4-4 1,-5 7 1,1-2-1,0 1-1,0-2 2,0 2-1,4-2 0,-5-2 0,1 0 0,0 6 0,4-3 0,0 2-1,0-4-1,0 1 0,0-2 0,4-4-1,-5-8 2,5-2-2,-4-7 1,4-2 0,0-5-3,0-5 2,0 0 0,0-8 0,0-5-3,0-1-3,0-7-3,0-3-3,0 1-3,0 2-3,0-1-5,0-5-3,0 0-8,-4-3-10,4 1-15,0-8-14</inkml:trace>
  <inkml:trace contextRef="#ctx0" brushRef="#br0" timeOffset="152694.7337">12814 5529 220,'0'0'31,"0"0"-1,-4 0 3,4-3-1,0 3-1,0 0 1,0-3-3,0 3-2,0 0-5,0-7 0,0 1-6,0 6-1,0-3-4,0 1 0,0-4-2,4 0 2,-4-1-2,12 1 1,1-2-2,3-2-2,5 1-2,-9-1 1,8 1-3,-3 4 0,3-8-1,1 7 0,-5 0 0,5-1 0,-5 1 0,0 6-1,5 0-1,-9 3 2,0 0-1,1 0 0,-1 7 0,-8-1 0,4 3 0,-4 0 0,-4 1 0,4 3 0,0-2 0,-4 5 0,0-1 0,0 1 0,-4-5 0,0 5 0,0-3 0,-4-2 0,0 2 0,0-5 0,3 2 0,1-3 0,-4-4 0,4 2 0,0-2 0,-4-2 0,4-1 0,0 0 0,0 3 0,4-3 0,-5-3 0,1 4 0,0-4 0,4 0 0,-4 0 0,0 0 1,4 0 0,0 0-2,0 0 1,0 0 0,0 0 0,4 0-1,-4-4 1,0 4 1,8 0 0,1 0 1,-1 0 0,4-3 1,-4 3 1,4 0-2,1 0 2,-5 0 0,0 3 0,-4-3 1,9 4 0,-9 5-2,4-1 0,0 5 0,0 0 0,0-2-1,1 5-1,-1-4 1,-4-1-1,0 2 0,0 0-1,0 0 0,4 1 1,-8-1 0,0 1-1,0 2 0,0 0 0,-4-5 0,4 5 0,-4 0 2,0-2-1,0 2 2,-4 0-2,0-2 1,3-1-1,-7-2 2,4 5-3,0 0 2,-9-5 1,5 2-1,0-1 0,-5 1 2,1-2 0,0 2-1,-1 0 1,-3-9-2,-1 6 1,-3-4 0,3-3-1,1-3-1,-1 0 0,5 0 0,-4 0 0,-1-3 1,5 0-3,3-6 1,1-3-1,0 3 1,4-1 0,-5 1 0,5 1-3,0 1-2,0 1-5,-4-3-3,12-4-5,-4 6-2,4 7-2,0 0-7,-5 0-10,1 0-11,4 0-12</inkml:trace>
  <inkml:trace contextRef="#ctx0" brushRef="#br0" timeOffset="156804.9688">13969 5923 177,'0'-3'24,"0"0"-3,0 3 3,0 0 0,0 0 1,0 0-4,0 0-1,0 0-2,0 0 0,0-5-4,0 5-1,0-6 1,4-4 0,-4 4-1,0 3 1,8-4-3,-8-4 0,0 5-1,0 0 1,8-4-2,-8 4-2,0-2 0,0 1 0,0 1-3,0-3 1,0-1-1,-4 4-1,0-2 1,4-2 0,0 1-3,0-1 2,-4 2-1,-4 2 0,8-1 0,-8-2 0,-1 3 1,5-1-1,-4 1 0,-4 1 0,8 2-2,-5 0 1,-7 3 1,4 0-1,0 0-1,-5 3 0,5 3 0,-4 5 0,-1-1 0,5 3 0,-5 1 0,-3 5 0,4-2 0,-1 3 0,1 2 0,-1-2 0,1 1 0,4 1 0,0 2 1,-1 2 0,5-6-1,0 6 0,4-9 0,4 2 1,0-1 0,0 1-2,0-5 2,8 2-2,0-6 2,4-7-2,1 0 2,-1-3-2,4-3 2,1 0 1,-5-7 0,4-3-1,1-3-1,-1 2 2,-4-5-2,5-5 0,7 4 2,-11-6-1,7 2 2,1-6-1,-1 1 2,-4-1-1,1-6 0,-1 2-2,5-2 1,-5-4 0,0 0 0,5 1-1,-9-4-1,5-3 1,-5-4-1,-4 4 0,4 0 0,-3 0 1,-1 8 0,0 1-2,-4-4 2,0 7-1,0 4 0,-4 3 0,4 2 0,0 1 0,-4 5 0,0 5 0,0-2-1,0 6 2,0 2-2,0-1 2,0 5-2,-4 1 2,0 3-1,4 0-1,0 0 0,-8 7 2,0 9 0,-4 1-2,3 4 2,1 4-1,4-1-1,-8 8 2,4 1-1,-5 4 3,1 6-1,4 3 1,-4 5-2,3 4 1,-3 1 0,8 1-1,-4-1 2,0-2-2,4 1-1,-5-5 1,9-7-1,0 3 1,4-8-1,-4-3 0,0-5 0,5 0-2,-1-4 2,4-12 0,0 8 0,4-11 0,-4 2 0,9-10 0,-5 1 0,4-4 0,1 0-1,-1-7 2,1-2-1,7-4 0,-7 2 0,3-5 0,-8 2 0,9-2 0,-1-3-1,-7 1 0,3-1 2,-4 5 0,0-5-1,5 1 0,-9-1 0,0-2 0,5 2 1,-5 0-1,0 2 1,0 1 0,-4 2 0,-4 1 0,4 0 0,0 5 0,-4 2 0,0 3-1,0-1 0,0 1 2,0 3-1,0 0 0,0 0-2,0 0 2,0 7 0,0 4-1,0 5 1,0 0-1,0 1 0,-8 2-1,4-1 2,4 1-1,-8 0 0,8 1 1,-4-2 0,0-2 0,4 0-1,0-2-1,0-1 0,4-7 1,0 4 1,-4-6-3,8-4 2,0 4 0,0-4 1,1-4-1,3 1 1,-4-5-2,4-4 2,1-1 0,-5 2-1,0-2 0,0 0 1,0 2 0,1-5 0,-1 4 1,0 0 0,0-3 0,0-1 2,1 1 0,-5 3 1,0 2-1,4 4 1,-4 1 0,-4 2-1,4-4-1,0 7 1,-4 0 1,8 0 2,-4 4-2,1 2 1,-5 8 0,4 2 0,-4-5-3,0 2 1,0 3-1,4 0 0,0-2 0,-4 2-2,8-2 0,-4-1 1,-4 3-2,8-8 1,-8 1-2,4 1 0,1-4-5,-1 1-4,0-6-5,0 2-4,0 1-3,4-4-3,-8 0-6,4-4-12,0 1-15,4 2-9</inkml:trace>
  <inkml:trace contextRef="#ctx0" brushRef="#br0" timeOffset="158136.0449">15086 5874 368,'4'-3'36,"1"3"-5,3-2 0,-8-4-6,4 0-4,-4-1-3,8 1-3,-8 0-2,0 1-3,4 2 0,-4-4 0,4 1-2,-4 0 0,0-1-1,4-2 0,-4 1-1,0-2-1,0 1 0,0 2 0,-4 1 1,4 1 1,0-1-3,-4-1 0,0 1-2,-4 3 1,4 0-1,-4 0-1,-1-1-1,5 1 1,0 0 0,-8 3-1,8 0-1,-4 0 2,-5 0-1,5 0 0,0 3 0,-4 0 0,3 7 0,-3-1 2,0 4-2,0 1 0,3 2 0,-3-1 0,0 1 0,0 3 0,3-2 0,-3 7 0,0-2 0,8-1 0,-4 1 0,-1-1 0,5-2 0,-4-3 0,8-2 0,0 2 0,0-5-1,0-5 1,8 1 0,0-4-1,5 0 0,-1-3 2,0-3 1,1-3-2,3-9 0,-4-1 2,9-1 0,-5-8 1,5 1 0,-5-2 0,0-1 1,5 0 1,-1-5-1,1-1 0,-1 0-1,1-7 3,-5 0-4,0-3 0,9-3 0,-9 2 0,5-6 0,-1 1-1,-7 3-1,3-3-1,-4 6 2,1 3-1,-1-3 2,0 6-2,-4 7 0,-4 3 0,5 2 0,-1 4-1,-4-1 1,0 4 0,-4 3 0,-4 3 1,4 6-1,0 0 0,0-1 0,0 7-1,0-3 1,-4 3 0,4 0 0,0 3 0,-8 16 0,-5-4 1,5 4-1,-4 5 0,4-2 0,-5 8-1,5 0 1,-4 7 0,0-1 0,3 11 1,-3 2-1,0 2 0,4 7 0,-5 1-1,-3-1 0,4-3-1,-1 2 1,5-7-3,0-1 0,4-3 1,4-6 0,0-4 1,0-9 1,0 0-1,0-4 1,8-7 0,0-2 1,5-5 0,-1-5 0,8-4 0,-7 0 0,7-7 2,1-5-1,-1-3 0,1-4-1,-5 3 2,4-1-1,1-1 2,-5-1-1,5 0 0,-9 2 0,0-6 0,5 6 1,-5 1-2,-4-1 0,4 1 2,1 0 0,-9 5 0,0 1-3,4 1 2,-4-1-1,0 5-1,-4-1 1,4 3 1,-4-1-2,0 1 1,0 3 0,0 0-2,0 3 0,0-3 1,-4 4 1,4 7 0,-4-2-1,0 4 0,0 0-1,0 1 2,-4 2-2,4-2 0,-5 2-2,5 3 1,0 2-1,4-2-1,-4-2 1,0 3 0,0 0 1,4-1-2,0-1 0,0 1 0,0-6 1,4-2 0,0 1 0,0-5 2,4-1-1,1-3 1,3-3 1,0 0-2,0 0 2,-3-6 0,3 0 0,-4-10 0,4 1 0,1 0 0,-5-1 0,4 1 0,-4-4-2,5 2 2,-5-2 0,4 1 0,-4-1 0,0 2 0,1-2 0,-5 3 0,0 1 0,0 3 1,0-4 1,-4 8 0,4-2 2,0 4 0,-4 0 0,4 2 0,0 1 0,0 0 1,-4 3-1,5 0 1,3 0-1,-4 0 2,4 0-1,4 0 0,-8 0 2,9 0-2,-5 0-1,0 0 3,4 3 0,5-3-1,-5 0-2,8 0 1,-7 0-2,-1 0-2,9 0 1,-1 0-1,-8 0-1,5-3-1,-1 3-3,-8-3-6,9 1-5,-13 2-7,4-3-5,0 0-5,-8 0-15,4-1-14,0-2-15</inkml:trace>
  <inkml:trace contextRef="#ctx0" brushRef="#br0" timeOffset="159725.1358">7803 7162 240,'0'0'37,"0"-3"-1,0 3-5,0 0-2,4 0-3,0-4 1,-4 4-2,4-6-4,1 1 0,-5-1-3,0-4-2,0 1-3,4 1-1,-4-2-1,0 4-2,0-3 0,0 1-2,0 0-1,0 3 1,0-1-4,0-4 0,0 4-2,0 2 2,0-2-1,-4 1-1,-5-1 1,5 0 0,-4 2-1,0 1 1,4 0 0,0 3 0,-5-3 0,1 3-1,0 0 0,0 0-1,0 6 2,-5 1 1,1 7-2,4 5 2,-4-3-1,4 1 2,-5 6-1,5-3-1,4 3 1,-4 0 1,4-2-2,4 1 0,-4-4 0,4 1 1,0 0 0,0-5-1,4-1 1,0-3 0,4-6 0,0-1-1,4 1 1,1-4 0,-1-4 0,-4-3-2,4-9-1,1-2 2,-1-1-1,0 0-1,-4 5 1,1-9-1,-1 6-1,-4-2 1,0 1 0,0 2 0,-4 1-4,0 0-3,0 3-1,0 4-7,0-4-5,0 1-7,0 8-13,0-6-13,0-4-15</inkml:trace>
  <inkml:trace contextRef="#ctx0" brushRef="#br0" timeOffset="160700.1916">7795 4429 257,'4'0'34,"-4"0"-2,0 0-4,0 0-4,-4 0-3,4 0-4,0-3-3,0 3-3,-4 0 1,4 0-2,0 0-2,0 3 3,0-3 0,0 5 4,0-2-6,0 7 1,0-1-1,0 1-2,0-4 0,0 5 0,0-5-1,0 1 0,-4-1-3,4 2 0,0-2 0,0 4-1,0-4 0,-4 4 0,0-4 0,4 2 0,0 2-2,0-4 1,0 0 0,0-6 0,0 7 0,0-4 0,4 0-1,-4-1 1,0 1 0,4 0-2,-4 0 2,4-3 0,-4 4-1,8-1 0,-4 0 0,-4 0 0,8 0-1,-4 0 2,1-3-1,-1 0 0,0 0-1,0 0 2,4 0-2,-4 0 2,0 0-1,0 0 0,4 0-1,-3 0 2,3 0-1,0-3 0,-4 3 0,4 0-1,-4-3 2,0 3-3,0 0-2,1 0-2,-1 0 0,0-3-3,4 0-1,-8 0-4,8-1-1,-8 1-5,8 0-6,-8 0-4,4 3-6,-4 0-3,0 0-1</inkml:trace>
  <inkml:trace contextRef="#ctx0" brushRef="#br0" timeOffset="161003.2089">7942 4410 258,'0'-3'43,"0"0"-4,0-1-2,0 1-4,0 3-4,0 0-2,0 0-2,0 0-2,0 3-1,0-3-2,0 10-3,0 6-2,0-2-1,0 5-4,0-1-3,0 7 0,-4 2-3,0 3 0,0 2-3,0 2 2,-4-1-5,4-3-3,4 4-3,-9-4-7,5 2-3,4-9-6,-8 0-7,8-9-9,-8 2-4,8-2-8</inkml:trace>
  <inkml:trace contextRef="#ctx0" brushRef="#br0" timeOffset="162488.2938">6731 7349 187,'0'-4'28,"4"4"-3,0-2-1,-4 2-1,0-3-1,0-3 0,8 2-1,-8 1 2,0 0 1,0 0-1,0-4 0,0 4-1,0-1-1,4-6-2,0-3-4,0 4-3,-4 1-2,4-2 0,-4 1-4,0-1 2,0-1 0,0 1 0,0 1-2,0-1 3,0 2-1,0-1-2,-4 3-2,4-1 0,-8 1-1,4-4-1,-4 7 1,0-2-2,3-1 1,-3 3 0,0 3-2,-4 0 2,4 3-1,-5 0-1,5 5 0,-4 8 0,4 0 1,-1-5-1,1 5 1,-4 0 1,4 1 0,4 6 2,0 0-2,-5-2 1,5 5-3,0-3 1,0 3 1,4-6-1,0 3-1,0-9 0,8 2 1,-4-3 0,13-5 1,-5-2-2,0-6 0,9-3 2,-5-7 0,1-4 0,3-5 0,-4-5 0,1-3-1,-1-2-1,-4 6 0,1-3 0,-9 2 0,4 0 1,-8 2-1,4 1 1,-4 6-2,-8 3-5,4 0-5,-4 5-6,-5 1-3,-3 3-9,4 3-9,-1-3-14,-3 3-10</inkml:trace>
  <inkml:trace contextRef="#ctx0" brushRef="#br0" timeOffset="163328.3419">6522 4358 177,'0'-4'24,"0"4"0,0 0-2,0 0 2,0-6 3,0 6 0,0-5-5,0-1 4,0 3-2,0-1 0,0 4 2,0 0-4,0 0 0,0 0-3,0 0-4,0 0 0,0 4-1,-4-4-3,4 3 0,0 11-3,0 2-2,0-3 0,0 1 0,0 2-4,0-3 1,0 4-2,0 2 0,-4-4 1,4 7-2,0-5-3,-5-1-3,1 3-2,4-4-3,-4-3-3,4 1-3,-4-2-6,0 2-3,4-4-8,0-5-2,-4-1-1,4-3-7,-4 3-4</inkml:trace>
  <inkml:trace contextRef="#ctx0" brushRef="#br0" timeOffset="163626.3589">6632 4276 283,'0'0'30,"4"2"1,-4-2-1,0 3-1,0 4-2,4-4 1,1 6-3,-5 1-2,0 1-6,4 2-3,-4 1-3,4 5-1,-4-3-2,0-2-2,0 2-1,4 3-2,-4-4 0,0 4-2,0-2 0,0 2-1,0-5-2,0-1-4,0-3-4,0-1-5,0 2-6,0-1-4,0-4-7,0 4-6,0-10-2,-4 17-12</inkml:trace>
  <inkml:trace contextRef="#ctx0" brushRef="#br0" timeOffset="164052.3833">6395 4456 217,'0'0'29,"0"-6"-4,0 3-1,0-10-2,12 5-3,-8 2 1,4-7-4,-4 0-4,5 5 2,-1-8-3,4 0 1,-8 5-1,9 2 1,-5-1 1,4 4 0,-4 1 0,0 2 0,1 0 0,-1 3 0,0 0 0,0 0-2,-4 0 1,0 3-3,4-3 0,1 3-2,3 2 0,-4-2 1,4 0-1,1-3-1,-1 0-3,0 0 0,1 0-1,-1 0 2,4 0-3,-4-3 0,1 0-1,-5 0-3,-4-2-5,8-2-2,-3 1-4,-5 3-1,0 0-7,0 3-7,-4 0-9,4 0-8,-4 0-4</inkml:trace>
  <inkml:trace contextRef="#ctx0" brushRef="#br0" timeOffset="164437.4053">6943 4162 312,'0'0'37,"0"0"-6,0 0-1,0 3 2,0-3-5,0 0-1,0 7-4,-4 5 0,4-2-4,-4 4-2,4 2-1,-4-2-1,0 5-2,4 0 0,-4 2-3,-4 0 0,0 4-1,3 2-2,-3 0 0,4 5-2,-4 1 0,4-2-2,-8-1 0,8 3 0,-1-1 0,1-2-2,-4-6 0,4 3 0,0 2 0,-4-9-1,4 3-2,0-9-1,4-1-5,-5-1-2,1-4-3,0-1-2,4 2-4,-4-6-5,4-3-4,0 4-6,0-4-7,0 0-2,0 0-3,0-4-4</inkml:trace>
  <inkml:trace contextRef="#ctx0" brushRef="#br0" timeOffset="164898.4317">6960 4486 294,'0'-3'37,"4"0"-5,0 3-3,0 0 0,-4 0-2,4-3-1,0 3-2,4 0-5,-3 0-2,-1 0 0,0 0-4,8 0-1,-8 0-1,0 0-2,4 0 1,1 0-4,-5 0 0,4 0-1,-4 0-2,4 0 0,0 0-2,1 0 0,-5 3 0,-4-3 0,4 3 0,0 0 0,0 7 0,-4-4 0,0 1 0,0-3-2,0-1 2,0 4-1,-4 6 0,4-4-1,-8-4 2,4 1-1,-1 10 1,1 0 0,-4-2 1,4-1 0,0-3 0,4-1 0,-4-4 0,4 4 0,-4-5-1,4 2 3,0 0-1,0-1 0,0-2 0,0 4-1,0-4 1,0 0-2,0-3 2,0 0-1,0 0 1,4 0 0,0 0-1,8 0 2,-4 0-2,9-3 0,-9 0-2,4-1 1,1 4-2,-1-7-3,-4-3-5,4 4 0,-4-1-5,1 1-1,-1 3-4,-4 3-8,4-2-9,-8-1-12,4 3-12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5-12-01T03:12:14.05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149 2615 249,'0'0'28,"0"0"-4,-4 0-3,4 0-1,-4 3 0,4-3-6,0 0 1,0 4-3,0-4 0,0 0 5,4 0 1,0 0-1,-4 0 0,0 0-2,0 0-3,4 0-1,0 0-2,0 0-2,0 0-2,0 3 0,0 0-1,0 3 1,-4 2 0,5 5 1,-1 0-1,-4 1-1,0 2 1,4 1-1,-4 6-1,0-6 0,0 2-1,0-1-1,-4-2 0,4 3-1,0-2 3,0-4-2,0-4-3,0-4 3,0-2-1,0 4 0,0-7 1,0 0 0,0 0 0,0-4 0,0 4 0,0-3 0,0-8-2,0-2 2,0-2 0,0 3-1,0-3 0,0-1 0,0 1 0,0-1 0,0 2 0,0-5 0,0 3-1,4 5 2,-4-5-1,0 3 2,4 5-1,0-4 1,0 2-1,4 2 2,-4 2 0,5 0 0,-1-1-1,-4 7 0,4-3-1,4-3 0,-4 2 0,5 1 0,-1 0-1,4-3 1,-3 1-1,3-1 0,-4 2 0,1 1-3,-1 0-5,-4 3-1,4 0-5,-3 0 0,-1 0-7,-4 0-4,4-3-8,0 3-7,0-3-4,9 0-12</inkml:trace>
  <inkml:trace contextRef="#ctx0" brushRef="#br0" timeOffset="609.0348">14104 2434 240,'0'0'18,"0"-3"5,0 3 4,4-3-3,-4 1 0,0 2-5,0-3 1,0 0-2,0 3 1,0 0-1,0-4-2,0 1 1,8 0 1,-8 0-5,8 3 1,0-3-4,1-4-2,7 4-1,-4 3-1,-4-1-2,5-3 0,-1 4-1,4 0-1,-3-3 1,-1 3-2,4-3 0,-3 0-1,7 0 1,-8 3 0,9-7 0,-9 7-1,5-6 0,-1 3 0,0 0 0,-3-1 0,3 0-1,-4-3 2,1 4-1,3 0-1,-4-3 2,0 6-1,-7 0 0,3 0 0,-4-4 0,0 1 0,0 3-1,-4 3 2,4-3-1,-4 0 0,0-3 0,0 3 0,0 0 2,0 0-1,0 0-1,-4-3 1,4-3-1,0-1 0,-12 3 0,4-3 0,3-2 0,-7 5 0,4 1-1,-4 0 3,8-5-1,-5 8 0,1-6 0,0 6-2,0-3 1,4-4-4,-4 4-2,3 3-3,-3-3-4,4 0-6,0 3-7,4 0-6,-4-3-8,4 3-8</inkml:trace>
  <inkml:trace contextRef="#ctx0" brushRef="#br0" timeOffset="1248.0714">14800 2079 218,'4'0'15,"-4"0"3,0 0-3,0 0-2,-4 0 3,4-3-3,0 3-1,0 0-2,0 0 0,0 0 0,0 3 3,0-3-1,0 4 2,-4 5-3,4 1 0,0-1 1,-4 2 0,-5 2 1,5 0 0,0 1 2,-4 2-1,4 3 1,0 2-3,-4 3-1,-1 7 1,1-4-1,0 4-1,0 2 0,4 4 1,0-1-3,-4 4 0,-1-4-1,5 3 1,-4-3-2,4 1 0,4-1 2,0-2-3,0-4 2,0 0-4,0 2 0,4-5-2,-4 0 0,0-5 0,0 2 1,4 1-2,0-7 0,4 3 0,-3-2-1,3 1-2,-4-4-5,0 0-1,0-2-1,4 2-4,0-6-2,1-2-4,-1-2-7,-4-6-1,0 0-2,0 3-1,4-3-1,-4 0-3,4-3 1,-3 0-2,15-8-7</inkml:trace>
  <inkml:trace contextRef="#ctx0" brushRef="#br0" timeOffset="1702.0973">14955 2701 241,'4'-3'36,"-4"0"0,5-1-3,-1 1-3,-4 3-1,4 0-4,-4 0-2,0 0-2,0 0-4,0 0-2,0 0-4,4 0 0,-4 0-4,0 3-2,4 7 1,-4 1-1,4-1-3,0-1 0,-4 4 0,0-4-1,0-1 0,0 2 0,4-1-1,-4 1 0,4-5 0,0 1 0,-4 1 0,4-4 0,1 3 0,-1 0 0,-4-6 0,8 4 0,-8-4 0,8 0 0,-8-4 0,8 1 0,-4-6 0,0-4 0,5 2 0,-1 1 0,-4-2 0,4 2 0,0-1 0,-4-2 0,0 4 0,1-1 0,-1 7 0,0-2 0,-4 2 2,0-3 0,0 6 0,0 0 0,4 0 0,-4 0-1,0 0 1,0 0 1,0 0-3,0 3 1,0 6 1,4 2-2,-4-1 2,4 0-1,-4-1 0,0-1-1,0-2-1,4 4-4,-4-7-4,0 0-2,4 0-9,-4 4-6,0-4-6,4 2-7,-4-5-5,8 25-11</inkml:trace>
  <inkml:trace contextRef="#ctx0" brushRef="#br0" timeOffset="1921.1099">15250 2868 225,'0'0'35,"0"0"2,0 3 1,0 3-5,4 1 2,-4 2-2,4-2-6,-4-1-5,0 5-4,0 2-6,0 0-3,0-2-2,0-2-2,0 1-1,-4 3-2,0-9-3,0 6-7,-4-1-7,4 1-6,4-4-6,-4 4-5,-5-9-1,9 3-4,-4-4-4</inkml:trace>
  <inkml:trace contextRef="#ctx0" brushRef="#br0" timeOffset="2309.1321">15479 2649 357,'4'0'27,"-4"0"2,5 0 5,-5 0-2,0 0-2,0 3-7,4 9-6,-4 0-1,4 0-3,0 1-2,-4-2-1,8-1-1,-4 2-2,0-2 1,4-4-2,-3-1-2,-1 1-1,4 1-1,-4-4 0,4 0 0,0 0-2,-4 0 1,0-3 0,1 0 1,3-3-2,-4 3 1,0-3-1,0 0 1,4-7 0,-4 2-1,4-1 0,-3-4 2,-1 4-2,4-4 0,-4 2 0,4-2 1,-4 4-1,0 1 0,0-5 0,5 3-2,-5 1-1,0 4-5,-4 2-2,4-3-5,-4 2-4,0 4-8,0-3-10,4 0-10,-4 3-6,0-3-8</inkml:trace>
  <inkml:trace contextRef="#ctx0" brushRef="#br0" timeOffset="2801.1602">15844 2108 339,'0'0'25,"0"0"2,0 0 2,0 0 4,8 3-3,-8-3-5,4 0-4,4 5-2,0 8-3,-3-1-1,7 3-3,0 1-1,-4 3-1,0-2 1,5 2-2,-5-1-3,4 10 2,-4-4-2,1 6 0,-5 1 2,4 4-2,0-2-1,-4 0-2,0 7 2,0-3 1,0-4-3,-4 0 0,0 1 1,0 2-2,0-1 0,-4-4 1,0-4-3,0-2 0,0-4 0,0 1 1,-4-1 0,0-4-2,3-1-3,1 3-2,-8-8-3,8 2-5,-4 0-2,4-2-1,-4 1-4,8-8-8,-5 2-4,5-3-7,-8-3-4,8 0-6,-4-6-12</inkml:trace>
  <inkml:trace contextRef="#ctx0" brushRef="#br0" timeOffset="3058.1749">16335 2552 421,'4'0'30,"0"0"-3,4 0-3,-4 0-5,9 0-3,-5 0-6,0-4-1,4 1-3,1-3-1,-5-4-2,4 1 0,-4 1 0,1-2-3,3 4-6,-4 0-7,0-4-8,0 5-11,-3 2-10,-1-3-4,-4 12-12</inkml:trace>
  <inkml:trace contextRef="#ctx0" brushRef="#br0" timeOffset="3228.1846">16343 2685 334,'0'0'38,"0"0"-2,0 3 3,8 0-7,-8-3-8,4 0-6,5 0-4,-5 0-5,4 0-1,0-3-2,4 3-3,-3-3-4,3-6-5,0 4-10,-4-2-11,9 1-15,-5 0-7</inkml:trace>
  <inkml:trace contextRef="#ctx0" brushRef="#br0" timeOffset="4145.2371">17117 2092 320,'-4'3'31,"4"4"-3,0-4-2,-8 5-3,4-2-4,-5 7-2,9-4-2,-8 3-5,4 3-2,-4 1-1,4-1 0,-4 1-3,-1 1 1,1 8-1,4-4 3,-8 5-2,4-6-1,0 6 0,-5-2-1,5-4-1,-4 2 1,0-1-1,3 1 1,-3-4-2,4 1 1,-4-3-2,3-2 2,-3 2-2,4-2 2,-4 2-1,3 0 0,5-2 0,-4 2 0,0-3 1,4-2 1,-4 2 1,4 0 0,-1-2-2,5 1 3,-4-2 0,4-2-2,0 1 1,4 4 1,-4 0 0,0-2-1,9 5 1,-1-3-3,0-2 1,0 2-1,0-1-1,1-5 1,3 1-1,-4 4 0,0-5 0,5-1-1,-9 0 1,4 2 0,0-1-2,0-1 2,-4 0-1,5 4-1,-5-4 0,4 1-2,0 1-2,-8 1-2,4-3-2,-4 6-3,4 0-4,0-2-4,-4-1-7,4 6-3,-4-9-7,0 4-3,9-1-9</inkml:trace>
  <inkml:trace contextRef="#ctx0" brushRef="#br0" timeOffset="6298.3602">17723 2909 252,'0'0'35,"0"-3"-4,0 3 1,0-3-3,0 3-4,0-3-3,0 3-3,4 0-4,-4-7 2,0 1-3,8 0 0,4 2-4,-7-2-1,7-5-1,0 1-1,-4 1-3,5-2 0,-9-2 0,8-3-3,4-1 2,-3 4-1,-1-3 0,4 2-1,1 1-1,-5-3 0,0 2 0,0 1 0,1 0 1,-5 2-1,4 2 0,1-1-1,-5 4 2,0 1-1,-4 2-1,0 0 2,0 3-2,0 0 2,0 0-1,0 3 0,-4 0-1,0 11 0,0 2 2,-4-1-1,0 4-2,0-2-2,-4-1-1,0-3-3,0 1 1,-1-1 1,5-4 0,-8 1 3,8-2 1,-4 1-1,-5-2 2,5-7-1,0 0 2,0 0 0,0 0-1,0 0 1,-1 0 0,1-3 0,4 3 0,-4-4 0,4-2 1,-4 3 2,4 0 2,-1 3 0,5 0-1,0 0 0,0-2-1,0 2 1,0 0 0,0 2 1,0-2 1,5 0-1,7 0 0,0 0 0,-4 3 2,5-3-4,-9 0 0,8 0-2,0 0 2,0 0-3,-3 0 2,3 0 0,0-3-2,1 1 1,3-1 0,0 0 0,1-4-1,-5 1 0,0-4 0,5 4-1,-5 1 2,0-1-2,-4-4 2,1 1-1,-5-1-1,4 4 2,-8 1-2,4-1 2,0-1-2,0 4 2,-4 0-1,0 0-1,0 3-1,0 0 0,0 0 0,0 0 2,0 0 0,0 3-3,0 10 3,0-4 0,0-1 0,0-5 0,0 4 0,0 2 0,0-2-3,0-4 0,4-3 1,0 6-2,0-6 2,0 3 1,1-3 0,3 0 1,0 0 0,-4 0-1,4 0 1,0-3 0,1 3 0,-1-3 0,0 3 0,0 0 0,-4 0 2,4 0-2,-3 0 0,3 3 0,-4-3 1,0 5-2,0 1 0,-4 1 1,0-4 0,4 3-4,-4-3 0,4 1-4,-4 2 1,0-4 2,0-2 0,0 0 0,0 0 1,4 0 0,-4 0 0,4-2-2,-4 2 2,0 0-1,0-6-1,9-1 2,-5 1 1,0 3 1,4 0 0,-8-1 1,8 4 1,0 0-2,1-3 3,-5 0-2,4 3 2,4 0-1,0 0 0,-3 0-1,3 0-3,-8 0-7,0 0 0,4 0-3,-4 0-2,4 0-4,-3 0-3,-1 0-2,0 0-3,4 0-7</inkml:trace>
  <inkml:trace contextRef="#ctx0" brushRef="#br0" timeOffset="6478.3705">18177 2410 306,'0'0'30,"0"0"-6,0 0-9,0 0-2,0 0-6,9 0-7,-9 0-12,8 3-9,-4-3-6,12 3-4,13 24-9</inkml:trace>
  <inkml:trace contextRef="#ctx0" brushRef="#br0" timeOffset="6913.3954">18587 2609 317,'0'0'23,"0"0"-1,0 3-1,0 0 0,0 0-2,-4 7-3,4-4 1,0-1-2,0 8 0,0-1 0,0 3-3,0-3-2,0 1-4,0 1-1,4-1 0,-4 0-3,0-4 1,0-1-2,4-1-1,-4-1 2,12 0-1,-8 1-1,4-2 1,1-5 1,-1 3-2,-4-3 0,4 0-2,-4-3 0,0 1 1,4-1-1,1-7-1,-5 1 0,4-4-1,0 2 1,0-5 2,0 3 0,1 2 1,-5-2-1,4 1 0,-8 5-1,4 3 1,0-3 1,-4 4 0,0 0 1,4 3 2,-4 0-3,4 0 0,0 3 1,-4-3 0,0 13 0,4-5-1,1 4 0,-5 1 0,0-2-1,0-1-7,0 3-7,0-4-8,0-3-3,4-1-6,-4 2-8,8-1-6</inkml:trace>
  <inkml:trace contextRef="#ctx0" brushRef="#br0" timeOffset="8000.4576">19135 2579 302,'0'-4'30,"-4"4"-6,4 0-5,0-3-4,0 0-5,-4 3-4,0-3-2,0 3 1,-4 0-2,0 0-2,-1 0 0,5 0 0,-4 0 1,4 0-1,-4 0 1,4 3-1,0-3 0,-5 6-1,5 1 0,-4-1 0,4 2-1,-4 2 2,4-1-1,-4 4 0,-1-5 0,5 5 0,-4-1 2,4-1-2,0 2 1,0 3-1,4-2 0,0 2 0,0-3 0,0 1 0,0 2 0,4-3 0,0-5 0,8-2 0,-8 7 0,13-7 1,-5 1 1,0-7 1,1 0-1,3 0 2,4 0 0,1-4 1,-5 1 1,1-3 0,3-4-2,5 1-1,-5 4 1,-3-5-1,-1 1-2,0-4 1,-3 8-3,-1-4 3,-4-1-2,4 4 0,-3 0 3,-9-4 0,8 5-1,-8-1 2,0 3-1,0-4 1,0 4-3,0 0-1,-4 0 0,0 3 0,-5 0-1,1 0 3,0 0-2,0 3 0,0 0 0,4 4 0,-5-1 0,1 2 0,0-2-2,0-3-3,0 4-1,-1 2-1,1-5 1,4 2 0,-4 3 1,0-4 0,8 2 3,-4-4-1,0 3-2,-1 0-1,5 1 1,0-2 1,0-2 0,0 3-2,0-6 1,5 3 0,-1-3 2,-4 4-1,8-4 2,4 0 1,-8 0 0,4 0 0,1-4 0,-5 4 1,4-3 1,4-3 0,-4 1 1,1-1-2,-1-1 1,-4 4 1,4 0 2,0-3-2,-4-1 3,4 2 0,1-1-2,-1 0 1,-4-1 0,4 1 1,-4 0 2,4-1 1,-4 1 3,5 1 0,-5 2 0,4 0 1,-4-4-3,0 4-1,0-3 1,4 3-1,-3 3-2,3-3-2,0-1-1,0 3 0,0-2 1,0-1-3,5 4-1,-5-6 1,4 3-1,-4 0 1,5 0 0,-5-1 0,0-2 0,0 3 0,0-2 0,1 2-2,-5 3 2,0-3-1,0 3 2,0 0-2,-4-3 0,0 3 1,0 0 0,0 0-1,0 0 0,0 3 0,0-3 0,0 3 0,0 5 0,-8-2 0,4 4 0,0-4 0,0 0 0,-5 1 0,1-2 0,4 1 0,-4-3 0,0-3 0,-5 3 0,5 0 0,-4-3 3,4 4 1,0-4 0,-1 0 0,1 0 1,0 0-1,0 0 0,4 0 1,-4 0-2,3 0 0,1 3-2,0-3 1,4 0 1,0 3-3,0-3 2,0 0-2,0 3 0,0 0 1,0-3 0,4 0 0,0 0-1,9 0-1,-1 0-3,0 0-2,1 0-6,3 0 0,-4 0-8,5 0-5,-5-3-9,0 3-9,-4-3-5,41-10-8</inkml:trace>
  <inkml:trace contextRef="#ctx0" brushRef="#br0" timeOffset="8392.48">19766 2496 342,'4'0'32,"0"0"0,0 3 0,0 0-4,4 0-6,-4 1-3,1 4-4,3 1-1,-4 7-2,-4-5-1,4 5-3,0 0 0,4-2-2,-4 2-2,4-3 1,-3-2-2,-1 2 0,-4-1-1,4-4 0,0 5-1,0-3 0,0-1-1,-4-4 0,4-2 0,-4 0 0,0 0 0,4-3 2,-4 0-1,0 0 1,4-3-2,0-3 1,5-2 0,-1-2 0,0-5 0,0 0-1,0-4 0,5 2 0,-5-6 2,4 0-2,0 0 1,1 3-2,-5 1 2,0 4 0,4-1-2,-8 2 0,5 8-4,-5-4-5,0 4-1,0 3-3,-4-1-7,4 1-9,-4 3-12,0 3-9,0-3-6</inkml:trace>
  <inkml:trace contextRef="#ctx0" brushRef="#br0" timeOffset="8606.4922">20151 2820 381,'0'3'42,"0"1"-7,0 2-9,0 5-5,-9 5-5,5-5-5,-4 2-3,0 6-1,0-5-3,-4 2 1,3 2-4,-3-3-7,4-5-13,4 1-15,-4-4-16</inkml:trace>
  <inkml:trace contextRef="#ctx0" brushRef="#br0" timeOffset="10374.5934">20818 2744 318,'4'0'26,"0"-3"-1,0 0-3,0-1-2,5-5 1,-1-1-3,8-1-5,-12 2 2,8-1-3,-3 1 1,-1 1-5,0-2 4,0-3-2,4 2-1,-3 2 0,-1-4-1,0 0-3,0 4 0,0 4-1,5-5 1,-5 4-2,0 0-1,-4 3-1,0-1-1,4 1 0,-3 3 2,-5 0-1,4 0-1,0 0 1,-4 0-2,0 3 1,0 10 0,0 0 0,0-2-2,0 2 0,0-1 0,-4 1-3,0-2-2,-1 2 4,-3-4-2,0-1 3,4-1 1,-4-1-1,0 0 0,4-2 1,-5-4 1,5 3-1,-4-3 0,4 0 2,-4 0-2,4 0 2,0 0-1,-5 0 2,5 0 2,0 0-2,4 0 0,-4 0 1,4 0-1,0 0-1,0 3 0,0-3 1,0 3 2,0 0-3,4-1 2,4 1-2,9-3-1,-9 0 0,4 0 2,1-3-2,-1-2 0,0-1 1,9-4 1,-1 1-1,-4 1 0,5-2 0,-5 4 0,-3-4-1,3 1 0,-8 1 0,0 2 0,5-1 0,-5-2 0,0 2 0,-4 1 0,0 1 0,0-1-1,0 6 2,-4-3-1,0 3-2,0 0-1,0 0 2,-4 0-1,4 0 1,-4 0-1,4 3 2,-4 5 0,0 1 0,0 1-2,0 3 2,4-4-4,0-4 0,0 1 1,0 4 1,4-4-1,-4-3 3,4 0-2,0-3 1,4 0 0,0 0 0,1 0 1,-1-3 1,0 3 0,4-3 2,-4-3-2,5-1 2,-5 4-1,0-3 0,0 1 0,0 2 1,1 0 0,-5 0 0,4 3-2,-8 0-1,8 0 2,-4 0-2,-4 0 0,0 0 1,4 0-1,0 0 0,-4 0 0,0 3 0,0-3-3,5 3 0,-1 3-1,-4-1 1,0 1-1,0 1-1,0-1 0,4-3 0,-4 0-3,4 1 2,-4-1 2,4-3 1,-4 0 1,8 0-1,-4-3 2,0 3 0,4-4 0,1-5-1,-1 6 2,0 0 0,0-1 0,-4 1 0,4 0 0,-3 3 0,3 0 0,0 0 0,4 0-1,-8 0 1,5 0 0,3 0 0,-4 0-4,0 0-4,-4 0-8,0-3-5,0 1-5,5-1-5,-9 0-6,8-7-9</inkml:trace>
  <inkml:trace contextRef="#ctx0" brushRef="#br0" timeOffset="10538.6028">21252 2245 374,'0'-7'27,"4"7"-7,-4 0-10,0 0-9,8 4-11,-4-4-11,4 3-6,5 3-8,20 13-11</inkml:trace>
  <inkml:trace contextRef="#ctx0" brushRef="#br0" timeOffset="10969.6274">21616 2520 260,'0'0'26,"0"0"-2,0 0 1,0 0-3,0 3-3,0 3-1,0 1-5,0-1 0,4 0-2,-4 2-5,0-1 0,0 2 1,0 1-1,0 1-2,4-2-2,1 1-1,-1 0 1,0-4 0,0 0-1,0-1 0,-4-2 0,4 0 0,0 1 2,0-4-5,4 0 2,-3 0 2,-1 0-1,-4 0 0,12-7 1,-4 1-1,-4-5 0,0-2 0,4 3 1,1-2-1,-1 1 0,4-2 1,-4 0 0,-4 2 0,9 1 1,-9 4 1,4 0 1,-8 6-1,8-3-1,-4-1-2,0 4 2,0 0 2,-4 4 0,0-4-1,5 6-1,-5 10 0,4-2-1,-4 2-1,0-3 1,0-2-3,0-2-5,0 4-6,0-3-6,0-1-9,0-1-5,0-1-5,0-1-6</inkml:trace>
  <inkml:trace contextRef="#ctx0" brushRef="#br0" timeOffset="11964.6843">21981 2679 301,'0'0'38,"0"-3"-7,0 3-4,0 0-6,4-5-5,-4-5-2,12 1-6,0 2-1,1 1-3,-5-2 3,0-1 0,4-1 1,1 0-1,-1 1-1,-8 4 0,4-1-1,0-1 1,5-2-2,-9 3 1,4-1 0,0 2-3,0 2 1,-4-3-1,0 3-2,0-1 1,5 4-1,-5-3 0,-4 0 1,8 3 0,-8-3 0,4 3-1,-4 0-1,0 0 0,0 3 1,0 7 0,0 2-2,0 0-1,-4-3-3,4 4-1,-4-2 1,0-2-1,0 1 1,-5 0-1,1-1 2,4-4 0,-4 1 2,8 1 1,-8-4 0,0 0 1,4 0-1,-1-3 3,1 0 1,0 0 1,-4 0 1,4 0 3,-4 0 1,0 0-2,4 3 0,-5-3-1,5 0-1,0 0 0,-4 0-1,8 0 0,-4 0-1,4 0-1,0 0 0,0 0 1,4 3 1,-4 1 0,8-1-1,0-3 1,1 0-3,3 0 1,0 0 1,0 0 0,9 0-1,-5-3 0,5-1 0,-5-2-1,5-3 0,-5-1 0,0 5 0,-3-1 0,-1-4 0,4 4 1,1 0-1,-5-4 0,0 2 0,-4-1 0,5 2 0,-5 1 0,-8 0 0,8-1 0,-4 2 0,0 2 0,-4 0 0,0 0 1,0 0-1,0 3 0,0-4-2,4 4 1,-4 0-1,0 4 1,0-4 0,-8 3 0,8 6-1,0 3-3,-4-6 2,4 3 0,0-2 1,-4-1-1,4 2 0,0-2-1,0 1 3,4-4-2,-4 0 2,8-3 1,-4 0 0,4 0-2,5 0 3,-5-3 1,0 3 2,-4-3 0,4-7 1,-3 4-4,3 1 1,0-1 1,0-1 0,0 4-1,0-3 1,-3 3-1,-1 3 0,0-7-2,0 7 1,0 0 0,-4 0 0,4 0 0,-4 0-1,0 0 0,0 0-1,0 4 0,4-1-1,-4-3 0,0 9 0,0-2-3,0-1 0,0-1 0,0 1 0,4-3 1,0 0-2,-4 1 2,0-1 1,0-3 1,0 3 1,0-3 1,4 0-1,-4 0 0,4 0 2,5-3 0,-5 3 2,4-3 1,0 3 1,0 0-1,1 0-2,-1 0 0,-4 0-1,4 0 0,0 0 0,-4 3 0,4 0-1,1 0 2,-5-3-2,4 0 0,0 3-4,0-3-2,-4 4-7,0-4-4,5 0-4,-5 0-6,4-4-4,-4 1-5,4 0-5</inkml:trace>
  <inkml:trace contextRef="#ctx0" brushRef="#br0" timeOffset="12172.6962">22480 2181 394,'0'0'33,"0"0"-11,0 0-5,0 0-4,0 0-5,0 0-6,0 0-9,4 0-10,-4 0-6,0 0-6,8 6-3,1 4-2,7 31-8</inkml:trace>
  <inkml:trace contextRef="#ctx0" brushRef="#br0" timeOffset="12604.7209">22795 2423 267,'0'0'26,"0"0"-5,4 3 2,-4 2 1,5-2-2,-1 3 1,-4 4-3,4-4-3,-4 4 0,0-7 1,0 5 0,0 1-1,8-2-2,-8-1-5,4 0-2,0 1 1,0-2-2,4 1-1,-8 0 1,0 4-4,4-4 0,-4 1-1,5-3 0,-1 6 0,0-4 0,0 1-2,-4-4 1,0 0-1,0 0 1,4-1-2,-4-2 2,0 0-2,4 3 2,0-3 1,-4 0-2,8 0 1,-4-3 0,-4-2 0,9-5 3,-1-2-2,0 1 1,0-2-1,0-3-2,1 2 1,3 1-1,0 0 1,-12 5 0,8-1-1,0 2-2,-3 1-4,-1-4-3,0 7-4,-4-3-6,0 6-6,4 0-10,-4 0-7,4 0-6,-4 0-2</inkml:trace>
  <inkml:trace contextRef="#ctx0" brushRef="#br0" timeOffset="12844.7347">23147 2701 390,'-4'0'44,"4"6"-8,0-1-3,0 5-9,-4 2-5,-4-2-4,0 1-4,4 2-2,-4-1-4,-1 0 0,5 0-2,-4 4-1,0-3-4,0-5-6,4 1-7,0-2-9,-1-4-11,5-3-12,-4-3-11</inkml:trace>
  <inkml:trace contextRef="#ctx0" brushRef="#br0" timeOffset="15073.8622">23966 2480 280,'0'-5'25,"4"2"1,0-3-1,5-1-1,-1 1 0,-4 3-4,0 0-2,4-4 0,-4 1-1,0 3-2,0 0-1,1 1-2,-5-4 1,0-1-2,0 7-1,0-3-2,0 0-1,0 3-3,-5 0 1,5 0-3,0-3 0,-4 0-1,-8-1-1,4 8 1,0-1 0,0 3-1,-5 0 0,5 6 0,0 0 0,-4 1 0,-1 3 0,1-2 0,4 2 0,0-2 0,-1 2 0,1 0 0,0 2 0,4 1 0,4-5 0,-4 2 0,0 0-2,4-2 1,0 2-1,4-6 0,0 1 1,8-2-1,1 1 1,-1-4 1,4-3-2,5-1 1,-1-2 0,-3 0 2,3 0-2,0-2 1,1-4 0,-5-4 0,5 1 0,-1-2 0,-3-2 0,-1 4 0,4-4 0,-7 2 0,-1-2 0,-4 3 1,4 1-2,-3 1 2,-1-2 1,-8 1-1,0-1 0,0 6 2,0 0-3,0-2 1,0 0 0,0 6 0,0-4-1,-4 1 0,4 3 0,0 0 0,-4 0-1,-9 0-1,9 0-1,-4 0 0,0 0 0,0 3-1,0 1 1,-5-1 1,9 3-1,-4 2 2,-4 5 1,4-4 0,-1 4-2,5-5-2,0-2-2,0 4 1,4 0-3,-4-1 0,0-4 0,0 1 2,4 1-3,0-1 0,0-3 4,0-3 1,4 3 1,-4-3 0,4 0 3,8 0-2,1 0 1,-1-3 1,0 3-1,-4-6 0,0-1 1,5 1 0,-5 1 0,-4-1 1,8 3 1,-8 0 3,0-1 0,5-2 2,-1 3 0,-4 0 1,4-1-1,0 1 0,-4 3-1,5-6 1,3 1 0,-4 2-2,-4-3 1,4-1-1,1 1 0,-5 0-1,12-2 1,-8 1-1,5-2 1,-1 2-2,0 4 0,0-3 1,1-1-1,-5 3 0,0-6 0,4 7 2,1-7-2,-5 7 1,0-3-2,4 1 1,-4 2-1,5 0-1,-5 0 1,-4-1-1,0 4 1,0-3-1,4 0 0,1 0 0,-9 3-2,4 0 2,-4 3-1,4-3 1,-4 0-1,0 10 1,0-4-1,0 2 1,0 1 0,-4 1-2,4-4 2,0 5-1,-9 2 0,5-3-1,-8 2-1,4-4 1,0 2 1,4-4 0,-9 1-1,5-1 2,0-3-1,-4-3-1,-1 0 2,1 0-1,4 0 2,0 0 2,-5 0 0,5 0 1,-4 0 2,4 0-1,0 0 1,-1 0-2,5 0 0,0 0-2,0 0 0,0 0 0,4 0-1,0 0-1,0 0 0,4 0 0,0 0 0,13 0-1,-1 0 0,-4 0-4,9 0-3,-5 0-4,0 0-3,1-3-4,-1 3-4,1 0-4,-5 0-10,4 0-5,-3 0-9,-1 0-2</inkml:trace>
  <inkml:trace contextRef="#ctx0" brushRef="#br0" timeOffset="15542.889">24674 2502 276,'0'-6'34,"0"0"-3,5 2 1,-1 1-2,-4 0-2,0 0-1,0 3-5,4 0-4,-4 0-4,0 0-1,0 3-2,0-3-3,-4 6 0,4 7-2,0-3-1,0-2-1,0 4 0,0 1-2,0-2 1,-4 2-2,4-4 1,0 1-1,0-2 0,0 1 0,0-2 0,0-1 0,4-3 0,-4 1 0,0-1 0,0-3-1,4 3-1,0-3 2,0 0 1,0 0-2,0-3 0,4 0 0,-4-1 1,9-2-1,-5-4 0,0 1 0,0 1 0,5 2 0,-9-4 0,4 4 0,0-4 0,-8 5 0,8-1 0,-4 3 0,0 0 0,0-1 0,-4 4 0,0 0 0,5-3 0,-1 3 1,0 0 1,-4 0-1,0 0 1,0 3 2,0 1-2,0-1-2,0 0 2,0 11-1,0-4-1,0 3 0,0-4 0,0 2 0,0 2-4,0-3-4,0-1-2,0-1-4,0 2-4,0-4-8,0-3-3,4-3-8,-4 0-6,4 0-5</inkml:trace>
  <inkml:trace contextRef="#ctx0" brushRef="#br0" timeOffset="16150.9238">24982 2068 280,'0'-6'33,"0"6"-9,0 0 0,0 0-3,0 0 4,4 0 0,0 0-3,4 3-2,-4 5-6,0 2 2,4-1-4,-4 7 1,5-8-2,-1 1-4,-4 7 1,4-4 0,4 3-1,-3 4-1,3-4-2,0 1-1,-4-7 0,5 9 1,-5 1 1,0 1-1,4-4-1,0 2 0,-3 4 0,3-4 0,-4 1-3,0-3 2,-4-2-1,5 2-1,-1-2 1,-4-1 0,4 0 0,-4-1-1,0-4 0,0 2 0,5-1 0,-9 1 0,4-5 0,-4 1 0,4-3-1,0 3 0,-4 1 2,0-4-2,4 3 1,-4-2 0,0-4 1,0 1 0,0 6-2,0-1 2,0 0-1,-4 1 0,0-1 0,-4 2 2,-1 1 2,1 1 0,-4 3 3,0-2-2,-1 5 1,-3 0-1,4 1-1,-1 2-2,-3-1-1,4 1 1,-1-5-1,1 2-1,-4 0-1,4-2-2,3-1-6,1-4-2,0 1-7,0-2-4,0-2-10,3-3-10,-3-3-14</inkml:trace>
  <inkml:trace contextRef="#ctx0" brushRef="#br0" timeOffset="19596.1208">19565 3472 227,'-4'0'19,"4"-3"-2,0 3 0,0 0 0,0-3-1,0 3 1,4 0 0,-4 0 2,0 0-3,4 0 0,-4-7-3,0 1 2,0 3-2,4 0 2,0-1-4,-4 1 0,0-3-1,0-2 0,0 2-2,0 2-1,0 1-3,0-3 0,0 3-1,0-4 0,0-1 0,0 2 0,-8 0 2,8-1-3,-4 1 0,0 3-1,0 0 1,0-4-1,-4 2 0,4 2 0,0 0 0,-5 0-1,1 3-1,4 0 3,-4 3-3,-4 0 1,3 0 0,-3 5 2,4 2-2,-4-4 0,-5 4 2,5 1-2,0-5 0,-1 10 0,-3-1 0,4 0 0,-1 8 1,-3-3-1,4 4 3,0 5-1,3-2 0,-3 0-1,4 5 1,4-5-2,0 3 1,4-3 0,0-2 0,0-6 0,4-1-1,0 1 2,8-5 3,0-4 1,5-7-1,-5-3 0,4-10-3,5 4 3,-5-5 0,5-8-1,-1-5-1,-3 5-1,3-3 1,-4 1 0,1-3 2,-5-1 0,5 1 0,-9 3 0,4-1 0,-8 1 0,0 2-3,0 3 0,-4-1 0,0 1-1,0 5 1,-4-5-1,0 6-1,4-2 0,0 7-3,-4-1-4,0 2-5,0 1-5,4 3-8,0-3-8,0 3-10,0-3-8,0 3-4</inkml:trace>
  <inkml:trace contextRef="#ctx0" brushRef="#br0" timeOffset="20084.1487">19983 3324 302,'0'0'38,"0"0"-2,0 0-2,0 0-6,0 0-2,0 0-7,0 0-5,0 0-2,0 0-4,0 0-2,0 3 0,0-3 0,0 4-1,-4 5-2,4 1 0,-9 1 0,5 1-1,-4 1-1,0-5 0,0 8-1,0-3 1,-5 1 0,5-1-1,-4 3 0,4-2 0,-5 2 0,5-2 0,0-1 3,-4 3 1,4-10-1,3 5 0,-3 2-2,4-3 0,-4-1 0,8-1 1,-4-5-2,4 4 3,-4-7-2,4 6 1,0 0-1,0-3 0,0-3-1,0 4 2,0-1 0,0 0 0,4 0 1,4-3-1,0 2 1,0 1-2,5-3 1,-1 0-1,-4 3-1,5-3 1,-1 0 0,-4 0-3,8 0-1,-7 3-3,3-3-1,0 0-4,-4 0-1,-4 0-3,5-3-6,3 0-6,-4 3-5,-4 0-3,4 0-6,1-3-4</inkml:trace>
  <inkml:trace contextRef="#ctx0" brushRef="#br0" timeOffset="20561.176">19758 3804 203,'0'0'32,"4"0"0,-4 0 2,0 0-4,0 0-4,0 0-2,0 0 3,4 0 1,0 0-1,12 0-4,-8 0-4,9-3-7,-1-3-1,5 3-3,-1-2-2,-3-2-2,3-2-1,0 6-1,-3-4-2,3 1-7,-3-2-5,-5 5-9,0-3-6,1 6-6,-5-7-7,0 7-2,8-9-10</inkml:trace>
  <inkml:trace contextRef="#ctx0" brushRef="#br0" timeOffset="21072.2052">20306 3523 313,'0'0'27,"0"0"-4,0-3-4,0 3-2,0 0-2,0 3-1,0-3-5,0 3 5,0 3-1,0 4 0,0-4-1,0 5 3,0-1-3,0 6-3,0-2-3,0-4 0,0 2-3,4 1-1,-4-2 1,4-1-1,0-1-1,1-2 0,-1-2 1,0 1-2,4 0 0,0-3 0,-8 1 0,8-4 2,1 0-2,-5-4 1,8 4 0,-4-3 0,4-3-2,1-5 0,-1 1-1,-4-3 1,0-1 1,5 5 2,-1-1-2,-4-3 1,0 7 0,0-2-2,-3 5 2,-1-3 2,0 2-1,0 1 0,0 3 4,0 0-1,-4 0-1,0 0 1,0 3-3,0 7 1,0-4-1,0 2 0,0 2-1,0-1 1,0 1-2,0 1-1,0-5-2,4 1-4,-4-1-4,0-3-5,8 0-8,-4 1-2,0-1-5,1-3-4,-1 0 1,0 0-5,8 0-8</inkml:trace>
  <inkml:trace contextRef="#ctx0" brushRef="#br0" timeOffset="21474.2282">20912 3238 326,'4'0'24,"-4"0"2,0 0-1,0 0 2,0 4-4,0 8-4,0-2-1,-4-4-4,4-1-2,-8 8-2,8-4 0,-4 1-4,-4-2-1,8 4 1,-4 1-2,-1-3-1,5-2-1,-4 4 0,-4-2-1,4 1 0,-4 2 0,4-4 0,-4 4-1,-1-5 2,5 1-2,0 1 0,-4-1 0,4-2 0,0 1 1,4-2-2,-4 1 2,4-1-2,0 0 1,0 1 2,0-6 0,0 2-1,0 4 2,8-1-2,0-6 1,4 0 0,1 3-2,-1-3 0,0-3 0,1 3 1,3-3 0,-8 3-1,4 0-2,5-3-3,-5 3-4,-4 0-7,-4-3-6,9 3-8,-9 0-8,-4 0-9,4-8-9</inkml:trace>
  <inkml:trace contextRef="#ctx0" brushRef="#br0" timeOffset="21697.241">20814 3671 295,'0'0'28,"0"0"-1,4 0 2,-4 0 0,4 0-1,8-3-4,1 3-5,-1 0-5,-4-10-2,4 4-6,1-1 0,-1 4-2,0-3-2,-4 4-6,9-1-4,-9 0-10,4 0-8,-4-4-6,1 1-6,-1 3-2,25 0-9</inkml:trace>
  <inkml:trace contextRef="#ctx0" brushRef="#br0" timeOffset="22032.2601">21395 3358 358,'4'0'32,"-4"0"-1,4 0 0,0 3-4,1-3-7,-1 6-3,0 7-2,-4-4-4,0 2 0,0 5-1,0-1-2,0-3-1,0 1-2,0 3-3,0-2 0,0 2 1,0-1-3,-4 0-4,0 1-3,-5-8-3,5 8-7,4-3-6,-8-2-5,0-1-8,4-4-3,4 7-5,-4-4-1</inkml:trace>
  <inkml:trace contextRef="#ctx0" brushRef="#br0" timeOffset="22352.2785">21575 3313 327,'0'0'30,"4"0"2,-4 0-3,0 5 1,0-2-4,0 10-4,0-4-4,5-1-3,-5 5-4,0-4 1,4 4-3,-4-2 0,-4 5 0,-1-1-2,5 0-3,-4 1-1,0 0 0,0-1 1,4 0-2,-8 0-1,8 1-1,0 0 0,-4-5-2,-4 5-5,8-4-2,0-7 0,-4 5-5,4-1-6,0 1-3,0-10-3,0 3-2,0-3-5,0 3-4,0-3-7</inkml:trace>
  <inkml:trace contextRef="#ctx0" brushRef="#br0" timeOffset="22826.3056">21297 3523 266,'0'0'27,"0"-3"-2,4 3-2,-4-7-2,0 7-7,8-11-1,0 2-2,1-4-1,3 5 0,-4-5 0,4 4-1,1-1 2,-5 1-2,4-2 1,0 1 1,5 0 0,-5 1 2,0 1-1,1 2 1,-1-1-2,0 4-2,-4 0 1,1 3-3,-1-3 2,0 3-2,-4 0 0,4 0 0,0 3 2,1 3-2,-5 1-1,-4 2 2,8-1-1,-4 2-2,0-1 0,4-2-1,0-4 1,5 2-1,-5 1-2,0 0 0,0-6 0,9 0-1,-1 0 0,0-3 0,1 0-2,-5-5-3,4 2-1,-3-1-7,-1 1-1,-4-4-7,-8 2-8,4-1-12,-4-1-11,0 1-10</inkml:trace>
  <inkml:trace contextRef="#ctx0" brushRef="#br0" timeOffset="23804.3615">19516 4300 241,'0'0'35,"0"0"-2,0-3-3,0-3-8,0 6-4,4-3-2,-4-9-6,0 3 3,0-1-1,0 1-4,0-4-1,0 5 0,4-1-3,0 2-1,-4-5-1,-4 4 1,0 1-2,4-2 1,-4 2 0,0 1 0,0-4-1,-4 6 2,-1-3-3,1 4 1,0 3 0,0 0 0,4 0-1,-4 3 2,-5-3-2,5 7 0,-4 4 2,4 2 1,-5-1 1,1-2-1,4 1-1,-4 5 2,-1 4 2,5 0-1,0-3-2,0 8 1,4-4 1,0 3 1,0-5-2,-1 3-1,5-4-2,0 1 3,5-2-2,-5-4 1,8 0 1,4-5 1,0-5 0,1 0 0,3 0 0,-4-3 0,1-6 1,3 3-1,4-5 0,-7-8 1,-1 3-1,4-4 0,-8-2 1,5 4-2,-9-4 0,4 0 1,-4 5-3,0-2 0,-4 2-1,0-2-1,0 3 1,0 2-3,-4 1-2,4 4-3,0 0-6,0 6-8,0-4-11,0 1-10,4 0-12,9 3-9</inkml:trace>
  <inkml:trace contextRef="#ctx0" brushRef="#br0" timeOffset="24234.3861">20061 4032 266,'0'-4'32,"0"4"0,0 0-5,0 0-4,-5 0-3,5 0-2,0 0-6,0 0-3,0 0 1,0 4-2,0-4-1,-8 4-1,4 0 2,0 11-3,-4-2-1,4 1 2,-4 2-1,-1-3 0,5-2-1,-4 2-2,4 0 0,-4-2 0,4 2 3,-4-1 0,-1-5-3,9 1 1,-4-2 1,-4 3-3,8-2 1,-4-1 0,4 2 1,-4-5-3,4 4 2,0-1 0,0-6 0,4 3 1,0 0-1,-4 1 1,8-4-1,-4 0-2,9 0 1,-5 3-1,0 0-1,-4-3-3,8 0-1,-3 0-3,-1 0-6,4 0-3,-4 0-5,5 0-4,-1 0-6,0-3-6,0 0-6</inkml:trace>
  <inkml:trace contextRef="#ctx0" brushRef="#br0" timeOffset="24476.3999">19921 4416 305,'0'0'34,"0"4"-6,4-4 3,-4 0-2,0 0-5,9 0-8,-1 0-3,0 0-4,4 0-2,-4 0-6,1 0-5,3 0-3,0 0-2,1-7-5,-1 4 0,0 0-5,0-7-7,1 7-4,-1-2-3,0-1-3</inkml:trace>
  <inkml:trace contextRef="#ctx0" brushRef="#br0" timeOffset="24934.4261">20380 4205 314,'-4'0'28,"4"0"-2,0 0-2,0 0-1,4 0-2,-4 0-3,0 3-3,4 10 1,4-5-3,4 1 0,-3 1-1,-5-4-2,4 4-1,-8 2-2,12-7 0,-4 5-2,-4-1 1,5 1-4,-5-2 2,0 1-1,4 1-3,-8-7 1,8 5 1,-4-2-1,5 1 0,-5-1 1,0-6-2,-4 0 0,4 0 1,-4 0-1,4 0 1,0 0 0,0 0-1,0-3 2,0 0-1,0-4 0,5-1-1,-1-4 0,0 2 0,-4-4 0,4 1 0,4 0 1,-3 1 0,-1 1 0,-4 1 0,8 4-4,-8-7-1,5 5-4,-5 2-4,0 2-6,-4-2-6,4 0-7,0 3-8,-4 3-8,0-4-10</inkml:trace>
  <inkml:trace contextRef="#ctx0" brushRef="#br0" timeOffset="25398.4527">21043 3906 283,'0'-3'19,"0"3"-3,-4 0 1,4 3-2,0 0 2,0 2-4,0-2 1,0 7-5,0 2 1,-12-2-1,8 1-2,0-1-2,-5 2-1,5-2 0,-4-2 1,4 1-4,-4 7 1,4-5 4,4 2-2,-8 0 0,-1-2 1,1 5 1,4-3-3,0-2 2,-4 1-1,0-2 1,3-1-1,1-2-1,-4 1 0,4 1 0,4-2-1,0-1 1,0 0-2,-4-2 2,4-1 1,0-2 0,4 3-1,0-4 0,4 0 0,1 3 0,-1-3-1,0 0 0,4 0 0,-4 0 0,5-3-1,-9 3-1,8 0 0,0 0-1,-8-4-3,9 4-5,-5 0-6,0-1-3,-4 1-3,4-3-3,1-1-6,-1 4-5,-4-3-7</inkml:trace>
  <inkml:trace contextRef="#ctx0" brushRef="#br0" timeOffset="25621.4654">20933 4348 264,'0'0'30,"0"-2"2,4 2-1,0 0 0,0 0-5,0 0-3,8 0-5,1 0-5,-5 0-3,0 0-1,0 0-3,0 0-2,5-3 0,3 0-3,-8 0-1,4 3-9,1-7-7,-1 1-6,-4 3-7,-4 0-2,4 0-4,1-2-5</inkml:trace>
  <inkml:trace contextRef="#ctx0" brushRef="#br0" timeOffset="26174.4971">21432 3951 334,'0'0'33,"0"-2"-5,4-1-3,0 3-1,4-3-2,5-1-1,-1 4-3,-4 0-6,0 0-1,5 0 0,-5-3-3,0 3 1,0 0-2,4 0 0,1 0 0,-5 0-2,4 3-3,-4 1 1,1-4-1,-5 3-1,0 2 0,0 4-1,-4 4 1,0 0 0,8-1 1,-8-1-2,0 2-1,0-2 1,-4 5-1,0 0 2,4-5-1,-4 2-1,-8 0 2,7-2 1,-3 5-2,-4-1 0,8 0 0,-4 1 0,4-4 0,-5 3 2,5-6-4,0 1 2,-4 1 0,4-2 2,4-2-4,-8-1 2,8 4 0,0-2 0,-4-2 2,0 0-4,-1 4 4,5-7-4,-4 3 2,4-2-1,4-1 1,-4-3 0,0 3 1,0-3-1,0 0 0,0 0 0,0 0 2,9 2-4,-5-2 2,4 0 0,4 0-1,0-2-3,-3 2-1,-1-3-3,-4 3-2,4 0-3,0 0-4,-4-3-2,5 3-6,-1-4-4,-4-2-6,8 3-4,-4 0-2</inkml:trace>
  <inkml:trace contextRef="#ctx0" brushRef="#br0" timeOffset="26472.5141">21870 4059 294,'4'-4'36,"0"1"-6,-4 0-6,0 3 2,4 0-1,-4 0-3,0 3-2,4-3-3,1 3-1,-5 1-5,0 5 0,4-1-3,-4 2-2,0 2 1,0 1-2,-4-2-2,4 5 0,0-2-1,-9 2-1,5 0 0,-4-1-1,4 0 0,-4 0-1,4 1-3,-4 0-4,3-5-8,1-2-9,4 1-5,-8-1-5,8-2-8,0 1-2</inkml:trace>
  <inkml:trace contextRef="#ctx0" brushRef="#br0" timeOffset="26832.5347">22038 4006 306,'0'0'29,"0"-3"-2,0 3 0,0 0-1,4 0-1,0 3 0,-4 0-6,0-3-2,4 10-3,-4-1 1,0-1-4,0 5-1,0 3-1,0-5-1,0 2-1,-4 3-3,4-2-1,-4 2-2,4 0 2,-8-2-2,8 2 1,-8-2-1,8 2-1,-4 0 0,-1-5-1,1-1-5,0-1 0,0 1-2,4-1-2,-4-4-5,0 2-4,4-1-4,-4-3-4,4 0-4,-4 0 0,0 1-3,4-1-3,-13 2-7</inkml:trace>
  <inkml:trace contextRef="#ctx0" brushRef="#br0" timeOffset="27424.5686">21760 4187 213,'-5'0'27,"5"0"-3,-4 0-5,0 0 0,0 0-4,4 0-1,-4 0-1,4 0-1,0 0 0,0 0-1,-4 0-1,4-3-2,0 3 2,4-3-1,4-6 3,0-1 0,5 0 4,-1-1-1,0-1 1,-3-1-4,3 2-2,0-2-2,0 0-3,1 2 1,7-5-2,-8 0-1,5 5 1,-5 2-2,4 2 1,-3-4-2,-1 8 1,0-6 2,-4 2-3,5 1 2,-5 3 2,-4 3-1,4 0 2,-4 0 2,0 3 0,5 0-1,-5 0 2,-4 10-3,8-5 1,-4 5 0,4-4 0,0 1-2,-4-6-1,5 0 0,-1-1-1,0 0-1,4-3 1,1 0-1,-9 0-2,12 0 1,-4-3 0,-4 3 0,1-7-1,3-1-1,0-1-1,-4 3-4,-3-4-6,3 2-4,-4-5-2,0 4-6,0-1-9,-4 1-7,4 1-7,-4 5-9</inkml:trace>
  <inkml:trace contextRef="#ctx0" brushRef="#br0" timeOffset="40839.3359">1019 5838 255,'0'0'25,"0"0"5,0 0 0,0 3-2,0-3-4,0 0-1,0 0-2,0 0-1,0 0-1,0 0-3,0 0-1,0 0-6,0 0-3,-4-3 1,0 3-3,-8-5-1,0 5 0,-1 0-1,5 0-2,-4 1 1,0 3 0,-5 8 0,1 4-1,-1 2-1,-3 1 2,0-5-1,-1 8 0,1-4 3,3 7 0,-3-1 1,3 6 0,1-4 1,4 7 0,-5 4-1,1-4 5,4 4-2,4 2 1,3 4 1,-3 0-1,4 3 1,4 0-2,0 1 2,0-6 1,4 7-3,-4-10-1,0 1 1,8 11 0,5-1 1,-9 3-1,4-1-1,-4-1 0,0-1 1,4 0-3,-4-3 0,1-1 2,-1-2-1,4-4-2,-8-2 0,4 1 0,-4-4-2,0-1 0,0-6 0,0 5-1,-4-12 0,4 4 0,-8-1 2,-1 4-1,5-4-1,-4-7-2,-4 7-3,4-6-4,-5-4-1,1 1-4,0 2-1,0-6-5,-1-4-4,5-1-7,0 1-10,4-6-8,-4-6-11</inkml:trace>
  <inkml:trace contextRef="#ctx0" brushRef="#br0" timeOffset="41449.3707">1433 5912 329,'0'-3'34,"0"-3"-1,0 3-7,0-4-1,0 1-5,0 3-3,0-4-3,0 1-2,0 1-6,0-1 1,-4-1 2,-4 1-2,8 0-3,-4 6 1,-1-3-2,1 3-1,4-4 0,-4 4 0,0-1-1,-4 1 0,4 0 0,-4 1-2,-1 6 2,-3 9-2,0-7 1,0 2 0,-1 5 0,-3 3 1,0-1-1,3-1 0,-3 9 2,0 1 3,3 3-1,-3 6 1,4-4 1,3 8-1,1 0 0,0 6-1,0 0 2,-4-2 0,8 3 1,-1-1 1,5 0-2,-8-3 0,8 0 0,-4 0 1,4-4 0,0-2-2,0 3 2,0-4-1,4 4-1,-4 0 0,0-1 2,4 4-2,-4 0 0,4 0 0,1 0 1,-5-2-3,4 1 0,-4-2 1,0-4-1,0-3 0,0 7 1,0-6-1,-4-1-1,-1-4 1,-3-6-3,4 8 1,0-4 0,0-5 0,-4 2 0,4-5-1,-5-2 0,5-1-2,0 3-1,0-8-5,-4 2-5,4 0-3,-4-5-5,4-2-3,0 4-6,-1-1-10,1-1-10,0-1-12</inkml:trace>
  <inkml:trace contextRef="#ctx0" brushRef="#br0" timeOffset="42175.4123">1048 8009 258,'0'-3'37,"0"0"-3,0 0-3,0 3-3,0 0-5,0-4-3,0 0-2,-4 1-4,4-1-2,-4 1-3,0 0-3,-4-3 0,3 2 2,1 1-1,0 0-2,-4 3 0,0 0-3,0 3 0,0-3 1,-1 3-2,1 7 0,0-4 0,0 2 2,0 5 0,-1-3-1,5-1 1,0-1-1,-4 2 2,4-1 0,0 4 0,-4-2-1,4-2 0,-1 4 0,1-3-1,4-2 1,0 1 2,0 1 0,0-1-2,0-1 3,4 2 0,1-4 0,3 4-2,0-4 1,0-1-2,4 1 3,-3 1-2,-1-1-2,0-6 1,0 6-2,0-3 0,1 4 1,-1-4 0,0 2-2,-4 1 1,0-3 0,4 7 1,-4-4 2,0 4 1,-4-6-2,0 6-1,0 0-1,0-1 2,0-1 0,0 5-1,-4-1-1,4-2-1,-4 0 3,0-6-1,-4 6 0,0-4 1,4 4-3,-4-4 2,-1-4 0,-3 7-2,4-2 0,-4-1 1,3 0 0,-3 1 0,0-3-1,-5-4 0,5 7-1,-4-1 0,-1 1-2,5-7-4,-4 0-4,4 3-5,3-3-1,-3-3-10,4-1-12,0-2-12,4-7-11</inkml:trace>
  <inkml:trace contextRef="#ctx0" brushRef="#br0" timeOffset="43347.4793">1732 6661 330,'0'0'38,"0"0"-2,0 0 0,0 0-2,0 0-6,4 6-5,-4-2-2,8 7-3,0 8-1,0-5-3,1 5-1,7 2-2,-4 4-2,5-1-3,-5 6-2,0 2-1,5-2 0,-5 4 0,0-4-2,0 2 0,1-5 1,-5 0-1,4-7-4,-4 3-4,5-4-4,-5-5-1,-4 2-3,4-6-6,-4-3-4,0 0-6,0-4-4,0 0-2,-4-3-5,0 0-2,0-13-7</inkml:trace>
  <inkml:trace contextRef="#ctx0" brushRef="#br0" timeOffset="43589.4932">1920 6752 287,'0'3'39,"-8"3"-2,8 1-3,-8 8 0,4 0-4,-5 7-5,1 5-3,4 0-7,-4 5-1,4 4-4,-4 1-2,-1 3-3,5-7-1,-4 1-1,0-1-1,4-3 0,-4-1-1,4-5-2,-5-5-4,5-5-5,0-1-6,4-4-5,-4 1-4,4-7-2,0-3-7,0-3-8,4-16-9</inkml:trace>
  <inkml:trace contextRef="#ctx0" brushRef="#br0" timeOffset="44001.5167">2067 6380 281,'9'-4'41,"-5"1"-7,4-3-2,-4 3-6,4 0-4,0-1-5,1-2-6,-1 6 0,4-3-5,-8 0-1,4 3 0,-4 0 0,5-2 1,-5 2 1,0 0 0,-4 2 0,8 1-2,-8 6 2,4 1-2,-4-1-1,4 4 0,0-5 1,-4 8-1,0-3 0,0-2 0,0 2-1,0-1 0,0-1 2,0 2-3,0-3 3,-4 1 1,4-2 0,0 4 1,-4 0-1,4-4-2,0-4 3,0 8-2,0-7-1,0 4-1,0-2 0,0 1-1,0-2 0,0-1-2,0 0 1,0 1 0,8-4 0,0-3 1,-3 0-1,7 0 0,-4 0 0,0 0-2,5 0-3,-5-3-3,-4 3-4,4-4-4,0 1-5,-4 0-9,-4 3-9,4 0-4,5 0-6,-1 3-6</inkml:trace>
  <inkml:trace contextRef="#ctx0" brushRef="#br0" timeOffset="44671.555">2759 6992 289,'0'0'43,"0"0"-2,0 0-3,0 0 0,0 0-7,0 0-3,0 0-7,0 0-4,0 0-4,-4-3-4,4 3-1,0-4-1,-8 4-1,4-6-2,-4 0-1,4-1 1,-4 1-1,-1 3-2,1 0 0,-4 3 1,4 0-2,-1 0 0,-7 0 0,4 3 1,0 6 0,-9 1-1,5 6 0,-1 4 0,1-2 0,0 4 0,3 4 1,-7-3-2,8 1 1,-1 3 0,5 2 0,0-5 0,4 1-1,0-1 1,0-5 0,-1 2 0,5-7 0,0-1 0,9-4 0,-5-2 0,4-7 0,0 0 1,4-3 0,1-7 1,7-3 0,-8-7 0,9-4 1,-5-5 2,5 2-2,-5-6 1,1-7 0,3 0 0,0-6 3,-3-6-1,3-2-2,-3 1 0,3 1 0,-3 6 0,-1 3-2,-4-5 0,0 2 0,1 0 0,-1-7 0,-4 1 0,0 1-2,-3 2 0,-1-1 0,0 4 0,0 8 1,-4 6 0,0 5 0,0 11-2,-4 5 2,4 2-2,-4 6 2,4 3-2,-9 6 2,9 8-1,-4 12 0,-4 7-1,4 7 2,-4 6 1,0 3 3,-1 2-1,5 5 1,-8 3-2,4-2 0,-8 3 0,7 2-2,1-1 1,0 4-1,0-8 0,8-1-2,-4-7-2,0-6-2,4-3-3,-4-10-5,4-3-2,0-5-4,0-4-1,4-6-8,0-5-9,0-1-9,4-6-7,21-10-12</inkml:trace>
  <inkml:trace contextRef="#ctx0" brushRef="#br0" timeOffset="45319.5921">3537 6400 342,'0'-3'44,"0"0"-8,0 1-2,-4-1-6,4-3-5,-4 3-7,-4-4-2,4 1-3,-4 0-2,-1 6-1,1-7-2,0 1-1,0 3-1,0 1-1,-1-1 0,1 3-2,-4 0 1,0 0-1,3 3-1,-3 2 1,0 4 1,-4 4-3,3 3 3,-3-2-2,0-1 0,-1 3 0,5 1 1,0 3 0,3-3 2,-3 5 0,4-1 0,-4-2-1,8 2-1,-1-2-1,5-2 1,0-1 1,0 2-1,5-2 2,3-1 1,-4-3 1,8 0 0,0-2 1,5-4-1,-1 1 0,5-3-1,-9 6-1,8-7 1,1-3 0,-5 3 0,1 7 1,-5-4-2,0 2 1,5 2-1,-9-1 0,4 5 0,-4 2 0,-4 0-1,0 5 0,-4 1 0,4 2 1,-4 0 1,0-2-1,0-1 2,-4 1-1,4-1-2,-8 1 1,0-5 0,-4 3 0,4-1 0,-1-5 0,-3 2 0,0-5-2,-1 2 1,1-4-2,-8-1 0,3 2 1,1-4 0,0 0-2,-9-2 2,5 2-1,-1-3 0,-3 0 0,-1-3 0,5 0 0,-1 3-1,1-3 0,3 0-2,1 0-3,-5 0-1,9 0-2,4 0-4,-4 0-2,3-3-1,5 0-7,-4 0-7,0-3-2,4-4-5,4 4-4,0-5-6,0 1-4</inkml:trace>
  <inkml:trace contextRef="#ctx0" brushRef="#br0" timeOffset="45590.6076">3812 6694 372,'0'0'49,"4"0"-8,8 4-6,-12-4-7,8 3-2,0-3-5,5 3-3,-1 2-1,-4 0-5,4-5-2,5 0-4,-5 0-1,0 0 0,5-5-3,-5 5 1,0 0-5,0-2-5,-3 2-4,-1-6-4,4 3-4,-4 3-7,-4 0-4,-4 0-8,0-4-7,0 4-6</inkml:trace>
  <inkml:trace contextRef="#ctx0" brushRef="#br0" timeOffset="45774.6181">3803 6954 260,'4'0'48,"-4"6"0,0 0-1,0 1-5,9-4-7,-5 0-5,4 0-7,4 0-4,0-3-5,5 0-3,-1 0-5,1-3 0,-1-3-3,0 3 0,1-4-7,-1-5-3,0 7-7,5-5-7,-5-2-14,5 2-13,-9-1-11</inkml:trace>
  <inkml:trace contextRef="#ctx0" brushRef="#br0" timeOffset="47057.6915">5453 5880 194,'0'0'23,"0"4"-4,0-4 3,0 0-4,0 0 1,4 0-2,-4 0 1,0 0-1,0 0 0,0 0-1,0 0 1,0 0-1,0 0 1,0 0 0,0-4 0,0 4 0,0 0-2,0 0-3,0 0-2,0 0-3,0 0-1,0 0 0,0 0-3,-4 0 0,4 0 0,-8 0-1,4 0-1,-4 0 1,0 0-2,-1 0 1,1 4-2,0-1 2,0 0-1,0 3 0,-5 4 0,1-2 0,-4 1 0,3 1 0,-3 4 0,4-1 0,-5 3 0,5 0 0,-4 1 2,-1 10-1,5 2 1,0-2 1,-5 3-2,5 4 3,4-3-1,0 6 2,-5-1-2,9 1 1,4 0 0,0 2 2,-4 1 0,0 0 0,4 3 0,0-7-1,0 1 1,0-1 0,0-2-2,0-1-1,4 2 0,4-5 1,-3 1 2,-1 5-3,0 1 1,4-1 2,0 1 0,-4 1-2,4 2 2,1-4 0,-5-2 1,0-1-3,0-3 2,-4 4-1,4-1 2,0 2-3,-4-5-3,0-3 2,4 0 2,-4-1-2,0-2 2,0 4-3,-4-4 0,4-6-1,0 7 0,-8-4 0,4 1 1,0-5-2,0 2-1,-5 2 2,-3-2-1,0-1 0,4 4-1,-5-1 2,9-2-1,-8-3-3,0 1-1,-5-4-7,5 1-4,0-1-2,8 0-4,-5-7-5,1-5-8,4 3-11,0-4-12,0-4-12</inkml:trace>
  <inkml:trace contextRef="#ctx0" brushRef="#br0" timeOffset="48681.7844">6595 5917 173,'0'0'19,"0"0"4,0-3-6,0 3 3,0-2-3,0 2 1,0 0-1,0 0-3,0 0 2,-4 0-1,0 0-1,4 0 0,-4 0 1,0 0 0,0 0-2,0 0-3,-4 0-2,8 0 3,-4 0-6,-5 0 0,1 0 0,4 2 1,-4 4 2,0-3-1,0 1-1,-1-1 0,1 3 2,-8 4-3,4-9-2,3 2 1,-3 4-1,0-1 0,-1 7 1,-3-7-3,4 7 1,0-2-1,-5 2 1,5-4 0,4 2 1,-5 5-1,5-5-1,-4 9 1,4-1 0,0 1-2,-1 4 1,1-2 2,0 5 1,0-1 0,-4 1-1,3 0 1,1 2 0,4 1 1,-4-3 0,0 1-1,-1-1-1,1-3 0,4 2-1,0-2 0,0-1 1,4 0 0,-8-3 0,8 9 0,-4-5 0,-4 0-1,8 1 2,-5 2-1,5 0 2,-4-1-1,4 1 0,-4 0 1,4 8-1,0-5-1,0 0 1,0 0-2,0 4 3,0 1-1,0-2 0,0-3-1,-4 0 1,4 1-2,0 0 2,0-4 0,0 0-1,4-1 0,-4 1-1,0-3 2,0-2-1,0-1-1,0 1 1,0-5-1,0 6 0,-4-3-2,4 3 1,0-6 1,-4 2-1,-4-1 0,4-6-1,0 1 0,0 5 2,0-3-2,-1-2 0,5 1 0,-4-1 0,4 0 0,-4 1 0,0-1-2,-4-7-2,8 9-1,-4-6-3,0-3-2,0 4-3,0 1-3,4-8-3,-5 7-3,1-7-7,-4 0-12,4-3-14,0 0-11</inkml:trace>
  <inkml:trace contextRef="#ctx0" brushRef="#br0" timeOffset="53500.06">7504 7116 342,'0'0'35,"4"-3"-3,-4 3-1,0 0-3,0-5-4,4-2-4,-4-2-4,9-4 0,3 0 0,-4-1-3,9 1 0,-5-1-1,0-2-2,13 0-4,-9 2-1,0-2 0,1 2-1,3 1-1,1-6 0,-1 5-2,-8-2-1,9 3 2,-5 8-1,-8-1-1,5-7 0,-5 10 0,0 0 0,-4 3 0,0 0 1,-4 0-1,0 3 0,0-3 0,0 3 0,0 16 0,-4-8 0,0 5 0,4 2 0,0-2 0,-4 0 0,0-2-1,0 2-1,0 0-1,-4-2-1,-1 2 2,5-5-1,-4 2 1,-4 0-1,4-7-1,-1-1 1,5 3-1,0-7 2,-8-1-2,4 3 2,-4-3 1,3 0-2,-3 0 3,0 0-1,8 0 0,-13 0 1,13-3 0,-4 3 0,0-1 0,4-7-2,-4 4 2,3 3 0,5-5 0,0 2 0,0 4-1,0 0 0,0 0 1,5-3 0,-5-6 1,12 5 1,4 1 0,-4 0 2,1-2-1,3 2 0,-4 0 0,1-3-1,-1 6-1,4 0 1,1 0-2,-5 0 2,4-4-1,1 4 0,-5-3-2,0 0 2,1-3 0,3 3-1,-4-5 0,-4-2 0,5 4-1,-1-4 2,-4 4-1,0-5 0,1 1 0,-5 4-1,0-1 2,4 1-1,-8 0 0,4-2 0,0-2 0,-4 1 0,0 2 0,4 4 0,-4 0 0,0 1 0,0-1 0,0 3-1,0 0-2,4 0 2,-4 0 0,0 3-1,0 2 1,0 8 0,0 3 1,0 1 0,0-1 0,0-3 0,0-2 0,0 2 0,0-4 0,0 2 0,0-1-2,4-4 1,5-3 0,-5-3 0,0 0 2,4 0 0,0 0 1,4-6-1,1 0 2,-1-2 0,-8 1 1,13 1 0,-9 0-2,0-4 2,4 4-2,-4 1 0,1 2 0,-5 0 0,4 3-2,0-7 1,-4 7-1,0 0 1,0 0-1,-4 0 1,0 0-1,4 3 0,0 1 0,-4 4-1,0 1 2,0 4-1,0 0 0,0-9-1,0 3-1,0 2 1,5-2 0,-5-1 1,0-3-2,0 2 1,4-2 0,-4-3 0,4 0 1,-4 0 0,8-3 0,-8 1-1,8-1 0,4-3 1,-7 3 0,-1-1 0,4 4 0,0-3-1,0 3 0,0 0 1,5-3-1,-5 3-1,0 0-2,-4 0-3,-4 0-2,8 0-3,0 3-2,-3-3-6,-1 0-8,0-3-5,4 0-4,0-3-3,-8 1-8,8-8-4</inkml:trace>
  <inkml:trace contextRef="#ctx0" brushRef="#br0" timeOffset="53650.0686">8049 6590 388,'0'-5'23,"0"2"-5,0 3-8,0-4-10,0 4-13,0 0-15,0 0-12</inkml:trace>
  <inkml:trace contextRef="#ctx0" brushRef="#br0" timeOffset="54082.0933">8475 6334 329,'0'-7'41,"4"7"-3,4 0-6,0-3-7,-4 3-7,0 0-4,4 0-3,1 0-4,-1 0-2,-4 3-1,0-3 0,4 3-2,-4 7-1,0-5 1,-4 1 0,4 4-1,1-4 0,-5 7-1,0-4 3,-5-1-1,1 2 1,4 2 1,-4-2 0,-4 1 0,0 2-1,4 0 0,-4-2 1,4-2-2,-5 4 4,1-5-2,8 1 1,-4 1-2,0-1 0,4-2-2,0-1 1,-4-3 0,4 1-1,0-3-1,0 2 2,0-3-4,4 3 4,0 1-1,0-1-1,4 0-1,1 3-1,-5-2-3,0-1-2,4-3-1,-4 0-6,0 3-6,4-1-6,-8 1-7,4 0-6,0-3-6,1 19-9</inkml:trace>
  <inkml:trace contextRef="#ctx0" brushRef="#br0" timeOffset="54565.1209">8745 6826 310,'0'4'47,"0"-4"-5,0 4-4,0 3-8,0-4-8,0 10-4,0-4-5,0 5-2,0-1-2,0 3-1,0-2 0,0 2-3,0-1 1,0 0-3,0-2 2,0-3-3,8-2 1,-4 1-1,4 1-1,0-4-1,1-1 1,-1-2 1,0 0-2,0 0 0,0-3 1,1 0-1,-1-3 0,4 0 1,-4-8-1,4-5 0,-3 7-2,-5 1 0,4-8 1,8 0-2,-12 1 1,9-4 0,-1 2-1,-4 1 3,0-3 0,1 5-1,-1 1 1,-4-1-1,4 4 5,-4 4 0,4-7 1,-4 7 1,-4-1-1,5 7 0,-5 0 0,0 3-1,0-3 0,0 7-1,0-7 0,0 13-1,0 2 0,0 0-1,0 1-1,0-4 0,0 3 0,0 4-2,0-2-4,0-1-3,0-3-4,0-2-5,0-5-6,0-3-8,0 4-8,0-4-4,4-3-3</inkml:trace>
  <inkml:trace contextRef="#ctx0" brushRef="#br0" timeOffset="56475.2302">9420 6801 379,'0'0'43,"0"-3"-6,0 3-8,0 0-8,0-3-6,0 3-3,0-4-4,-4-4-3,0 8 0,0-3 0,4-3 1,-4 3-1,-4 0 2,4 3-2,0-7-2,-5 4 0,5-3-2,-4 6 0,4 3-1,-4 0 2,0-3-2,-1 6 1,1-2 0,0 5 0,0 9-1,0 1 0,-1 1 0,5-1 0,0 5-1,-4 8 2,4-8-1,4 3 0,0 2 0,0-2-1,0-4 2,4-3-1,4-6 0,0 2 1,9-4-1,-1-5 0,5-2 0,-1-5 0,1 0 2,-1-2 0,9-4 0,-9-10 0,5 0 0,3 2-1,-3-2 0,4-5-1,-1 2 0,-3 1 0,-1-1 0,1 5 2,-5 1-1,1-3 0,-9 2 0,1 1-1,-1 4-1,0 2 2,-4-4-1,0 8-1,-3-6 0,-5 5 2,4 4 0,-4-3-1,-4 3 0,4-6-1,-5 6 0,-7 0 2,4 3-2,-4-3 1,-1 0 0,1 3 1,0 7 0,0-1-1,-1-1-1,-3 2 0,4-1 1,3 1 0,-3 1 0,8-5-3,-12 1 1,12 2-2,-5-2 1,9 1-1,-4 4 1,0 1 1,4 0-1,0-5-1,0 4-1,0 1-1,0-8 1,0 8 1,8-4-2,-8-2 2,5-4 0,3 0 1,-4-2 0,0-1 1,4 0 1,0-1 1,0-5-1,1-1 2,-1-2-1,0-1-1,4 2 2,-8-1 0,9-4 0,-1 3 1,-8 2 1,8-1-2,-3 2 2,-1-2-3,-4 3 0,4 1 4,0 2-1,0-7-1,1 4 1,-1-1 1,0 1-1,0 0 3,4-2 0,-3 1-2,-5 1 0,8-4 1,-4-1-1,4 5 1,5-7-1,-5 7 1,0-5-2,5 4-1,-5-2 1,0-1-1,1 4-1,3 0-1,-4-1 0,5 4 1,-5-2 0,0-1-2,-4 3 0,1 3 0,-1-7 2,-4 7-1,0-3 0,0 3 1,0 0 0,-4 0-1,0 0-1,0 3 0,0 1 2,0-1 0,-4 9-1,4 3 0,0-2 0,-4-1-1,-4-1 2,4-1-1,0 6-1,-1-2 0,1 2 2,-4-6-2,0-4 1,0 5 1,4-1-2,-4-4 1,3 0 0,-3 1 1,0-4 0,4 0-1,-4-1 0,-5-2-1,5 0 2,-4 0 1,4 0-1,-4-2 3,3 2 1,1 0 2,-4 0 0,8-3 0,-4 3-1,-1-3-1,9 3 0,-4 0-1,4 0 0,0 3 0,0-3 0,0 3-1,4-3 0,9 5-1,-1 1 0,4-3-2,1-3 1,-1 0 0,5 0-3,-5 0-4,-4 0-5,1 0-2,3 0-4,-4 0-3,0 0-7,1-3-8,-9 0-9,4 0-12,13-18-7</inkml:trace>
  <inkml:trace contextRef="#ctx0" brushRef="#br0" timeOffset="56955.2576">10399 6311 389,'0'0'45,"0"0"-9,0 0-7,0 0-7,4-1-5,-4-2-3,8-1-4,0 4-3,0 0 2,1 0-2,-1 0-1,0 0 1,0 0-1,4 0-2,-7 0 0,-1 0-2,4 0 1,-4 4-1,0-1-2,0 1 2,-4 6-1,0 0-2,0-1 2,0 2-2,-4 2 2,4 0 0,0-1-1,0 0 1,0 0 0,-4 1 1,-4-5 0,8 5-2,-8-1 1,3-4 1,-3 5-1,4-3 0,0 2 0,0-1 1,-4-1-1,0-1 2,3 1 2,1 0-2,0-6 0,4 3 0,0-1-1,-4 0 1,4-2-1,0 2 0,0-6 0,4 2 0,-4 1-1,4 0 1,5 0-2,-1 0 0,0 0 0,-4 4 0,8-4-1,-3 0-2,-1-3-4,4 3-2,-4-3-4,-4 7-2,4-4-5,1-2-5,-5 3-8,0-1-3,-4 3-9,4 1 0,4 13-10</inkml:trace>
  <inkml:trace contextRef="#ctx0" brushRef="#br0" timeOffset="57431.2849">10743 6704 326,'4'-3'37,"0"0"-3,0 3 0,-4 0-3,4 0-2,0 0-6,0 3-3,4-3-3,1 3-2,-5-3-2,4 3-1,-4 4 2,4-6-4,-8 5-1,8 4-2,-4 0-1,1-1-2,3 2 0,-4 2-1,0-2 1,0 2-1,0 0-2,0-4-1,0 1 2,0 4 0,-4-1-1,9-7 1,-9 0-1,4 2-1,-4-1 2,0-1 0,0 0-2,0-6 1,4 4 1,0-1-2,-4-3 1,4 0 1,0 0 0,0 0-2,0-3 0,0-1 0,0-2 0,5-4 2,-1-1 0,0-5 0,0 1 1,4 0 2,1-1-3,-5 0 1,4 2 0,0-5-1,1 5 2,-5-2-2,0 2 0,0-2-1,5 0 1,-5 5-2,0-2 0,0 7-1,-4-4-5,0 4-3,5 1-4,-9-2-4,0 1-7,0 3-4,0 3-10,0 0-12,0 0-7,0 0-4</inkml:trace>
  <inkml:trace contextRef="#ctx0" brushRef="#br0" timeOffset="61861.5383">6067 7682 173,'0'0'19,"0"0"1,0 0-5,-4 0-1,4 0 3,0 0-2,0 0 1,0 0-5,0-3 1,0 3 2,0 0-1,0 0-1,0 0 1,0 0-1,0 0 1,0 0-3,0 0 0,0 0 0,0 0 0,0 0-3,0 0 1,0 0 1,0-4-3,0 4 0,0 0 1,0 0 0,0 4-1,0-4 0,0 0 1,0 6 0,0-6-2,0 13-2,0-4 0,0-3 0,0-1 1,-4 2 0,0-1-2,0 4 0,-4-3 1,0 0 1,3 2-2,1 4-1,-4-7 1,0 6-1,4-3 0,0 1 0,0 2-1,0-4-1,0-1-2,-5-1-1,9-3-3,-4 4-6,0-4-2,4 0-8,-4 0-6,4-1-7,-8-2-5,4 0-6</inkml:trace>
  <inkml:trace contextRef="#ctx0" brushRef="#br0" timeOffset="65309.7355">11979 5946 228,'0'0'35,"0"-4"0,0 1-1,0-3-3,0 3-3,0 3-8,0 0 2,0 0-1,0 0 1,0 0-2,4 0-2,-4 0-2,0 3-3,0 6 2,0 3 0,0 7 1,0-3-3,0 1 1,4 10-1,-4 2 0,0 4-3,0 7 1,0 3-2,0 3 1,0 5-1,0 4-2,0 1-1,-4-2-1,0 2-2,-4-7-1,8-1 1,-8 7 0,-1 1-2,5-5 1,0 1-1,-4 4-1,0-5 0,0-2 1,4-3-1,0-3-1,-1-3-3,1-7-3,0-3-2,-4-1-1,0-8-3,4-2 0,0-2-4,4-1-2,0 0-3,-4-5-5,-1-1-5,5-4-4,0 1-5,0-6-2,0-1-7</inkml:trace>
  <inkml:trace contextRef="#ctx0" brushRef="#br0" timeOffset="65689.7572">12188 5887 316,'0'0'34,"0"0"-2,0 0 0,0 6-2,-4 4-3,4-1-3,0 6-4,-4 4 0,4 8-2,0 6-1,-4 4 0,-1 6 0,5 3-2,-4 3 0,0-1-1,4 7-2,0 4 0,-4-5-4,4 5-1,-12-5-1,8 2-3,0-4-1,-5 2 1,5-5-3,-4 4 2,0-1-1,4-1 0,-4-5 0,0 4 1,8-4-4,-5-10-1,-3 1-3,8-7-3,-4-3-3,4-1-4,0-6 0,-4-4-5,4 0-9,0-5-4,0-1-9,0-4-6,0-6-4</inkml:trace>
  <inkml:trace contextRef="#ctx0" brushRef="#br0" timeOffset="66333.7941">12700 6645 313,'-9'-6'31,"9"3"-6,0-1-2,0 3-4,4-2 0,-4-1 0,0 4-2,0 0 1,5 0 1,-5 4-3,0 7 0,4 2-4,-4 2-1,0 0-1,0 1-2,0 0-1,0 1-3,0 2 0,0 2-1,0 3-1,0 1 1,0-1-1,0-2-1,0 2-1,-4 0 1,4-5 0,-5-3-1,-3-2-1,4 2 0,0-10 1,4 1 0,0-6 0,0-1 0,0 0 0,0-1-1,0-6 0,0-2 0,4-13 2,-4 1-2,8-3-2,-4-1 3,5 1 0,-1-2 0,-4-1 0,0 3 0,4 2 0,-4 5 2,-4-6-1,4 9 2,5 1 3,-5 1 1,0 5-1,4 3-3,-8-3 1,8 1-1,-4-4 0,4 7-1,-8 0 0,5-3-1,3 2 2,0 3-1,-4-2-1,4-1 0,4 4-1,1-3 1,3 0-2,-4 0 2,1 3-4,-1 0-3,-4-6 0,4 2-3,5 1-4,-9 0-3,4 0-5,-4 0-6,5-2-6,-9 2-6,4 0-6,0-1-7</inkml:trace>
  <inkml:trace contextRef="#ctx0" brushRef="#br0" timeOffset="66797.8206">12585 6434 297,'0'0'40,"-4"0"-7,0 0-2,4 0-4,4 0 0,-4 0-4,4 0-4,4 0-3,4 0-1,1 0-4,7 0-1,-8 0 0,5 0-1,-1 0-1,5 0-1,-1 0-3,5 0 0,-5 0-2,5 0 1,-5 0-3,1 0 2,-1-3-2,5 3 0,-5-2 0,1-4-2,-5-1 4,0 1-2,-3 0 2,3 2-1,-4 1-1,-3 0 1,3 1-2,-12-1 1,4 0 1,0 3-2,-4 0 2,0-3 0,0 0-1,0-1 1,0 4 0,0-3 0,0 0 0,-4 0-1,0-3 0,0-1 0,-4-2 0,-1 1 0,5-2 0,-4 1 0,0-2 1,0-2-1,-1 3 0,1 1 0,0 7 0,0-4-6,4 3-1,0 3-5,0-7-6,-5 7-5,9 0-7,-4 0-7,4-3-6,0 0-7</inkml:trace>
  <inkml:trace contextRef="#ctx0" brushRef="#br0" timeOffset="67373.8535">13117 6923 334,'0'0'23,"0"0"-4,-4 7-3,4-4-4,-4 10-1,4-5 0,0 1-3,0 4 0,0 3 2,0-5-1,0 2 2,0 1 2,0-1 0,0-4-3,0 4-3,0-5 1,0 1-2,0 1-2,4-4-1,0 1-1,4-4 0,-4 2-2,5-2 1,-1 0 0,-4-3-2,4 0 2,4 0-2,-8-3 1,5-2 0,-1-5 1,0 1-2,0-1 1,-4 1 1,5 1 0,-5-2-2,4 1 0,-4-4 1,0 5 1,8-1-2,-4-1 2,-8 7 1,5-3-1,-5 2 0,8 3-1,-8 1 1,0 0 0,4 0-1,-4 1 0,0 3 0,0 5 0,0 1 0,0 2 0,0-1-2,0-1-6,-4-4-10,4 1-8,0 1-7,0 0-5,0-7-6</inkml:trace>
  <inkml:trace contextRef="#ctx0" brushRef="#br0" timeOffset="67729.8739">13522 6593 381,'0'0'42,"5"0"-7,-5 0-4,4 0-6,0 3-3,4 3-2,0 1-5,-4 2-3,8-3-2,-3 2-1,3 2 0,4-4-1,-3 7-1,-1-2-1,-4-1 0,4-1-2,1 4 0,-5 1-2,4 2 0,-4 0-1,0-2 0,-3 2-4,-1-5-3,0 2-5,0 0-3,0-4-2,0-1-3,-4 2-5,0-1-7,4-9-5,0 4-5,-4-4-5,4 3-3</inkml:trace>
  <inkml:trace contextRef="#ctx0" brushRef="#br0" timeOffset="68007.8898">13694 6559 297,'0'0'40,"-8"0"-2,4 7-3,0 9-2,-4-2-6,0 2-3,-1 0-6,1-2-2,0 2-4,-4-2-4,4 5 0,-5-3-3,5 2 0,-4 1-3,4-2 0,-1-1-1,1 2-1,0-2-4,0-1-5,-8 3-6,7-2-7,1-2-6,0-1-6,8 0-6,0-10-5,-8 17-6</inkml:trace>
  <inkml:trace contextRef="#ctx0" brushRef="#br0" timeOffset="68501.9181">14063 6599 399,'0'0'43,"0"0"-5,0 0-7,4 3-4,0 4-5,-4 2-6,0 4-3,0-2-3,-4 2-2,4 3-3,0-2-1,-4 2-1,4-2 2,-8 2-3,-1 0 0,5-2-2,-4 2 1,4-2-1,4-4 0,-8 3 0,8-4 0,0 1 1,0-5 0,0-5-2,0 0 1,0 3 1,0-3 0,4 0-1,0-7-1,-4 3 0,4-9 2,0-3-2,4 0 2,-3 2 0,7-5-2,-4 1 0,0-1 1,0 2 1,-3-6 0,3 9 1,0-5 2,-8 5 0,8-2 0,-4 6 1,0-2 0,0 4-1,5-2 1,-5 4-2,4 2 0,-8-2-1,8 5 1,0-3-3,-4-2 2,9 3 0,-5-4-2,0 4 0,-4 0 1,4 0 0,5 0-2,-5 3-2,0-3-3,4 3-6,-4-4-2,1 1-4,3 0-5,-8 0-6,4 1-9,0-1-9,-4 3-7,17 0-9</inkml:trace>
  <inkml:trace contextRef="#ctx0" brushRef="#br0" timeOffset="69005.9469">14042 6440 370,'-4'0'43,"0"0"-8,4 3-8,0-3-5,-4 3-4,4-3-4,0 0-2,4 0 1,-4 4-2,8-4 0,1 0-3,3 0 1,-4 0 0,0-4 0,0 4-1,5-3 2,-5-3-2,8 0-2,-3 4 0,3-4-3,0-1 1,1 4-2,-1 0-1,5 0 0,-9 0 1,8 3-1,-3 0 0,-5 0 0,8-4-1,-7-2 0,3 4-1,-4-1 0,1-3 2,3 3 0,-8-1-1,0 1 0,1 0-1,-5 0 2,4 0-1,-4 0-1,0-1 2,-4 1-1,4 0-1,-4 0 2,0 0-1,0 1 0,-4-1-1,4 0 2,0-4-1,-8 4 0,4-3 0,-4-4 0,3 6 0,-7-6 0,4 0 0,-4 1 0,4 1 0,-5-5 0,5 7 0,-4 0 0,4-4 0,-1 8 0,1-4-3,4 3-2,-4 0-3,8 0-4,-4-1-3,4 4-5,-8 0-7,8 0-12,0 0-8,0 0-6,4 7-8</inkml:trace>
  <inkml:trace contextRef="#ctx0" brushRef="#br0" timeOffset="69507.9756">14558 6817 356,'0'0'48,"0"-3"-12,0 3-8,0 0-5,4 0-3,-4 0-3,4 3 0,-4 3-2,9-3 1,-9 5-2,8 8-1,-4-3 0,4-2 0,-8 2-3,0-4 0,0 4-2,4-2-2,4 2 0,-8-4-1,9-2-1,-9 1 0,4-2-1,0 0 0,4 1 0,-4-1 0,0-3-2,0 1 2,0 0-2,0-4 0,0 4-1,-4-4 1,9 0-1,-9 0 0,4 0 1,0-4-1,4 3-1,-4-6 2,0-2-1,0-1 0,0-4 0,1 1 0,3 1 0,0 2 0,-4-4 0,-4-2 0,8 3 0,0-1 0,-8 4-1,4 1 1,-4 1-2,0-2-3,0 4-2,5 0-3,-1 6-1,-4-7-4,0 4-6,0 0-7,0-4-14,-9 4-12,-3 3-19</inkml:trace>
  <inkml:trace contextRef="#ctx0" brushRef="#br0" timeOffset="70334.0229">15181 5871 308,'0'-2'32,"0"-1"-4,0 0-4,0 3-5,0-3 0,4 0-4,0-1-1,0 1 1,0 3 0,0 0 2,-4 0-1,8 0 1,0 7-2,-4 2 0,1 5 1,-1 2-1,-4 5-2,0 8-1,0 1 0,0 3-1,0 7-1,0 9 0,0 2-2,0 5-2,0-1 0,-9 6-1,5-2-1,-4-2-1,0-1-1,0-1 0,0-4 0,-1 2 0,1-7-1,0 3 0,4-1 0,0 1-1,0-6 0,4 0-2,-4-7-2,4-2 0,0-4-2,-4-1-2,-1-6-1,5-4-2,0-4-3,-4-6-1,4 1 1,0-7-1,0 0-1,0-3-8,-4 0-6,4-6-6,0 3-5,-4-10-3,4 2-1,0-27-6</inkml:trace>
  <inkml:trace contextRef="#ctx0" brushRef="#br0" timeOffset="70696.0436">15447 5927 276,'0'-4'40,"0"-2"-6,4 3-2,-4 1 0,0-1-2,0 0-4,0 3-3,0 0-1,0 3-1,4 5-1,-4 17-1,0-1-4,0 5-2,-4 6 2,4 5-1,0 6-1,0 0-3,-4 10 0,4-1-2,-4 6-2,-5-1-1,1-1 0,4-5-1,0 5-1,-8-7-1,4 2 1,-1 2-1,5-4-1,-4 1 0,4-6 0,-4 3-1,0-7-3,3-7-4,1-2-6,0-4-2,0-2-6,4-7-3,-4-2-7,4-5-8,0-4-11,0-4-10</inkml:trace>
  <inkml:trace contextRef="#ctx0" brushRef="#br0" timeOffset="71445.0864">16065 6744 277,'-4'-7'35,"4"7"-7,0-3-4,0-3-6,0-7-1,0 5-2,0-5-3,0 4-4,0-4 3,0 8 0,0-4-2,0 3 1,0-4-2,-4 4 1,0-6 2,-5 6-2,5 3-1,-8-3 0,4 2-4,0 1 0,-5 3-1,1 0-2,-4 0-1,3 0 2,1 3-1,-4 1-1,3 2 1,1 3 0,-4 3-1,-1 0 0,1 4-1,0 2 2,-1 4-2,5-5 0,-8 12 2,7 1-2,-3 10 2,4-7 0,-1 4-1,1-7-1,8 2 0,0-5 2,4-6-2,0-5 2,4-2-2,0-5 2,8-2 1,1-7 3,-1-3 1,4-7-1,1-1 1,3-11 2,1 4-3,-1-12-1,9-5 1,-5 2 3,5-7-2,0 3 0,3-2 1,-3-1 0,-4-3-2,-1 3 0,1-3-1,-1 0-2,-3-3 1,-1-1-2,-8-3 1,5 1-1,-5-4 0,0-1 1,1-1-1,-5 6 0,-4 4-1,0 4 0,-4 10 1,0 8 2,0 4-1,0 7-1,0 6 0,0 6 2,-4-3-1,0 3 0,4 3 1,-8 10 0,-1 7 0,1 11 2,0 12-1,0 3 1,0 0-1,-5 5-2,5 4 0,-4 4 1,0 2-2,-5 1-1,5-5 1,0-2-1,-1-1 0,-3-4-2,4-1-4,0 0 0,3-6-3,-3 3-1,8-6-3,-4-10-1,0 4-6,8-7-4,0-8-7,0-5-9,0-1-8,0-4-3,16 22-10</inkml:trace>
  <inkml:trace contextRef="#ctx0" brushRef="#br0" timeOffset="72066.1219">16728 6128 409,'0'-6'40,"0"3"-9,0 0-4,0-2-6,0 5-3,0-3-4,0 3-4,0 0 1,0 3-1,-8 5 1,-4 5-1,3 11 1,-3 7 0,0 3-1,-5 5 0,1 8 1,4-3-4,-9 5-2,1 4 0,-9 1 0,9 5-2,3-10-2,-7 0 0,3-4 1,1 4-1,-5 4 0,5-7 0,3-3 0,-3-4-2,4-2 1,3-10-2,1 0-2,0-5 0,4-9-5,8-5 1,0-2-1,0-3 4,0-3-1,0-3 1,0-6 0,8-12 1,4-9 0,4-4 2,1-2 0,3-10-2,1-4-2,-1-2 1,5 3 0,-5-2 1,5-2 2,-1-2-1,-3 1 0,3-5 1,1 5 2,-5 1 0,5 7-1,-5 3 4,1 0 3,-5 10 0,1 3-1,-1 1 1,-4 8 3,1 7-3,-5-2 3,4 0-2,0 7 1,-3 6 1,-1 3-1,0 0 0,-4 9 4,4 13-2,-8 5-1,0 7-1,0 9 0,0 0-2,0 9-2,-8-4 1,4 4-3,-4-2 0,0-1-1,3-3 0,-3-1 0,4-3 0,0-2-1,4-3 2,-4-2-2,0-5-1,0-3 0,0-8-4,0-1-3,0 1-5,4-10-3,0-1-3,0 2-2,0-10-3,0 6-5,0-6-6,0 0-9,0-6-7,-5-4-6</inkml:trace>
  <inkml:trace contextRef="#ctx0" brushRef="#br0" timeOffset="72284.1344">16487 6548 427,'0'0'44,"0"-3"-8,0 0-5,0 3-5,0 0-6,12 0-2,0 0-7,0 0 0,5 0-5,-1-3-2,9-1 0,-1 1-2,1 0-1,-1-3-5,-3 3-3,3-4-5,-3 4-5,-5 0-13,1 3-9,-5-2-13,25-1-15</inkml:trace>
  <inkml:trace contextRef="#ctx0" brushRef="#br0" timeOffset="73862.2247">5498 8214 309,'0'-3'43,"0"3"-3,0 0-5,0 0-4,0 0-7,0 3-2,-4 10-4,4 1-2,-4 2 0,4 2-2,-4 7 0,0-7-2,4 10 0,0-1-3,-4 3 1,4 4-1,0-4-3,0 5-1,0 2-1,0-7-1,0 0-1,0-1-1,0-2 0,0 0-1,-8-7 0,3-1 0,1-3-1,0-1 0,0-3-1,0-2 2,0-5-1,0-2-1,0-3 0,4 0 1,-4-3-3,0 1 1,0-8 0,4-5 1,-5-6 0,5-8 0,0 2 1,0-6-1,-4 3-1,4-10-2,0-3 1,0-3 1,0 3 0,4 3 1,1 1-1,-1 5 3,4 1-1,0 3 0,0-2 1,0 5-2,1 3 2,-1 2 2,-4 4 1,12 2 2,-3 2 0,-5-2 1,4 3-2,4 1 0,-3 0 0,3 3-2,-4-1 0,1 4-1,-1 1 0,0 2 1,0 3 0,1-3-2,-5 3 1,0 0 0,4 6-1,-8-1 1,1 8 0,-1-1-2,-4 4 2,0-1-1,0 1 0,0-2 0,0 2-1,0 1-1,0-1 1,-4-3-1,-5 1-1,1 2 0,0-3 2,-4-2 0,4 2-1,-1-4 0,-3-2 0,4-4 2,0 1-1,-5 3 0,-3-4 0,4 3 0,-1 1 2,5-1-1,-4-3 0,0 0 0,4-1 0,-1 4 1,1 1 1,4-4 2,-8 0 1,4 3 0,3 1 1,5-1-1,-4 1 1,4 4 1,0 5 0,0-10 1,4 8-1,5-4-2,-1-1 1,8 6-3,-3 1 1,7-4 0,-8-1-3,5 5 0,3 0 0,-4-5-1,-3 5-1,3-3-5,-4-2-4,1 5-2,-5-2-2,4-1-3,-4 0-5,-4-4-7,5 4-9,-5-5-10,4-5-9,4 23-9</inkml:trace>
  <inkml:trace contextRef="#ctx0" brushRef="#br0" timeOffset="76780.3916">4074 10828 360,'0'-3'38,"0"-1"-4,0 4-6,4-1-7,0 1-5,8-3-3,-4-1-5,4 4-1,-3 0-2,3 0-4,0-3-4,-4 3-8,1-3-5,-1 0-7,4 0-6,-4 0-10,0-1-2</inkml:trace>
  <inkml:trace contextRef="#ctx0" brushRef="#br0" timeOffset="77007.4045">4078 11017 246,'0'0'48,"0"0"-5,0 0-1,4 3-6,8 0-3,-8-3-4,8 0-7,-3 0-5,3 0-4,-4 0-2,4 0-5,-4-3-1,5 3-2,-5-3 0,4-2-2,-4-1-8,5-1-8,-5 4-10,0-3-7,-4 0-10,4 1-3,5-5-10</inkml:trace>
  <inkml:trace contextRef="#ctx0" brushRef="#br0" timeOffset="77843.4524">4995 10003 173,'0'-7'14,"0"4"2,0 0-4,-4 3 0,4 0-3,0-3 2,-9 3-1,5 0 0,-4 0-1,4 3 2,0 0 0,0 4 0,-4-4-3,-1 3 5,5 5-3,-4-1-1,0 2-1,0 1-1,0-2-1,-1 2 0,-3 3 0,0 1 2,4-1-3,-1 5 3,1-2 2,0 5 3,-4 0-1,4 1 4,-5 5-1,9-3 2,-8 2-1,8 4-3,-4 1 0,4-1-1,-5 4-3,5-1 1,0 2-2,0-1 0,4 0-3,0 6 0,4-2 1,-4 0-1,4-3 0,0 0 1,1-1 0,-1 0 0,4-4 2,-4 4-1,0-4 0,4-3-1,-4 2 1,4-5-1,1 3-2,-1-3 0,-4 2 0,0-5 0,4 7 0,-4-3-1,0-5-1,-4 4 3,4-1-2,-4 1 0,0 3 0,0 2 0,0-5 1,0 3 1,0 3-2,0-1 0,-4-2 1,0-3-2,0 2 0,-4-5 0,0-3 1,4 1-3,-4-5 1,3 2 0,1-6-1,-4 1 0,4-1-1,0 0-5,-4-8-2,4 1-5,-4 0 0,3-6-5,-3 4-5,0-1-5,4-3-9,0 0-10,-4 0-7,4 0-7</inkml:trace>
  <inkml:trace contextRef="#ctx0" brushRef="#br0" timeOffset="79521.5483">5985 9950 173,'0'0'21,"0"0"2,5 0-2,-5 0-1,0 0 1,0 0 2,0 0-2,0 0-3,0 0-1,0 0-2,0 0 0,0 0-4,0 0 4,0 0-1,0-3-4,-5 3 1,5 0-4,0 0-2,-8 0 0,0 0-3,0 0 1,-4 0 0,3 0-1,-3 3-1,4 4 0,-4 2 0,-1 4 0,1-8-1,-4 1 2,3 7 0,1-4 1,0 2 2,-5 2 0,9 3 1,0-2-2,-4 2 0,8 3-2,-9-1 1,5 2-2,-4 0 3,4 0-1,0 6 1,3 1-3,1 1 1,-4-1 1,0 3-1,4 1 1,-4 2-1,0 2 2,8 5-1,-9-4 1,5 1 1,0 9-1,0-1 3,0-3 1,0 5-2,4-1 1,-4-3 2,0 3 0,4 0 1,-4-3 1,4-4-2,0 1 1,-4-3-1,4-1 1,0-2-1,0-1-1,0-3 0,4 2 0,-4-5 1,4 0-3,-4-1 1,8 4 0,-4 0-2,4-5-1,0 2 0,-8 4-1,4-1-1,-4 2 0,5-5 0,-5 3-2,0-6 2,0 4-1,0-4 0,-5 3 0,1-8-2,0-1 1,0 7 1,-4-4-2,4-5-3,-8 3-5,3-5-3,-3 2-5,4-2-2,0-1-4,0-3-5,-1-4-7,5 2-10,0-5-11,4 0-14</inkml:trace>
  <inkml:trace contextRef="#ctx0" brushRef="#br0" timeOffset="81955.6876">7103 11058 304,'0'0'36,"0"-6"-4,0 6-5,0-6-4,8-7-6,5-3-1,-1 2-3,4-5 2,1 1-3,-1 2 0,0-1-3,1-6 2,3 3-4,1 1 1,-1-5 1,-4 2-3,5 4 0,-1-1 0,-3 2 1,-1 1-2,1 6-2,-5-1 0,0 1-1,0-2 0,1 5-1,-5 4 0,-4 0-1,4 0 0,-4 3 0,-4 0 0,0 0 2,4 6-1,-4 4-1,0 6 2,0-5-2,-4 5 0,4 0 0,-4-2 0,-4 5 2,8-3-2,-8-2 0,4 2-4,0-5 2,-5 2 0,5 0 0,0-4 0,-4-4 0,4 1 1,0-3 0,-4 1 0,-1-4 1,1 0 0,4 0 0,-4 0 0,0 0 0,0-4 0,4 1 0,-5-5-1,1-1 1,0 6 0,4-4 0,0 4 0,-4 0 0,8-3 0,0 2 0,0-2 0,0 1 0,0 2 0,0-3 0,4 3-1,0-1 0,-4-2 1,8 0-1,0 6 2,-4-4-2,4 4 2,1 0-1,3-1-1,-4 1 2,4 0-1,-3 0-1,3 1 2,0-1 1,0 4-2,1-4 1,3-4-1,-4 4 1,1-1-1,3 1 0,-4 0 0,1-7 0,3 1 2,-4-3-2,1-4 0,-1 3 0,-4-1 1,0 5-1,0-4 0,-4 1 1,1 1-2,3-2 1,-4 4 0,0 3 0,0 0 0,-4-1 1,0 1-2,0-3-1,0 6 2,0 3 1,0-3-1,0 0 0,0 0 1,0 3-1,0 10-2,0-4 0,0 4 1,8-2 0,-8 2 0,4 0 0,0-5 0,0 1 1,1-2 0,-1 2 0,0 4 0,0-8-2,0 1 2,4 0 0,-4-2 0,4-1 0,5-3 0,-9 0 1,4-3 1,4-4 1,-4 1 0,9-2 1,-13-2-2,8-2 0,-4 5 0,1-2-1,-1 2 1,-4-1 0,4 2-1,-4 3 0,4 0-2,-4-4 2,1 7-2,-5 0 1,4 0 0,-4 0 0,0 0-2,4 0-2,-4 3 0,0 1 0,0 2 0,0 4-1,0-1 0,0-4 0,0-2 1,4 7 0,-4-7-3,0 0 1,4 0-1,-4 0-1,4 0 0,-4 4 1,4-6 1,-4-2 3,8-2 0,-4-1 1,0 1-2,1 0 3,3-3 0,-4 3-1,4 3 3,-4 0 0,0 0 3,4 3 0,-4 0-1,5 0-1,-1 0-1,0 4-1,-4-4 0,8 2 0,-3-5-1,-1 3-5,0-3-6,-4 0-2,8 3-7,-8-3-3,1 0-4,-1 0-5,-4-3-8</inkml:trace>
  <inkml:trace contextRef="#ctx0" brushRef="#br0" timeOffset="82140.6982">7660 10284 414,'4'0'30,"-4"0"-8,0 0-7,8 0-12,-4 0-9,4 0-14,5 0-11,-9 0-10</inkml:trace>
  <inkml:trace contextRef="#ctx0" brushRef="#br0" timeOffset="82533.7206">8151 10116 291,'4'0'36,"-4"0"-3,8-4-4,5 4-5,-5 0-7,-4 0-2,8-3-2,-8 3-4,5 0 0,-5 3-3,4-3-2,0 4-1,-4-4 0,-4 6-1,8-3-1,-8 3 0,0 2 0,0-1 0,0-1 2,-4 4-3,4-4 0,-4 4 0,4-2 1,0 1 4,-8 4 1,4-7 4,4 5 0,-4-1-2,0-1 3,0 1-3,4 1-2,-5-5 1,5 1-1,0-1-2,5 0-2,-1 1 1,-4-2-1,8-2 0,0 0-3,-4 0 2,4 0 0,0-3-1,1 3 0,-5-3-4,4 0-6,0 0-6,-4 0-7,4 4-7,-3-4-12,-1 0-5,4 3-11</inkml:trace>
  <inkml:trace contextRef="#ctx0" brushRef="#br0" timeOffset="82983.7464">8499 10499 271,'0'0'42,"0"1"-5,0 6-7,0 2-4,0 1-6,-4 6-6,4-8-1,0 1-6,0 7 0,0-8-2,0 5-1,0-1-1,4 0-1,-4-6-1,8 7 1,1-1-2,-5-5 1,4-3 0,0 3-2,0-4 2,0 0 0,1-3 1,-1 0-2,-4 0 2,4-3 1,0 0 4,4-4 0,-3-4 1,-5 2-1,8-1 2,-4 1-2,0 1-1,1-5 1,-1 0 1,0 2 0,4-2 0,-4 7 0,1-3 2,-1 1 0,4 1-1,-4 4 2,-4-3-4,5 3 0,-5-1-1,0 4 0,0 4-1,-4-4-1,0 9-1,4 2 0,-4 2-1,0 3-1,0-2-1,0 2 1,0 0-2,0-2-4,0 2-3,0-3-6,0-2-4,-4 2-7,4-7-11,0-3-11,0 5-11</inkml:trace>
  <inkml:trace contextRef="#ctx0" brushRef="#br0" timeOffset="84450.8303">9486 10461 341,'-4'0'38,"0"0"-3,-1 0-2,1 0-10,0-2-3,4 2-5,-4 0-6,0 0-1,0 0-2,0 0-2,0 0-1,0 0 1,0 0-2,-5 0 3,5 0 0,0 2-3,-4 1 0,4 0-1,0 0 0,-4 7 0,4 2-1,-5-1-1,1 9 3,0-5-2,0 3 0,4 4 0,0 5 1,0-3-1,-1 8 0,5-2 0,0 0 1,5 0-2,-1-6 0,4 2 1,4-7 0,0-8 0,1 2 0,3-7 1,5-3-1,-1-6 1,0-3-2,5-7 1,0-1 1,-1-5 0,5 1 1,4-11-1,-5 6 0,1-3 0,-5 9 0,1-6 0,-4 9 0,3-5 0,-8 5-1,-3 1 0,-5 0 0,0 4 0,-4 1 2,0-2-2,-4 7 0,0 0 0,0 0 0,-4 0 2,4-1-1,-4 4-1,-4 0 0,0 0 0,-5 0 0,-3 4 0,8-4 0,-4 3 0,-1 3 0,1 7 0,-4-5-1,3 8 1,-3-4 0,4 0-3,-1-3 2,1-3-1,4 7 1,0-3-1,0 1-2,-1 2 3,5-1 0,0 3 0,4-6 0,0 4 0,0-5-1,4-2 1,5-3 0,-1 0-1,-4 7 0,4-10 1,0 0 0,4-3 0,1 0 2,-1-4-2,0-2 1,1 4 0,-1-8 1,0 4-2,0-4 2,1 5 0,-1-5-1,0 4 0,1-5 3,-1 7 0,0 1 1,0-7-1,1 7 0,-1 1 1,0-1 3,-4-1-1,5 1 0,-5-4-1,4 4 1,-4 1-1,5-1 0,-5 3-3,4-4 2,-4 4 1,0-3-3,5-4 1,-1 2-3,-4 5 2,5 0-1,-1 0 1,-4 0-2,4-4 0,1-2 0,-5 2 0,4 6 2,0-6-2,-3 1 0,-1 3 1,4-4 1,-4 1 0,0 6-1,-8 0 0,4-3-1,5 0 0,-9 3 1,8 0 0,-8 0 0,0 3 0,0-3-1,-4 6 0,4 7 0,-4 0-1,-5 1 2,-3-1-1,8-1 0,-8 3 0,4-3 0,-1 1-1,1-5 2,-4 2-3,0-1 3,3-2-2,-3-1 1,0-4 0,4 4 0,-5-6 0,5 0 1,0 0 1,-4 0 2,4 0 0,3-3 0,-3 0 2,0 3 1,4-2 1,0 2-1,0-3 1,4 3-3,0 0 0,0 0 2,0 0-1,4 0-3,0 0 2,4 0-3,4-7 2,1 7-1,-1 0-1,4 0-2,-3 0 0,3-3-5,-4 3-5,1 0-5,-9 3-4,4-3-1,4-3-6,-4 3-6,5 0-9,-5 0-9,0 0-3,25 0-8</inkml:trace>
  <inkml:trace contextRef="#ctx0" brushRef="#br0" timeOffset="84898.8559">10370 10066 325,'0'-3'39,"4"3"-3,-4 0 0,4 0-4,0-3-7,5 3-6,-5 0-3,4 0-4,0 0 0,4 3-2,-4-3-4,5 0 2,-1 3-3,-4-3-1,5 3 1,-1 7-2,-4-4 0,-4 4-1,0-2-2,-4 5 0,4-4 0,-4 4 1,0-5 0,0 1 0,0 1 0,0 3-1,-4-5 2,4 4 1,-4 1 0,4-3 1,-4-6 1,0 3 1,4-1-1,-4 4-1,0-4 0,4 0-1,-4-1 0,4 1 0,0 4 0,0-4-1,0 1 0,-4-3-1,4 3-1,0-4 1,0 3-1,0 1 1,0 2-1,0-4 0,0 1-1,0 1-1,0-4 0,0 3 0,0-3-2,4 1-1,4 2 0,-4-3-2,0 3-3,4-4-1,-4 1-3,4-3-4,1 3-5,3 1-7,-4-1-9,0-3-5,0 0-5</inkml:trace>
  <inkml:trace contextRef="#ctx0" brushRef="#br0" timeOffset="85308.8794">10747 10489 330,'0'0'53,"0"0"-4,0 0-9,0 10-5,4-2-6,-4-2-5,4 4-3,-4-4-4,4 7-2,4-5-2,0 1-4,1 4 0,-5-5-3,-4 1 0,8 4-2,4 0-1,-4-2 0,-4-5-1,1-3 1,-1 1-2,0 8-1,0-5 1,0-3-1,0 0 2,0-1 1,4-3 2,-4 0-1,5 0-2,-5 0 2,4-8 0,0 2 0,0-7-1,-4 0 1,4-1-2,1-2-1,-1 0 2,0 5-2,0-2 1,5-3 0,-5 8 0,-4-1-2,4-4 0,0 0 0,0 5 0,-4 2 0,1 3-3,-5 3-2,4-7-7,-4 4-2,0 0-7,0 0-7,0 0-8,-4 3-10,-1-3-11,5 1-7</inkml:trace>
  <inkml:trace contextRef="#ctx0" brushRef="#br0" timeOffset="95466.4603">12266 10788 308,'0'0'39,"0"0"-5,0-6-2,0 4-3,0-11-3,0 1-3,4-4-3,4-2-2,8 2-3,-8-1-1,5-2-4,-1 5 0,4-2-2,-3 0-3,-1 5 2,4-5-3,-3 3-2,-1 2 0,0 1 0,0-2 0,1 5 1,-1-1-3,0-1 3,1 2-1,-5-2 1,4-1-1,-4 2 0,0 5 1,-3-3-2,3 3 0,0-1 1,-4 4-1,0-3-1,0 0 1,0 3-1,-4 0 0,4 0 1,0 0-1,-4 3-1,0-3 2,0 3-2,0 7 2,0-2-2,-8 1-2,8-2-1,-8 2 1,4-2-2,0 2 2,-4-2 0,0 1 0,-1-2-1,5 0 0,-4-3 2,0 4 0,4-4-1,-4 2 2,-1-2 1,1 0 0,0 0-2,0-3 0,0 0 1,-1-3 0,5 0 0,0 3 0,0-3 0,-4 3-1,4 0 2,0-2 0,0-1 0,0 0 0,4 0 1,0-1 0,0 1-1,0 3 0,0-3 0,0 3 0,0-3 0,4 3 0,-4 0 0,8 0 0,0 0 0,4 0 1,-3 0 2,3 0-2,0 0 3,0 0 1,5 0-1,-5 0 1,0-3-1,5 0-2,-5-1 2,4 1-1,-3 2 1,3-3-1,0-2-1,1-3 1,-9-1-2,8 4 0,1-2 1,-1-2-1,-4 1-1,-3-1 0,3 1 1,0 1-2,-4 1 2,1 1-2,-1 0 1,0-1 0,0 1 0,-4 3 0,0-2 0,-4 2-2,8-4 1,-8 1 0,0 3-1,0 3-1,0-3-2,0 3 0,0 0-1,0 0 1,0 0 2,0 0-1,-4 6-1,0-3 0,-4 13 3,4-8-3,-4 5 3,0-1-1,8-2 1,0-2 1,0 5 0,0-4-2,-4-4 1,4 0 2,4-1 0,-4-4 0,8 0 0,0 4 0,-4-4 1,8 0 3,-3 0-1,-1 0 1,-4-4-1,8 0 2,-4-1-3,9 0 2,-9-1-1,4-1-1,-4 1 0,5 0-1,-5 1 2,4-1-2,-8-1 1,4 1-1,-4 3 0,5 0-1,-9 3 1,4 0-1,0 0 0,-4 0 0,4 0 0,-4 0 0,0 0 0,4 0 0,-4 3 0,0-3 0,0 6 0,0-3 0,0 7 0,0-2 0,0-5 0,0 3-1,0-3-2,0 1 1,0-1-1,0 0 1,0-3-2,0 3 0,4-3 2,4 0 0,0 0 2,5-6-2,-9 3 1,4-1 1,0 4-1,0-6 2,1 0-2,-1 6 2,0 0 1,-4 0-1,8 3 1,-3-3 1,-1 3-2,4 0 1,-4-3-1,4 0 0,-3 3 0,-1-3-3,0 4 3,0-4-2,0 0-3,1 3-1,-5-3-2,4 0-5,-4-3-3,0-1-6,0 1-7,4-3-10,-8-2-1,4-2-5,-8-12-7</inkml:trace>
  <inkml:trace contextRef="#ctx0" brushRef="#br0" timeOffset="95633.4699">12798 10076 391,'0'0'40,"0"0"-11,-4 0-6,4 0-8,4 0-5,-4 0-12,4 0-12,0 0-14,8 0-10,5 0-8,15 9-7</inkml:trace>
  <inkml:trace contextRef="#ctx0" brushRef="#br0" timeOffset="96188.5016">13441 10351 372,'0'0'38,"0"0"-5,0 0-4,0 0-4,-5 0-5,5 3-3,-4 3-3,4 4-1,-4-1-3,0-1 0,0 2-2,0 0-1,4 1 0,-4 1-2,4 1 0,0-3-3,0-2 1,8 1 0,-8 1-2,0-1 0,8-4 0,-4 4-1,5 1 0,-1-7 1,0 4-1,-4-7 1,8 3 0,1-3 1,-1 0-2,4 0 1,-3-3 1,-1-4-2,0-2 2,4-4 0,1-1 0,-5-2-2,0 1 1,5 3 0,-5-1-1,-8 2 2,13-5 0,-13 6 1,4-1 2,0 2-1,-4-1 0,4 4 3,-4 1-2,0-3 2,-4 8-1,0 0 0,0 0-1,0 0 0,0 0 2,0 0-1,0 8-1,0 6-2,0 2-1,0-1 0,-8 1 1,0-2-2,4 5 0,4-3 0,0-2-2,0 2-6,0-3-2,0 1-2,0-1-3,0-4-5,4-2-4,-4-3-6,12 3-7,-3-4-12,-1-3-10,12-3-11</inkml:trace>
  <inkml:trace contextRef="#ctx0" brushRef="#br0" timeOffset="98249.6195">14722 10449 215,'0'0'34,"0"0"-3,4 0 3,-4-6-6,0 6-2,4 0-5,-4-9-2,8 2-1,-8 1-4,4 1 3,-4-4-3,5-1 0,-1 0-2,0 2 0,0-4-4,-4 2 2,0-1-4,0 0 1,0 3 0,0-2 0,0 1-3,0 3-1,-4-2 2,0-2-1,0 1 2,-5 5-4,-3-2 0,0 4 0,0 2-1,-9 0 0,9 0-1,-9 2 2,1 4-2,3 10 0,1-5 1,-4 5 0,-1 3 1,9 2 0,-9-2 1,5 5 1,4 0-1,-1 1-2,-3 5 0,4-3 0,4-1 0,4-2 0,-1-2-1,5-4 0,0 1 0,5-5 0,7-5 0,-4-2 0,4-7 1,1-3 1,7-4 1,-4-2-2,5-9 1,-1-1 1,5-2-3,-1-6 3,1 2-3,4-5 1,-5 0-1,9-5 1,-8 1 2,7-2-1,-7-7 3,4 1-2,-5-5-1,1-4 0,-1 2 0,-3-7-1,-5 5 0,0 5 0,-3-6-1,-1 5 0,-4 8 0,0-1-1,1 7 2,-9 2-1,0 9 0,0 1 0,0 4 0,0 7 0,0 1 0,-5 2 0,1 4 0,-4 3 0,4 3 0,-4 4 0,0 7 0,0 8 0,-5 2 0,5 8 1,-4-2 0,0 10 1,-1 9 0,-3 5-2,4 8 1,-1 2 0,1 1-1,4-1 0,0-4 0,-1-1 0,5-7 0,4-6 0,0-7-1,0 2 0,0-8 2,4-6 0,1-8-1,3-4 0,4-3 0,0-2 0,5-5 0,-1-5 0,5 0-1,-1-5 2,0-8-1,5-3 0,-5 2 0,5-2 0,-9 0 0,5 2 0,-5-2 0,5 5 0,-9-2 0,4 1 0,-3-1-1,-1 2 2,-4 1-1,4 1 0,-3 2 0,-9 2 0,4-1 0,4 3 0,-8 0 0,0 3 0,-4-3 0,4 3 0,0 0 0,0 0 0,0 0 0,0 3 0,0 9 0,-4-4-1,4 2 2,-4 6-1,4-2 0,-9-1 0,9-4 0,0 1 0,0-2 0,0 8 0,5-5 0,-1-2 0,4-5 0,-4 2 0,8-3 0,-4 0 0,-4-3 0,5 0 0,-5-3 0,4-3 0,4 3 0,0-10 0,1 8 0,-5-1 0,0-4 0,4 4 0,-7-5 0,7 1 0,-4 1 0,0-1 0,0 4-1,1-2 2,-5 2-1,-4-1 0,0 4 2,4 0-1,-4 0 2,0 3 0,0 0 0,0 0-1,0 0 2,0 0-1,0 3 0,0 0 0,0 3 1,0-2 2,0 7-3,0 1 1,0-5-1,0 5 0,0-5-1,4 1 0,4-2-1,0 0 0,0-2 0,-3 5-1,3 1-1,-4-6-5,4 0-3,0 2-5,-4-6-2,4 3-4,1-3-4,-5 3-7,4-3-10,0-3-7,0 3-8,17-6-6</inkml:trace>
  <inkml:trace contextRef="#ctx0" brushRef="#br0" timeOffset="99472.6895">15917 10394 263,'0'0'41,"5"-3"-5,-5-1-1,0 1-3,0 0-4,0 1-1,0-4-4,-5 0-5,5-1-3,0 1-1,0 0-2,0-1-1,0 1-1,0 1-2,0-1-1,0-4-1,-4 4-2,0 0 1,4 2-1,-4 0-1,-4-3-1,4 1 2,-4 6 0,0 0-2,-1 0 1,1 0-2,-4 0 0,0 3 1,-1 0-2,-3 8 0,0 2 1,3 0 0,-7 1 0,3 2-2,-3 3 2,8-5-2,-1 6 1,-3 0 0,4 6 0,-1-3 0,1 1 1,4-1-2,0 4 1,4-5 0,-5-5-2,9-1 2,0-1 0,0-9-2,5 3 2,-1-2 0,8-7 0,0 0 0,5-3 0,-1-7 0,0-1 0,1-5 3,7-3-1,-3 1 0,-5-5 1,1-3 0,7-1-1,-3-3 2,7-5 0,-3 2 1,3-4 1,1-3-1,-4-6-1,3 0 1,5-5-2,-8-4 0,-1-6-1,1 2 0,-1 5 0,1-5-1,-9 7 0,1 3 0,-5 7 0,-4 4-1,0 5 0,-8 3 0,4 3 0,-4 1 0,0 9-1,0 1 2,0 6-1,0 2 0,-4 2 0,4 6 0,-8 0-1,0 0 2,0 3-1,-5 8 0,1 8 0,0 5-1,4 2 2,-5 1-1,-3 3-1,0 6 2,-9 4-1,9 6 0,-5 10 0,5 4-1,-5 9 2,5 1-1,-4-7 0,3 2 0,5-7 0,-4-3 0,3-9 0,9 0 0,0-9-1,4 0 2,4-10-2,0-4 2,9-3-1,3-5 0,0-3 0,1-6-1,7-3 2,1-3-1,-5 0 1,1 0-1,3-6 0,5-1 0,0-4 1,-9-1-1,5-1 2,-5-3-2,1 5 0,-1-5 0,1 2 0,-1-2 3,-8 0 1,5 2 0,-5-2-1,0 4 1,-4-3-1,1-1 0,-1 3-2,-8 2 1,8 1 1,-4 4-3,0-4 1,4 6 1,-8-3-2,4 7 0,-4-3 0,0 3 0,0 0 0,0 0 0,0 0 0,5 3 1,-5-3-1,0 11 0,0 2 0,0 0 0,-5 1 1,5 2-2,-4 3 1,-4-1 0,0 1-1,4 1-1,0-1 0,0 2 0,4-2 0,-4-5-1,-1 2-1,5 0 1,0-1 1,0-6 0,0 4 0,5-7-1,-1-4 2,4 4 0,4-6 1,-4 0-2,1 0 3,-1-3-1,4-5 1,-4-2-2,0-2-1,5-3 2,-1 0 0,0-1 0,5-2 0,-9-1 0,4-2-1,-8 6 1,8-3 0,1 2 0,-9-3 0,4 2 2,0 1 0,-4 3 2,0 5 0,0 2 1,-4 2 0,5 1-1,-5-3-1,4 6 0,-4-3 0,8 3 0,-8 0 0,4 0 0,4 3-1,-4-3 0,4 3 0,5-3 0,-5 3 1,0-3-1,4 0-1,1 0 1,-1 0-1,4-3 0,-3 3 0,-1-3-1,0 0 0,0-4-1,1 3-5,-1 0-3,0 4-4,-4-3-2,-3 0-3,3 0-7,-4 0-4,0 3-11,0 0-13,-4-3-16</inkml:trace>
  <inkml:trace contextRef="#ctx0" brushRef="#br0" timeOffset="101714.8177">5895 12354 167,'0'0'27,"0"0"2,4 0 0,-4 0-1,5 0 2,-5 0-1,0 0-1,4 0-1,-4 0-1,0 0-2,4-3-1,0 0-2,-4-1-4,0 3-7,0-6 2,0 4-4,4 0-2,-4-3 1,0-1-2,0 4-3,0-3 1,0 0-2,0-1 0,0 6 1,0-6-2,0 7 1,0-3-1,0-3 1,-4-1 0,4 1-2,-4 1 2,0 2-1,0 0 0,-1 3 0,1-7-1,-4 1 2,4 3-1,0 3 0,0-3 2,-4 3-2,4 0-1,-5 0 1,5 0 0,0 0 0,0 6 0,-4-3 0,0 4 0,4 2 0,-9 2 0,5 2 0,0-2-1,0 5 1,4 0 0,-4 1 0,-1 3 2,5 0-1,-4 6 2,4-6-1,4 3 1,0-3-3,0 2 2,4-1 0,-4-5-1,8-2 0,0-1 0,-3-7 0,7 1 0,-4-7 1,8 3 0,-3-3-2,3-6 0,0-7 0,-3-3 1,3 2-1,-8-2 1,5-8 1,-1 2-2,-8 4 1,4-7-1,0 4 0,-8 2 1,0 5 0,4-5-2,-4 4-3,0 3-3,0-1-4,0-1-3,0 1-9,-4 3-14,4-4-8,0 4-10</inkml:trace>
  <inkml:trace contextRef="#ctx0" brushRef="#br0" timeOffset="102465.8607">5875 9383 271,'-8'1'37,"8"-1"-3,0 0 0,-4 13-2,0 3-3,-1-5-2,5 2-2,-4-1-4,0 3-3,4 1-4,0 0-1,0-5-4,-4 1-3,4 4-1,0-5-2,0 5-1,0-3-3,0-2-5,0-1-1,0-1-7,0 1-3,-4-2-7,0 1-5,4 1-5,0-7-5,-4 3-1,4 15-9</inkml:trace>
  <inkml:trace contextRef="#ctx0" brushRef="#br0" timeOffset="102766.8779">6010 9318 227,'0'3'37,"0"-3"-1,0 0-6,0 9 0,0 2-4,0 2-3,0 0 2,0 3-3,0-5-6,0 2 0,0-1-3,0 3-2,-4 0-2,4 3-2,0 1-3,0-5 0,0 2-3,0 0 0,0-2-4,0 2-7,0-3-3,0-5-3,-4 5-5,4-4-6,0 1-5,0-4-2,-4-1-4,-13 11-8</inkml:trace>
  <inkml:trace contextRef="#ctx0" brushRef="#br0" timeOffset="103212.9034">5703 9529 240,'0'0'39,"0"0"-4,0 0-3,0 0-5,0-3-5,4 3-4,-4-3 1,4-10-1,12 0-4,-7 2-2,3 2-3,4-7-1,-3 4-2,3-3 0,0 0-1,-3-1-1,-1 4 3,0-3 0,1 3-3,-1 2-1,0 1 0,0-1 0,-3 8 3,-5-7 1,4 6-1,0 3 2,0 3 1,0-3-2,1 6 1,3 5 0,0-1-4,-4-1 3,9 1-1,-9 0-1,4-3-1,0 0-1,1-1-1,3-6 0,-4 0-1,1 0-2,-1 0-1,4-6-3,-7-1-4,3 0-4,0-6-4,-4 0-4,0-3-10,1 2-10,-5-2-6,0 5-8</inkml:trace>
  <inkml:trace contextRef="#ctx0" brushRef="#br0" timeOffset="104303.9658">4847 12305 286,'0'0'34,"0"0"-7,0 0-6,0-3-7,0-1 2,0-10-3,0 8-1,0-4-2,0-1-1,0 5-2,0-4 1,0 4-2,0-4 1,0 2 2,-4 5-2,4-10-2,-4 4 0,0 1 4,-4 2-2,4-1 1,4 7 0,-8-3-4,-1 3 0,5 0-2,-4 3 0,4 0 0,-4 1 0,0 2 0,-5 5-1,5 2 1,4 1 1,-4-1 1,0 6 0,4-2-1,-5-1 2,5-1-1,4 4 2,-8 0 0,8 5-1,0-7-2,0 5 1,0-4 0,4-2-2,0 0 2,0-2-1,9-5 1,-5-2 1,4-7 1,0 0-1,1-3 0,-1-4 0,0 1 2,1-5-2,-1-5-3,0-3 2,-4 4 0,0-7 0,-3 5-1,-1-2-2,0-2 2,4-1-3,-8 7 1,4-1-3,0-4-5,-4 4-4,4 0-6,-4 2-6,0 1-8,0-1-14,0 7-11,0-28-14</inkml:trace>
  <inkml:trace contextRef="#ctx0" brushRef="#br0" timeOffset="105353.0258">4401 9556 167,'0'0'39,"0"0"-4,0-3 3,-4 3-1,4-3-2,0 3 0,-4-4-2,8 1-4,-4 2-7,0-2-2,0-1-2,0-2-3,0 0-1,4 2-4,0-2 0,8 0-2,-3-1-3,-5 4 1,4 2-2,-4 1-1,4-4 0,0 4-1,-4 0-1,5 0 0,-1 0-1,-4 0 1,4 4-2,0-3 2,-4 6-1,0-1-1,1 0 2,-1 4-2,0-4 2,-4 4-1,0-2-1,4 4 2,-4 1-2,0-5 1,0 5-2,-4-1 1,4-2 0,-4 1 0,0 2 1,-5 0 0,5-2 0,0-2 0,-8 4 0,8-2 0,-4-1-2,-1 2 2,5-2 0,-4 1 0,8-1 0,0-4 0,-8 0 0,8 4 0,0-5 1,0 1 0,0 0 0,0-3 0,0 1 1,4-1-2,0 0 1,4-3-1,1 0 0,-1-3 1,0 3-1,4-3-1,-4 3 2,1-7-1,-1 4-1,0 0-6,-4-3 0,4 6-4,-4 0-3,0-4-5,1 4-5,-1 0-4,-4 0-4,4 0-7,0 0-1,-4 0-4</inkml:trace>
  <inkml:trace contextRef="#ctx0" brushRef="#br0" timeOffset="105683.0447">4810 9513 286,'0'0'30,"0"0"0,0 0-3,5 0-3,-5 3-1,0-3-3,0 0 3,0 10-3,0-1-6,0-1 1,0 2-2,0 3-3,4-4-3,-4-1-1,0 5-2,0-1-1,0 1-1,0-5 0,0 5-2,0 0-2,0-5-4,0 4-5,0-2-5,0-4-3,0 2-5,0-2-2,0 1-1,0-4-5,0 0-2,0 0-5</inkml:trace>
  <inkml:trace contextRef="#ctx0" brushRef="#br0" timeOffset="106023.0641">4941 9446 222,'0'-3'35,"0"3"-2,0 0-3,0 0-3,5 0 1,-5 0-2,4 3 0,-4 0-1,8 7-3,-8 1-1,0-1-4,0-1-2,4-1-4,0 2-2,0-1 1,-4 7-4,0-5-1,0 2 0,0 3-1,0-2-2,0-1 1,0 0-2,0-2 0,0-2 0,0 4 0,0-3-2,0-2-1,0 1-5,0 1-2,-4-1-5,4-3-5,0-4-5,0 4-4,0-2-2,0-1-3,0 3-6,0-6-2</inkml:trace>
  <inkml:trace contextRef="#ctx0" brushRef="#br0" timeOffset="106571.0955">4720 9623 185,'0'0'27,"0"0"-3,0 0 3,0 0-3,0 0-1,0 0 2,0 0-4,0-2-2,0 2-4,0 0-4,0-3 1,9-7-1,-9 1 1,4 3 2,4-1 0,0-1 0,0-1 0,0-1-2,1-3-4,-1 6 0,0-3-1,0 0-3,0 1-1,1-4 0,-1 5 0,0-1 0,0 2-1,0 1 1,-4 3-2,5 0 2,-1 1 1,0 2 0,0-3 0,-4 3-1,4 0-1,5-3 1,-5 3 3,0 0-1,4-4-1,-3 4 2,-1 0 1,0 0 0,0 0-1,0-3 0,5 3 0,-5 0-2,0 0-1,4-3-1,-4 0 0,1 0-1,-1 3 0,0-7-1,-8 7 0,8 0-4,-4-3-1,-4 0-5,4 3-3,0 0-2,5 0-5,-9 0-10,0-3-10,0 1-14</inkml:trace>
  <inkml:trace contextRef="#ctx0" brushRef="#br0" timeOffset="137405.8591">11811 7837 118,'0'0'15,"0"0"1,0-3-2,0 3 4,0-3 2,0 3-3,0-5-3,0-4 6,0-1 1,0 1 0,0 1 1,0 1-2,0-2 2,4-1-1,-4 4-1,0 3-3,4 0-1,-4-1-5,4 0-2,-4 1-3,5-1 0,-5 8 1,0-1 0,8 0-1,-8 2 0,4 4-2,4 7-1,0-2-1,0 2 1,5-3 0,-5 1-1,4 2-2,0 0 3,1-2-2,-1-1 2,0 0 0,5-4-1,3-1 1,1 2-1,3-4 1,1-3-2,3-3-1,5 0 2,0 0 0,0-3-2,-1-3 1,1-4-1,-4 2 1,4-8 0,-1 4-1,-3-1-1,0-1 2,-1-2-1,1-2 0,-5-1 0,5 2 0,-4-2 0,-1 6 0,-3-1 0,-1 4 0,-8 1 0,9 2 0,-5 2 0,1-1 0,-1 6 0,0 0-1,1 0 2,-5 0-1,-4 0-1,5 2 0,-1 2 2,-4-2 0,8 4-1,-7 4 0,-1 0 0,8-4 0,-4-1 0,-3 1 2,3-3-1,4-3-1,1 3 0,-1 4 1,-4-4-2,5 0 1,-1 0 1,5-3-2,-9 0 1,4 0 0,1 0-2,-1-3 1,4 3 3,1-6-2,-5-4 0,1 4-1,3-5 2,1 4-1,-5 1 0,0-4 0,5 2 1,-1-1-1,1-1 0,-9 4 0,4-3 1,1 5-2,3-7-1,1 2 2,-1 2 0,1 1 0,-1 0 0,1-1 0,-1-1 1,1-4 0,3 2 0,-3 7-2,3 0 1,-3-1 1,-1 3-2,-4 1 2,5 0 0,-1-3-2,1 3 0,-9 3 2,5-3 0,3 0-2,-4 1 0,1 3 2,-1-4-2,1 3 1,-1 3 1,0-6 0,5 0-2,-5 0 0,1 0 1,-1 0 0,0-3 1,1 0-2,3 0-1,-4-2 1,1 2 1,-1-4 0,5-2 0,-1-1 0,1 4 0,-1 4 2,-4-4-1,9-4-1,0 7 1,-5-6-2,5 2 2,-5-1-2,1 2 2,-1 0-2,1-1 1,3-2 0,1 2 1,-5 4 0,1-2-2,-1-4 2,5 3-1,-9 6 0,4 0-1,1-4 0,-1 1 2,-3 3 0,3 0-1,1 0 0,-5 0 0,5 3-1,-5 1 2,4-4-2,5 3 0,-5-3 1,9 0 0,-4 0 1,-1-3 0,5 3 0,-5 0 0,-3 0 0,3 0 0,-3-4-2,4 1 3,-5-3-2,5 3 1,-5 0 0,1-1 0,-1 3 2,0-2-3,5-4 0,0 4 1,-5-3 0,1 2 0,-1-2-1,5 3 2,-5-2-3,9 5 1,-5-3 0,-3-3 0,7 2 1,-3 1 0,-1 0 0,5 0 0,0 3-1,-1 0 0,1 0-1,0 0 2,-5 0-1,1 0 0,4 0 0,-5 0 0,1 0-1,-1 0-6,-7 0-4,-1 0-9,0 0-10,-3-3-9,-1 0-12</inkml:trace>
  <inkml:trace contextRef="#ctx0" brushRef="#br0" timeOffset="138831.9407">13518 7863 177,'0'-3'24,"4"3"0,-4-3 0,0 3-2,0-4-2,0 1-1,0 0 1,-4 0-3,4 0 0,0 3 0,0 0-1,-4-4 1,4 4 0,0 0 1,0 0-2,0 0 0,0-3-2,0 3 1,0 0-5,0 0 1,0 0-2,0 7-1,-4-7-1,4 9-1,-8 4 0,4-8-2,-4 4 2,4 4 0,-5-4-3,5 1 0,-4 1-2,0-1 2,0 2-1,0 0-1,3-3 1,-3 4 0,0-4-3,0 2 3,4-1 0,-4 3-1,-1-2 1,-3 2 0,8-1 0,-4 3-1,0 0 0,0 1 0,3-1 2,-7 1-1,4 1-1,4-1 1,-4 3 0,4-1-1,-9 4 0,5 2 0,-4 3 0,0-2 1,-1-1-1,1 5 1,0 1-1,-1 3 0,-3 1 1,4 2 0,-5-3 0,5 1 1,0-1 0,-5 5 0,5-1 0,0-4 1,-5 1-3,5-1 2,0 4-2,-4-4 0,3 0 1,1 2 0,-4 2-1,3-7 0,1 4 0,0-7 1,-1 3-1,-3 2 1,4 4-1,0 1 0,-1-1 1,1 1-2,0-4 0,4 1 1,-5-3-1,9 0 1,-4-1-1,-4-3 1,12 1-1,-9-4 0,1-1 0,4-3-1,0-1 2,-4-1-2,4 1 2,-4-5-1,4 5 0,-1-6 0,-3-5 0,4 1 0,0 1 0,0-4 0,4-1 0,-4 0 0,0-3 0,-4 1 0,4-3 0,4 0-1,0 0 1,0 0 0,0 0 1,4-3-1,-4 1-1,0 2 2,0-5-1,4-6 0,8-2 0,-8 4 0,8 1 0,-3-2 0,3-2 0,0-1 0,0 2 0,1-2 0,-1 0 0,4 2 0,1-5 0,-5 0 0,4 8-1,-3-4 1,-1-4 0,4 5 0,-3 1 1,-1 1-1,0-1 0,-4 5 0,1-1 0,-1 3 0,-4 0 0,4-1 0,-8 4 0,0 0 0,0 0 0,0 0 0,0 4 0,0-4 0,0 3 0,0 8 0,0 5 0,-12 0 2,4-5-2,-5-2 0,5 4 0,0 1 0,-4-1 0,-1 0 0,1 0 0,0 1 0,-1-1 1,1-4 0,-4-1-1,-1 2 2,5-4 0,0 0-1,0 1 0,-1-4 0,-3-3 0,4 0-2,3 0 1,-3-3 1,4-1 0,-8-2-1,7-10 0,1 5 0,0-2 0,0 1 0,4-3 0,0-1 0,0 4 0,4 2 0,-5 2 0,1 2 0,0 0-2,0-1-3,4-2-5,-4 7-3,4-1-6,0 0-4,0 3-11,-4 0-14,4 0-13</inkml:trace>
  <inkml:trace contextRef="#ctx0" brushRef="#br0" timeOffset="140605.0421">11340 9901 225,'0'0'36,"0"0"-6,0 0-9,0 0-6,0-2-2,0-7-6,4 2 3,1-8-5,3 0 0,4 3-2,-4-4 3,0 5 1,5-5 1,-1 0 2,4 1 2,9-4-3,-5 5 0,5-2-2,4 0 0,-9 2-1,5-2-2,-1-1-1,5-6-2,0 6 1,3 1-1,-3 0 0,0 2 0,-5-2-1,1 5 0,-1-2 0,1 0-1,3 1 2,-3 0 1,-4 0-1,3-1 2,-3 5 2,-1-2 0,5 4-1,3-3-1,-3 2-1,3 4 1,-3 0-1,4 3 0,-9 0 1,1 0 2,-1 3 0,1 3 1,-5 7 2,0 0-1,-3-2 0,3 2-2,-4 3 1,5-8-2,-1 4-1,-4-2 0,5 3-1,-5-2 0,0 1 1,1 1-2,-1-2 1,-4 2 2,4 0-1,-4-2-2,9-2 1,-9 1-1,4-1 1,-4 1-1,5 1 0,-1-1-1,0-4 1,-3 3 1,3-1 1,0-1-1,0-1 1,-3 1-1,3-1 3,0 3-3,-8-1 0,8-1 1,1-1-3,-1 0 2,0-2-2,1 0 1,-1 3 1,0-1 0,0-3 0,1-3 2,3 3-1,-4 1-2,5-4 3,-5 0-2,0 0 1,5 0 0,-5 0-1,0 0-1,5 0 1,-5 0 0,0-4-1,5 4 0,-5 0 0,0-3-1,0 0 2,1 0-1,-1 3 1,0-6-1,1 1 0,-1-2 1,4 1-1,-3 0 0,-1 3 1,0-4-1,-4-4 0,5 5-1,-5-4 1,4 7 0,-4-7-2,0 7 0,1-2 2,-1-1-2,-4 3 2,0 3 0,4-3-1,-8 0 2,4-1-2,-4 1 0,4 3-1,0 0 1,-4 0 0,0-3 0,0 3 0,5-3 0,-1 3 0,-4-3 0,0 3 0,4 0 0,0 0-1,-4-3 1,0 3 0,0 0 0,0 0 0,0 0 0,4 0 0,-4 0 2,0 0-2,0 0 0,4 0 0,0 3 0,-4-3 0,4 3 1,-4 0-1,4 3 1,0 1-3,-4-1 3,0 2-1,4-2 0,1 1 0,-1 2 0,0 1 0,0 1 1,4-5-2,-4 4 1,0-4 0,0 4 0,5-5 1,-5 1-1,4-3 0,4 0 2,-4 0-1,0 1 0,5-1 1,3-3-1,0 0 0,-3 0 1,3 0-1,-4 0-1,13 0 1,-5-3-1,1-4 0,-5-2 2,5 2-1,-5-1 0,5-1 2,-1-1-1,1 2 0,3-1-2,-3-4 1,-1 7 1,1-7-2,-1 5 1,-4 2 1,5-1-1,-1 1 2,1 0 0,-1 3 1,1-4-2,-1 6 0,-8-3 0,9 1 1,-1 3 0,-7 0 0,3 0-1,-4 3 2,9 1 0,-5-3-1,1 9 0,-5-4-1,8 0 1,1 7-1,-1-10 0,-3 5 0,-5 2 0,8-4 1,-7 7-1,3-7 1,-4 5 0,1-1-1,-5-4 0,0 4 0,0-5-2,0 7 1,-4-2 1,1-1-2,-1-2 0,4-1 0,-4-4-2,0 1-4,0-3 0,0 3-5,-4-3-3,0 0-3,0 0-4,4 3-5,-4-3-5,0 3-8,0 1-16,0-1-12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5-12-01T03:16:16.64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481 5122 144,'-4'0'17,"4"0"-1,0 0 3,0-6 2,0 6-2,0 0 0,0 0-3,0 0 0,0 0-6,0 0-1,0 0-2,0 0-2,0 0 3,0 0-3,0 0 1,0 0-1,0 0 3,0 0 2,0 0-3,4 0 2,-4 0 1,0 0-2,0 0-3,0 6 1,0-6 3,0 3 0,0 10 1,0-7-1,0 2-1,4 2 0,-4-4-1,4 1 0,-4 5 1,0-1-4,0 2 3,4 0-2,-4 4 1,0-4 1,4 0-2,-4 14 0,0 0 0,0-5-1,0 8-1,0 1 0,-4-4 2,4 4-1,-4 0-1,4-1-2,0 3 3,0 2 0,0-1-2,-4-1 1,4 0 0,-4 1 1,4-4-2,0 2 4,0 1-2,0 0 0,0-2 1,0-1-1,0 3 0,0 5-1,0 2 0,0 1 1,0 1-1,-4-2-1,4-1 0,0 1 0,-4 0-1,4-4 2,-4 4 2,4 0-3,-5-7 1,-3 4-2,8-1 3,-4-2-2,0-1 1,-4-1 0,4-2-1,-9 0 1,13 4 1,-4-2-3,0-2 2,4 9-2,-8-2 2,8 0-2,-4-1 1,-4 1 0,4-1 1,0-2-2,4 2 1,-4 1 1,-1 1 0,1 0 0,0 3 0,0-4-1,4 3-1,0-4 1,0 4 0,0-10 0,0 7-2,0-7 1,0 3 1,0 2-1,0-1 0,-4-1 1,4 7 0,0 3-1,0-3 0,0-1 1,-4 1 2,4-3-3,-4-1 0,-4-2 0,8-3 1,-4 3-1,-1-4 0,5 0 0,0 4 0,0-3-1,-4 0 0,0-1 2,0-3-1,4 5 0,-4-5-1,0 0 0,0 0 0,4 1 0,0-4 0,0 2 0,-4-6 0,0-4 0,0 5 0,4-5 0,0-2 0,4-4 0,-4-4-1,0 0 1,0 4-3,0-5-3,0 1-1,0 0 0,0 1-3,0-1-2,-4 0-2,4-4-1,0-2-5,0 0-3,0 0-4,0-2-9,4-4-13,0-16-12</inkml:trace>
  <inkml:trace contextRef="#ctx0" brushRef="#br0" timeOffset="1946.1113">6284 8559 161,'0'-3'18,"4"3"1,-4-5 1,0 5-3,4-3 2,-4 0-3,0 3-3,0 0 2,0-6-1,0 2-4,0-2 3,0 3-2,5 3 1,3-3 0,-4-1 1,0 1-1,-4 0-3,8 0 1,-8 1-1,4-4-1,4 3-3,1-4 3,-5 1-2,4 0 0,0 6 0,-4-3-2,4 3 4,-4 0-1,1 0 0,3 0-1,-8 0-1,8 0 1,0 0-1,0 3-1,5 0 1,-5 0 3,0 3-3,8 1 1,-3-4-3,3 0 0,-4 0 2,9 2 0,-1-2 0,1 0-1,3-3-1,1 0-1,-1 4-1,1-1 0,-1 0 2,1-3 0,-4 0-2,7 3 0,-7 0 3,3-3-1,5 0 0,-5 0-1,5 0 2,0 0 1,4 0-2,-1 0-2,5 0 3,4 0-2,0 0 2,0-3-2,4 3 0,-4 0-1,0-3 0,0 3 2,4-3-1,-4-4-1,0 7-1,0 0 0,0-3 2,0 3-1,-1 0 0,5 3-2,1-3 2,-6 0-2,10 4 1,-5-1 0,-4-3 1,4 0-2,-4 3 2,-5 0-2,5-3 2,-8 0-1,8 0 2,-4 0 0,-4 0-1,8 0 0,-5 3 0,1 4 1,0-4-1,4 0 1,-4 0-1,0-3-1,0 2 2,-1 1-1,1-3 0,0 0-2,-4 3 1,0-3 1,-1 0 0,1 3-1,0-3 0,4 0 0,-5-3-1,5 3 0,0-3 2,0-2 0,0-1-1,0 0 1,0 2-1,-5-5 0,-3 6 1,4-1-1,-5 4 1,-3-3 0,4 0-1,-1 0 0,-7 1 0,-5 2 0,5 0 0,-1 0 0,-4 0 0,-3 0 0,-1 0 0,4 0 1,-3-3 1,-5 3 0,4 0-1,-4 0 1,-4 0-1,5 0 0,-5 0 0,0 0-2,-4 0 2,0 0 0,0 0 1,0 0 0,0 0-1,0 0 0,0 0 0,-4 3 1,-9 8-1,1 2 1,0-3-1,0 1 0,-1 5 0,-3-4 0,-1 3 0,5-2 0,4-1 1,-4-2-2,-1-2 2,5 1 0,0 4-2,4-3 1,-4-3-1,8 3 0,-4-4 0,4-1 0,0-2-1,0 0 1,0 1 0,4-4 1,8 0-2,0-4 2,1 1-1,-1-1-1,0-6 1,0-3 0,5-1 0,-1 1 0,-3-1 0,3-2 0,-4 0 0,5 0 0,-5-1 0,-4-1 0,4 2 0,-8 0 0,0 5 0,1-5 0,-1 4 1,0-3-2,-4 6 1,0-1 0,-4 4 0,0-4 0,-1 3-3,-7-6 3,8 6-4,-8 1-3,4 0-5,-5 4 0,9-1-5,-8-3-5,4 6-5,0-7-12,4 4-12,-5-6-9</inkml:trace>
  <inkml:trace contextRef="#ctx0" brushRef="#br0" timeOffset="3711.2123">6309 8492 126,'0'0'9,"0"0"7,0 0-6,4 0 4,-4 0-2,0 0 2,0 0 0,0 0-2,0 0 1,0 0-1,0 0 2,0 0-1,0 0 3,0 0-1,0 0 2,0 0-3,0 0 2,0 0 0,-4 0 2,4 0-1,0 0-2,0 0 0,-4 0 0,0 0-2,4 0-2,0 0-1,-4 0-1,4 4 0,-5-4-3,5 0 1,-4 0-1,0 3-1,4 0 0,-4 3 0,0-4 0,-4 4 2,8 4-1,-8-1 0,0 4-1,3-5 0,1 8 2,0-2-2,-4 2 1,0 0 1,0 2-3,-1 1 0,-3-2-1,0 5 1,0-1 0,-1-2-2,1 2 3,0 3-3,0 1 0,-1-1 0,1 1 0,0-4 0,-5 4 0,5-1-1,-8 3 0,3-1 0,-3 4-1,-1-3 2,-3-3-2,-5 8 1,4-2-1,-3 0 0,-1 3 2,9-1 0,-9 2-1,0-1 0,5 0 2,-1-2-2,1 0 1,-1-4-1,5 0 0,-1 2-1,-8-2 0,9 0 0,-5 2 0,5-5 0,-5-4 0,1 6 0,7-6 0,-3 3 0,-5-3 0,5 4 0,0 2 0,-1-9 0,-4 5 0,9 2 0,-4 2 0,-1-9 0,5 8 0,-5-1 0,1-3 0,3 8 0,1-9 0,-4 9 0,-1-8-1,9 2 1,-9 0 1,5-3-1,0 3 0,-1-6 0,1 5 0,0-4 0,3-2 0,-3 0 0,4-2 0,-1 5 0,-3-5 0,0 5 0,-1-3 0,5-1 0,0-3 0,-5-1 0,5-1 0,0-1 0,3 1 0,-3-2 0,4-2 0,-4-1 0,4-3 0,-5 1 0,5 3 0,-4-3 0,4 1 0,4-1 0,-1 0 0,1 0 0,4-3 0,-4 0 0,4 0 0,0 0 0,0 0 0,0-3 0,0 3 0,4-3 0,0 3 0,5-7 0,-1 1 0,0 0-1,4 4-1,-8 2 2,5 0 0,3 0 0,-4 0 0,0-5 0,4 2 0,1 0 0,-1 1 0,0-1 0,1 0 0,-5 0 1,0 0 0,4-1-1,-4 1 0,1 0 0,-5 3 0,0-3 1,4 0-2,-4 3 1,-4-3 0,0 3 0,8-4 1,-8 3-3,0 1 2,4 0 0,-4 0 0,0 0 1,0 0 0,0 0-1,0 0 0,0 0-1,0 0 2,0 0-1,0 0 0,-4 1-1,4 9 1,-8 3 0,-4-4 0,4-1 0,-1 0 0,1 0 1,-4 2-2,0-4 2,-1 0-1,1-1 0,0 1 0,4 1 0,-5-4 0,5 3 0,-4-2 0,4-4-1,-5 0 2,5 0-1,0 0 0,0-4 0,0 1 0,0 0 0,3-7 0,1 4 0,4-5 0,0 1 0,0-2 0,0-1 0,0-1 0,4 1-1,5-1 2,-1-2-2,0 1-2,-8 0-3,4-1-2,4 5-2,-4-2-3,-4 0 0,4 4-3,1 1-3,-5 4-5,0 4-8,0 0-12,0-3-9</inkml:trace>
  <inkml:trace contextRef="#ctx0" brushRef="#br0" timeOffset="4213.241">4356 11042 246,'0'0'35,"0"0"0,0 0-5,0 0-1,0 0 0,0 0-2,0 4-2,0-4 1,4 3-3,-4-3-5,8 5-1,-4-1 2,5 1-3,-1 1-4,0 1 1,-8 2-2,8 1-1,-4 1-2,0 2-2,0-1 2,5 0-4,-5 3 1,8 1-2,-4-1-2,0-3 2,-4 4-2,1-1 0,-1 1-1,4-2 1,-4 2-1,0 0 1,0-5-3,4-2 2,-4-2-2,-4 2-3,9 1-2,-9-6-4,8 3 0,-4-1 3,4 4-2,-4-4-7,0-3-3,0 2-5,0 1-4,1-6-8,-5 4-7,0-4-5</inkml:trace>
  <inkml:trace contextRef="#ctx0" brushRef="#br0" timeOffset="4507.2578">4553 11073 301,'0'-4'33,"-5"4"-4,1 0-3,0 4-4,0-1-3,-8 3-1,8 7-3,0-2 3,-5 5-2,1-3 2,0 1 0,-4 2-3,0-2-3,7 2-3,-7 0-2,4-2-2,0 2-2,0 3 0,-1-4-1,-3 4-1,4-5-4,0 5-2,4-3-7,0-2-5,-1-1-9,-3-4-13,4 3-10,-20 15-10</inkml:trace>
  <inkml:trace contextRef="#ctx0" brushRef="#br0" timeOffset="5329.3048">9600 8782 243,'0'0'38,"0"0"-3,0-3-6,0 3-2,0 0-4,0-2 1,0 2 2,5 0 1,-1 0-2,0 0-5,8 2-2,-4-2-1,4 3-1,-3 3-4,-1 1-2,0 2 2,4 1-4,-4-1-1,1 2-1,-1 2-2,0 1-1,0-1-1,-4 3-1,5-5 0,-1 5-4,-4-3-4,4-2-3,-4-2-2,0 1-1,0-7-8,0 3-7,0 1-5,1-4-6,-1 0-2,0-3-5,8 5-5</inkml:trace>
  <inkml:trace contextRef="#ctx0" brushRef="#br0" timeOffset="5571.3187">9846 8774 263,'-4'0'49,"4"0"-5,0 3-1,-8 5-4,0 11-2,-5 0-7,5 2-6,-4-1-5,0 3-4,3 1-3,1 1-4,0-1-2,0 1-1,4-1-3,-4 0 2,-1 0-6,9 4-6,-4-4-2,-8 5-9,4-8-7,4 2-7,0-4-10,-1-4-5,-15 34-9</inkml:trace>
  <inkml:trace contextRef="#ctx0" brushRef="#br0" timeOffset="6125.3504">6731 5122 113,'-5'0'5,"-3"3"-2,0 1-1,-4-1 5,-1-3 5,5 3 1,0 0-1,4 0-2,-4-3-6,8 3-4,0-3-2,0 0-4,0 0-2</inkml:trace>
  <inkml:trace contextRef="#ctx0" brushRef="#br0" timeOffset="6848.3917">6469 5132 217,'0'0'26,"0"0"1,0 0-2,0 0 0,0 0 0,0 0-2,-5 0 3,5 0-1,0 0-2,-4 0-1,4 3-2,0 6-2,0 3-4,-4-3-2,-12 1-2,8-1-2,-5-1 0,1 2-1,0-1-1,0 7-1,-1-2-1,1 2-1,0 3 0,-1-4-2,1 5 0,-4-4 0,3 0 0,1-2 0,0 2-1,4 5 0,-5-5 0,5 0 2,4-5-2,0-5 0,4 1 0,-4-7 0,4 0-1,0 0-3,0 0 0,4-7 0,-4-7 1,8-2 0,0-9 1,5 4-1,-1 0-1,-4-1 3,4 5 0,1-2 0,3 1-1,-4 2 1,1-6 0,3 4 2,5 6-2,-5 2 0,0 2 1,5-1 2,-9-4 2,4 10 1,1 0 2,-1-1-1,-4 4 1,1 0 1,-1 0 1,0 0-2,-4 0 0,1 4 0,3 5 0,-4 1-2,0 6-1,-4-5-2,9 1 1,-5 3-1,-4 1-1,0-1-1,0 1 0,0-1-3,0 1-3,-4-8-3,9 1-5,-9 4-2,4-7-6,-4-1-10,4-5-5,-4 0-10,0 0-8</inkml:trace>
  <inkml:trace contextRef="#ctx0" brushRef="#br0" timeOffset="7994.4573">6612 4701 258,'0'-3'35,"0"3"-5,0 0-3,0 0-1,0-7-4,0 4-1,4 3-2,4-3 2,0 3-1,-4 0-5,5 0-1,3-6-4,-4 6-1,4 0-3,1-7 1,-1 4-1,0-2-1,0 2-2,1 0 1,-1-3-2,0 2 0,1 4 0,-1 0-2,-4 0 0,-4 0 1,0-3-1,4 3 1,-4 3 0,1-3-1,-5 0 1,0 0-1,0 4 0,0 2 1,0-3 1,0 8 0,0 2 1,-5-3-1,1 2 0,-4 3 1,4 0-2,-8 0 2,4 1-1,4-4-1,-1 3 0,-3 4 1,0-3 0,4-2-1,0 2 1,4-2 0,-4-1-2,0-4 0,4 1 0,0-2 0,0 1 1,0-2 0,0-1-1,0 1 1,4-1-1,0-5 0,-4 3 2,4-1-2,0 0-1,0 0 1,0 0 0,-4 1 0,4-4 0,0 0 0,1 0 0,-1 3 1,-4 0-1,8 0 0,-4-3-3,4 0-3,-4 0 0,4 0-1,1 0-3,-1-3-3,-4 3-3,4-3-4,-4-4-2,4 1-5,1 3-1,-5 0-8,4-1 2,-4 3-2,0-5-8</inkml:trace>
  <inkml:trace contextRef="#ctx0" brushRef="#br0" timeOffset="8278.4735">6632 4826 269,'0'0'37,"0"0"-3,4-3-2,5 3 1,-1 0 0,4 0-4,0 0-6,1-3-3,3 0-7,-4 0-3,1 0-3,3-1-3,0 4 1,-3 0-3,-1 0-8,0 0-5,-4 4-10,5-1-10,-1 0-9,0 0-6</inkml:trace>
  <inkml:trace contextRef="#ctx0" brushRef="#br0" timeOffset="16999.9724">6329 7588 116,'0'0'2,"0"0"1,0 0 4,0 0-2,-4 0-1,4 0-1,0 0 1,0-3 1,0 3-1,0 0 0,-4 0 0,4 0-2,0 0 2,-8 0 0,4 0 2,0 4 0,0-4 1,0 0 1,-1 0 0,-3 0-2,4 7-3,4-7 2,-4 0-2,0 3 1,0 0-3,0-3 1,0 0 0,0 3-1,0 1 2,-1 2-3,1-3 0,0-3 4,4 0-1,-8 0 0,4 3 0,4-3 0,-8 0 2,8 0-2,-4 0 1,0 3-1,4-3-3,-5 0 2,1 0-1,0 0 0,0 4-2,0-4 2,0 0 1,0 0-2,0 1 0,0-1 0,4 0-2,-8 0 4,3 5 1,1-5-3,0 2 0,0 1 1,4 3-1,-4-3 2,-4 0-4,8-3 4,-4 7-4,4-7 4,-4 0-4,0 0 4,0 0-4,-1 6 2,1-6 0,4 3 0,-4 1 2,0-3-1,4-1-1,-4 0 0,0 0-1,4 3 2,0-3-1,-4 0 0,4 4 3,-4-4-3,0 0 0,0 0 3,4 0-2,-9 0 1,9 0 0,-4 0 1,0 0 0,0 0 1,0 6-3,4 0 2,-4-6 0,0 7-2,0-7-1,-4 0 3,3 3-3,1 3 1,-4 0-4,-4-1 5,4-2-2,0 1 1,-1-4-1,1 3 0,0 0 0,0 0 0,0 4 0,-1-1 0,1-1 1,-4 1-2,8-3 1,-4 4 1,4-4 1,-5 0-2,1 3 0,-4-6 2,4 3 0,4 4 1,0-6-3,-5 6 3,5-4-4,0 0 2,0-3 0,-4 3-1,8 4 2,-8-4-4,4 0 4,-1 0-1,1 0-2,0 2-1,0-2 2,-4 4 2,0-4-5,4 0 4,-4 0 1,8 0-1,-5 1-2,1-1 2,-4 0-1,4 0 0,0-1 0,-4 1-1,8 0 2,-8 0-2,8 4-1,-9-4 2,1 0 0,4 3 2,0 1-1,-4-4-2,8 0 2,-4 5-1,0-5 0,0 0 0,-5 1 0,5-1-1,0 0-1,0 0 4,0 0-1,-4 4-1,4-4-1,0 2 2,0 1-2,-1 0 2,-3-3-1,4 1 0,-4-1 0,4 0-1,0 0-1,0 0 4,0 4-1,-1-7-2,1 4 2,0 0-1,0-1-1,-4 0 2,8 0-2,-8 4-1,4-4 2,4 0 0,-8 3 2,3-6-4,1 2 2,0 1 0,0 0 0,0 0 0,0 4 0,-4-4 0,4 0 2,0 0-4,-5 0 4,5 1-4,0-1 2,0 2 0,0-1 0,0-2 2,0 1-4,0-3 2,4 6 0,-8 1 2,3-4-4,-3 0 4,4 0-1,0 4-1,0-4 0,-4-1 0,4 1-1,0-3-2,0 6 3,-5-3 1,1 4-1,4-4 2,0 0-5,0 0 3,-4 0 1,4 2-1,-5 1 0,5 1 2,0-1-1,0-3-1,-4 4-1,4-4-1,0 3 4,0-4-4,-5 4 2,5-3 0,0 4 2,0-1-1,4-3-1,-4 0-1,0 1-1,-4 2 4,4-1-4,4-2 4,-8 6-4,-1-2 4,9-7-4,-4 3 4,4 0-4,-8 0 4,4 1-4,0 3 4,0 0-4,0 2 2,0-2 2,4-4-1,-5 3-1,-3-1 0,4 5 0,0-4 0,0 3 0,-4 1 0,8-4 0,-8 1 0,8-2-1,-4 1-1,4 3 4,-9-2 0,9 1 2,0-2-2,-8 0 2,4 4-1,0 3 0,0-9 0,4 3 1,0 2-2,-4 1 0,0-1 0,4-1-1,0 2 0,-4 3-1,4-4 4,-4 2-2,-1 2 0,5 0 0,-4-2 0,4-2 0,0 1 1,0-1-2,-8-1 1,8 5-1,-4 0 2,0-4-5,4-2 6,0 1-4,0 1-2,0 1 5,0-1-1,0-1 1,0 2-3,0-1 3,0-1-2,0 2-1,0-1 2,0 1 1,0-1-1,0-1 1,0 2 0,0-1 0,0-2 1,0 1 0,0 5 1,0-7-2,0 3-1,0-2 0,0 1-1,4 1 0,-4-2 0,0-1-1,0 4-1,4-6 2,0 3-1,0 2 0,0-2 3,-4-1 0,0 0-1,0 5 3,5 2-2,-1-7-1,-4 1-2,4 1 3,0 1-2,0-2 1,-4-1-1,8 4 0,-8-4 1,4 2-2,-4-2 0,0 1 0,8-1 0,-4-3-1,1 7 1,-1-9 0,0 6 0,0-1 0,-4-3 2,4 0 3,0 4 1,0 4-2,0-5-1,0 4-1,0-1-1,0-2 0,1 2-1,-1 2 0,0-8 1,4 4 0,-8 2-1,4 2 0,4-4 0,-8 2-1,4 1 2,0-4-1,1 4 0,3-2 0,-4 1 0,0 4 0,4-8 0,-4 4-1,0-2 2,4 2 1,-3-2-1,3 2 1,-4-3 0,4 2 0,-4-1 1,0-1-2,4 4 0,-3-4-1,3-1 1,-4 4 1,0-2-1,4 2 0,0-4 0,0-2 0,1 0-1,-1 4 0,0-1 1,-4-3 0,4 0 0,0 1 0,1-1 1,-1 0-2,0 3 1,0-2 0,0 0 0,1-1-1,-1 1 0,0-1 0,0 0 0,-4 0 2,9 4-1,-5-4 1,0 0-2,0 0 3,0-3-2,0 3 0,1-1-1,-5 1 0,4 0 0,0 0 0,0 1 0,1-4 0,-1 3 2,0 0-1,0 0-1,-4-3 0,4 3-2,5-3 2,-5 3 0,0 1 1,0-1-1,0 0 0,1-1 1,-1 1-1,4 3 1,-4-3-2,0 1 1,-3-1 0,3 0 0,0 0 1,4 0-2,-4 0 2,5 1-2,-5-3 1,4 2 1,-4-3-2,5 4 1,-5-4 1,4 0-2,-4 0 2,5 0 1,-5 3-1,0-3 0,4 3 0,0-3 0,-3 0-1,-1 0 1,0 0-1,4 0 0,-3 0-1,-1 0 1,0 3 0,0-3 0,0 3 0,0 0 0,1-3 1,-1 0 0,0 4 0,4-4 1,-4 0-1,1 0 0,-1 3 0,0-3 0,0 3 1,0-3-1,1 0 0,-1 3-3,-4 0 3,4-3-1,4 0 1,-3 0 0,-1 0-2,-4 0 0,4 0 0,0 0 1,-4 0 2,4 0-1,1 0-1,-1 4 2,0-4-1,0 0 1,0 0-1,1 3 0,3-2 0,-8-1 1,4 0-1,-4 0-1,9 0 0,-1 0 0,-8 0 1,4 0 0,8-1 0,-7 1-2,-1-3 0,4 3 2,0 0 0,1 0 0,-5-4 0,0 4 1,4-3 1,1 0-2,-5-3-1,4 2 1,0-2-1,1 3 0,-1 0 0,0 0 0,-4-1 0,5 1-1,-5 2 3,4 1-2,-4-4 1,5 1 0,-5 0-1,4 0 0,-4 0 0,1 0 0,3-1 0,-4 1-2,4-3 3,-8 3-1,9 1 1,-5-1-1,0-4 0,4 4 1,-4-3-2,1 6-1,-1-3 3,0 0 0,0-1-1,0 4 1,5-3 0,-9 0-2,4 0 0,0 1-1,-4-1 3,9 0-1,-1 3 1,-8 0-1,8-3 0,-4 0 0,5-1 1,-5 4-2,0-3 2,0 0-2,5 0 2,-5-4 0,0 4-1,0 2 0,8-6-1,-7 4 2,-5-3-1,4-4-1,4 10 0,1-6 2,-5 0 0,4 2-3,0-2 2,5 1 0,-9 2 0,8-3 0,-4 3 1,1-4-2,-5 1 1,8 3 0,-3 1 1,-1-7 0,0 2-1,0 7-1,-3-3 2,3-3-1,0 2-1,0-2 0,1 1 2,-1-1-2,0-4 1,-3 1 1,3 3-2,-4 2 1,4-5 1,1 1 0,-1 5-2,-8-7 2,4 4-1,0-1 0,-4 3-1,5 0 2,-1-2-1,0 0-1,0 6 0,0-10 1,1 1 1,-5 4 0,8-1-2,-8-1 0,4 1 2,0-1-2,1 1 1,-1 1 0,-8-1 1,8 3-2,-4-10 2,0 7 0,0 3-1,4-1 1,-3 1 1,-1-8-1,0 5 1,0-1 0,4 1-2,-4 0 2,0 2-1,-4 1 0,4-5 1,4 2-2,-3 0 0,-1-1 0,0 4 0,4-2 0,-4 2-1,0 0 1,0-3 0,4 2 1,-8 1 1,9-3-1,-5-1 1,0 7 0,0 0 0,4-3-2,-8 0 0,4-3 1,-4 1 0,8-1 0,-4-1-1,1 1 0,3-4 0,-4 7 0,0-2 0,4-1 0,0 0 0,-4-1 0,0 1 0,1 0 0,-5-1 0,8 3 0,-4-3 0,-4 1 0,0-1 2,4 1 0,0 3-1,0-2 0,0-4 1,-4 2-1,0 4 1,0-3-2,4-1 2,-8 1-1,4 0 1,4 1-2,-4-2 0,0 1 3,0-3-1,0 2 0,0-4-1,0 2 1,0 2 0,0 4 0,0-3-1,0-1 0,0-1 1,0-1 0,0-1-2,0 6 3,0-3-1,0 1 0,4-4-1,-4 4-1,0 0 1,0 1-1,0-2 0,4-2 0,-4-1 1,0 4-3,5 0 3,-5 2 0,4 0-1,-4-3 0,4 1 1,-4-7 0,0 5-1,4 2 0,0 0 1,-4-1 1,0 1-1,0 3-1,0-4 1,0 1 0,0 1 1,0-1 0,0-1-1,4-2 0,-4 3-1,0 1 0,0-2 0,0-2 0,4 3 2,-4-1-1,0 1-1,0-1 0,0 0 1,0 0-2,0-2 2,0 2-1,-4 4 2,0-3-1,4 4 0,-4-4-1,0-1 2,0 1 0,4 3 0,-9 0 1,9-8 0,-4 7-1,0-5-2,4-7 1,-4 6-1,4-1 2,-4 8-2,4-6 2,-4 2 1,4 1 0,-4-1-1,0 0-1,4 0 1,-4 1 0,4-4-1,0 4 1,-4 1-2,0-4 1,-5 2 1,5 7 1,0-6-2,0 0 0,4 2 0,0 0 0,-4-3-1,4 1 1,-4 3 0,0 0-1,-4-7 0,4 7 1,-1 0 0,5-1 2,-4-4-2,-4 2 0,8 3-1,-4-3 0,0-1 0,4 1 0,-4 0 0,-4 1 1,8-2-1,-4 1 1,-1 0-2,1-1 1,0 1 0,0 0 1,0 4-2,4-8 1,-8 4 0,8 0 1,-8-1 0,4 4-2,-5-3 0,5 1 1,-4-1 0,4-1 0,0 1 0,0 3 0,0 0 0,0-4 0,-4 3 0,3 0 0,1-2-1,0 3 1,0-4 0,0 4 0,4 0 0,-4 0 0,4 0 0,-4-4 0,0 6 0,-4-2 0,8-1 1,-5 1-1,5-3 1,-8 3 0,4-4-2,0 4 0,-4 0 1,4-2 0,0 2 1,0 0-2,0 0 2,-1-4-2,1 1 1,-4 3 1,4-4-2,0 4 1,0 0 0,0 0 0,-4 0 0,8 3 0,-9-2 0,9-1 1,-4 0-2,-4 0 1,8-1 1,-8 4 0,4-3-1,-4-3-1,4 3 0,-5-1 1,1 1 0,4 0 0,0 2 0,-4-3 0,0 4 0,-1 0 0,1-6 0,4 3 0,-4-4 0,0 4 0,0 0 0,3 0 0,5 0 0,-8 0 0,4-1 0,0 3 0,0-2 0,4-1 0,0-2 0,-8 6 0,0-3 0,8 0 0,-4 3 0,-5-3 0,9-1 1,-4 1-2,-4 0 1,0 0 0,4 3 1,0 0-3,0 0 2,0 0 1,-5-3-1,1-1 0,0 4 0,4 0 1,-4 0-2,4 0 1,-5-1 0,1-2 0,4 3 1,-4-3-2,0 3 0,4 0 1,0-4 0,-1 1 0,-3-3 0,4 6 1,4 0-1,0 0 0,-8-3 1,4-1-2,0 1 1,4 3 0,-8-3 0,4-3 0,-1 6 0,1-2 1,0-1-2,4 3 1,-8-3 0,4 3 1,0-3 0,0 3-2,4-7 0,0 1 1,-4 0 1,0 2-3,-1 1 2,1 2 0,0-3 0,0 1 1,0 3-1,0-6 0,0-1 0,4 4 0,-4 0 0,0 3 1,0-6 0,0 3-2,-5 1 0,5 2 2,0 0-2,0 0 1,-4 0 0,4 0 0,0 0 1,0 0-2,-5 0 1,1-5 0,4 4 0,-4-3 0,4 4 0,-4-3 0,4 3 1,-1 0-2,-3 0 1,-4 0 1,8 0-3,-8 3 2,3-3 0,1 0 0,0 0 0,4 0 1,-4 0-1,0 0 0,-1 0 0,1 0 1,4 0-2,0 0 1,-4 0 0,4 0 0,-9 0 0,9 0 0,-4 0 0,4 0 0,-4 0 1,4 0-2,-4-3 1,-1 3 0,5-3 0,-4-3 0,4 6 0,0 0 0,-4-3 0,4-1 0,0 4 0,-1 0 0,1 0 0,-4 0 0,4 0 0,-4 0 0,0-3 0,0 3 1,-1 0-2,1-3 1,0 3 0,0 0 0,-4 0 0,3 0 1,5 0-2,-8 0 1,4 0 0,0 0-1,-1 0 1,-3 0 0,4 0 0,4-3 0,-4 3 0,4 0 0,-5 0 0,5 0 0,-4 0 0,4-3 0,-4-1 0,4 4 0,0 0 0,-1 0 0,1 0-1,0 0 1,0 0 0,0-1 0,-4-2 0,8 3 0,-4-3 0,4-1 0,-4 4 0,0 0 0,0 0 0,-1 0-2,5 0-4,-8 0-4,8 0-3,-4 0-5,4 0-5,-8 0-3,8 0-5,-8 7-10,0-4-10,4 2-12</inkml:trace>
  <inkml:trace contextRef="#ctx0" brushRef="#br0" timeOffset="42996.4593">5334 6459 121,'0'0'5,"0"0"-1,0 0 3,0 0-2,0-3 2,0 3-1,0 0-2,0 0-2,5-3 2,-5 3 0,0 0 2,0 0-2,0 0 2,0 0-4,0 0 3,0 0-1,0 0 1,0 0-1,0 0-1,0-3-1,0 3 0,0 0 1,0 0 0,0 0-1,0 0 1,0 0 1,0 0-3,0 0 1,0 0-4,0 0 2,0 0 2,0 0 0,0 0-2,0 0 0,0 0 0,0 0 0,0-4 0,0 4 3,0 0-2,0 0 1,0 0 0,0 0-4,0 0 4,0 0-2,0 0 0,0 0 0,0 0 0,0 0 0,0 0 0,0 0 3,4 0 0,-4 0-2,0 0 3,0 0-3,0 0 2,0 0 0,0 0-1,0 0-1,0 0 1,0 0 1,0 0-2,0 0-1,0 0 3,0 0 0,0 0 3,0 0-2,0 0 0,0 0-4,0 0 3,0 0-2,0 0 1,0 0-1,0 0 2,0 0-3,0 0 1,0 0 1,0 0 0,0 0 0,0 0-1,0 0 0,0 0 1,0 0 0,0 0-2,0 0 2,0 0 0,0 0 1,0 0-2,0 0 1,0 0 1,0 0-1,0 0-2,0 0 1,0 0 0,0 0 1,0 0-2,0 0 0,0 0 0,0 0-2,0 4 4,0-4-4,0 0 4,0 0-2,0 0 2,0 0-1,0 0 1,0 0-1,0 0 1,0 3 0,0-3-1,0 3-2,0-3 3,0 3 1,0-3 2,0 7 0,0-4-1,0-2-1,0 2-1,0 1 3,0-1-4,0 0 2,0-3-1,0 3-1,0 0 0,0-3 3,0 4-1,0-1 2,0-3-4,0 3 0,0 0 1,4 2 2,-4-2-1,4 0 2,-4-3-2,0 3-1,0 1 2,0 2-1,4-3 0,-4 0-2,4-3 1,-4 3-1,0-3 0,0 4 1,0-1 0,4 0 0,-4-3 1,0 0-2,0 6 1,0-6 0,4 4-1,-4-3 0,0-1 1,0 0 0,0 3-1,0 0 2,0 1 0,0-1-1,0 0 0,0 0-2,0-3 1,4 0 0,0 3 0,-4-3 1,0 4-1,0-1 1,0-3 1,0 3-1,0-1 0,0 1-1,5-3 0,-1 0 2,-4 3-2,0 0 0,4-3-1,-4 0 1,0 0 1,0 3-1,0-3 1,0 3-1,4 1-1,-4-1 2,0-3-2,0 0 1,4 3-1,-4-3 0,0 3 0,0 0 1,4-3 2,-4 0-1,0 3 0,0 1-1,0-1 0,0-2 0,0-1 0,0 4-1,0-1 0,8-3 0,-8 3-1,0 0 2,0 0-1,0 1 3,0-1-1,0 0 0,4 0-2,-4 0 1,4-3-1,-4 0 1,4 3 1,-4 1-1,5-3-1,-5 2 0,0-3 1,0 0 0,0 0 1,0 0-1,0 0 0,4 0 1,-4 0 0,0 7-2,0-7 1,0 6-1,4-6 0,-4 6 0,4-2 0,-4-1 1,0 3 0,4-4-1,-4-2 0,0 5 0,0-4 3,4-1-3,-4 0 0,0 3 1,0-3-1,4 3 1,-4 1-2,0-4 2,4 0-1,0 3 2,-4-3 0,0 3 0,4 0-1,-4 0 1,4 1-1,-4-4 0,0 0-1,5 0 0,-5 0 1,0 3 0,0 0 0,0 0-1,4-3 0,-4 0 0,0 0 0,0 2 0,4-2 0,-4 6 2,0-3-2,4-3 0,-4 3 0,4-3 0,-4 4 1,4-4-1,-4 0 0,0 0 1,0 3-2,0-3 1,0 0 0,0 0 0,4 0 1,0 0 0,-4 3-2,0 0 0,4 0 2,-4-3-2,0 0 2,4 3 1,1-1 1,-5-2-2,4 3-1,0 0 0,-4-3 2,4 0-2,-4 0 0,0 7 0,0-7 0,4 0 1,0 0 0,-4 0-2,0 3 2,4-3 0,0 3-2,-4 0 0,0-3 1,4 0 1,-4 0-2,4 4 1,0-4-2,-4 3 3,5-3 0,-5 3-1,4-3 1,0 0 0,-4 0-1,4 0-1,0 0 0,0 0 1,0 6 0,0-6 0,-4 3 1,0-3-2,4 4 1,0-4 1,-4 0-2,0 0 1,4 3 1,-4-2 0,0-1-2,9 0 0,-5 4 1,0-1 1,-4 0 0,0 0-2,4 0 2,-4-3-2,8 0 2,-4 0-2,0 3 2,-4-3-1,4 0-1,1 4 0,-5-1 2,4-3-2,0 0 2,0 3 0,0 0-2,0-3 0,0 0 2,0 3-2,4-3 2,-4 2 0,5 1-1,-5-3-1,0 0 0,0 3 2,-4-3-2,4 3 1,0-3 0,0 0 1,0 10 0,4-10-1,-8 6 0,5-2 0,-5-4 0,8 6 0,0-6 0,-8 0-1,4 3 2,-4-3-1,4 2 0,0-2 0,0 0 0,-4 3-1,9-3 0,-5 6 2,4-3 0,0 1-1,-8-4 0,8 6 0,-4-6 0,0 0 0,0 0-1,-4 0 2,9 3-2,-5-3 2,0 0-1,0 0 0,0 3 0,0-3 0,0 0 0,4 3 0,-8-3 0,9 4 0,-5-1 0,0 0 0,0-3 0,0 0 0,0 2 0,0 4 2,4-3 0,-4-3 0,1 0-2,-1 0 1,0 0 0,0 0-2,0 0 2,4 3 0,-4 0-1,0 4 0,4-4 0,-3 0-1,-5 0 2,8-3-1,-4 0-1,0 0 2,0 0-2,0 0 0,0 0 2,0 0 0,5 0-1,-5 4 0,0-4-1,0 4 2,4 0-2,-4 2 2,-4-3-2,4-3 2,0 0-1,0 3 0,0 0-1,-4 1 2,5-4-1,3 0 0,-4 0 0,0 0 0,0 0 0,0 0 0,0 3 0,4-3 0,-8 3 0,9-3 0,-5 0 0,0 3-1,4 2 2,-4-2-1,0-3 0,4 0 0,-4 3 0,1-3 0,-1 0-1,4 0 0,-4 0 2,0 0-2,0 0 2,0 0-2,4 0 2,-4 3 0,5 1-1,-5-4-1,0 0 2,4 0-1,-4 0-1,4 0 2,-4 0-1,0 0 0,1 0 0,-1 0 0,4 0 0,-4 0 0,0 0-1,4-4 0,-8 4 2,8 0 0,-3 0-1,3 4 0,-8-4 0,8 0 0,-4 0 0,0 0 0,0 3 0,4-3 0,-4 0 0,5 3 0,-5-3-1,0 0 2,0 0-1,4 0-1,-4 0 2,-4 0-1,8 3 0,1 0 0,-5-3 0,0 0-1,0 0 2,8 4-1,-12-4 0,8 0 0,1 0-1,-5 0 2,4 3-1,-4 0 0,0-3-1,8 0 2,-8 1-1,0-1-1,1 4 2,3-1-1,-4-3 0,4 0 0,-4 5 0,0-4 0,0 2 0,5-3 0,-1 0 0,-4 0 0,4 4 0,0-1 0,-4-3 0,0 0-1,0 0 2,1 0-1,3 0 0,0 0 0,-4 0 0,0 0 0,0 0-1,4 0 0,1 3 2,-5-3-2,0 0 2,0 0 0,4 0-1,0-3 0,-4 3 0,9 0-1,-9 0 2,4 0-1,-4 0 0,4-3 0,0 3 0,-4-4 0,9 4 0,-9 0 0,4 0 0,0 0 0,-4-3-1,4 3 2,-3 0-1,3-1-1,0 1 2,0 0-1,-4 0 0,4 0 0,-3 0 0,-5 1 0,8-1 0,0 0 0,-4 0 0,0 0 0,0 3 0,0-3 0,4 0 0,1 0 0,-1 0 0,0 0 0,0 0 0,0 4 0,-8-1 0,9 0 0,-1-3 0,-4 3 0,4-3 0,-4 0 1,4-3-1,-4 3 0,1 0 0,-1 0 0,4 0 0,-4 0 0,4 0 0,-4 0 0,4 0 0,-4 0 0,1 0 0,3 0 0,-4 0 0,0 0 0,0-3 0,0 3 0,4 0 0,-4-3 0,1 3 0,3-4 1,-4 4-1,0 0 0,0 0 0,4 0 0,0 0 0,-4 0 0,5-4-1,-5-1 1,4 5 0,0-3 0,-4-1 0,4 4 0,-4-1 0,5 1 0,-5 0 1,4-3-1,-4 3 0,4 0 0,0-3 0,-3 3 0,3 0 0,0 0 0,-4 0-1,0 0 1,4 0 0,-4 0 0,-4 0 0,9-4 0,-1 4 0,0-3 0,0-3 2,0-1 0,-4 7-1,5 0 2,-5-3-2,0 3 0,4-3-1,0-2 1,-4 5 0,4-3-2,1 0 1,-1 0 1,0 0 0,0 3-2,-4-7 2,4 4-1,5 0-1,-5 3 2,-4-3-1,4 0 0,0-1 0,-4 3 0,5-6 0,-1 4 0,0 0 0,-4 0 0,4 3 0,1 0 0,-1 0 0,-4-3 0,4-1 0,0 4-1,-4-6 2,0 0-1,5 6 0,-5-5-1,0 5 0,4-3 2,-4 3 0,4-3-1,0 3 0,-3-4 0,-1 1 0,0 0 0,0 3-1,4 0 2,-4 0-2,0 0 2,0-6-1,4 6 0,-8-3 0,9-1 0,-5 1 0,0 0 0,0 3-1,4 0 2,-8-3-1,4 0 0,-4 3-1,8-5 0,-8 5 2,9 0 0,-9-3-2,0 0 0,4-1 2,4 4 0,0-3-1,-8 3 0,4-3 0,-4 3 0,8-6 0,-4 6-1,-4-7 2,5 7-1,-1 3 0,0-3 0,0-3 0,0 0 0,0-2 0,0 2 0,4 3-1,-4-3 2,0 3-1,1-3 0,3 0 0,-8-1 0,0 1 0,4 3-1,4-6 0,-4 0 2,4 2 0,0 3-2,-3-6 2,-1 7-1,0 0 0,0 0 0,0-3 0,4 0 0,-8 3 0,4-6 0,4 3 0,-3 3 0,-5-7-1,8 4 2,-8 0-2,4 3 2,0 0-1,-4 0 0,4 0 0,0-7 0,0 4 0,0 0 0,-4 3 0,8-2-1,-8-1 0,5 0 2,-1 0 0,4-3-1,-4-1 0,0 7 0,0-6-1,4 6 2,-4-3-1,0 1-1,1-1 2,3 3-1,-8-3 0,4 0 0,0-1 0,0 4 0,0-3 0,0 3 0,0-3 0,-4 3 0,9-3 0,-9 0 0,4-1-1,-4 4 2,4-3-1,0 3 0,0-3 0,0 3 0,0-8 0,0 5 0,0 0 0,4-4-1,-8 4 2,0 0-2,5 0 2,-5 3-2,0-3 2,8 3-1,-8 0-1,4-3 2,-4 3-2,4 0-10,-8 0-9,4-4-16,-4 4-19</inkml:trace>
  <inkml:trace contextRef="#ctx0" brushRef="#br0" timeOffset="107723.1614">5363 6466 121,'0'-4'5,"0"4"-3,4 0 3,-4 0 2,0 0-3,0 0 5,0 0-5,0 0 4,0 0-2,4 0 2,-4 0-2,0 0-1,0 0 3,0 0 0,0 0-1,0 0 0,0 4 1,0-4 0,0 3-3,0-3 3,4 4-2,-4 3-1,0-1 1,0 4-2,0-4-1,0-1-2,0 4 2,0 1 0,0-4-2,0 4-1,0-1 8,0 2-3,0-1 1,0 0-1,0-2-1,0 7 0,0-5 0,0-1-1,0 3-1,0-3 1,0 7-2,0-5 2,0 2-3,0 0 0,0 3 2,0-2-1,0-1 1,0-2-4,0 1 2,0 1 3,0-2-1,0-1 1,0 3 1,0-1-2,0-1 1,-4-1 0,4-1 1,0 1 0,0 1-2,-4 2-1,4 0 4,0-4 0,0 5-2,0 2 0,0-3 0,0-5 4,0 5-4,0-1 1,0 3-2,0 1-2,0-4 1,0 3-1,0 1 1,0-2 0,0 2-2,0-4 2,0 3 1,0 1-2,0-4 2,0-1 0,0 5 0,-4 0 2,4-1-2,0-3 2,0 4-2,0-5 3,0 2-2,-4 3 0,4-2 0,0 2 0,0-2-1,0 2 2,0-3-1,0 1 0,0 2-1,-4 0 0,4-2 1,0 2-1,-4-1-2,4 1 0,0-4 1,0 3 0,-4-3 0,4 4 0,0-1 1,0-3-1,-4 4 1,4-5 0,0 8-1,0-8 2,0 5-1,0 0-1,0 2 0,0-2 1,0 0-1,0 1 1,-4-1-1,-1 1-1,5-1 0,0-1 0,0 1 0,-4 3 2,0-5-1,4 2 0,-4-2-2,4 2 2,-4-3 0,4 1-1,0 2-1,-4-3 0,4 1 2,-4 2-2,4-3 2,-4 1 0,4-1-2,0-1 2,-4-1-2,4 2 2,0 3-2,0-2 2,0-1-2,0 3 2,0-2-1,0-1 0,0 0 0,-4 1-1,4-4 3,0 2-1,-4-1 1,4 5-1,0 2 1,0-5-1,-9 2 0,9 3 0,0-5-1,-4-1 0,4 3 0,0 1 0,-4-1 3,4-3-2,-4 3 0,4-2 0,-4 2-1,4-3 2,-4 4 0,0-5 0,4 5-2,-4-5 0,0 5 0,4 0 1,-5-3 0,5 1 0,0-1-1,-4-2 0,0 2 0,4-4-3,0 4-10,-4-5-14,0-2-17</inkml:trace>
  <inkml:trace contextRef="#ctx0" brushRef="#br0" timeOffset="109799.2802">7942 6768 135,'0'-4'16,"0"1"-8,0 3 4,0 0-2,0 3 3,0-3-2,0 0-3,0 0 2,0 0 0,0 0 0,0 4-1,0 2-1,0-6-1,-4 3 0,4-3-1,0 8 1,-4-2 0,4-2 0,0-4 0,-4 3-3,0 0 1,4 7 3,-4-4-3,4 0 0,-4 4 2,4-10 1,0 5-2,0-5-1,0 0 2,0 0 0,0 0-2,0 0-1,0 0 0,0 0-2,0 0 0,0-4 1,0 4-2,0-4 0,0 4 0,0-7-2,0 1 2,0 3-2,0-4 3,0 1 2,0 0-1,0 2 1,0 1 2,0 3 0,0-5 0,0 5-1,0 0-1,0-3 3,0 0-1,0-3-2,0 6-1,0 0-1,0 0 2,0 0-1,0 3 1,0-3 2,0 3-2,0-3 0,0 8-1,0 2 1,0-1 1,0-2-2,0 2 1,0-3 0,0 2 0,0 2-2,0-1 0,0 4 0,0-5-1,0-2 0,0 4 0,0 6 0,0-8-1,0 5 0,-4 2 0,4-5 2,0-2-1,-4 5 0,4-1 2,0 0-1,-5 0-1,5 1 1,0-2-1,-4 5 0,4 0-2,-4-3 2,0-2 0,4 5 1,0-5-1,0 5 0,-4 0-1,4-2 2,-4-1-1,0-1 1,4-1 0,0 2-1,0-3 0,-4 1 1,0 5-2,4 0 0,0-7 0,0-1 0,0 5 1,-4 0 0,0-2 0,4 1 1,0 1-1,0-3 0,0-2-1,-5 4 1,5 1 0,0-2-1,0 2 0,0 0 0,0 1 0,0-5 0,-4 4 0,4-3 0,-4-6 0,4 12 0,0-6 0,0-1 0,0 6 0,0-6 0,-4 4 1,4-5 1,-4 1 0,4 4-1,0 0 0,0-8-1,0 1 1,0 4 0,-4 2-1,4 1 0,0-2 1,-4 2 0,0 0 0,4-2 2,0-2-2,0 4 0,0-2 0,0-5-1,0 4-1,-4 3 3,4-5-1,0 4 0,0-5 0,0 9 0,-4-2-1,4-1 0,0 3 1,-4-5 1,4 1 0,-5-2-1,5 1 0,0-1 0,-4-1 2,4 1-1,0-1 0,0 2-1,-4 2 1,0-3-1,4-2 0,-4 1 0,4 1 0,0-1 1,-4 1-1,0 1 0,4-2 1,0 1-1,0 1 0,0-1-1,-4-1 0,4-3 0,0 4 0,-4-2 2,4 5-1,0-4-1,-4 1 1,4-2-2,-5 1 2,1 1-2,4 2 1,0 0 1,-4 4 1,0-2 1,0-1-1,0-1 2,0 1-1,0 1 0,-4 2-2,-1-3 2,5 1-1,-4 2 2,0-2-1,4 2 0,-4 0-1,0 2 1,-1-6-1,1 3 1,0 1-3,4-4 2,0 3-1,4-6 1,-4-2 0,4 5-2,0-7 0,0 5 0,0-4 0,0-3 0,0 0 0,0 4 0,0-7-5,0 3-1,0 0-5,-4-3-6,-1 0-4,5 0-7,0 3-14,0-3-18</inkml:trace>
  <inkml:trace contextRef="#ctx0" brushRef="#br0" timeOffset="112226.419">5351 6556 135,'0'0'9,"4"0"4,-4 0-1,0 0 0,0 0-4,0 0-1,0 0 0,0 0 0,0-1-2,0 1 3,0-4-3,0 4 3,0 0-1,0 0 1,0-3-4,0 3-1,0 0 0,0-3 2,0 3-2,0 0 1,0 0 0,4 0-1,-4 0 3,0 0-1,4 0-1,-4 0 1,0 0-3,0 0 0,4 0 0,-4 0 0,4 0-2,0 3 0,-4-3 1,0 0 0,0 3-2,0-3 2,0 0 2,5 0-2,-1 5 1,-4-5 0,4 3 0,-4 0 0,4 4-1,0-1 2,-4-3-2,4 1 2,-4-1 2,0 0 1,4-1-2,0 4 0,-4-3-2,4 0-2,0 0 1,0 4 5,1-4-2,-1 0 0,-4 0 0,0 0 0,4 1 1,0-4 0,-4 3 2,4-2-3,0-1 0,-4 4 0,0-4-2,0 3 2,0-3 0,4 3 3,-4 0-1,0 0-1,0 1 0,4-4-2,-4 0 1,0 0-2,4 6 3,-4 0-1,4 1 2,0-3-2,-4 0-2,5-1-1,-5 0 1,0 3 0,4-3 2,0-3-1,-4 7 1,4-1 0,-4-4-1,4 4-1,0-3 1,-4 4 0,4-4 1,0 0-1,-4 7-2,0-7 0,4 0 0,-4 5 1,4-2-1,-4-3 0,0 4 0,0-4 0,5 0 0,-5 0 1,8 0 0,-8-3-1,4 5 0,-4-2 1,8 1-2,-8 2 1,4-6 1,0 10 1,0-4-3,-4 0 1,4 1 0,0-3 0,-4 3-1,5-4 2,-1 0-1,0 3 0,0 4 1,0-7 1,-4 5-2,4-5 0,-4 7 1,4-1 0,0-2 1,-4 1-1,0-2-1,0 0 0,4 4 1,0-4 2,0 1-2,-4 1 2,0-2-3,9 0 1,-9 1-1,4-1 0,0 0 0,-4 2 1,4-1-2,-4 2 3,4-2 0,0-1 0,0 0-2,4 2 0,-3-5 0,-5 4 1,0-1 0,0 4-1,4-6 0,-4 3 1,4-1-1,0 1 1,0-1 0,4-3-1,-4 0 0,-4 4 0,4-1 0,0 2 1,0-2 0,1 1-1,-1 2 0,-4-2 3,4 0-2,-4 0 1,4-1-1,-4 1 1,4-1-1,0 0-2,4-3 1,-4 2 0,-4 2 1,8-1-1,-3 0 0,-1 1 2,0-4-2,0 3-1,0-1 1,0-2-1,0 0 2,0 1-1,0-1 1,0 3 1,1 0-2,3-2 1,-4-1-1,4 0-1,-4 0 1,0-1-1,0 1 0,0 3 2,0 1-1,1-4 1,3 0 1,-4 0-1,0 4 0,4-6 0,0 5 0,-4-2-1,5 2 2,-9 0-2,8 1 1,-4-4-1,4 0-1,-4 3 1,4-2 1,-4 0-1,1 0-1,3-1 0,-4 3 1,0 0-2,4-6 0,-4 4 2,4 2-1,1-3 0,-5 5 0,4-8 2,0 3-1,-4 0 0,0 1-1,0 2 0,5-3 0,-5 0 1,0-3-1,0 7 0,4-6 0,0 3 0,-4-1 0,4 0 2,-3 0-2,3-3 0,-4 3 0,0 0 0,4 4 1,-4-4-2,4 3 2,-4 1 0,1-6-1,3-1 2,-4 3-1,0 4 0,4-1 0,0-3-1,-4 4 0,-4-1 0,5-3 0,-1 0 0,4 5 1,-4-4-1,4 2 1,-4-3-1,-4 0 1,4 0 0,0 1-1,5 5 0,-9-4 0,8-2-1,-4 3 2,4-2 1,0-1 0,-8 3-1,4 1 0,0-1 0,0-6-1,1 5 2,-5 1-3,8 0 2,-4-2-1,0 2 1,0-3-1,4-3 0,-4 3 0,0-3 0,1 0 0,-1 3 0,0-3 0,-4 4-3,4-4-1,0 0-6,-4 0-5,0 0-3,0 0-7,0 0-8,0 1-18,0 12-20</inkml:trace>
  <inkml:trace contextRef="#ctx0" brushRef="#br0" timeOffset="114492.5486">6301 7715 135,'0'0'16,"0"0"-4,0-2-2,0-4 4,0 6 4,0-3-1,0 3-1,-4 0 3,4 0-2,0-6 3,0 6-4,0-7 1,0 7 0,0 0-1,0 0-3,0 0 0,0-3 1,0 3 1,-5 0-1,5 0-1,0 0-1,0 0-2,0-6-2,0 6-1,0 0-1,0 0 0,0 0-2,0-3 2,0 3-1,0 0-2,0 0 0,5-7 0,-5 7 0,0 0-2,0-5 1,0 2 0,0 3 2,0-3-3,4 3 0,-4 0 1,0 0 0,0 0-1,0 0 0,8 0 0,-8 0 1,0 0-2,4 0 2,4-3 1,-4 3-1,4 0 0,-8-3-1,9-1 2,-5 4-1,4 0 2,0-9-3,-4 9 1,4-3-1,1 0-2,-5 1 3,0-4-1,4 2-1,0 1 0,-4 3 0,4 0 2,1 0 1,-5-3-2,0 3 1,4 0-1,-4 0-1,4-3 3,-4 3-1,9 0 1,-9 0 0,8-6-1,-4 6 0,-4 0 0,9 0-1,-5-7-1,0 7 1,0 0 0,-4-3-1,4 3-1,1 0 2,-5-3-1,8 3 2,-4-3-2,0-1 1,-4 3 0,9-2 1,-5 3-2,0 0 0,0-7 0,-4 7 1,5-3 0,-1-6 1,0 5-2,4 1 2,-4 0 0,1 0 0,-1 1-2,-4-4 1,4 6 0,0-3-1,0 0 0,1-4 0,-1 4 0,-4-3 0,4 6 0,0 0 0,-4-3 2,0-1-2,5 1 1,-1 2-1,-4-3 2,4 4-1,0-3 0,5 3 0,-5 0 0,-4-3-1,-4 0 0,8 0 0,4 0 2,-8-1-1,5 4 0,-5-3 0,4-3 0,-4-1 0,0 4-1,4-2 1,0 5 0,-3-3-1,3 0 0,0 3 0,-4 0 0,0-3 0,8 0 0,-7 0-1,-1-1 2,4-2-1,0 6-1,-4-3 2,4-3-2,0 2 2,5-4-1,-5 2 0,0 0 0,4-1 0,1 1 0,-5 4-1,0-1 0,4-3 1,-3-1 1,-1 1 0,0 6-1,4-3 0,-4 0 0,1 0 0,-1-1 0,0 4-1,0-1 2,0 1-1,0-3 0,-3-1 0,3 0 0,-4 2 0,4-1 0,0 0 0,-4 0 0,5-4 0,-1 4 0,0-3 0,0-1 0,0 3 0,0-3 0,1 1 0,-1-1 0,-4 1 0,4 3 0,0 0 0,0-2 0,1 2 0,-1 0 0,0-1 0,-4-2 0,8 3 0,-3-3 0,-1 2-1,4-2 2,-4 1-1,0 2-1,-3-3 2,3-1-1,-4-2 0,4 2 0,0-1 0,0-1 0,5-4 0,-9 4 0,8-1 0,-4-1 0,0 1 0,1 4 0,-5-3 0,4 4 0,0 2 0,-4-4 0,4 1 0,1 0 0,-5-2 0,4 0 0,0 0 0,4-2 0,-8-3 0,5 2 0,-1 2 0,0-7 0,4 6-1,-4 6 0,-3-9 2,3 3 0,0 1-1,4 1 0,0 1 0,1 1 0,-5-3 0,0 5 0,0 1 0,1-3 0,3-2 0,-8 2-1,4-4 2,0 4-2,0 2 2,-3 1-1,3-5 0,-4 2 1,0-7-1,8 7 0,-8 0 0,9-2 0,-5 1 0,-4 1 0,8-4 0,-4 4 0,-4 3 0,5-4-1,-1 4 1,-4-2 0,0 2 0,0 3 0,4-3 0,-4-3-1,0 3 2,1-1-1,3 1 0,-4 3 0,0-3 0,0-3 1,4 4-1,0-4 0,-4 3 0,1-1 0,-1 1 2,0 0 1,0 0 0,0-4-1,-4 4-1,8 0 1,-4 2-1,0-4 1,0 5 0,-4-2 0,9-4 0,-9 3 1,4-4 0,0 4 0,0 0-2,-4-3 1,8 6 0,-4 0 1,-4 0-2,0 0 0,4-7 1,0 2-2,-4 5 1,0 0 0,4-3-2,-4 0 0,0 3 1,0 0-5,0 0-9,0 0-5,-4 0-7,4 0-14,0 3-17</inkml:trace>
  <inkml:trace contextRef="#ctx0" brushRef="#br0" timeOffset="320013.3037">6907 9128 133,'0'-3'11,"0"3"2,0 0-3,0 0 0,-5 0 0,5 0-1,0 0 1,0 0-3,0 0 5,0 0-4,0 0 6,0 0-1,0 0-3,0 0 0,0 0 0,0-3 0,0 3-1,0-3-1,0 3 1,0 0-1,0 0-3,0 0-2,0 0 2,0-7 0,0 7 0,0 0 0,0 0 0,0 0 1,0 0-2,0 0 1,0 0 2,0 0-4,0 0 2,0 0 1,0 0-1,0 0 0,0 0 3,0 0-2,0 0-1,0 0-1,0 0 0,0 0 0,0 0 1,0 0-1,0 4-1,0-4-1,-4 0 0,4 6-1,0 0 0,0 1 0,-4 1 1,4-2-1,0 0 0,0 4 1,0-1 1,0-2 0,-4 1 0,0 8 0,4-5 1,0-2-1,-4 1-1,4-1 1,0 1 0,-4 1 2,4-5-4,-4 10 1,4-6 1,0-2 1,0 5-2,-4-4-1,4 2 1,-4 2 0,4 0 1,0-1 1,0-4-1,0 5 0,0-3 1,0 2-3,0-4 1,0 8 0,0-6-2,0 1 4,0 2 0,0-1-1,0-1-2,0-1 1,0-1 1,0 4 0,0-3-2,0-2 1,0 1-1,4 1 0,-4 1 0,4 2 1,-4-1 0,0 1 0,4-5-1,-4 5 3,8-1-1,-8 0 0,4 0-3,-4 1 2,4-4 0,0-1 0,0 2 0,-4 0 0,0 2 1,5-7-1,3 5 0,-8-4-1,0 3 2,4-2 0,0 1-2,-4-2 2,4 4-2,0-1 0,0 4 1,4-5 1,-3 5 1,-1-1-1,0 3 0,0-6-2,4 1 3,-4 2-1,8-4 1,-8 8-1,5-3 0,-5 1-1,4-1-1,0 0 1,4 1 0,-3-1 1,-5-1-1,4 0 0,-4 0 0,4-2 0,0-2 1,5 1-2,-9 1 0,4 3 0,4 1 0,-4-1 0,1-4 0,-1 4 1,4-5 0,-4 1 1,4 1 0,-7-4-2,7 2 2,0 2 0,0 2 0,-3 1-1,3-5 0,0 2-1,0 2-1,-3-2 1,3-1 0,-4-1 0,4-1 0,-3-1 0,3 4 0,0-6-1,-4 6 0,5-4 0,-1 1 1,-4-4-1,4 3 1,-3-1 1,-1 1-2,0-6 0,0 7 0,0-1 0,1-3 0,3 0-2,-4 1 2,0-4 0,-4 3 0,9 0 0,-5 0 2,0-3-2,-4 3 0,4 0-2,0-1 2,1-2 0,-5 3 0,4 0 2,0 1-4,-4-4 2,4 0 0,1 3 0,-1-3 0,-4 0 0,0 0 0,4 0 0,0 3 0,-4-3 0,-4 0 2,4 0-4,1 0 2,-1 0 0,0 0 0,-4 0 0,4 0 0,-4 0 0,4 0-2,-4 0 3,0 0-1,0 0 0,0 0 0,0 3 0,0 0 1,0 1-1,0-1 0,0-3 2,0 3-4,0-3 4,-4 5-2,4 1 0,0 4-2,0-4 2,-4 0 2,4 1-4,-8 1 4,-1 1-4,5 1 4,-4 2-2,0 3 0,4-3 0,-4-2 0,-1-4-2,1 2 4,0 5-4,0-4 4,0-5-4,8-1 4,-4 3-4,-1-1 2,1-2 2,4 4-2,-4-4 0,0-3 0,4 0-2,0 3 4,0-3-2,-4 0 0,4-3 0,4 3 0,-4-3 0,0 3 0,0-10-2,0 5 4,8-1-4,-4 3 4,1-4-2,-1 4 0,4-3 0,0-1 0,-4-1-2,4 2 2,1-3 0,3 2 2,-12-6-2,12 9 0,-4-3 0,-4 1 0,0-4 0,1 4-2,3 0 4,-8 1-4,4-1 2,-4-4 0,0 7 0,4-7 0,0 7 2,0-3-2,-4 1 0,0-1 0,0-1-2,0-2 4,4-4-2,-4 5 0,0-1 0,-4 2 0,4 1 0,0-4 0,-4-4-2,4 1 2,0 4-2,-4 1 2,0-5 0,4 4 0,-4 2 0,4 2-1,-4-4-4,-5 6 0,5 0-4,4-1-4,-8 4-6,4 0-4,-4 0-6,8 0-9,-4 0-15,4 0-18</inkml:trace>
  <inkml:trace contextRef="#ctx0" brushRef="#br0" timeOffset="321605.3948">8299 10139 159,'0'0'22,"4"0"2,-4 0-2,0 0 0,0 0-4,0 0 2,0 0-1,0 0 1,0 0-1,4 0-1,-4 0 3,0 0 2,0 0-1,0 0-2,4 0-5,-4 0-2,0 0-5,0 0-1,0 0-2,0 0 0,0 0-2,0 0-1,-8 0 0,4 0-1,-5 0 0,1 0-1,4 0 1,-8 4-1,8-1 0,-5 3 0,5-3 0,0 1 0,-4-1 2,0 3-2,-4 4 0,3-2 0,1-2 0,0 3 0,0 4 0,0-5 0,0 2 1,3 2-1,-3-2 0,4-1 0,-4-1 0,4-1 0,0 2 0,0-2 1,0 1-2,-1 1 2,1 1-2,4-1 1,-4-1 1,4 2-2,0-1 2,4 1-2,-4-1 1,4-4 1,1 5 0,-1-4-1,0-3-1,4-3 0,0 7 2,-4-4 1,4 0 1,-3 0 0,3-3-2,4 2 2,-4 1 0,0-3 1,-4 0-1,9 0-1,-5 3 1,0 3-1,0 1 1,0-1-3,5-3 1,-9 4 2,0-1 0,4 2-1,-4 1-1,0 4 0,5-3 0,-5-2-1,-4 1 0,0 1 2,4 2-2,-4-4 0,0-1 1,4 5 2,-4-2-1,0-2 0,-4-2 1,4 4 0,-4-1 1,0 3-1,-9 0 1,5-5-2,-4-1 1,4 4 0,-1-4-2,1-5 2,0 12-2,-4 0 1,-1-10-2,1 0 1,0 5 0,4-5 0,-5-3-2,5 0 2,4-3 0,0 0-1,-4 0-1,4 1-2,0 2-3,-5 0 0,9 0-4,-4-3-4,4 3-6,-4 0-10,4 0-12,0 0-11</inkml:trace>
  <inkml:trace contextRef="#ctx0" brushRef="#br0" timeOffset="322039.4196">8520 10775 340,'0'0'44,"0"0"0,0 5-7,0-5-5,0 5-6,0-5-7,0 9-3,0 1-5,0 6-1,0-8-5,0 5 1,0 2-3,0-3-1,0 7 1,-4-5-1,-1 2-7,1 0-7,0 1-13,0-1-17,0 0-15</inkml:trace>
  <inkml:trace contextRef="#ctx0" brushRef="#br0" timeOffset="323204.4862">8913 10351 329,'0'0'37,"0"0"-7,0 0-7,0 0-4,-4 0-3,4 0-5,0 0-2,0 0-2,0 0-3,0 0 1,0 0-3,0 0 0,0 0-2,0 0 0,0 0-3,0 0-8,0 0-5,0 0-9,0 0-5,0 0-7,0 0-12</inkml:trace>
  <inkml:trace contextRef="#ctx0" brushRef="#br0" timeOffset="323425.4989">8925 10578 225,'8'0'35,"-8"2"-4,0-2-6,0 0-4,0 0-1,0 3-7,0-3-4,0 3-2,0-3-1,0 3-1,4-3-4,-4 0-5,0 0-9,0 0-8,0 0-8,0 7-4</inkml:trace>
  <inkml:trace contextRef="#ctx0" brushRef="#br0" timeOffset="347363.8681">9539 10317 281,'-4'0'42,"0"0"-7,4 0-5,-4-3-4,4 3-3,0 0-1,0 0-3,0 0-6,0 0 1,0 0-4,0 0-1,0-3-1,0 3 0,8 0 1,4-6-1,0-2-2,-3 1 0,3 1 0,0 0-3,-4-1 1,5 1-2,3 4 1,-4-4 0,1 3-3,3 0 2,0 0-2,1-1 1,-5 1-1,0 0 1,5 0 0,-5 3-1,0-3 0,-4 3 0,5-4-1,-5 4 2,0 0-1,-4 0 0,-4 0 0,4 4 0,0-1 0,0 0 0,-4 3-1,5-2 2,-5 2-1,0 0-1,-5-1 2,1 1-1,4 1-1,-4-1 2,0 0-1,0 1 0,-4 1-1,4 1 0,-4 4 2,4-2 0,-5 2-1,1 0-1,0 2 0,0 0 2,0 1 0,-1-2-1,1 5 0,4-3 0,-4-2 0,0 2 0,0-2 0,3-4 0,1 3 0,0-1 1,0-4 2,0 2 0,0 3-2,0-4 0,4-4 1,0 5-2,0-1 2,0-3-1,0 1 0,0-2 0,0 1 0,0 0 0,4-3-1,0 1 0,4-1 1,0 0 0,1-3 0,-1 0 0,0 0-2,0 0 2,-4 0-1,5 0 0,-1 0 0,4 0 0,-4 0 0,4-6 0,-7 2-3,11 1-2,-8-3-3,0 6-5,0-6 1,-3 6-6,-1-5-7,4 5-4,-4-3-7,4-4-3,-4 4-6,0 3-7</inkml:trace>
  <inkml:trace contextRef="#ctx0" brushRef="#br0" timeOffset="347784.8922">9645 10434 295,'0'0'32,"0"-4"-5,0 4-1,0-3-5,0 3-3,0 0-4,0 0-4,0 0-1,0 0 1,0 0 4,0 0-1,5-3 2,3 0-3,0 0 0,0 1-5,-4 2-1,4 0-2,1 0 0,-1 0-1,0 0 0,0 0-1,0-3 1,5 3-4,-5-3-1,0 0-4,4 3-5,-4-4-5,1 1-3,-1 0-6,4 0-3,-4 0-5,0-4-3,1 2-2,7-10-6</inkml:trace>
  <inkml:trace contextRef="#ctx0" brushRef="#br0" timeOffset="348175.9145">10174 10314 252,'0'0'28,"0"-3"-2,0 3-1,4-3-4,-4 3 1,4 0-4,8 0-2,-4-3-2,5 3-4,-1-3 0,0 3 0,-4-4-1,5 3 1,-5-2-4,0-1-1,0 1 0,4 0-3,-3 0 0,3 0-1,-8 0 0,8 3-3,-4-4-8,-3 4-9,-1 0-9,-4 0-3,0 0-8,-4 0-9</inkml:trace>
  <inkml:trace contextRef="#ctx0" brushRef="#br0" timeOffset="348400.9274">10215 10446 232,'0'0'39,"0"0"-4,0 0-7,0 0 0,0 0-4,4 3-2,0-3-4,0 4-4,0-4-2,4-4-3,8 4-5,-7 0 1,3 0-1,0-3 0,-4 3-2,5-6-2,-5 0-5,4-1-9,-4 4-10,1 0-7,-1 0-7,0-2-4</inkml:trace>
  <inkml:trace contextRef="#ctx0" brushRef="#br0" timeOffset="349035.9637">10759 10228 198,'0'-3'27,"4"0"-1,0-3-7,-4 4 0,0-1-6,0-3 1,0-1-1,0-2 0,0 2 1,0-1-3,0-1-4,0 3-1,4-4 4,-4 0-2,0 2-3,4-1-1,-4-4 2,0 2 2,0 2 0,0-1-3,0 4 1,0-1 3,0-2-4,0 4-1,0-1 0,-4-1 2,0 4 1,4 0-2,-4-3-2,0 6 0,-4-4-3,0 4 1,4 0 0,-5 0 1,5 0 0,-4 0 0,0 4 2,4-1 2,0 0-3,-4 10 1,-1-4-3,1 2 3,0 5 0,0 3 1,0-1 2,-1 2-1,-3 3-1,4 4-1,-4 5 0,-1-2 0,9 3 0,-4 0-1,0 1 0,4-4-1,0 5-1,4-8 2,0-6-1,4 1 2,0-8 1,8-1 1,0-3 0,1-4 2,-1-6-1,0 0 0,5 0 0,-1-3 0,-4-4-1,5-9 0,-5-1 1,4-2-2,-3 1 0,3-4 2,-4 2-1,-4-3 0,-3-4-1,-1 3 0,4-1 0,-4 1-2,0 0 0,-4-4 1,0 4-2,0 2 1,-4 1-2,4-5-1,0 6 2,-4 2-2,-4 2 0,-1 0-1,1 7-4,0 4-2,0 2-6,0 3-4,0 0-5,-1 3-9,1 5-14,-8 2-16</inkml:trace>
  <inkml:trace contextRef="#ctx0" brushRef="#br0" timeOffset="359157.5426">8925 11317 163,'0'0'16,"0"-3"1,-4 3 4,4-3-3,0 0-1,0 0-2,0 3-1,0 0 2,0 0-4,0 0 4,0-3-1,4-1-3,-4 3 3,0-2-2,0 3 1,0-4-4,0 4-1,0 0-1,0 0 0,0 0-3,4 0 4,-4 0 0,4 0 2,-4 0 2,0 0-1,0 4-3,0 4 1,0 7-2,0 3 0,0-2-2,-4 3 0,4-2-1,0 6-1,-4-3 3,0 6-5,0-2 1,4-1 0,0 3-2,-4-2 0,0 0 0,-1-2 0,5 3 0,0-4-2,0-4 2,0 3-1,0-6 0,0-1 0,-4-1 0,4-2 2,0-2-2,-4-2 1,4 0-1,-4-2 0,4-1 1,-4-3-2,4 0 1,-4 0 0,4 0 0,0 0 0,0 0 0,0 0 0,0 0 0,-4-3 1,4-7-2,0-1 1,-4-5 0,4 0 0,-4-4 0,4 0 0,0 0 0,0-4 0,0-2 0,0-1 0,0-6 0,0 0-2,0 4 2,0-1 0,0 3 0,4 1 0,0-1 0,4 2 0,4 4 1,-3 4-1,-5-2 1,4 3-1,4 2 1,-4 1 0,5 0 3,-1 5-1,0-1-2,5-1 0,-5 4 1,0-1-1,9 3-1,-9 0 1,4 4 0,-4 0-1,1 0 0,-1 0 0,0 0-2,-3 0 2,3 0 0,-4 4 0,0-3 1,0 6 0,-4 2-1,5 1 0,-9-4 0,4 5 0,-4-1 0,0 2 0,0-2 0,0-2 0,-4 5 0,4-4-1,-4 4 2,-1-2-1,1-2 0,-4 1-1,0-2 0,0 5 1,0-4 0,-1 1 1,1-1-3,4-1 1,-4-5 0,0 4-1,0-1 1,-1-3-1,1 7 0,-4-7 0,0-1 2,-1-2-1,1 6 1,0-3-1,0-3 1,-1 0 0,1 3 0,4 1 0,-5-4 0,1 0 1,4 0-2,0 0 2,4 0-1,0 0 2,0 0 3,-1 0-3,1 0 1,4 0 0,0-4 0,0 4 0,0 4 0,0-4 1,0 0 1,0 0 1,4 0-1,-4 0 1,9 0 0,3 3-1,-8-3 0,8 3 0,1 6 2,-1-1-3,0 5-1,-4 0 0,5-4-2,3 6 0,-4-3 0,-8 1 0,9 1-1,-5-7 0,0 9 0,4-5 0,-4 1 0,-3 1 0,-1 0 0,0 1-1,0-1-2,0 0-3,0-5-2,0 1-2,-4 1 0,4-4-2,0-1-2,0 4-2,1-5-6,-5-1-6,0 3-9,4-3-7,0-3-9</inkml:trace>
  <inkml:trace contextRef="#ctx0" brushRef="#br0" timeOffset="361134.6557">9588 11335 263,'0'0'41,"0"-2"-5,0-1-7,0 3-6,0 0-7,4 0-4,-4 0-4,0-3-2,0 3-1,0 0-1,0 0 0,0 0-2,0 0-1,0 0-1,0 0-1,4 0-6,-4 0-5,0 0-8,0 0-7,0 0-2,0 0-7,0 0-6</inkml:trace>
  <inkml:trace contextRef="#ctx0" brushRef="#br0" timeOffset="361342.6676">9584 11486 240,'0'-3'36,"0"3"-2,0 0-5,0-3-7,0 3-3,0 0-4,0 3-5,0-3-1,4-3-2,-4 3-4,0 0-3,0 0-5,0-4-9,0 4-5,0-3-6,0 0-5,0-3-4</inkml:trace>
  <inkml:trace contextRef="#ctx0" brushRef="#br0" timeOffset="364170.8294">10006 11344 173,'0'0'25,"0"-1"-3,0 1-2,0-3-2,0-2-2,0 3 0,0 2-2,0 0-4,0 0 2,0 0-3,0 0 2,0 0 3,0 0-2,0 0 2,0 7-2,0-7-2,0 8 0,0 8-2,0-10-2,0 5-2,0 5 0,0 0 1,0-8-2,0 5 0,0-1-4,0 6 2,0-2 0,-4-4-1,4 3 0,0-3 2,0-2-1,0-1 0,4-4-2,-4-5 2,4 3 0,4 1-2,0-4 0,0 0 2,1-4 0,-5 4-2,4-3 0,-4-2 1,4-1 0,0-3 1,-4-4-2,5 6 2,-5-4 0,0 2-1,4-1 0,-4-2 0,-4 4 0,8-2 0,0 4 2,-8-1 2,0 1-1,5 0 0,-5 4 2,4-1-1,0 3-1,-4 0-1,0 0 1,0 0 3,0 0 3,0 0-4,0 3 0,0-1-1,0 4-3,0 10 0,0 0 1,0-11-1,0 4-1,0 1-9,0 2-8,0-4-8,0-1-7,0 2-6,4-6-4</inkml:trace>
  <inkml:trace contextRef="#ctx0" brushRef="#br0" timeOffset="364671.858">10309 11314 316,'0'0'30,"0"0"-3,0 3-6,0-3-8,0 7 0,0 2-4,0 1-3,0-2-2,0-2 4,0 1-4,0-1 1,0 3 0,0 3 0,0 0-2,0 1 0,0-8 0,0 1-2,0 1 0,0 2 0,-4-3-2,4 2 2,0-8-2,0 7 2,0-7-2,-5 3 1,5 0 1,0-3-2,0 0 2,0 0 0,0 0-2,5-3-1,-5 0 3,4 0 0,4-12 0,0 3-2,0-4 2,0 8-3,1-5 2,-5 7 0,4-4 0,-4 5 2,8-4 2,-8 2 2,5 4 1,-5 0 0,4 3-1,-4 0 0,4-6 0,-4 6 0,0 3-3,0-3 1,0 3 0,-4 0-2,5 4 0,-5 2 0,4-3-1,0 6-1,-4 0 1,4 1 0,0-5-2,-4-2-2,0-2-3,0 5-8,0-3-4,0-2-6,0-1-6,0-3-7,0 0-4,4 8-6</inkml:trace>
  <inkml:trace contextRef="#ctx0" brushRef="#br0" timeOffset="364924.8725">10628 11340 274,'0'0'40,"0"0"-8,0 0-9,0 0-1,0 3-3,0-2-2,0 9-8,0 6 0,0-2-2,0 2-1,0 0-3,0-2-1,0 5 0,0-4-2,-8-3 0,8 4-6,0-5-5,-4 5-7,4-6-4,-4-4 0,4-3-2,0 1-2,-4-3-2,-1-1-3</inkml:trace>
  <inkml:trace contextRef="#ctx0" brushRef="#br0" timeOffset="365074.8811">10599 11174 310,'0'-3'32,"0"-3"-8,0 3-9,0-1-2,0-2-6,4 3-10,1-3-14,-1 2-12,4 0-7</inkml:trace>
  <inkml:trace contextRef="#ctx0" brushRef="#br0" timeOffset="365357.8973">10935 10979 306,'0'3'44,"0"-3"-5,0 2-6,0 13-4,-4 1-6,0 2-8,0 3-1,4-2-3,-4 3-2,4 2-2,-4 0-2,-1 1-1,5-1-2,5 1 0,-5 2-1,0-3-1,0 2-4,0-6-3,0 1-6,0 1-6,0-3-7,-5-1-4,-3 1-6,8-8-5,-20 45-10</inkml:trace>
  <inkml:trace contextRef="#ctx0" brushRef="#br0" timeOffset="365590.9106">10812 11182 370,'0'0'54,"4"-3"-13,-4 3-8,0 0-7,0 0-7,4 0-2,1 0-8,-5 3 1,12-3-4,0 0-1,0 4-2,1-4-1,-5 3-6,4-3-4,-4 0-3,9 0-2,-5 0-7,0 0-3,1 0-5,3 0-4,-4 0-3,0 0-2,5 0-2,32 0-6</inkml:trace>
  <inkml:trace contextRef="#ctx0" brushRef="#br0" timeOffset="366060.9375">11516 11228 169,'0'0'18,"0"0"3,0 0-1,0 0 3,0 0-3,0 0 0,0 0-2,0 0-1,0 0-4,0-6-2,0 4 0,0-4-2,0 0 2,0-1-1,0 4-3,0 0 1,-4-3 2,4 3 1,-4-1-4,-4 1-1,4 2 3,-4-3-2,4 1-2,4 3 0,-4 0-1,-5 0 1,1 0-2,4 0-1,0 3 1,0 1-1,0 0 0,0 3 1,0 2 1,0 1 1,4-1 1,-5 2-3,5-1 0,-4 6 1,0-5-1,4 5 1,-4 0-1,4-2 0,0 2-3,0 0 0,4-2 0,-4-1 1,4 1 0,0-4-2,9-1-1,-9-2-4,4 1-2,4-2-1,-4-3-6,1 0-8,3-6-6,-4 3-5,4 0-5,5-3-7</inkml:trace>
  <inkml:trace contextRef="#ctx0" brushRef="#br0" timeOffset="366310.9518">11733 11182 290,'4'0'46,"-4"0"-7,5 0-4,-5 0-5,0 4-6,4-1-5,-4 0-5,0 6-4,0 4-3,0 1-2,0 2 0,0 0-2,0-1-3,0 0-7,0-3-2,0 3-6,0 1-1,0-5-4,-4-1-4,-1-4-1,1 1 2,4 2-4,-4-9-4,0 3-1</inkml:trace>
  <inkml:trace contextRef="#ctx0" brushRef="#br0" timeOffset="366480.9615">11783 10883 276,'-5'0'38,"5"-3"-8,0 0-10,0 3-7,0 0-9,0 0-11,0 0-9,0 0-10,5 0-2,-5 13-10</inkml:trace>
  <inkml:trace contextRef="#ctx0" brushRef="#br0" timeOffset="366888.9849">11856 11238 225,'0'3'35,"0"4"-4,0 2-5,0-1-3,0 5-3,-4-4-5,4 1-6,-4 1 3,0 2-7,0-1 1,4-1-3,0-1 0,0 0-2,0-4 0,0 0 2,0-1-3,0-2 0,0 0 2,0-3-2,0 0 0,0 0 0,0 0 1,4-3-1,-4 0 0,4 1 0,-4-13 0,4 2 0,0 2 0,0-2 0,0-3 1,0 3-2,1-1 2,3 1 3,-4-1 1,0 1 2,4 4 3,-4-1-4,4 2 2,-3 2 1,-1 0-3,0 2-2,0-2-1,0 0-1,0 3 0,4-1 1,-4 4-2,4 0-1,-8 0 0,9 0 2,-9 0-2,8 0 0,-4 0-4,0 0-5,0 4-10,4-4-8,-4 0-7,9 3-3,15 6-13</inkml:trace>
  <inkml:trace contextRef="#ctx0" brushRef="#br0" timeOffset="367225.0041">12241 11195 205,'4'0'31,"-4"0"0,8-3-1,-8 3-5,4-3-6,-4 3 1,0 0-6,0 0-3,0 0-1,-4-3-5,4 3 0,0 0-2,-8-7-1,4 2 2,0 2 1,0 0 6,-4 0 1,4 3 1,-1 0 0,1 0 0,4 0-2,-8 0-1,4 0-2,-4 3-3,4 0-1,0 4-1,0 1 2,4-2-5,-9 7 1,1-4 1,4 2-2,4 5-1,-8-3 2,4 1 1,-4 2-1,4 2 0,4 4-3,0-6 2,-5-5 1,5 5-1,0 1 0,0-4-2,0 0 1,5-7-5,3-1-6,4-5-6,0 0-6,1-3-2,3-2-3,0-2-3,1-8-2,-5 3-2</inkml:trace>
  <inkml:trace contextRef="#ctx0" brushRef="#br0" timeOffset="367585.0247">12589 10510 345,'0'-3'30,"4"3"-2,-4 3-3,0 0-3,0 0-2,0 13 0,-4 5-1,0 1-4,-4 2 1,0 6-1,3 3-2,-7 10 1,4-3-4,-4 6-1,4 0-2,-1 0-2,-3 7-2,4-5 0,-4 1-3,3 0 3,5-3-6,-4-3-3,4-6-2,0-1-3,0-5-1,-4-1-8,8-8-5,0-1-9,0-2-5,0-5-2,0-8-5,8 23-4</inkml:trace>
  <inkml:trace contextRef="#ctx0" brushRef="#br0" timeOffset="367968.0466">12585 11314 277,'4'-3'24,"0"-3"-7,0 3-3,0 3-1,0-5-1,0 2-2,5-4-1,-1 1-2,4-4 2,-8-1-3,4 2 0,1-1-1,-1-3 4,0 2-5,0-1 3,0-1-2,-4 0-3,1-1 1,-1-2 3,-4 3 0,0 2-4,0-2 4,0 4 4,0 4 4,0-1 2,0 3 0,-4-1-1,-5 4-2,1 0 0,4 0-1,-12 4 1,12 2-1,-5 5 2,1 5-2,-4-2-1,8 2 0,-4 6-2,-1-4-1,5 1-2,-4 2-2,8 4 0,-4-7-1,0 4-2,4-8 1,-4 8-1,4-7 0,0 1-2,0-4-2,4 3-1,0-9-3,4-3-3,5 0-5,-1-3-1,0 0-9,0 0-9,-3-3-10,3-3-12,4-12-10</inkml:trace>
  <inkml:trace contextRef="#ctx0" brushRef="#br0" timeOffset="370251.1772">7447 12376 151,'0'-3'24,"0"3"6,0 0-7,0 0 1,0 0-6,0 0-2,0-3-2,0 3-1,0-3 1,-8 3-2,8 0 0,-4-3 1,0 3-2,0 0 2,-1 0-2,1 0 3,0-4 0,0 4-5,0-3 0,4 0-2,-4 3-1,-4 0-3,0-3 2,3 3-1,-3 3 0,0-3-2,0 3 0,4 4 0,-4 5-1,-5-7-2,5 5 3,-4 2-2,4 3 0,-1-3 4,1 4 0,-8 0 0,8-2 3,0 5-3,-5-1 2,9 1-3,-4-1 2,-4 1 0,4 1 0,3 3 1,-3 0-1,8 0 0,-4 0 1,4 4 0,0-1-2,-4 1 2,4 0 0,-4 2-1,4-2 0,0-4 1,0 3-1,0 4 0,0-3 0,0-1 0,0-3-1,4 1 1,0 5 0,0-2-2,4-3 0,-3 4 2,-1-1 0,0 0 2,0 2-2,-4-5-1,4 6 0,-4-1 1,0-2 0,0 0-2,-4 0 0,0-2 0,4-4-1,-8 4 1,3-7-2,-3 4 0,4-4 1,0 1-1,-4-2 0,4-1 1,-4-2-2,-5-1 1,1 3-1,4 0 1,-4-2-3,-1 2 2,1-2-2,4-4-4,0 3-1,-5-5-2,5 4-5,0-5-3,0-1-4,4 0-4,0-6-10,-5 0-10,1 0-10</inkml:trace>
  <inkml:trace contextRef="#ctx0" brushRef="#br0" timeOffset="371173.2299">7865 12414 151,'0'0'26,"0"0"-2,0 0-3,0-1-3,0 1 2,0 0-1,4-3-1,-4 3-6,0-4 2,0 4-1,0-3 0,0-3 0,0 0-1,0 2 0,0 1-2,0 0-1,-4 1-1,-1-1-1,1 0-1,0 0-2,-4 3-1,0 0-1,-4 0 1,8 0-1,-9 0 0,5 0 0,-4 3 1,4 3-2,-5-1 1,1 8 0,4 0-1,-9-2 1,9 1-1,-4 4 1,0-3 0,4 1 0,-1 5 1,1 2 3,-8 1 0,8-4 1,-5 3-1,5 4 1,4-1 3,-4 1-2,0-1 0,4 2 1,-1 1-1,1 0-2,4 3 2,-4-8-2,4 5 0,-4 0-2,4 5 2,-4-5 0,4 0-2,0 5 1,0-2 0,0 0 0,4 0-2,-4 1 1,0 0 1,4-4-1,-4 0-2,0 2 3,4-2 0,-4 0-1,0-1 2,0-3 1,0 0-2,-4-3 0,4 1 0,-8-2 0,8 2-2,-12-2 0,8-3-2,0-2 1,-9 2-1,9-5-1,0 5 1,-4-3 1,4-1-1,-4-4-1,-1 2 0,1-1-2,4-2-3,0-1-2,-4-1-7,0 4-1,4-5-7,-5-1-3,1-3-8,8 3-12,-4-3-11</inkml:trace>
  <inkml:trace contextRef="#ctx0" brushRef="#br0" timeOffset="372157.2862">7431 13899 157,'0'0'28,"0"0"2,0 0-2,0 0 0,0 0-4,0 0-5,0-3-1,0 3-3,0 0 0,0-6-4,0 2-1,4 1 3,-4 0-4,0 0 1,0-3-1,0 2 2,0-2 1,0 4-1,0 2 0,0-6 0,0 0-1,-4 3-1,0-1-1,-1-2-3,-3 0 0,0 2 0,4-2 1,-4 6 0,0 0-2,-5 0 1,5 3 1,-4-3-1,4 3-1,4-3-2,-9 10 0,5 0 0,0-1-1,0-1-1,4 5 1,-9-4-1,9-2 1,0 2 0,-4-1-1,4-1 0,4 5 0,-4-2 0,4-2 0,0 1 0,0-2 0,0-1 0,0-3 0,0 4 0,4-3 0,-4 6 0,8-4 0,-4 1 0,4-1 0,-4 0 1,5 2 0,-1-5 0,0 4 0,0-1 2,0 0-2,1 1-1,-5-2 2,0-1-1,0 1 0,0 1 0,4 1 1,-8-1-2,8 1 2,-8-3 1,0 3 0,0 2 1,0 1 1,0-4-1,0 5 0,0-4-1,0 2-1,0-2 2,-8-1 0,0 0-1,4 1 0,-4-3-1,-1 0 0,1-1-1,0 0 0,0-3 0,-4 3-2,3-3 2,-3 0-2,4 0-3,4 0-1,-8 0-4,3 0-1,1-3-4,0 0-1,8-4-10,-8-1-9,4-1-11,4-4-7</inkml:trace>
  <inkml:trace contextRef="#ctx0" brushRef="#br0" timeOffset="373013.3352">8020 12979 298,'-4'-3'43,"4"3"-2,0-4-4,0-2-5,0 3-4,0 0-3,4 3-6,-4 3-2,0-3-4,0 0-4,8 0-2,1 0 0,-5 0-4,8 0 1,-4 0-2,4 0-1,-3 0 1,3 0 0,0 0 2,-4-3 1,9-4-1,-9 1 1,4 3-3,0 0 1,-3 3-2,3-4 1,-8 3-2,4-2 1,0-1-1,-4 4 1,5 4 0,-9-1-2,8-2 1,-8-1 1,4 4-1,-4-1 0,-4 3 0,4 10 0,0-2 0,-4-1 0,0 3 0,-5-2 0,1 2 0,0 0 0,0-5 0,4 5 0,-4 0 0,-1-5 0,5 8 0,0-5 0,0 2 0,0 0 3,0-5-1,0 5 0,0-3 2,4-2-2,-4 2 0,4-4 0,0 3-1,0-3 0,0-3 0,0 1 0,0-1 0,4 1-2,-4-4 2,8 0-2,-4 2 0,4-2 2,0 0 0,-3-3-2,3 0-1,0 0-1,0-3-3,4 3-4,-8-3-2,5-1-5,-1 3-2,-4-5-8,0-1-6,0-2-7,4 2-3,-8-2-6,0-6-4</inkml:trace>
  <inkml:trace contextRef="#ctx0" brushRef="#br0" timeOffset="373231.3476">8069 13162 323,'0'0'49,"0"0"-7,0 0-2,0 0-7,0 0-7,0 0-5,0 0-6,13 0-3,-5 0-5,4 0 1,0-4-4,1 4-4,-5-6-4,8 0-6,-4 2-7,1-3-7,-1 0-7,4-2-7,-3-1-4,28 1-11</inkml:trace>
  <inkml:trace contextRef="#ctx0" brushRef="#br0" timeOffset="373966.3897">8667 13125 298,'0'0'43,"0"0"-7,0-3-4,0 3-5,4-10-2,-4 4-2,0 0-3,0 1-4,-4-2-4,4 1 0,0 0-1,0-4-5,-4-1 1,4 2-3,-8 5 2,4-2-1,0 3-3,-1-7 2,1 2-3,0 2 0,-4-4 0,0 1-2,0 3 2,-1 2 1,1 3-1,-4 2-1,4 3 1,0-4-1,-5 3 0,1 3 0,0 4 0,4-1 0,-5 1 0,1-2 0,0 4 0,4-2 0,-1 1 0,1 5 0,0 0 0,0 1 0,4-1 0,0 5 0,0-2 0,-1 2 0,5-6 0,0 0 0,0 4 0,5-3 0,-5-2 0,4-1 0,-4-4-2,8-2 1,0-4 1,0-3 0,0 0 0,1 0 0,3-3-1,0-7 0,5-6 2,-5-4 1,8-3 0,-7-7 1,7 3 0,-4-5-2,1-1 0,3 0 0,1-7 2,-1-3-1,1 0 0,-5 3-1,0 0-1,1-2 1,3-1 0,-7 1-1,-1-4 0,-4 0 2,4-3-2,-4-4 1,1 2-1,-9-1 1,4 3-1,0 3 0,-4 0-1,0 12 1,0 7 1,0 5-2,0 8 2,0 1-1,-4 5 0,4 5 0,0 0 0,0 3 0,-4 7 4,4 0 0,0 12 2,-4 8 0,-9 9 2,13 7 0,-12 4 3,8 3-1,-4 6-3,0 0 1,-1 1-2,-3 2-2,4-5-1,0 5-1,-1-7 0,1 2-1,4-1 0,0-1 0,0-6-3,4-3-3,-4-6-1,4-4-2,0-3-3,0-3-3,0-5 0,0-7-3,4-2-4,-4-4-7,0 1-6,4-4-10,0-1-8,0-2-4</inkml:trace>
  <inkml:trace contextRef="#ctx0" brushRef="#br0" timeOffset="375101.4546">9645 12745 435,'0'0'47,"0"0"-13,0 0-10,0 0-4,0 3-7,5-3-2,7 0-4,-4 0-2,4 0-1,1 0-5,3 0-4,-4 0-1,1 0-1,-1-3-5,0 3-3,4-3-7,-7 1-5,3-1-7,-4-3-2,4-1-3,-3 4-1,-1 0-8</inkml:trace>
  <inkml:trace contextRef="#ctx0" brushRef="#br0" timeOffset="375310.4665">9625 12947 354,'0'0'51,"0"3"-7,0-3-10,4 0-6,0 0-7,4 0-7,5 0-4,-1 0-3,4 0-4,-3-3-4,3 0-6,-4 0-6,1-5-2,3 4-4,-4-2 0,0 0-4,1 3-3,-1-4-7,-4 4-5,17-5-9</inkml:trace>
  <inkml:trace contextRef="#ctx0" brushRef="#br0" timeOffset="377002.5633">10608 12290 155,'0'0'16,"4"0"3,-4 0 3,0-3-2,0 3 2,0 0-3,0 0 1,0 0-4,0 0-2,0 0-1,0 0 0,0 0 0,4-3 0,-4 3 0,0 0-3,0-6-1,0 2-1,-4 1-1,4 0 1,0-3 0,-4 4 3,-1-1-5,1-3 0,-4 2-1,4 1-3,-4 3 1,-4 0 1,3 0-3,1 0 0,-4 3 0,0 1 1,3 2 1,1 2 0,-4-2 1,4 4 0,-4-4-1,3 5-1,-3-1 2,4 3-2,-4 2 2,7 0-1,-7 1 2,4-2 0,0 5 1,0-1 0,4 1-2,-5 6-1,5-1 2,-4 0 0,0 1 0,4-1-1,4 0 1,-8 5-2,8-6 0,-9 1 2,9-2 0,0 2-2,0 2 3,0-2-2,0-1 3,0 3-2,0-2-1,0 1 0,5-1 1,-5 1 0,4 6 0,0-4-1,0 0-1,0 4 1,-4-3 2,0-1-4,0 3 2,0-2 0,0-1-1,0 0 0,-4 2 0,4-8-1,-4 3 0,-4 1-1,-1-4 1,1-2-1,4 0-1,0-5 0,0 2 0,0-5 1,0-1-1,0-1-2,-1 1-2,-3-5-4,4-2-2,0 3-2,0-3-2,0 0-7,-4-3-6,0 0-11,3-3-15,1 3-10</inkml:trace>
  <inkml:trace contextRef="#ctx0" brushRef="#br0" timeOffset="378018.6214">11050 12330 161,'0'0'16,"0"0"-3,0-6 0,0 3-3,0 3 0,0 0 0,0-4-2,0 4 2,0 0 0,0-6 0,0 6 2,0-3 3,0 0-1,-4 0 0,4 3-1,-5-4-2,5 4 1,-4-3-1,4 2-1,-4-3-1,0 1 0,0 3-1,0 0-2,0 0 2,0 0 0,4 0-1,-8 0 0,-1 0 0,5 0-2,-4 0 0,0 0 1,4 3 1,-4-3-3,0 0-1,3 4 1,-3-3-1,0 6-1,4-4-1,0 3 3,-4 0-1,4 4-1,-5-4 0,5 4-1,-4-2 2,-4 5 1,8 2-2,-4-3 1,-1 3 1,5 0 0,-8-3 0,4 4-1,0-1 0,4 1 0,-5 3 0,5-2 1,0 2 0,-4-1-1,4 1-1,0-2 0,0 2 1,4 2-1,-4 1 2,4-1 0,-5 3 3,5-2-3,0 0 1,-4-1 0,4 3 1,0-5 1,0 5-2,0-2-3,0 2 3,0-2 0,0-1 1,0-1-1,4 3-1,-4 1-1,5 1 2,-5 2 0,4-3 0,-4 1-2,0-1-1,0-2 2,0-1 1,0-2-2,4 2 0,-4 1 0,0-4-1,0 1 1,0-2-1,0 2 1,-4-1 1,-5 1-2,1-3 1,4-2-3,-8 2 2,4-2-1,0-1-1,3 0 1,-3-2 0,4-5 0,0 4-2,-4-1-1,4-3-4,-4-2-5,4-1-2,-1-2-4,1 3-4,4-1-4,-4-3-10,0 3-11,0-3-9,4 0-6</inkml:trace>
  <inkml:trace contextRef="#ctx0" brushRef="#br0" timeOffset="379138.6855">10423 13774 270,'0'-10'36,"0"10"-2,0 0-6,0 0-5,0 0 0,0 0 0,0 0 1,0 6-3,0 2 0,0 5-4,0-7-1,0 4-1,0 4-3,0 2 0,0-3-3,0-2 0,0 2-2,0 3-2,0-7-2,0 6 0,0 0-2,-4 0 0,4 1-1,-4-4 2,0 1-1,4-2 0,-4 2 0,0-4-1,4 3-1,-4-3 2,0-3-1,4 1-1,-4-4 2,4-1-2,-5-2-2,1 4 2,4-4-4,-4 0 0,4-4-2,-4 2 3,0-11 0,4 1-1,0 0 0,0-3 0,0 2 0,0-1 3,0-2-2,0-3 2,0-5 2,0 0-1,4-2 0,0-1-1,0 4 2,5-6 0,-5 5 0,0 5 0,0 2 0,4-3 3,0 5 0,0 3-1,1 3 1,3-4 2,-4 5 1,0 2 0,0-4 0,5 4-1,-5 3 1,4 0-3,-4 1 0,1 2 0,-1 0 0,-4 0-3,4 0 0,0 0 0,0 0 2,-4 8-1,1-2 1,-1 4-1,-4 4-1,0-1 2,0 0-1,0-2-2,0 1 1,0 1 0,0 0 0,0-5 0,0 5 1,0-4-2,-4 2 2,-5-4-2,5-1 1,-4-3 0,0 3 0,0 1 0,-5-1 0,5-6 0,0 3 0,0 1 0,0-3 0,0 2 1,3 0-4,-3-3 5,-4 7-2,4-1 0,0-6 2,3 0 1,5 3 3,-4-3 0,0 0 1,4 0-2,0 0-1,0 0 1,0 4 1,0-4 1,0 6-1,4-3 0,5 3 0,3-4-2,-4 4 1,4 1 0,-3 2-3,-1 1 1,4-2-1,-4 1 0,0-2-1,5 2 0,-5 1-2,0-5 2,0 4-1,0 1 1,-4-4-1,5-3-4,-9 0-4,8 1-2,-8-1-4,0-3-1,8 0-6,-8 0-6,4 0-7,-4 0-13,4-3-9,4-7-14</inkml:trace>
  <inkml:trace contextRef="#ctx0" brushRef="#br0" timeOffset="389215.2618">11398 12758 194,'0'0'29,"0"0"0,0 0-5,0 0-2,0 0-6,0-3-1,0 3-4,0-4-1,0 4 0,0 0-1,4 0 2,-4-6 3,0 3-1,0 1 1,0-1 1,0 0 2,4-3-3,-4-1 0,0 1-3,0 3 0,4-1-3,-4 1-3,0-1 0,0-3-1,0 1-1,0 3-1,0-1 1,0-2-1,0 0 1,0-1-2,0 3 0,-4-3-1,0 1 1,4 0 0,0 2 0,0-5-1,-4 4 0,-5-1-1,5-1 2,0 1-2,0 0 2,0 2-2,-4 1 0,4 0 2,-4 3 0,4 0-1,-5 0 0,1 0 2,0 0 0,0 0 2,0 0-4,-1 3 2,-3 0 0,8 4-1,-8 2 0,4 4 1,-1-5-1,1 5-1,-4-1 1,4 3 1,0 1-1,-5 1 1,5 2 0,0 2 1,-4 1 1,-1 2-3,9 5 1,-8 4 0,4 0 1,0-6-2,3 10 0,1 0 1,4-3-1,0 0 0,0-4 0,4 0-1,1-7 0,-5-6 0,12 5 1,-4-7 0,4-6 1,5-3 0,-5-2 0,0-1 0,1-3 0,-1 0-1,0-3 2,4-1-1,-3-5 1,3-5-1,-4-2 1,1-7 2,-1 3-1,4 1 2,-3-2 1,-5-6 2,8 2-3,-8 1 1,1-6 1,-5 1 0,4 5 0,-4-3 0,0 2-2,4-2-1,-8 4-2,0 3 0,0-3-1,0 6 0,0 1-1,-4 2-1,0 4 1,4 4 0,0-4-2,-4 6-4,4-1-4,-4 3-1,0-1-4,-4 3-5,3 0-4,5 0-1,-4 0-5,4 0-9,0 3-7,-4-3-6,0 2-6</inkml:trace>
  <inkml:trace contextRef="#ctx0" brushRef="#br0" timeOffset="394749.5784">9244 12632 233,'0'0'36,"0"0"-5,0 0-5,0 0-3,0 0-2,0 0-5,0-3-2,4 3-1,-4 0-2,0 0 0,0-6 3,0 6-3,0-5 0,4 5 1,-4-6-2,0-1 1,5 1-3,-5 3 0,0-1-1,0 1-3,0 0-1,0 0 1,0-3-1,-5 1 1,1 2 2,4-4-4,-8 4 2,4 0-1,-4 0-1,4-4 1,-4 1-1,-1 1-1,5 5 0,-4-3 1,-4 3-1,4 0 0,-5 0 1,1 0-1,-4 3 0,3 0-1,1 2 1,-4 5 0,3-4 0,1 4-2,-4-4 2,8 2-1,-5-2 2,5 4-2,0-1 0,0 1 0,0-2 0,4 5 0,-5-1 0,5 3 0,0-3 1,4-2-1,0-2 0,-4-2 0,4 4 0,4-1 2,-4 1-1,4-1 0,4-4 0,1 1 1,-1 4 0,0-7 0,4 3 0,-4-2 1,1-1 0,3 2-3,0 1 2,-4-3 2,5 0-4,-5 1 2,0-1 0,0 3 1,0 0 1,1 1 0,3-2-2,-8 4 2,0-3-2,4 4 2,-4 1 1,0 2-1,5-7 0,-5 10-1,0-5-2,-4 2 0,0 3 1,4-5 0,-4 2 0,0-1-2,0 0 1,0 3 0,0 1 1,-4-5 1,4 2-1,-4 0-2,0-2 4,-5 5-1,5-3 0,-4-2-1,4 1 0,-4 1 0,0-5 2,0 2-1,3-1-2,-3-2 0,4-1-1,-4 3 1,-4-4-1,3 2 0,5-1 1,-8-3-1,0 0 0,0-3 0,3 3-1,-3-3 2,0 4-2,0-4 1,-1 0 0,1-4 0,-4 4 0,-1-3 0,-3 3 0,7-6-2,1 3-3,0-4-3,0 4-3,3 2-4,5 1-4,-4 0-7,0-4-10,4 1-8,-4 3-16</inkml:trace>
  <inkml:trace contextRef="#ctx0" brushRef="#br0" timeOffset="396546.6812">11758 13030 345,'0'-4'47,"0"1"-4,0 3-9,0-1-8,0 1-3,0 0-5,0 1-3,4 6-1,-4-1-3,4 10 0,4-2-2,1 2-3,-5-3 0,4 4 1,-4-1-3,4-2 1,0 2-3,-4-3 1,0 1-2,1-4 0,-1-1-1,0 1 0,0-5 1,-4-2 0,4 0-2,-4 0 2,4-3-2,-4 0 2,4 0 0,0-3-1,-4 0 0,0-5 0,0-5-1,0-3 0,0 2 1,4-2 1,-4-3 0,4-2-1,0 4 0,-4-5 0,0-2 0,0-5 0,5 2 0,-1-3 0,-4-3 0,0-1 0,0 2 0,0-1 0,0 0 0,-4-1 0,4 1 0,0 0 0,0-2-1,-5 4 2,5 4-1,0-4 0,0 7 0,0 0 0,0 5 0,0 1 1,0 2 1,0 7 0,0 1 0,0 2 0,0-1 1,0 4-2,0 0 2,0-4-1,0 1-3,5 3 1,3 0 0,0 0 0,0-1 1,0 3 0,1-2 1,3 3 0,-4 0 1,4-4-1,1 4 1,-1 0 0,0 0 1,0 4-1,1-4 0,3 3-1,-4 2 1,5-2 1,-1 0 0,13 0 3,3 0 1,1-3 0,4 0-2,4 0-2,-4 0-1,0 0 0,4 0-2,0-3 1,0 0 0,-1 3-3,1-6 2,-4 2 0,8 3 2,-8 1-2,4 0-1,0 0 0,0 0 0,-4 1 1,4 3-1,-4 2 1,4 0-1,4-3 0,-4 4 1,-5-4-1,1 0 2,4-3 1,-4 3-1,0 1 0,0-4-1,0 0-1,-1 0 2,1 0-2,0 0 1,0 0 0,0 0 0,-4-4 0,-1 1-2,5-3 2,-4-1-1,0 1 0,-1-3 0,1 5 0,-4 3-1,4-2 0,-5-1 1,-3 1 1,-1 0 0,1 3-2,-5 0 2,5 0-1,-1 0-1,-7 0 2,3-3-1,-3 3 0,-1 0 0,0 0-1,1 0-2,-5 0-2,4 0-2,-3 0 1,-1 0-1,0 0 1,1 0 0,-5-3 1,4 0 0,0-4-2,1 7 3,-1-3-2,0 1 0,-8-1-2,0 3-2,5-3-4,-5 0 1,0 0-3,-4 3-8,0 0-13,0-3-12,0-1-9</inkml:trace>
  <inkml:trace contextRef="#ctx0" brushRef="#br0" timeOffset="397689.7466">12221 12688 215,'0'-3'39,"0"-1"-4,0 4-1,0 0-3,0-3-2,0 3-3,0-3 0,4 3 0,-4 0-2,0 0-2,0 0-6,0 3 1,0 10-5,0-2-1,0 2-1,0 0 0,0 1-4,0 2-1,0 0 0,0 1-2,0-1-1,-4 5 1,4-5-2,0 4 0,-9 3 0,5 0-1,0-4-2,0 2-3,4 5-2,-4-6-3,0-1-3,0 2-4,0-5-7,4-2-5,0-4-6,-4-1-2,4 1-4,0-7-4</inkml:trace>
  <inkml:trace contextRef="#ctx0" brushRef="#br0" timeOffset="398015.7652">12511 12685 313,'0'0'36,"0"0"-5,0 0-6,4 3-4,0 10-4,1-6-4,-1 9-4,4 0 2,-4-1-3,0 0 0,0 0-1,0 1-1,0 3-1,-4-2-2,4 4 0,-4 1-1,0 2 0,0-5 0,0 2-1,0 4-2,-4-7-7,4 1-5,-4-2-6,0-1-3,0 0-3,4-8-4,-8 2-3,8-4-5,-12 18-7</inkml:trace>
  <inkml:trace contextRef="#ctx0" brushRef="#br0" timeOffset="398213.7765">12425 12904 290,'0'-2'46,"4"2"-1,-4 0-2,4 0-8,5 0-10,3 0-5,0 0-7,0 0-2,1-3-4,3 0-4,-4 3-11,1 0-11,-1 0-13,0 0-9,1 0-5,15 11-7</inkml:trace>
  <inkml:trace contextRef="#ctx0" brushRef="#br0" timeOffset="400956.9334">12974 12907 194,'0'-5'24,"0"-1"-4,0 0-1,-4-4-7,4 7-4,0-7 2,0-2-4,0 4-1,0-5 3,0-1 0,0 1 0,0 4-1,0-4 1,0-2 1,0 3 2,0 2-2,0-1 0,0 2 2,0 2-3,0-2-2,-4 2 1,0 3 1,-1-1-1,1 3-1,0-4-4,0 6 1,0 0-1,-4 0 1,4 0 2,0 3 1,0-3-1,-5 3 0,1 8 1,-4-1 1,4 3 1,-4 1 0,-1 2-2,5 0 2,-4 1-1,8 5-1,-9 2 0,5 0 0,-4 2-1,4-3 0,4 0-2,0 0-1,-1 11 0,5-6 1,0-4-1,0-3 0,5 1-2,-1-7 2,0-3 0,4-2 0,4-4 1,0-6-2,1 0 5,3-3-2,-4-3 1,1-1 2,3-10-2,-4-5 1,5-2 1,-5-2-1,0 12-1,1-8-1,-5-2-1,0 2 3,-4 4-2,4 2 0,-4 2-1,-4-5-1,0 3 1,0 2-1,0 1-1,0 7 0,0-2 0,-4 1 0,4 1-6,-4 0-3,0 6-3,4 0-5,0 0-4,-4 0-4,4 0-6,0 6-9,0-6-5,0 9-6,4-2 1</inkml:trace>
  <inkml:trace contextRef="#ctx0" brushRef="#br0" timeOffset="401280.952">13338 12745 297,'0'-3'37,"0"3"-5,0 0 0,0 0-3,0 3-5,0-3-7,0 6 0,0 7-3,0 1-4,0 6-3,0-5-1,0 0 1,0 1-2,-4-2 0,4 2-2,0 0 0,0-4-1,0 9 0,-4-8 0,0 4-2,4-1-2,0 2-7,-4-2-3,4-7-7,4 5-8,-4 2-3,0-3-4,-4-5-3,4 2 0,-8 12-7</inkml:trace>
  <inkml:trace contextRef="#ctx0" brushRef="#br0" timeOffset="401467.9627">13228 12944 349,'0'0'57,"4"0"-10,-4 0-12,8-7-7,8 7-7,1-1-7,3-9-4,5-2-6,-1 0-10,-3 3-13,-1 3-19,1-4-12,3 0-5</inkml:trace>
  <inkml:trace contextRef="#ctx0" brushRef="#br0" timeOffset="403231.0635">13907 12890 208,'0'-3'28,"0"3"2,0-7-5,0 7-3,0-9-3,0 2 1,0-2-2,4 4 0,-4-5-3,0 1 1,4-2-3,-4 1 0,5 1 1,-5-4-2,0 3 3,0 2-2,0-1-1,0-4-3,0 7 1,0 1-3,-5-1 0,1-1 0,-4 4-1,4-3-2,-4-1 1,0 4-2,0 0 0,3 3 0,-7 0-2,8 0 2,-8 0-1,4 0-1,-9 3-1,9-3 0,-4 7 0,-1 5 1,5-2-1,-4-2 0,4 5 0,-4 2 0,3 0 0,1 1 0,0 3 0,0 1 0,4 4 0,0 2 0,-1-2 0,1 3-2,4-5 2,0-1 1,0-2-2,4 0 2,-4-8 0,9 2-1,3-4 1,-4-7 1,4-2 0,1 0 0,-1-5 1,0-5 0,5-6 0,-5-4 1,4-6 1,1-1-1,-5 7 0,-4 1-1,9-2 2,-13 2-1,4 3-3,-8 2 2,0-2-1,0 1-2,0 3 1,0 2-1,-4 4-3,4-1-5,-4 3-6,0 0-3,4 4-6,0 0-10,0 0-13,0 0-10</inkml:trace>
  <inkml:trace contextRef="#ctx0" brushRef="#br0" timeOffset="404153.1162">14554 12929 205,'0'0'30,"0"0"1,0 0-4,0 0-4,0-6-3,0 6-2,0-6-2,0-1-4,0 1 2,0 4-3,0-4 1,0 0-1,0-1 2,0 1 1,-4-4-2,4 1-1,0 4 2,0 2 0,0-7-4,-4 4-1,0 0 0,4-1 0,-8 3-2,8 0 2,-4-2-2,-5 0-3,5 3 0,0-1-2,-4 1 0,4 3 0,-8 0 0,3 0-1,1 3 1,0 4-1,-4-4 0,4 6 0,-5 3 0,5-3 1,-4 4 0,8-2-2,-9 5 2,-3 6-1,4-4 0,4 5 0,-1 0 0,1 4 0,4-2-1,0-1 0,0-5 1,4 2 1,0-5-2,0-2 2,4 2-2,-4-3 2,4-9 0,4 3-1,5-7-1,-1 0 2,0-4-1,0-2 4,1 1-2,-1-11 2,0-1 0,5-5 0,-1-8 1,0 6 2,5-8-1,-5 5 1,1-3 1,-1-1-3,-4 0 1,9 0-2,-9-2-1,0 3 0,5-5 0,-9 1-2,0-5 0,0-1 0,5-3 0,-9 0 0,0 3-1,-4-1 0,12-7-1,-8 10 0,0 2 1,0-2 0,-4 7 0,4 11 1,-4-3 0,0 9-2,0 1 0,0 7 1,-4 0 0,4 2 1,0 4 0,0 4-1,0-1 0,0 6 0,0 15 1,-4 2 3,-4 4 0,4 3 3,-8 7-3,-5 0 0,9 6 2,-4 0-1,0 3-2,-5 2-1,5 2 0,0-4-1,-1-3 1,1-2-2,4-1 0,-4 3 0,3-9-3,1-4-4,4-1-4,0-5-2,4 0-3,0-8-2,0 2-3,0-5-8,0 0-7,0-5-5,0-2-6,0 4-3</inkml:trace>
  <inkml:trace contextRef="#ctx0" brushRef="#br0" timeOffset="404833.1551">15009 12373 342,'0'-6'46,"0"-1"-8,4 1-6,-4-4-6,0 2-4,0 2-6,4 0-1,0 3-3,-4 3-1,0 0-1,0 0 2,0 0-2,0 3 0,0 6 1,0 2 0,-8 12-1,-5 1 1,5 3-2,-4 4-1,0 3 0,-1-1-1,-3 7-1,4 3-2,-9 3 0,5 0-2,-5-3 0,5 1-1,0-2 1,3-1-1,-7 2-1,8-3 0,-1-4 0,-3 2 0,8-7 0,-5-7 0,9-2-2,-4-8-1,4-1-1,0-4 1,4-4-1,0-5-1,0 0 0,0 0 0,0-5 0,8-4 2,-4-13-1,9 1 0,-1-6 2,0-3 1,0-2 0,1-2 0,-1-2-1,4 3 0,-3-4 0,3 0-1,0 1 2,1-1 0,-5-1 0,4 2 1,-3 2-1,-1 1 1,0 3 0,5-4 1,-5 6 2,0 1 1,-4 3 1,1 5 0,-1-4 1,-4 9 2,4 1-1,-4 5 0,4 2 1,1 0-2,-1-1-1,-4 4 0,4 3 1,0 0 0,-4 7 2,0 5 0,0 9-2,1 3 0,-5 8-1,0 1 0,0 0 0,0 7-1,0 0-1,0 0 0,0-1-3,0 1 0,0-7 2,0 1-3,0-2 2,0-2 0,-5-6-1,1 7 0,4-10-3,0 0-3,0 1-1,0-8-3,0 2-4,0-6-4,0-1-4,0-6-2,0 2-6,4-5-7,-4-5-13,0-1-8,-8-19-8</inkml:trace>
  <inkml:trace contextRef="#ctx0" brushRef="#br0" timeOffset="405018.1657">14919 12705 395,'0'0'50,"0"0"-9,0 0-9,0 0-7,4 0-6,4 0-5,8 0-5,-4 0-2,1 0-3,-1 0-7,4 0-5,-3 0-8,3-4-8,-4-1-10,1 3-5,-5-4-6,16-4-12</inkml:trace>
  <inkml:trace contextRef="#ctx0" brushRef="#br0" timeOffset="444247.4095">6780 7278 137,'0'0'16,"0"-3"-2,0 3 0,0 0-1,0 0-2,0 0 2,0 0 1,0 0-5,0 0 2,0 0-5,0-2 3,-4 2 3,4 0 2,0 0-3,0-6-1,0 6 3,0-7-3,-5 7 0,5-3 3,0 0-4,0 0 2,0 0 1,0 0 0,0 3-1,0 0 1,0-4-2,0 4 0,0 0-2,0 0-1,0-3-2,-4-3-1,4 1 0,-4 2-2,4 0 1,0-4-2,0 1 0,0-7-1,0 5 0,0-4 0,0 2 0,0-3 0,4 2 0,-4-2 0,4 1 0,-4-3 0,9 0-1,-9-1 2,8 1 1,-8-1-2,4 2 0,4-5 0,-4 2 0,-4 1 0,8-3 0,-8 4 1,4-1-1,-4 2 0,5-2 0,-1 0 1,0-1 0,4 1-1,-4 2 0,0-2 0,-4 3 0,8-5 0,1 3 0,-1 2 0,-4-1 0,8-2 0,-4 0 0,-4-2 0,5-1 0,-1 8 2,4-2 0,-4-3 1,5 2-1,-5-2 0,0 2-1,4-2 1,-4 0 0,5 2 0,-1-2 0,4 0 0,-3 2 0,-1-5 0,0 1 2,0-1-2,5 2-1,-5-2 1,0-2 0,1-1-1,3 1 1,-4-1-1,1 1 0,3-1 1,-4 4-1,1-1 1,3 2-2,-4-6 1,0 6 0,5-5-2,-9 4 2,4-1 0,1 2-1,-5 1 2,4 0-1,0-2 1,1-4 1,-1 5-1,4 1-1,-8 1 0,5 6 1,-1-1-2,0-6 0,1 8 0,-5-7 0,8 0 0,-4-1 2,1 4-2,-5-1 0,4 2 0,-4 1 0,1-2 0,3-3 1,0-1 0,0 4-2,1-6 2,-1 2 1,4 2 1,1-2-2,-1 0 2,5-1 0,-5-2-2,0 4 0,1-4 1,-1 2 0,5-2 0,-1-2-1,0 5 0,-3 0 0,3-4 1,-3-3-2,-1 3 0,5-4 0,-5 1 1,0 6 0,1 1-1,3-3 0,-3-2 1,-1 1 0,-4 1 0,5 0 3,3 4-3,-8-1 2,1-1 0,7 1-1,-4 0-2,5 2 1,-9 1 0,9-4 0,-9 4 0,4 0 0,5 0-2,-5-1 2,5-2 1,-1 2 0,1-2 0,3 3 0,5-1-2,-5-2 0,5 0 0,-4 2 0,3-2-1,1 2 1,-5-2 2,5-3-3,-4 1 2,3-1-1,-3-2 1,-1 2-1,5-1 0,-4 1 0,-5 1 0,1-1 0,3-2 0,1 2 1,-5-1 3,5 4 0,-5 1-2,1-4 0,7-4 0,-3 7-1,4-8 0,-5 5 0,13 3 0,-4 5-1,-9-5-1,5 0 2,0 5-1,-1-2-1,-3 0 2,4 5-1,-5-4 0,5 5 0,-5-2 0,-3 4 0,-1-5 0,1-2 0,-1 5 0,1 1 0,-1 1 0,-3-4 0,-1 2 0,0 1-1,1 0 2,3-1-1,-4 1 0,-3 1 0,7-1 0,-7-1 0,3-2 0,0 3 0,-3-1 0,-1 4 0,0 1 2,-4-1-2,1 3 0,3-3 0,-4 3 0,0 0 0,0 0 0,-4 0 0,5-3 0,-9 3-1,8 3 1,-4 0 0,-4 0 0,4-1 1,-4 4-1,0-2 1,-4 5-2,4 1 4,0 2-1,-4-1 1,-4-1-1,-1 3 0,-3-2 0,4 2-1,4 2 1,-8 0-1,3-3-1,1 4 1,-4 2-1,0-2 0,-1 0 0,5-2-1,0 2 2,4-8-1,0 5 0,0-10 0,4-3 0,0 3 2,4-3-2,0 0 0,8 0 0,0-6 0,-3-7 0,3-5 0,8-1 0,-7 2 0,3-9-1,0 9 2,1-2 0,-1 4-1,1-4 0,-1 5 0,-4-5 0,1-2 0,-1 5 0,-4 1 0,4-3 0,-8 2 0,0 2 0,1 1 0,-5 4 0,0-3 0,0 3 3,-5-1-2,-3 1 1,0 6-1,-4-7 0,4 7 0,-9 0-2,5 1 2,0-1 0,-1 0-1,1 3-3,0 0-4,8-3-5,0-1-4,0-2-8,4 3-11,0 0-13,0-4-14</inkml:trace>
  <inkml:trace contextRef="#ctx0" brushRef="#br0" timeOffset="445630.4886">10620 4191 130,'0'0'12,"0"0"9,0 0-3,0 0-1,4 0 2,-4 0-1,0 0 1,4 0-4,-4 0 5,0 0-4,0 0 2,0 0-2,0 0 1,0 0 1,0 0 0,0 0-4,0 0 0,0-4-4,-4 4-2,0-3 2,4 3-1,-8 0 0,-1 0-1,5-3-3,-4 3-1,-4-3-1,4 3-1,-5 0-1,5 0 0,-4 0 0,0 0 0,-1 0 1,1 3-2,-4 0 1,3-3 0,-3 10 0,4-5-1,-5 4 0,1 1-1,4-1 2,-1-1 1,1 2 1,0-1-1,0-2-1,-1-1 0,5 3 0,-4 3 0,8 0-1,0 1 0,0-5 2,-5 5-1,5-1-1,0 0 1,4 0 1,0 4 0,0-5 1,4-1-1,0-1 0,5 1-1,-1-7 3,0 2 0,4 1-1,1 1 0,-1-4-1,-4 0 0,8 0 1,-3-3 0,3 0 0,0 0-2,-3 0 0,-1 0 1,4 0-1,1 6 3,-5-2-2,0-1 0,5 2 1,-5 1-2,4-3 2,-3 3-1,-5 4 1,0 4 1,0-4-1,0 3-1,-4-1 0,5 3 0,-9 0-1,8 0-1,-8 1 1,0 0 1,0-2 1,0 2 0,0-2-2,0 2 1,0 0 2,0-2-1,-8 2-1,-1-3 1,5-2-1,-4 2 0,4-4-1,-4 1 1,0-2-1,-1 1 0,1 1 0,-8-4 0,4 0-1,-1-2 0,1 2 0,0-6 0,0 2 0,-5-2 0,5 0 0,0 0 0,-5 0 1,9 0-3,-8-2 2,3 2-5,1-5 0,4 5-3,0 0-2,-5-5-1,9 2-3,4 0-3,-8 0-6,8 0-10,0-4-9,0 1-6,0 0-10</inkml:trace>
  <inkml:trace contextRef="#ctx0" brushRef="#br0" timeOffset="446563.542">10874 4814 210,'0'0'33,"0"-3"-3,0 3-1,0 0-1,0 0-4,0 0-2,0 0-2,0-4-3,4 4-2,-4 0-1,4 0-1,0 0-2,0 0 4,4 0-1,-4 0 0,0 0-4,0 0-1,5 0-5,-5 0 2,4 0-4,-4 0 3,0 0-2,0 0 0,4 0-1,-3 0 1,-5 4-1,4-4 0,4 3-2,-4 0 1,-4 3-1,4 1 1,-4 1 0,0 1-1,0 1 2,0-1-1,0-1 0,-4 2 0,4-1-2,-8 1 2,0 1-1,3-2 0,1 4 0,0-3 0,-4-2 0,0 1 0,4 1 0,0-7 0,-5 5 0,5 3 0,0-3 0,0-2 0,-4-3 0,8 4 1,-4-4 0,0 0 0,4-3 0,0 0 2,4 0-2,-4 0 3,0 3 0,4 1-1,4-3 0,4-1 0,-12 0-1,9 0 1,3 0-1,-8 0-2,4 0 0,0 0 2,-3 0-2,3 0 0,0 0 0,-8 0 0,4 0-1,4 0-5,-8 0-4,4 0-5,0 0-7,-4-1-8,4 1-7,-4 0-6,5-7-4</inkml:trace>
  <inkml:trace contextRef="#ctx0" brushRef="#br0" timeOffset="447303.5843">11389 4389 252,'0'0'42,"0"0"-5,5 0-2,-5 0-4,0 0-1,0 0-5,0 0-5,0-3-4,0 3-5,0 0-2,0 0-4,0-3-1,0 3 0,0 0-1,-5 0-2,5 0 2,0 0-4,0 0-8,0 0-4,5 0-10,-5 0-4,4 0-7,-4 0-3,0 0 0,0 11-10</inkml:trace>
  <inkml:trace contextRef="#ctx0" brushRef="#br0" timeOffset="447519.5967">11394 4675 246,'-5'4'33,"5"-1"-3,0-3 2,0 3-1,0 0-4,0 0-4,0-3-5,0 0-3,0 7-5,0-7-3,0 0-1,0 3-2,0-3-1,0 0-1,0 0-3,0 0-4,0 3-11,0-3-4,0 0-6,5 0-7,-5 0-8</inkml:trace>
  <inkml:trace contextRef="#ctx0" brushRef="#br0" timeOffset="461443.3931">12036 4440 149,'0'0'16,"0"-6"4,0 6 3,0 0-1,-4 0 0,4 0-5,-4-2 4,4 2-3,-4-3-1,-4 3 0,8 0 3,0 0 2,-8 0 3,8 0 0,0 0-3,-4-3-4,4 0-4,0 3 2,0 0-5,0 0-1,0-3 0,0-1-2,0 1 0,0 3-1,0 0-2,0-3 0,4 3-3,-4-3 4,4 0-4,8 3 1,-4-4-1,0 4-2,1-3 1,-1 0 0,4 3-2,-4 0 2,5-3-2,-1 3 2,0 0 0,0 0-1,1 0 0,-1 0-1,-4 0 2,4-2-1,-3 2 0,3 0-1,-4 0 2,-4 2-1,4-2-1,1 0 0,-1 0 1,-4 0 1,0 0-2,0 3 2,0-3-2,-4 3 2,0 0 0,0 4-1,0-7 0,0 3 0,0 0 0,0 0 0,0 4 0,0-1-1,0 2 2,-4-2-1,0 7 0,-8-7 0,8 1-1,-5 4 2,-3-2-1,0 4 0,4-2 0,-9 5 0,9 3 0,0-1 0,-9 1 0,5-2 0,4 2 0,-4-1 0,-1 1 0,5-2 0,4-1 0,0 0-1,0 2 2,-4-2-1,8-5 0,-4 5-1,4-4 2,-4 0-2,4 0 0,0-5 2,0 2-2,0 1 2,0-2 0,0-2-2,0-3 0,4 0 2,0 1 0,8 2-1,-8-6-1,4 0 2,5 0-1,-1 0 0,-4 0-1,4 0 0,1 0 2,-5 0-3,4-3-2,-8 3-5,4 0-1,1-3-1,-5 3 1,4-4-4,-4 4-3,0 0-7,0 0-5,-4-3-5,4 3-5,-4 0-4</inkml:trace>
  <inkml:trace contextRef="#ctx0" brushRef="#br0" timeOffset="461794.4131">11991 4664 291,'4'-3'34,"-4"3"-7,0 0 0,0 0-3,0 0-5,0 0-3,0 0 0,0 0-3,4 0 0,1-3-1,-1 3-2,8-3-3,0-4-3,1 1 0,-1 3 0,-4 0-2,4 3-1,9-5 0,-9 2-3,4 0-6,-3-4-4,-1 4-10,0 3-4,1-3-3,-5-7-2,0 4-4,33 6-9</inkml:trace>
  <inkml:trace contextRef="#ctx0" brushRef="#br0" timeOffset="462496.4533">12593 4513 236,'0'0'38,"0"-3"-3,0 2-2,0 1-1,0 0-5,0 0-2,0 0-2,0 0-6,-4 0-2,4 0-1,0 0 0,4 0-5,-4 0 1,0 0-1,4 0-2,4 0-2,-4 0 0,5-4-2,3 4 0,-4-3-2,4 0-1,1-3 0,-5 2 0,0-2-4,-4 3-5,4 0-4,-4 3-6,1-5-3,-5 5-5,4 0-4,0 0-2,-4 0-7,0 2 3,0-2-8</inkml:trace>
  <inkml:trace contextRef="#ctx0" brushRef="#br0" timeOffset="462708.4654">12556 4712 175,'0'0'35,"4"0"1,0 0-1,9 0 0,-5 0-2,0 0-5,4 0-2,1-2-3,-5 2-5,0 0-4,0 0-3,0-3-3,-3 0-1,-1 3-3,0 0-1,4 0 0,-4 0-3,0 0-5,-4 0-8,0 0-9,0 0-8,0 0-10,0-3-7</inkml:trace>
  <inkml:trace contextRef="#ctx0" brushRef="#br0" timeOffset="464530.5696">13105 4313 142,'0'0'19,"0"0"1,0-6 2,0 2-2,4 1-3,-4 3 0,0-6-3,0 0 5,0 2-3,8 1 4,-8-2-4,0 5 2,0 0-4,4 0-2,-4-4 1,0 4-1,0-2 1,0 2-1,0 0 2,0 2-4,4-2 0,0 0 1,-4 4-5,5-4 0,-5 5 3,4 5-2,-4 2-1,0 0 2,0 7-1,0 1-1,0 6-2,0-6 1,0 9-1,0-2-1,-4 6-1,4 1 1,-5-1-1,1 2-1,0-5-1,4 1 0,-4-1 1,4 0-2,-4-1 2,0-6-2,4 1 2,0 2-3,0-9-5,-4 6-4,4-8-2,0 0-7,0-3-6,-4-2-7,4-4-7,0-4-3,0 1-6</inkml:trace>
  <inkml:trace contextRef="#ctx0" brushRef="#br0" timeOffset="465167.6061">13559 4391 218,'0'-2'23,"0"-1"-1,0-6-2,0 5-1,0 1 2,4 0-3,-4 3 1,4 0-4,-4 0 4,5 0-3,-1 0 2,0 3-1,0 4 1,0 5 1,-4-1-4,0 5-2,0-3-5,0 8 1,0-5-3,0 4 0,0 3-4,0-3 1,0-1-2,-4-1 1,4 4 0,0-4-2,0-3 0,-8 3-5,8-2-5,0-3-8,-4-2-6,4-2-5,-5 1-4,5-4-2,0-3-2,-8 8-8</inkml:trace>
  <inkml:trace contextRef="#ctx0" brushRef="#br0" timeOffset="465440.6217">13465 4496 246,'0'0'28,"0"-3"-4,0 3-2,4-4-1,-4 4 0,0 0-4,4 0-2,5 0-4,3 0 0,-4 0 0,4 0-3,-4 0 0,5 0-3,-1 0-1,-4 0-1,4 0 0,1 0-2,-1-3-2,0 3-5,1 0-6,-1-3-4,0 3-7,-4 0-4,1 0-1,3 0-1,0 0-1</inkml:trace>
  <inkml:trace contextRef="#ctx0" brushRef="#br0" timeOffset="465913.6487">13920 4450 235,'0'-3'29,"0"-1"-3,0 4-6,0 0 4,4 0-2,-4 0-1,4 0 3,0 4-1,0 5 0,0-3-2,4 4 0,-8-5-3,4 1-4,-4 7-2,9-7-2,-5 2 1,0 5-4,0 0-1,-4-4-1,12 1-1,-4 1 2,5-2-3,-5 7-1,4-1 1,-4-6-2,0 4 2,5-2-2,-5 2 0,-4-1-1,0-4 0,4 5 0,-4-3 2,5-4-2,-5 0 0,0-1-5,4-2-3,-8 0 1,8 1-3,-8 2-1,4-3-6,-4-3-2,0 3-3,0-3-2,4 0-1,-4 0-4,0 0-3,0 0-1,0-3-1,4 3-8</inkml:trace>
  <inkml:trace contextRef="#ctx0" brushRef="#br0" timeOffset="466202.6653">14116 4404 210,'0'-7'25,"0"7"0,0-6-2,-4 6 0,4 0-4,-4 0-2,4 0-1,-4 0-1,-4 6 0,-1-3 0,5 7 1,0 0 0,-4-1 1,0 2-2,-4-1-1,3 6-1,-7-8-1,0 7-6,3 5 0,-3-3-1,0-1-1,3 5-2,-7 1 0,8-5-4,-1-1-9,5-3-9,0 4-13,-4-1-5,8-1-9</inkml:trace>
  <inkml:trace contextRef="#ctx0" brushRef="#br0" timeOffset="479519.427">11160 5446 118,'0'-3'19,"0"-3"3,0 3-2,4-2-1,-4-1 5,0-1-5,0 4 3,4-3-4,-4-4 2,0 7-1,0-3 1,0 6 0,0 0-6,0 0-2,0 0-1,0 0-1,0 0 4,0 0 0,0 6 3,0 4-6,0 9 1,0-2-3,0 2-1,0-1-2,0 4 0,0-1 0,0 1-3,0-1 2,-4 1-2,4-2 1,0 3-1,-4-6 0,4 5 0,-4-4-1,0 1-1,4-5 1,-4-1-1,0 3-1,0-5 0,4 2 0,-4-4-1,0-2 2,4 1-1,0-5 0,-5-3 0,5 0 1,0 3 0,0 0-1,-4-3 0,0-3 0,4 0 0,0-8 0,0-2 0,0-3 0,0 2 0,0 1 0,0-6 0,0-5-2,0 0 2,0-1-2,0-2-1,4 0 1,0-2-1,-4-1 2,5 0 0,-1 3 0,4-8-1,-4 5 2,4-1-1,0 11-1,-4-6 2,5 6 0,-1 1 0,0 7 0,0-4 1,-4 7-1,9-1 0,-5 4 1,0-2-2,0 2 1,4 6 1,-3-3-2,3 3 1,-4-4 1,4 4-2,-3 0 1,-5 4 0,4-4 0,0 6 0,-4 2 1,4 1 0,-4 1-1,0-7-1,1 10 2,-1-2-2,-4 2 0,8-7 1,-8 4 0,0-6-2,0 3 3,0 5 0,0 1-1,0-3 0,-4-2 0,0 1 1,0 4-2,-5-5-1,5 1 2,-4 1 0,0-1 0,4-2 1,-4 1-1,4-2 0,-5-3 0,1-3 0,0 7 1,-4-1-1,3-3 1,1 0-3,4 1 1,-4 2 1,8-4 1,-4 1-1,4 0 1,-4 0-1,4 0 0,-4-3 1,4 3-3,0 4 3,0-1-1,0 2 1,0-2 0,4 4-1,0-4 0,0 1 3,4-1 0,0 4 1,1-6-1,-1 6 1,0-1 1,0 1 0,0 1-2,1 2 0,-1-4-2,0 2 0,0-1 0,-8 3 0,8-1 0,-4 0-3,5-6 3,-5 7-3,0-2 3,0-2-5,-4 1-5,8-4-6,-4 1-7,0-1-7,0-3-6,-4-3-7,8 2-7</inkml:trace>
  <inkml:trace contextRef="#ctx0" brushRef="#br0" timeOffset="479902.4489">11758 5348 312,'0'-5'24,"0"2"-8,0 3-1,0-3-6,0 3-2,0 0 0,0 0-2,0 0-2,0 0-1,4 0-3,-4 0-4,0 0-5,0 6-1,4-6-8,-4 5-6,4 4-14</inkml:trace>
  <inkml:trace contextRef="#ctx0" brushRef="#br0" timeOffset="480106.4605">11766 5602 247,'0'0'33,"0"-3"-7,0 3-3,0 0-8,0-3-3,0 3-2,4 0-4,-4 0-4,4-3 1,-4 3 0,9-2-6,-5-1-6,0 3-9,-4-3-10,8 3-14</inkml:trace>
  <inkml:trace contextRef="#ctx0" brushRef="#br0" timeOffset="481698.5516">12278 5370 149,'0'-3'20,"0"-3"0,0-1 1,0 6 2,4 1 1,0-7-2,-4 4 3,0 3-2,0-3 0,0 3-1,4-3-3,0 0-2,-4 3-2,0 0-2,0 0 3,0 3 1,0 0-2,0 3-3,0 9-1,0-3-5,0 3 2,-4 4-2,0-3-2,0 1 0,0 2-1,0 2-1,0 4-2,4-4 0,-4-2 1,4-1 0,0-3 0,0 0-1,0 1 0,0-7 0,4-2 0,0-1 0,-4-5-1,12-1 2,-4 0-1,0 0 0,5-1 0,-1-2 0,0-10 0,1 0-1,-5 2 2,0 2-3,4-4 3,-4 0-2,5-1 1,-5 1 0,0 0 0,0-1 0,-4 1 0,0 1 1,5 1-2,-9-2 1,8 3-1,-8 1 1,4 1 0,0 1 0,0-5 0,-4 5 0,8 1 0,-8 3 0,4 0 0,-4 3 0,0 0 0,0 0 0,0 0 0,0 3 1,0 13 0,-4-4 1,4 3-2,0 1 0,-4 0 0,0 1 1,4 2-1,-4-8 0,0 5 0,4-3-5,0 0-4,0-5-7,0 1-5,0-6-6,0 0-4,0 1-2,0-1-6,4-3-7</inkml:trace>
  <inkml:trace contextRef="#ctx0" brushRef="#br0" timeOffset="482190.5797">12614 5416 274,'0'0'27,"0"0"-6,-5 0-3,5 0-1,0 7-1,0-1 1,0 2-1,0 5 0,0-7-3,-4 0 0,4 1-1,0 1-1,-4 1-3,0-2-2,4-1-1,0 2-2,0 5 0,0-4-2,0 1-1,0-1-2,0-2-3,0-3 0,0 0-3,0-1 0,0 0 1,0 0 2,0 0-1,0-3 0,4 0 3,-4 0-1,4 0 2,5 0 1,-1-6 0,-4 3 0,-4-7 0,4 5 1,4 2 0,-4-3 1,4-4 0,1-2 1,-5 5 0,0 1 2,0 1-2,0 2 1,0 0 0,0 3-1,-4-7-2,8 4 3,-4 3 0,1 3 2,-5 1-1,0-1-1,0 6 1,0-1-2,0-1 0,4 2-1,0 1 0,-4-1 0,0-1 0,4 2-1,0-4 0,0 0 0,-4 1-3,4-4-7,-4 0-3,0-1-4,8 1-1,-4 0-5,-4-3-6,5 0-8,-14 6-8</inkml:trace>
  <inkml:trace contextRef="#ctx0" brushRef="#br0" timeOffset="482450.5946">12949 5459 320,'4'0'29,"0"0"-5,-4 3 0,0 1-3,0 4-7,0 4-2,0 1-2,0-5-4,0 1-1,5 1-1,-5 0 1,0-1-3,4 1 0,0-6-1,-4 6-1,0-1-1,0-2-7,0-1-2,0-4-5,0 4-4,0 4-6,0-7-2,0 3-5,0-6 3,-13 7-8</inkml:trace>
  <inkml:trace contextRef="#ctx0" brushRef="#br0" timeOffset="482620.6043">12978 5187 252,'0'-6'27,"0"3"0,0 0-3,0-1-9,0 1-3,0 0-3,0 3-6,0 0-5,0 0-5,0 3-7,0 0 0,4 4-5,-4-7-1,4 6-3,13 15-7</inkml:trace>
  <inkml:trace contextRef="#ctx0" brushRef="#br0" timeOffset="482884.6194">13232 5144 233,'0'0'36,"0"0"-4,0 4-3,0 0-1,0 12-2,0 0-2,0 2 0,-8 1-2,8-2-2,0 5-5,0 2-3,-4-1-3,-5 0-4,9 1 0,0 5-1,0-2-3,0 0 2,0 2-3,-8-6 2,8 1-3,0-1-8,0-4-5,0-5-8,0 2-4,0-8-2,0 1-3,4-2-2,-4-4 1,0-3-4</inkml:trace>
  <inkml:trace contextRef="#ctx0" brushRef="#br0" timeOffset="483092.6313">13129 5334 247,'0'-4'43,"0"-2"-8,0 3-8,0 3 1,0 0-3,5 0-1,-1 0-4,8-3-4,0 0-3,-4 3-4,9-4-2,-5 4-2,0-8 0,1 5-2,3 3-2,-8-3-8,9 0-9,-5 3-7,-4-3-6,4 3-5,1 0-2,15 0-11</inkml:trace>
  <inkml:trace contextRef="#ctx0" brushRef="#br0" timeOffset="483587.6596">13948 5354 203,'0'0'24,"0"-1"-2,0-6-5,0 1-2,0 6 1,0 0-1,0 0 0,-4-6-3,4-1-1,-4 7 3,-4 0-3,8 0 2,0 0-2,0-6 1,-4 6-1,-4-3 0,8 3-2,-5 0 0,-3-3-2,0 3-2,4-4 1,0 4 1,0 0-1,-4 4 0,-1-4-2,5 6 0,-8-3 2,4 7-1,4-1-1,0 1 1,-4-2 1,-5 8 0,9-2-2,-4 5 0,0-3-1,4 1 0,0-1-1,-1 2 2,5 1-1,0-2-1,-4-1-1,4 0 0,0-2 0,0 2 0,4 0-1,-4-5 0,9 2 0,3-3 0,-4-3 0,0 0-1,5-1-1,-5-3-4,0 1-4,4-4-7,-4 0-7,5 0-4,-5 0-4,8-4-5,-8-2-6</inkml:trace>
  <inkml:trace contextRef="#ctx0" brushRef="#br0" timeOffset="483853.6749">14120 5410 201,'0'-3'24,"4"0"0,-4 3-6,-4-4 1,4 4-3,0 0 2,0 4 1,0-1 2,0 0-5,0 10 3,0-2-5,0 5 1,-4 0-3,-4 1-3,8-1-3,-4 1-3,-4 3-2,-1-5 1,5 3 0,4 1-2,-4-5-7,0-1-8,4-3-1,0-4-6,0-1-3,0-2-3,0 0-4,0 7-8</inkml:trace>
  <inkml:trace contextRef="#ctx0" brushRef="#br0" timeOffset="484024.6846">14157 5116 254,'0'0'23,"0"0"-5,0 0-5,0-2-4,0 2-1,0-5-6,8 4-4,-4 1-10,4 0-4,-3 0-5,-1 1-1</inkml:trace>
  <inkml:trace contextRef="#ctx0" brushRef="#br0" timeOffset="484458.7095">14284 5423 251,'0'-4'23,"0"4"-3,0 0 2,0 4 1,0-4 0,4 8-4,-4 1-3,0 4-3,0 0 0,0 1-4,0 2-3,0-5 1,-4 2-2,4 3-2,-4-4-1,4-4 0,-4 2-1,0-4 0,4 0 1,0 1 0,0-1-1,0-1-1,0-2 1,0-3 0,0 0-2,0 0 0,0-3 2,0 0 0,0 3-1,0-5-1,0-8-1,0 4 2,0-2 0,0 1 0,8-6 0,-4 0 0,4 5 1,-4-5-1,4-1 0,1 1 0,-5 0 1,4 2-2,-4-2 2,4 9-3,-4 1 3,0-2 1,5-1 0,-5 2 0,0 4 0,0 0 2,4 0-3,-4 3 1,0 0-2,4 0 0,1 0 0,-1 0 0,-4-4 0,0 4-5,4 0-7,0 0-8,-8 0-9,9 0-8,-5 0-3</inkml:trace>
  <inkml:trace contextRef="#ctx0" brushRef="#br0" timeOffset="484822.7303">14656 5373 210,'0'-3'20,"9"0"4,-9-3-2,4-1 2,-4 7-1,0 0-1,0 0-1,0-6-5,0 4 0,0-1-4,0-3 2,-4-1-1,0 4 0,-9 0-5,9 3-1,-4 0 0,4 0-1,0-9-1,-4 9-3,4-4 0,-1 4-2,1 4 3,0-1 0,0 3 1,0 4 1,-4 2-1,4-4 0,0 5 0,0-3-1,-5 1-2,5 5 0,0-1 2,0 0-3,0 4 1,4-3 1,0 1 0,-4-1-2,0-2 0,4 2 1,0 0-1,0-1 0,4-3 0,0 1 0,0-5 0,4-2-4,5-3-5,-1 1-8,-12-4-7,8 0-5,4 0-3,5 0-4,-1-7-2,25-17-8</inkml:trace>
  <inkml:trace contextRef="#ctx0" brushRef="#br0" timeOffset="485144.7487">14968 4930 206,'0'0'26,"4"0"-4,-4-3-6,0 3 3,4 0-6,-4-4 2,4 4 4,-4 0 2,0 0 4,0 10 2,0 6-1,-4 5-1,0 4-3,0-4-3,-9-1-4,5 12 0,-4-2-5,4 1-2,-5 5-2,-3-6-1,4 2-2,-1 11 0,5-2-1,0 2-2,0 0 1,-4-6 0,8 1 0,-5-5-4,5-6-5,0 0-5,4 2-5,-4-12-4,4 6-7,0-6 0,0-1-5,0-8-4,4 2-2</inkml:trace>
  <inkml:trace contextRef="#ctx0" brushRef="#br0" timeOffset="485559.7724">15045 5507 210,'5'0'23,"-1"0"-4,4-5-5,-4-1-3,4 3 2,0-7-3,-4 4-4,5 1 1,-5 2 0,0-4 5,8-2 0,-8-1-2,0 1-1,-4 1 1,4-2-2,-4-6-3,0 4 1,0 4-2,0-5-3,0 3 1,0-1 2,0 5 0,-4 0-1,4 2 2,-4-2 1,4 6 0,-8-3 1,4 3 1,0 0 2,-4 0 0,-1 3 2,1 3 2,4 4 1,-4 3-4,0-2 0,0 8-3,-1-2 0,5 9-1,-4-9-1,0 9 0,4-2-3,0-1 0,0 0-1,4-3-1,-5 3 1,5-6-1,0-1 0,5 0 2,-5-5-3,4-1 0,4-1 0,0-3 0,0-4-5,0 3-3,1-4-8,-1-1-10,0 0-10,0-1-10,-4-4-7</inkml:trace>
  <inkml:trace contextRef="#ctx0" brushRef="#br0" timeOffset="490033.0283">10329 6310 113,'0'-3'5,"0"-1"-2,0 1-1,4 0 1,0 0-1,-4 0-2,4-1 0,-4 1 0,0 3-2</inkml:trace>
  <inkml:trace contextRef="#ctx0" brushRef="#br0" timeOffset="491039.0858">10436 6300 149,'0'0'26,"0"0"4,0 0-5,0 0 0,0 0-9,0 0 2,0 0-3,0 0-2,0 0 0,0 0-3,0 0 2,0-3 2,0 3-3,0-3 1,0 0-2,0-1-1,0-2 1,-5 3-4,5 0 1,0-2-2,-4 2 1,0-4 1,0 4 0,-4 3-1,4 0-1,0-3 0,-4 3-3,4 0 1,-5 0 1,1 0 1,0 3 0,-4-3 0,4 3 0,-5 4-1,5-1 1,0-1-4,0 1 1,-1 4 0,1-1 0,0-1 1,0-1 0,4 2 2,0 4-2,0-5 2,0 8-1,-5 0 0,5 1-1,-4 2 2,8-4 1,0 0-2,-4 5 1,4-3-1,0 5 2,0-1 1,0-2-1,0-2 0,0 3 0,0 0 0,0 2-1,4-4 1,4 4-1,-4-1-1,0 1 0,1-4 0,-1 7 1,0-1 1,-4 0-2,4-2 0,0 5 1,-4-3-2,8 1 0,-8-1 0,0-2 0,0-1-2,0 1 1,-4-1-2,0-2 0,4 2 1,0-5-1,0 0 0,0-2 1,-4 2-2,0-2 2,0-1-1,-9 0-1,9-2 1,0-2 0,0 1-1,-4-4-3,0 0-4,0-1-3,-1 2-4,5-1 0,-4-3-1,4 0-4,0-3-6,0 0-14,4-3-6,0-3-7</inkml:trace>
  <inkml:trace contextRef="#ctx0" brushRef="#br0" timeOffset="491692.1232">10808 6211 189,'0'0'26,"0"-3"-5,0 3-5,0-6-1,0 2-3,-4 1 2,4 0-1,-4 1 1,4-1-2,-4 3-2,4 0-2,-4-3 2,0 3-1,0-3-1,-1 3 1,-3 0-3,4 3 1,-4-3 1,8 3 1,-8 2 1,0 5-1,4 6 0,-1-5-1,-3 1 0,0 4-1,0 0 1,4 2 1,-4 1 0,-1 1 0,1-2-1,4 4-1,-4 0 0,0 2 1,4 0-1,0 2 0,4-6 0,-5 4 0,-3 1-1,8-4-2,0 8 2,0-9-3,0 3 2,0-3 0,4-1-1,0-1 1,1 4-1,-5-4 0,8 1-1,-4-2 0,0 5 0,0-4 1,-4 4-1,4-4 0,0 4-2,-4-8 1,0 12 0,0-9 0,0 5-1,0-4-1,0 1 0,0 2 1,-4-5 0,0 1-1,-4 2 1,0-5-2,-1 2 1,1 0 1,0-1-2,0 0-1,0-2-3,0-2-4,-1-1-1,5-1-3,0-2-4,4-1-8,0-3-8,0 0-7,0-3-10,0 0-5</inkml:trace>
  <inkml:trace contextRef="#ctx0" brushRef="#br0" timeOffset="492431.1655">10591 7453 196,'0'-7'21,"0"1"-3,0 3 2,0 0-1,0 3 0,-4 0-2,4-3 0,0-1-4,0 4-1,0-1 0,0-2-2,0-1-1,0 4 3,0 0-3,0 0-2,-4-3 3,0 3-2,-4-3 0,-1 3 0,5 0 0,0 0-2,-4 0-1,0 0 1,0 0 2,0 0-2,-1 3 1,1 0 0,0 1 0,0-4-3,0 4 0,-1 3 0,5 2 0,0 1-1,0-4 0,0-3-2,4 4 1,-4-3 1,4 3 0,0 2-2,0-5 1,0 2-1,4-6 0,-4 9 2,0-4-1,12 2 0,-3-1-1,-1-3 1,0-3-2,4 10 0,-4-4 2,5-3-1,-9 5-1,4-2 0,0-2-2,0 2 3,-4-3 0,-4 4 0,9 0 2,-9 6-2,0 0 1,0 1 1,0-1 0,0 0-2,0-4 2,0-1-1,0 5 2,-5-4 1,-3 4-3,0-7 1,0-1-1,0-2 0,0 4 0,-1-1-1,1 1 0,0-4-1,-4 0 1,4-3-1,-1 1 0,-3-1-2,8 0-3,-4 0-4,0-1-3,3-9-5,5 4-7,0-4-10,0-7-6,0 1-8,5-27-8</inkml:trace>
  <inkml:trace contextRef="#ctx0" brushRef="#br0" timeOffset="493165.2074">11074 6768 218,'0'0'34,"4"0"-5,-4 0 0,0 0-2,0 0-2,0 0-6,0 0-2,0 0-4,0 0-1,4 0 0,1 0 2,3 0-1,0 0 0,0 0-1,0-4-3,0 1 0,-3 3-3,7-3-1,-4-3-1,0 4-1,-4-1 2,13-3-3,-9 6 1,0 0-1,0-4 0,0 4-1,1-3-1,-1 0 1,0 0 0,0 3-1,0 0 0,1 0-1,-5-3 2,0 3-1,0 3 0,-4-3 0,4 3 0,-4 0 0,0-3 2,0 10-2,0-2 1,-4 1 0,4-2 0,-4 5-2,0-7 2,0 8-1,-5 0 0,9-1-1,-8-1 2,0 2-1,0 0 0,4 4-1,0 2 2,-5-1-2,1 1 3,4-3-1,0-5 3,0 5-1,0 0 0,-4-2-1,8-1-1,-4-2 0,0-2 0,4 1 0,0 0 0,0-4 1,0 2-2,0-2 0,0 1 1,0 2-1,0-3-2,4-2 2,4-1 0,0 0 1,-4-1-1,0-2 0,0 0-1,4 0 0,5 0-2,-5 0-5,0-2-5,0-1-6,5-4-7,-5-5-4,0 5-3,0-5-4,0 4-1,17-8-9</inkml:trace>
  <inkml:trace contextRef="#ctx0" brushRef="#br0" timeOffset="493405.2212">11091 6890 298,'0'0'34,"4"0"-5,-4 0-6,0 0 1,8 0-1,0 0-4,4-3-5,1 0-1,-1-4-4,0 1-3,1 4-2,3-1-1,-4-3 0,0 6 0,1-3-3,-1-4-11,0 4-4,1 0-9,-1-3-7,-4 2-4,0 0-4,21 0-7</inkml:trace>
  <inkml:trace contextRef="#ctx0" brushRef="#br0" timeOffset="494070.2592">11733 6811 279,'0'0'27,"0"0"-4,0 0-3,0-4 0,0-2-3,0 6-3,0-10-3,0 4 1,-4 4 2,0-4 1,0 3-4,0-3 2,4-1-1,-4 1-1,-4 1 1,4-1-3,0-1-1,-1 1-2,-3 3-1,4 0-2,-4-1 0,0 4-1,-4 0-1,7 0 0,-7 0 1,4 0-2,0 0 0,-9 7 0,5 2 0,0-2 0,0 4 0,-5 2 2,5 2-3,0 3 1,3-2 0,-3 1 0,0 6 0,4 4 0,4-8 0,-5-2 0,9 2 1,0-1-1,0 1 0,0-2-1,4-4 1,-4-3 0,9-4-1,7-3 1,-4 0 0,1-3 2,3-3-2,0-6 0,-3-4 0,3-8 0,-4 5 1,5-1 1,-1-15 1,0 5-1,5-3 2,-9 4-2,9-1-1,-9-3 6,0-3-3,5 3 0,-5-2-2,0 2 0,-4-4 1,5-2-2,-1 2 2,4-1-1,-12-1 0,9-1-1,-5 4 0,-4-1-1,0 4 0,4 1 1,-8 9 2,0 4 2,4 8 1,-4-2-2,0 10 0,0 0-1,0 0-1,0 7 1,0 1 0,-4 8 3,0 7-1,0 6 1,-8 1-1,4 7-1,-1-1 2,-3 4-2,4 3-1,0-3 0,0 3-2,-5-3 1,5 2-1,0-2-1,0 3 0,4-3 1,-5 0-4,5-4-3,0 1-1,4-10-4,0 1-3,0-4-1,0-5-2,0-1-7,0-2-4,4-5-6,0-2-3,0-2-9,5-7-5</inkml:trace>
  <inkml:trace contextRef="#ctx0" brushRef="#br0" timeOffset="494693.2948">12286 6510 295,'0'-3'35,"0"1"-8,0-1-4,0 0-2,0 0-2,0 0-3,0-1-1,-4 1-3,4 0-3,0-3-1,-4 2-2,0 1 1,0-1 1,0 0-2,0 4-2,-5 0 0,-3 0 0,4 0-1,-4 0 3,3 4-4,-3 0 1,4 6-1,-4 3-1,3-4 0,-3-1 1,8 5-2,-8-1 1,-1 1 0,9-2-1,-4 2 0,4 0 0,0-5 1,0 1 0,4 1-2,-4-1 2,4 2-2,0-4 2,4 6 1,-4-1 0,4-4 0,4-1 2,4-1 0,1 3-1,-5 1 3,0-7-1,4-1 0,-3 4-1,3-3-1,0 4 2,0-1-3,1 0 2,-1-2 0,-8 2 2,4 2-2,-8 5 1,9-1 4,-5-1-4,0 2-1,0 3-1,-4-3 0,0 1 0,0 2-1,0-5 0,0 2 0,0 0-1,-4 1 0,0-1 0,0-4 1,-5 1-2,-3-2 1,4 4 0,0-5-1,4-1 0,-13 0 0,9 1 0,-4-6-1,-1 6 1,5-4 1,-4 0-1,8 0-1,-8 0 0,-1-3 2,1 0-1,0 0 0,4 0 0,-1 0 0,5 0-5,-4-3-3,4 3 0,-4-3-1,8 0-5,0 0-3,-4-4-6,4 3-7,0-3-9,4-6-4,-4 1-5,24-9-8</inkml:trace>
  <inkml:trace contextRef="#ctx0" brushRef="#br0" timeOffset="494933.3086">12564 6728 243,'5'0'33,"-5"-3"-5,4-1-3,4 4-5,0-3-3,0 3-4,0 0-2,1 0-3,3 0-2,-8-3-1,4 3 0,-4 0-1,4 0-2,-3 0-1,-1 0 1,0 0-2,-4 0-4,0 0-7,0 0-9,0 0-11,0 0-3,-21 6-8</inkml:trace>
  <inkml:trace contextRef="#ctx0" brushRef="#br0" timeOffset="495120.3193">12532 6844 201,'0'3'26,"0"-3"2,0 3 4,0 4-2,0-1 2,0-3-1,0 0-2,4 5-1,-4-8-2,0 0-5,0 0-3,8 0-7,-4 0-2,0 0-2,4 0 0,-4-6-3,5 4-1,3-4 0,-4 3-2,0-7-3,5 4-3,-1 0-8,0 1-11,0-5-15,1 7-9</inkml:trace>
  <inkml:trace contextRef="#ctx0" brushRef="#br0" timeOffset="496244.3836">13400 6310 142,'0'-7'17,"0"1"1,0 6-1,0-3 4,0 3 0,0 0 3,0 0-5,0 0-1,0-3-5,0 3 2,0-4-4,-4 1 2,4 3 2,0 0-3,0 0 1,-5-3-3,1 3-3,-4 0 3,4-3 1,-8-2-2,8 5-2,0 0-2,-9 0 1,5-3-3,4 3 0,0 0 0,-4 3-2,0-1-1,-5 1 2,9 3-1,-4 1-1,8-4 0,-8 6 1,4-1 0,-4 2 1,-1-1 3,1 6-1,0-6 0,0 4 0,0 3 1,4-2 0,-1 2-1,-3 2 1,4 1-1,0 1 1,-4 3-1,4-6 1,-4 12 0,8-6 0,-5 0 0,5-3-2,0 3 1,0-3 0,0-1-1,0 5 1,5-6-2,-5-2 2,0 9 0,4-7-2,0-1 0,0-1 2,0 6-3,0-1 1,-4 1 0,0-1-1,0-5-2,4 4 3,-4-4-2,0-1 0,0 0-1,0 1 1,0-1 0,0 1 0,0-2 0,-4 2 0,0 0 1,-4 0-3,4-8-3,0 4-3,-5 1-1,1-5-4,4 5-5,-4-7-4,8 0-5,-4-2-5,0-3-7,0 2 0,-5-3-4</inkml:trace>
  <inkml:trace contextRef="#ctx0" brushRef="#br0" timeOffset="496860.4188">13813 6281 203,'0'0'14,"0"-3"-3,0 0 1,0-2-3,0 2 0,0-4 6,0 4 1,0-3-7,0 0 5,0 2-1,-4-2 1,4 0-2,-4 4 0,0-4-2,0 6-2,0-7 0,-5 7 0,5-6-4,0 6 2,-8 0-2,4 3 1,-4 4-1,3-4 0,-3 3 2,0 2 2,4 5-1,-5-1-2,5 1-2,-4-2 2,4 5 0,-5-2-1,5 2 1,-4-1 1,4 1-1,-5 3-1,5-2 1,0 5 0,4-1 3,0 5-2,-4-3 3,-1 1-1,5-2 0,0 2-1,0-1-1,4 0 0,0 0-1,0-3 0,-4 3-2,4-3 0,4-2 2,-4 4-1,0-1-1,0 4 1,4-4-1,0-2 0,-4 2 0,0 4 2,0-4-3,0 1 3,0 2-2,0-5 0,-4 1 0,4 3-1,-4-3 0,4 1-1,-8-2 0,4-5 0,-4 2-1,4 0 0,-5-1 0,5 0-1,0-2-5,0-5-2,-4 5-2,0-4-5,4-2-5,0-1-6,0 0-9,-5 2-8,5-4-4,-16 24-8</inkml:trace>
  <inkml:trace contextRef="#ctx0" brushRef="#br0" timeOffset="497778.4713">13244 7572 267,'0'0'30,"0"0"-2,0 0-3,0-3-1,0 0-7,0-1 1,0 4-1,0 0-1,0 0 0,0 0 0,0 0 0,0 0 1,0 0-5,0 0 0,4 4-3,-4 5 2,4 1-4,-4-2-2,0-2-1,0 7-2,0 3 1,0-2 0,-4-1-1,0-1 0,4 3-1,0-3-2,0-2 1,-4-5 0,-4 4 0,4 1 0,0-7 0,4 3-1,-4 1 1,-1-4 0,1-3 2,4-3-2,0 3 0,-4 0 0,4-3 1,-4-1-1,4-2 0,0-10 0,0 5-2,0-5 2,0 0 0,0-1 0,4-9 0,0 2 0,0 4 0,5-6 0,-5 9 0,0-5-1,0 4 1,0 2 0,0 0 0,4 8 0,0-1 2,-3-4-2,3 4 0,-4 1 1,4 1-1,0-2 0,-4 5 1,9 1 0,-5-3-1,0 6 1,-4 0 0,0 0 0,4 0 1,-4 0-1,1 3 0,3-3-1,-8 3 0,8 4 0,0-4 1,-8 3-1,4 1 0,-4-3 0,0 6 0,0-1-1,0-5 2,0 2-2,-4 7 1,4-2 0,-8-2 0,8 4 1,-8-3-1,4-6-1,-5 0 1,9 5 0,-8 1 1,4-4-2,-4 0 1,4 2 0,0-5 1,0 1-1,-5 2 0,1 0-1,4-2 2,-4 2-2,4-6 1,0 5 0,0-2 0,0 3 1,0-6-1,4 7 0,-5-7 0,5 0-1,0 3 2,0-3-1,0 6 2,0-3 0,0 4 4,5-1-3,-1-6 2,4 2-1,0 1-2,0-3 0,-4 9-1,4-6 0,5 4 1,-9-1-2,4 1 1,-4-6-2,0 9 2,4-4 0,-3 0-1,-1 1-2,-4 5-5,4-10-1,0 4-6,0 1-2,4-4-11,-8 0-6,0-3-9,0 3-5,0 12-10</inkml:trace>
  <inkml:trace contextRef="#ctx0" brushRef="#br0" timeOffset="505380.9061">14075 6551 260,'0'-3'27,"0"3"-4,0-3 2,0 0-3,-4 3-2,4 0-1,-4-3-4,4 3 1,0 0-3,0 0 2,0 0-1,-4 0 2,4-4 0,0 1-4,0 3 2,0 0-4,0 0 1,0 0 3,0 7 0,0-1 0,0 4-4,0 4-2,0 5-3,0-2 1,-4 6-1,0 1-2,4-4-1,-9 6 2,9-6-4,-4-1 0,4 8 0,4-6 1,-4 1-1,5-3-3,-1-4-3,0 7-3,-4-11-4,4 2-5,0-7-6,0 7-4,0-10-6,-4-1-3,0 4-5,4-6-6</inkml:trace>
  <inkml:trace contextRef="#ctx0" brushRef="#br0" timeOffset="505726.9259">14386 6510 258,'0'3'33,"4"-3"-4,0 3 0,-4 1-1,0 2-4,0 7-1,0-4-4,0 2-1,5 2-4,-5 0-1,0-2 2,0 5-5,0 0 1,0-2-4,0 2 0,0 5-3,0-6 0,0 5-1,0-6-1,0 2-2,0 1 1,0 2-1,0-4-3,-5 4-5,5 0-3,0-8-7,-8 2-6,8-1-5,-4-4-1,4-5-3,0 1-1,-4-4-2,-4 9-9</inkml:trace>
  <inkml:trace contextRef="#ctx0" brushRef="#br0" timeOffset="505952.9389">14284 6721 249,'0'0'32,"0"-6"-3,4 6-2,-4 0-1,4 0-5,0-1-4,4 1-4,1 0-4,-1 0-2,4-5-2,-4 3-2,5-1 2,-1 0-3,0 0 0,4-4-5,-7 1-5,-1 6-9,4-6-8,-8 6-6,0 0-1,5-4-1</inkml:trace>
  <inkml:trace contextRef="#ctx0" brushRef="#br0" timeOffset="506302.9589">14611 6624 222,'0'0'25,"0"-3"-5,0 3 3,5 0-3,-5 0 0,4 7-3,0-4 4,4 2 0,4 4 0,-4 4 2,1-7-2,-1 2-3,0 5 0,4 0-4,-4-7-5,1 4-1,-1 1 0,0 1-2,0 3-2,4-9-2,-3 7 0,3-7 0,-4 5-1,4-1 0,-3-4 0,3 1-2,-4-1 3,4-3-2,-3 3 0,-1-2 0,0 0-1,0 3-3,0-1-3,-4-3-7,0 0-2,1 1-6,-5-4-1,0 6-3,4-6 0,0 0-2,-4 0-2,0 0 0,0 0-2</inkml:trace>
  <inkml:trace contextRef="#ctx0" brushRef="#br0" timeOffset="506585.9751">14812 6599 228,'0'-3'27,"-4"3"-2,0 0-1,4 0-1,-4 3-1,0 10-2,0-1 0,-1 0-1,-3 4 1,0-1-3,0 0-1,0 4-3,-5-2-1,9 2-5,-12 2-1,8-2-1,-4-5-2,7 6-1,-7-1 0,4-2-2,0-1-2,8-5-6,-4 2-5,0-7-1,-5-3-4,5 4-3,4-7-5,0 0-6,0 0-6,8-10-7</inkml:trace>
  <inkml:trace contextRef="#ctx0" brushRef="#br0" timeOffset="507010.9994">15037 6314 228,'0'0'32,"0"0"-1,0 7-4,0-1-1,0 4-2,4 4-2,-4-1-3,4 3 3,1-2-1,7 2-3,-4-3 1,4 1-1,-8-1-5,5-1-1,-1 3-1,0 4 1,4-5-4,-4 2-1,-4 3-1,9-5-3,-5 12 1,-4-6-1,4 6 0,0-2-2,-8 6-1,9-1 0,-9-2 0,0 3 2,0 0-2,-4 2 1,-1-2-1,-3 0 0,-4 0-3,4-1-5,0-2-4,-5-3-4,1 1-8,-4-4-5,-1-4-4,-3 3-2,-1-5-1,1 0-5</inkml:trace>
  <inkml:trace contextRef="#ctx0" brushRef="#br0" timeOffset="507727.0403">13920 6327 130,'0'0'7,"0"0"7,0 0-6,0 0 0,0 0-2,0 0-2,0 0 0,0 0 4,0 0 1,0 0 1,0 0 2,0 0-2,0 0 1,0 0 3,0 3-3,0-3 0,0 0-1,0 10 0,0-2 1,0 5-2,0-7 0,-9 3-3,5 1 2,-4 1 1,4 5 0,0 0-1,0-2-1,4 2 1,-8-2 0,4 6 0,-5-3 0,1 5 1,4 1 0,0 0 2,0-2-1,-4 4 0,4 3-1,0-5 3,-1 0-2,1 0-1,0 3-1,4 7 0,-4 1-2,4-1 0,0 4 0,0 2-3,0-2 1,0 0-1,4-4-1,0-1-2,9-2 0,-5 0 1,4 0 0,0 2 0,1-8 0,-5 0-2,4 1-6,0-7-7,1 4-4,-1-5-10,0 3-11,9-5-8</inkml:trace>
  <inkml:trace contextRef="#ctx0" brushRef="#br0" timeOffset="511379.2492">15418 6833 201,'0'-3'31,"0"3"-2,0 0 0,0 0-3,0-4-2,0 4-2,4 0-2,-4 0 3,0 0-1,0 0-1,4 0-3,-4 0 1,4 0-2,-4 0-3,8 4-1,-8 0-2,5 3 0,-1 9-2,-4-4-1,4-1-3,-4 2 0,4 0-1,0-2-2,0 5 0,0-3 1,-4-2-2,4-2-1,-4 1 1,4-1-2,0-2 2,5-2-1,-9 1 0,4-3 2,0-3-2,0 0 0,4 0 1,-4-3 0,4 0 0,-4-4-2,1-7 0,-1 4 1,0-2 0,0-3 0,-4 0 0,4-3 1,-4-4-2,0-2 2,4-1-2,0 7 1,-4-4-2,0-5 2,0 3-1,0-5 0,0 2-2,0 0 1,0-1 0,0-6 0,0 4 0,0 0 1,0-5 0,0 5 0,0-1 1,0 4 0,0 2 0,0 1 0,0 2 0,0 4-1,0-1 1,0 5-2,0 1 2,0 2 0,0-5 0,0 7 0,0-1-1,8 7 2,-4-3-1,0-2 0,1 5 3,3 3-3,-4-4 2,4 1 0,0 0 0,-4 3 0,4 0 3,5 0-2,-5 0 1,4-3-1,-4 0-1,5-1-1,-1-2 0,0 6 1,1-2 1,-1-1-1,4 3 1,1-3 1,-5 3-2,4 0 3,-3 0 0,-1 0-4,0 0 3,9 0 0,-1 0-3,-4 0 1,9 0 0,-5 0 1,5 0-2,0 0 0,-1-3 2,9 0 1,-4 0-2,-5-1 2,5-2 1,-1 3-1,-3 0-1,4 3 0,-1 3-1,1 0 1,-4-3-1,-1 3-1,5 4 2,-5-1-3,-3 3 1,-1-7-1,5 4 1,-1-2 1,1 2 0,4-3-1,-1 0 2,1 4-2,4-4 0,4-3 0,-1 3 0,-3-3-1,4 0 2,0 0-2,-4 0 1,3 0-1,-3 0 0,-8 0 1,7 0-1,1 0 0,-4 0 0,-5 2-1,5 2 2,-4-2-1,-1-2 0,-3 3 0,-1 0 0,9 1 0,-5-4 0,5 3-1,-4 0 1,-1 0 0,5 0 1,-5 0-1,1 1 0,0-1-1,-1 0 2,1-3-1,3 0 0,-3 0-1,-1 0 2,1-3-1,0 0 0,-5-1 0,1-5 0,-1 6 0,0-4 0,-3 1 0,3-2 0,-3 8 0,7-6 0,-3-1 0,-5-2 0,0 2 0,5 1 0,-5 1 0,1-4 0,-5 2 0,4 4 0,-3 0 0,-1 0-1,0 3-2,-4 0-3,5 0 0,-5 0-2,-4 0 0,0-3-1,-4 3-2,8 0-1,-4 3-1,0-3-2,0 0-2,1 0-1,-5 0-2,0 0-6,0 0-5,0 3-7,0-3-5,0 0-7</inkml:trace>
  <inkml:trace contextRef="#ctx0" brushRef="#br0" timeOffset="512035.2868">15807 6529 192,'0'-3'26,"0"0"-1,0 0-2,4 3 1,0-4-4,-4 1 1,0 0-2,0 3 0,4 0 0,-4 0 0,0 0 3,0 0 0,4 0-1,-4 3 0,0 0-4,0-3-5,0 0 1,0 10-3,0-1 0,0 4-1,4-2-1,-4 5 0,0-6 0,-4 7-3,4-1 0,0 2-1,0-2-2,-4 3 0,0-5-1,4 8 0,0-4-1,0-2 1,0 1-2,0-1-2,-4 1-4,4 3-6,0-11-4,0 1-3,0 1-7,0-2-6,0 1-6,0-1-5,0-9-1</inkml:trace>
  <inkml:trace contextRef="#ctx0" brushRef="#br0" timeOffset="512385.3068">16179 6513 302,'0'0'28,"0"0"-7,0 0 1,5 0-4,-5 0-2,4 0 0,-4 3-1,4 7 1,0 3 0,-4 3 2,0-5 1,0 1-4,4 3-2,-4 1-1,0-4-2,0-1-2,0 2-2,0 0-1,0 1-1,0 2-3,0 0 0,4 1 0,-4-1 1,0-1-2,0 4-2,0-5-4,0 2-7,4-6-8,-4-1-4,0-6-6,0 7-3,0-5-9,0-2 3,0 0-7</inkml:trace>
  <inkml:trace contextRef="#ctx0" brushRef="#br0" timeOffset="512589.3184">16106 6698 287,'0'0'42,"0"0"-7,0-4-1,8 4-4,-8 0-6,12-3-7,-4-3-1,5 3-6,-1-4 0,0 7-5,5-4-2,-5 0-1,4 4-4,-3-6-5,-1 0-6,4 3-5,-3-1-7,-1-5-9,0 6-7,25-9-8</inkml:trace>
  <inkml:trace contextRef="#ctx0" brushRef="#br0" timeOffset="513895.3931">16618 6551 171,'0'-3'27,"0"0"2,0 0-1,0 0-3,0-1 1,-5 4-2,5-3-3,0 3 0,0 0-1,0 0 1,0 0-2,0 0 1,0 0-3,0 3 0,0-3-1,5 0-2,-5 10-1,0 0-2,0-3 0,0 9-2,0-4-1,0 7-3,-5-4-2,5 0-1,0 4 1,-4 2-1,4-6 0,-4 5 0,0-6-2,4 8 0,0-8 2,0 5-3,-4-4-4,4 1-2,0 0-4,0-5-2,-4-2-4,4 4-5,0-5-4,-4-2-7,4 4-5,0-1-4,0-5-3</inkml:trace>
  <inkml:trace contextRef="#ctx0" brushRef="#br0" timeOffset="514373.4205">16789 6431 254,'5'-2'23,"-1"2"4,0 0-2,0 0-2,0 0-3,4 0-4,4 0-3,-8 0-1,5 2-2,-1-2 2,-4 3-3,4-3 0,-4 6 0,0-3-1,0 4 1,5-4-4,-9-3-1,4 3-2,-4 0 0,0 0 0,0 4 1,0-3-1,0 3 0,0-1-1,0 1-1,0-1 1,0 0 0,-4-1-1,4 5 0,-4-7 3,-1 3 2,5 0 2,-4 1-2,0-1-1,0 1 3,4-3-2,-8 6 1,8-4 1,-4 1-2,4-4-2,0-3 1,-4 3-1,4-3-3,0 5 2,0-2 1,0-3 0,4 0-1,-4 0-1,4 0 1,8 0-1,-4 0-1,5 0 0,-5-3 0,4 0-1,-4 3-4,1-2-1,-5 2-1,4-6-5,-4-1-6,0 7-6,0-3-7,0 3-4,-4-3-9,0 3-1</inkml:trace>
  <inkml:trace contextRef="#ctx0" brushRef="#br0" timeOffset="514735.4412">17301 6505 294,'0'0'28,"4"0"-3,-4 0 1,0 0-4,0 5-8,4 5 3,0 2-3,-4 1 2,5 1-3,-5 2 2,0 2-1,-5-2 0,5-1-1,-4 0-3,4-2-3,-8 7-1,0-4-3,4 0 0,0-2 0,0-1-1,4 0-2,-4-5-5,4 1-7,0 4-5,0-10-10,0 3-6,0-1-3,0-2-4,0 4-12</inkml:trace>
  <inkml:trace contextRef="#ctx0" brushRef="#br0" timeOffset="514967.4545">17215 6658 312,'0'0'35,"0"0"-3,0 0-2,4 0-2,0 0-5,9 0-5,-1 0-4,-4 0-4,9 0-3,-1 0-3,-8-3 0,4 3-1,1-3-1,-1-1-2,4-5-7,-3 6-10,-5-1-7,4 4-8,-8-1-6,4-2 0,5-1 1,11 4-9</inkml:trace>
  <inkml:trace contextRef="#ctx0" brushRef="#br0" timeOffset="515611.4913">17768 6599 215,'0'0'26,"0"0"-1,0 0-4,0 0-2,0 0 0,0 0-3,0 0 0,0 0-4,0-3-1,0 3 0,0 0 2,0-3-2,0 0 0,0 1-2,0-8 4,0 1-2,0-1-3,0 2 3,4 2-3,-4 0 1,0-1 0,0 1-2,0 0-2,0-1 0,0 1-1,0 1 0,-4-1-1,4-1-2,-4 1 1,0 3 1,0 0-1,0-1-1,-1 1 0,5 3 0,-8 0 2,4 0-1,0-1 1,0 1-3,0 0 2,0 0 0,-4 0-1,-1 1 0,1 6 0,0 5 0,0 1 0,4-5 0,-4 5 0,-5-1 1,5 4-1,0-5 1,4 2-1,-8 2 0,3 0 1,1 8 0,4-9 0,-4 5-1,4 2 1,0 4-1,4-4 0,-4 1 1,4-8-2,0 2 1,4-1 0,0 1 0,4-7 1,0 1 1,4-7-1,-3-3 2,3 0 0,0-3-1,0-4 1,1-2 0,-1-4 0,0-3-1,5 2 2,-9-2-1,4-2-1,-8-1 1,4 2 0,-3 1 0,-5 2 0,0-5-2,0 3 2,0-2-3,0 2 0,-5 4 1,5 4-2,0-2 0,0 0 0,0 3-3,0 0-3,0 4-4,0-3-3,0 6-2,-4-4-4,4 4-3,0 0-5,0 0-4,0 0-8,0 4 1,0-4-6,9 17-9</inkml:trace>
  <inkml:trace contextRef="#ctx0" brushRef="#br0" timeOffset="516089.5186">17870 6380 293,'0'0'29,"0"-4"-7,4 1 1,-4 3-2,0 0-2,9-3 2,-9 3-2,12 0-1,-8 0 0,4 0 2,-4 0-6,0 0-1,0 0-3,0 0-1,1 0-2,-1 0-3,0 0 0,-4 0-1,4 0-2,0 3 1,0-3 1,-4 3-1,0-3-2,0 10 1,0-4-1,4-1 0,-4 2 0,0-1 0,0 0 1,0 1-1,0-1 0,-4-4 1,4 4 0,0 0-2,-4 1 0,0-1 1,0 4 0,0-7 0,0 1 0,4 0 0,-5 2 1,5-3 0,0 0-1,0 4-1,0-4 2,0 3-1,0-4 2,0 1-1,5 0 0,-1 0 1,4-3-1,-4 0 0,0 0 0,4 0-2,0 0 2,-3 0-2,-1 0 0,0 0-1,4 0 1,-4 0-5,4 0-3,0 0-2,1-3-7,-1 3-6,0-3-4,-8 0-5,8 1-8,-4-1-5</inkml:trace>
  <inkml:trace contextRef="#ctx0" brushRef="#br0" timeOffset="516863.5629">18415 6569 286,'0'0'24,"0"0"-5,0-7-6,0 7 3,4 0-2,-4-7 2,0 0-3,4 1 1,-4 3 0,0-4 0,0 1 2,0 0-1,0-1 0,0 4 0,0 0-3,0 1 0,0-1-4,-4-3-3,0 3 1,-4-1-2,8 1 0,-5 0-2,-3 0 0,4 0-1,-4-1-1,0 4 1,4 0 1,-4 0-2,-1 0 0,5 0 0,-4 0 0,0 4 0,4-1 1,-13 6-1,13 1 0,-8-2 0,4 5-2,0-1 2,-1 4 0,-3-2 0,0 2 0,4-1 0,-5 4 0,5 1 0,0 0 0,4-1 0,-4 1 0,8-4 0,0 2 0,0-6 0,0 3 0,0-3 0,0-2 0,8-7 0,0 0 0,4-3 0,1-3 0,-1 0 0,4-7 0,-3 1 0,7-5 0,-8-6-1,9 3 1,-5-5 0,1-2 0,-1 2 2,0-2 2,-3 2-1,3-2 3,0 0-2,-3-2 0,-5-1 0,4 0-1,0-4 2,1 0-3,-5 1 0,-4-6 0,4-1-1,0 0-1,1-2 1,-1-4 0,-4 6 0,4 7-2,0-2 2,-4 8 0,5 2-1,-5 8 0,0-2 0,0 8 0,-4-2 0,4 7 0,-4 3 0,0 0 1,0 0 4,0 3 0,0 4 1,0 1 0,-4 11-1,0 5 1,-4 3 0,-1 8-1,1 1-1,-4 4 0,0 3 0,-1 3 0,-3-2-4,4-1 0,-5 4 2,5-5 0,4-2-2,0-3 0,-5-4 0,1-1 1,4-2-1,4-6-4,-4-2-4,8-4-1,-5 1-5,5-2-1,-4-4-6,4 0-9,-4-2-6,4-5-4,0-3-6,21 4-14</inkml:trace>
  <inkml:trace contextRef="#ctx0" brushRef="#br0" timeOffset="517582.604">18922 6171 261,'0'-3'30,"5"0"-4,-5 0-2,8 0-1,-8-7 1,0 9-2,0 1 3,0 0-3,0 0-1,0 0-1,0 0-3,0 4-3,-4-4 1,4 13-1,-4-3-3,-5 5 2,5 3-3,0 1 0,-4-1-3,0 10-1,-5-1 0,5 3-2,-4 1 0,0 2-1,-1 4 0,-3 1-1,0-2-1,-1-2 0,1-1-1,4 0 0,-1-2 0,1-3-1,-4 2 2,3-9-1,1 1-1,4-1 3,0-2-2,4-8-1,-4-1-1,8-4-2,-5 4 0,5-10-1,0 3 0,0-3 2,0 0 0,0-3 0,5-4 0,-1-9 0,8 2 1,0-8 0,0 1 0,1-4 0,-1-2 2,0 0-1,1-4 0,-1-3 1,4-1 0,1-4-2,3 0 2,-8-1 0,9 3 0,-5 1 0,-4 2 0,1 1 0,3 6 1,-4 2 0,1 1 1,-5 8 4,4 1 0,-8 0-1,4-1 1,-3 6 0,3 2-1,0-1 0,0 2-1,0 4 1,-8 0-2,8 3 2,-3 0-1,-1 0 3,0 6 0,-4 4-2,4 4 3,-4 8 0,4-1-4,0 1 2,-4 5-1,0 5 0,0-2-1,0 1-1,0 2 0,0-3 0,4 2-3,-4-2 1,0-3 1,0-3-2,0 1 0,0-4 1,0-2-1,0-4 1,0 0-3,0-2 3,4 1-4,0-1-1,-4-3-3,4-4-3,1 4 0,-5-6-4,0 3-1,0-1-3,4 0-4,0-2-4,0-4-5,-4 0-4,0 0-6,0 0-1,0 0-5,0-7-7</inkml:trace>
  <inkml:trace contextRef="#ctx0" brushRef="#br0" timeOffset="517815.6174">18918 6450 300,'0'-4'46,"0"4"-3,0 0-4,0-3-8,0 3-4,0 0-4,0 0-8,4 0 0,-4 0-3,5-3-4,7 0-2,-4 3-1,4-3 0,-4 0-3,5 1 0,-1-1-1,0 0 0,1-1-1,-5 1-4,4 0-5,0 0-6,1 0-10,-5 0-10,-4-1-2,4 1-9,-4 3-3</inkml:trace>
  <inkml:trace contextRef="#ctx0" brushRef="#br0" timeOffset="518729.6696">17919 6162 173,'0'0'19,"0"0"-3,4 0-2,-4 0-3,5 0-1,-5-6 7,4 2-1,0 0 2,4 4 2,-4-10 3,-4 4 0,0-1-2,4 4-1,-4 0 0,0 3-3,4 0 4,-4 0-1,4 3-3,0-3-1,-4 3 0,0 0-4,5-3 0,3 0-2,0 4 1,-4-4-1,4 0-4,-4 0-1,0 0 0,5 3-2,-5 0-2,4 0 1,-4 0-1,0-3 0,4 0-3,0 0-5,1 0-6,-1-3-7,-4 0-11,4 0-10,-4 0-9,0-4-9</inkml:trace>
  <inkml:trace contextRef="#ctx0" brushRef="#br0" timeOffset="538117.7786">19524 6466 297,'0'0'33,"0"0"-3,0 0-7,0 0 0,0 0-5,0 0 0,0 0-1,4 0 1,5 0-2,-5 0 0,4-4-3,4 4-2,-4-3-2,0-3 1,1-1-3,3 1-1,-8 0-3,4 1 0,0 2 1,1-4-3,3 1-1,-8 3 1,4 0-2,0 0-5,-4-4-4,1 7-6,-1-3-6,-4 1-8,4 2-6,-4 0-7,0 0 0,8 5-7</inkml:trace>
  <inkml:trace contextRef="#ctx0" brushRef="#br0" timeOffset="538365.7928">19541 6582 212,'0'0'34,"0"0"-6,0 0 6,4 0-3,-4 0 0,4 0-2,4 0-2,0 0-3,4 0-6,-3 0-2,-1 3-5,-4-3-2,0 0-3,0 0-2,0 0-2,0 0 1,5 0-3,-5 0-5,0 0-8,0 0-9,0 0-6,4 0-4,-4-3-5,4 3-5</inkml:trace>
  <inkml:trace contextRef="#ctx0" brushRef="#br0" timeOffset="539564.8614">20265 5920 144,'0'-3'15,"0"0"-7,0 3 6,4 0 1,-4-2 1,0 2-3,0-3 2,0 0 2,0 0-5,0 0 0,0-1 2,0 4-3,0 0 1,0 0 0,0 4-2,0-4 1,0 0 1,0 0-3,-4 0-2,4 0 0,0 0 1,0 0-5,-4-4-1,0 4 2,4 0-2,-8 0-2,4 0 2,-4 4-1,4-4 0,-5 3 0,1-3-1,4 0 0,-4 3 0,0 3 0,4 2 3,-5-1-2,1 2 0,0-3 0,4-1 2,-4 5-2,0-1 1,-1 1-2,1-4 2,4 4 1,0-2 0,-4 4 3,4 1 1,0 1 3,0 6 0,-1-3-2,-3-1 2,8 3-1,-4 5-2,0-10 2,4 5-5,-4 5 2,4-2 2,0 2-2,0-2 0,0-1-2,0 1-2,0 2 2,0-3 1,4 1-2,-4 2 3,4 1-1,0-4-1,4 8 3,-3-2-1,-5-3 0,8-2-1,-4 5 1,0-3-1,-4 4 0,4-4-1,0-2 0,0 5 0,-4-7-2,4 0 0,0-2 2,-4-2-1,0 1-1,0 5 2,0 1-2,0-3 2,0-1-1,0-1 0,0 4 0,0-4 0,-4 1-2,0-2 0,0 2 0,-4-1-1,4 1 1,-4-5-1,-1 2 0,1 0 0,0-2 0,0 2-1,4-6-3,-4-4-3,3 2-3,-3-2-1,4 1-5,0-4-3,4 0-5,-4-3-11,4-3-13,0 0-9</inkml:trace>
  <inkml:trace contextRef="#ctx0" brushRef="#br0" timeOffset="541253.958">20838 5957 144,'0'0'13,"-4"3"-1,4-3 2,0 0 1,0 0 2,0 0-2,0 0 1,0 0-2,0 0 0,0 0 2,0 0-2,0 0-1,0 0 1,0 0-4,0 0 0,0 0 0,0 0-3,0 0-1,0-3 0,-4 3 0,4 0 0,0 0-1,0 0 1,0 0-2,-4 0 0,4-7 4,0 7-3,-8 0 0,4 0-1,0-4-1,4 4 0,-4 0 0,0-4-2,-1 4 0,-3 0 0,4-3 1,0 3-2,0 0 0,-4-3 0,4 3 0,-4 0 0,3 0 0,-3 0 0,4 3 0,0-3 0,0 0 2,-4 3-3,0 2 2,4 2 0,-5-1 1,1-3 0,4 4 0,-4-1 1,0 3 1,4-5 0,-1 7 0,1-8 1,0 6-2,0 1 0,0-2 1,0 5 1,0-4 0,0 4 1,0-2-1,0 5-2,4 3-1,-9-5 2,5 2 2,0 5-1,0 1-3,-4 2 2,4 1 0,4-4-1,-4 3-2,0-2 2,0-1 1,-1 1-1,5-4 0,0 1-1,0-2 1,0 2 0,0-1 0,0 1 0,0-2 1,0-1-1,0 0-1,0-2 3,0 5 0,0 1-1,0-6-1,5 2-1,-1-2 2,0 5 0,-4-1 0,4 4 0,-4-5-1,4 2 0,-4 1 0,8 0 0,-8 1-1,4 1 2,0-4 0,0 7 0,-4-1 0,0 1 1,5 2-1,-5-3 0,0 2-1,0-6-1,-5 3 0,5-3 1,0 1-1,0 1-1,-4-8-1,0 2 1,0 3 0,-4-4 1,4 1-2,-4 0 0,4-5 1,-1-2-1,1 1 1,-4-1-3,4-1-2,0-1-7,0-1-3,0 0-4,0 1-5,-4-4-9,8 0-10,-9-3-14,5 0-10</inkml:trace>
  <inkml:trace contextRef="#ctx0" brushRef="#br0" timeOffset="544624.1507">21019 6334 153,'0'0'18,"0"0"0,0 0-1,0 0-1,0 0-3,-5 0 3,5 0-3,0 0 0,0 0 0,0 0-1,0 0 0,0 0-1,0 0 0,0 0-1,0 0 0,0 0 0,0 0-1,0 0-2,0 3 1,0-3-2,0 3 1,-4-3-1,0 0 3,4 0-1,0 5-1,-4-2 2,0 0-1,0 10 0,0-1 0,0-2 0,0 1 0,-4-1 1,3 2 1,1 0-3,4 0-3,-4-2 1,0 3 0,0 4 0,4-1-1,-4 1 1,0 6 0,0-3 1,0 6 0,0-2-2,4-1 1,0 0-1,0-3 1,0 3 1,0 4-2,0-5-1,0 2 2,4-7-1,-4 2-1,4 7 1,0-9-1,4 2-1,-8 2-1,8 0 0,-4-2 0,5-3 0,-5-2-1,0 2 0,-4-3 1,4 1-1,4-5-1,-4-2-3,4 4-5,0-2 1,-3-2-4,-5-4-3,8 0-6,-4 0-5,4-3-8,-8 0-6,8 0-3,0 0-8</inkml:trace>
  <inkml:trace contextRef="#ctx0" brushRef="#br0" timeOffset="545034.1742">21215 6510 309,'0'0'28,"0"0"-1,0 0-3,0 0-5,0 0 2,0 3-4,0 4-3,0 5-3,4-2 5,-4 3 1,0 1-5,0-1 0,0 1-2,4-1 1,-4 2-1,0 3-3,0-2-2,0-2 0,0 2-3,0 3 2,0-1-3,0 1 0,0-2-1,0 5 1,0-1-1,0-5-1,0-3-4,0 1-3,0-1-3,0-2-8,0-2-7,0-2-4,0-1-6,0 1-5,0-7-3,0 14-6</inkml:trace>
  <inkml:trace contextRef="#ctx0" brushRef="#br0" timeOffset="545378.1939">21461 6507 254,'0'0'26,"0"0"-4,4 0-2,-4 0-2,4 0 2,0 3-4,-4-3 0,4 3 0,-4-3 0,4 10-1,0-1 3,-4 1 1,0 3-4,4-2 1,-4 1-5,4 0-1,-4 3-4,5 1-1,-1-1-2,-4 4-1,0-3 0,4 1 0,-4-1-1,0-2 1,0 5-5,0-4-3,0 1-5,0-1-8,4-3-4,-4-3-5,4-2-6,-4-1-5,0-3-4</inkml:trace>
  <inkml:trace contextRef="#ctx0" brushRef="#br0" timeOffset="545596.2063">21407 6685 309,'0'0'33,"5"0"-1,-5 0-2,0-3-3,0 3-4,8 0-6,4 0-3,-4-3-4,5 3-2,-5 0-1,4 0-4,0-7-4,-4 6-5,1-3-9,3 4-6,-8 0-5,4-6-2,0 6-4,1-6-1,15-10-8</inkml:trace>
  <inkml:trace contextRef="#ctx0" brushRef="#br0" timeOffset="546046.2321">21764 6575 326,'0'0'23,"0"0"-4,0 0-4,0 0 1,0 3 0,0-3 1,4 0-4,-4 10 0,8-2-4,-8-2 2,8 4 0,0 2 2,-8-5-3,0 1-2,0 5-1,4-7-2,-4 7-2,0-2 0,0 1-1,0 1-1,0-5-1,0-2 0,0 7 0,-4-3 2,4-4-2,0-4-1,-4 1 1,0 3 0,4-6 0,-4 3 0,4-3 0,0 0 0,0 0 0,-4 0 0,4-6 0,0-5 0,0-2 0,0 0-2,4 1 3,-4-3-2,4 3 1,4 1 1,-4 1-1,1-3 2,-1 4 2,0-2 0,4 4-1,0-2 0,-4 2-2,0 1 0,4 0 0,1 3-1,-5 1 0,4-1 0,-4 0 0,8-1 0,-8 1-6,5 3-6,-1-3-6,0 0-7,-4 0-7,4 3-4,-4 0-4,5 0-1,3 12-4</inkml:trace>
  <inkml:trace contextRef="#ctx0" brushRef="#br0" timeOffset="547088.2917">22148 6632 213,'5'-1'33,"3"-2"-6,-4 3 4,0-4-4,-4 1-2,4-3-6,0 3-2,0 0-4,-4-1-2,0 1 0,0 0-2,0 0-3,0 0 0,0 0-2,0 1 0,-4-1 2,0 0 0,4 3 2,0 0-2,-4-4-1,-4 4-2,8 0 0,-4 0-1,0 0-1,-1 0-1,1 4 2,0-1-1,0 5 2,-4 1-2,0-2-1,4-1 0,0 7 0,-5 1 1,5-4 0,0 2-2,-4 3 2,0 0-1,8-2-2,-4 1 2,4 2 0,-4 2 1,4-9-2,0 4 1,0 1 0,0-1 0,4-6 0,4-1-2,4-3 0,1 0 1,-5-3 0,4 0 1,0-3 1,5-3 0,-5-1-2,0 1 2,1-7 2,3 2 1,0-2-1,1 4-2,-5 1 0,4-2 1,-12 4 0,9-4 1,-5 4 0,4-2 1,-12-1-1,8-1-1,-4 4-1,1-1 1,-5 3 0,0-3 1,0 7-1,-5-6-2,5 3 0,-4 3 0,4-3 0,0-1 1,0 1 0,-4 3-2,0 0 1,0 0 0,0 0 1,0 0-3,4 0 3,-8 3-1,4 4-1,-5-1-1,5-3-1,4 4-2,-4-3-1,0 6 0,-4-7-1,8 0 2,-4 4-2,0-1 1,0-1 2,4 0-1,0-1 0,0 3 0,-4-1-1,4 0 1,0-2-2,0 2 3,0-3 0,0 2-2,4-5 3,0 0 1,-4 0 1,8 0 0,-4 0 0,0-3-1,4 3 2,-4-2 0,5-1-1,3-3 1,-4-1-1,-4 1 3,4-1-1,1 1 3,-1 0 1,0-5 0,-4 1-1,4 7-1,-4-3 2,4-1-1,-3-1 0,-1 2 0,4-4 2,-4 4 1,0 0 0,4 1-1,0-5 3,1 1-2,-5 2-1,4 1-3,0 0 0,-4 1 0,0-1-1,4 2-1,-3 1 0,3 0 0,-4-3 0,0 2-2,0-2 2,0 6-1,0 0 0,0 0 0,0 0 0,0 0 0,-4 0 2,0 0-1,0 3 0,0-3-2,0 3 2,0-3-2,0 10 2,-4-4-2,4 1 1,-4 4 0,4-5 0,-8 1 0,4 2 0,0-3 1,0-2-3,-4 0 3,4 0 0,-5-4-2,5 3 2,-4 0 0,4-3 0,0 0 5,-4 3 0,0-3 2,3 7 0,1-4 1,-4-3 0,4 0 0,0 3-1,4 0-2,0-3-2,-4 0-2,4 0 1,0 0-2,0 3 2,0-3-3,0 3 1,8 1 0,-4-3-1,4-1-2,1 0-3,-1 0-3,0 0 1,4-1-6,-4 1-4,5-4-4,-9-2-9,4 0-5,0-1-4,4-2-5,1 2-5</inkml:trace>
  <inkml:trace contextRef="#ctx0" brushRef="#br0" timeOffset="547752.3297">22812 6419 276,'0'-3'26,"4"0"-3,-4 0-2,4 0 2,-4-4-1,0 4 0,0 0-2,0-2-2,0 2-1,0 0-2,0 0-1,0-4-1,-4 1-4,0 3 0,4-4-4,0-2 1,-4 6-1,4 1 0,0-1 0,-4 0-2,-1 0-2,5-1 0,-8 1 0,4 3-1,-4 0 0,0 0 2,4 0-1,-4 3-1,3 4 1,-3 1-2,0 4 2,0 1-2,0 0 1,-1 1 0,5 2 1,0 2 0,-4 1-1,4 1-1,-4 6 0,0-6 2,4 6 0,-5 1-2,5-3 2,4 1-1,0-1-1,-4-2-2,4-4 2,4-2-3,-4 1 2,4-1 0,5-6 1,-1-1-1,4-7 2,-4 4-2,4-6 1,1 0 0,-1 0 0,0-3 2,-3-5-2,3-11 2,4 5 0,-4-6-2,1 1 2,3 2 1,-4-5-1,1-2 1,-5 0-2,4 2 0,-4-2 0,-4 2 3,5 1-1,-9-1 0,0 1-1,0-4 0,0-2-1,0 6 2,0-1-2,-4 4 1,-1 2 0,5 3 0,-12 2-1,0 2 2,4 6 1,-1-1 2,1 4-3,0 0 3,0 4-3,-4-1 2,8 6 0,-9 2 0,9 2-1,-4 0 0,4 1 0,0 2-1,0 0-2,0-2 1,0 2-1,-1-1 1,5-3-2,0 1 2,5-3 0,-5-3-2,8 0 2,0-1-3,0 1-3,0-1-2,9-3-5,-13-3-3,12 0-6,-8 0-7,5 0-5,3-3-5,-8 0-7,33-16-10</inkml:trace>
  <inkml:trace contextRef="#ctx0" brushRef="#br0" timeOffset="548182.3542">23016 5976 306,'5'0'26,"-5"0"3,8 6 1,0 1-3,0 10 0,0-1-1,0 5-4,1-2 0,-5 5-2,4 4-3,0-1-4,0 3 1,-8 1-1,4 5-2,0 1-1,1-1-1,-5 1-2,4 4-2,0-1-2,-4-7 0,0 1 0,0-4-2,0 3 1,0-2-1,-4-3 0,4-1 0,0-1 0,-4-6 0,-5 3-1,5-3-1,0-2-5,0-2-5,-4-1-5,-4 0-5,-1-2-10,5-1-11,-4 3-10,0-3-5</inkml:trace>
  <inkml:trace contextRef="#ctx0" brushRef="#br0" timeOffset="550612.4932">23328 6628 236,'0'0'35,"0"0"-1,0-4-4,0 4-2,0 0-5,0 0-2,0 0 2,0 0 0,0 0-1,0 0-4,0 7-1,0-2-4,0 4-1,0 1-3,4 2 1,-4-4-2,0 5-1,0 0 0,4 0-1,-4-2-3,4-2 0,-4 4 0,0-5 0,0-2-2,0 1-1,0 2 1,0-1 1,0-5-1,0 4-2,4-7 1,-4 0 1,4 0 0,-4 0-2,0 0-2,4-4 3,-4-10 2,4-2-1,-4 2-2,0-2 1,4-6 0,-4 1 1,0 0 0,0-4-2,4 1 0,-4-6 2,0 1-2,0-1 2,5-3 0,-1 3-2,-4-5 0,0 1 1,4 1 0,-4 3 0,4-1 0,-4 1 1,0-2-2,0 5 1,4 8 1,0 2 0,-4-2 1,0 9 1,4 2 0,-4-1 2,0 2-3,0 1 1,4 1 1,0-1-2,-4 3 0,0-4 1,4 7-1,0 0 3,1 3-1,3-3 1,-4 4-1,4-4-1,4 6 1,-4-3 1,1-1 0,-1-2-1,4 0-1,0 0 0,1 0 0,7 0-1,-8-2 0,5 2-1,-1 0-1,-4-3 3,1 3-3,3-3 0,-8 3 0,5-3 0,-1 3 1,-8-4-4,4 4-2,0 0-3,-4 0-2,1 0 0,3 0-4,0 0 0,-4 0-3,4 0-4,-4 0-4,0 0-6,0 0-7,1-3-6,-1 3-5,4 3 0</inkml:trace>
  <inkml:trace contextRef="#ctx0" brushRef="#br0" timeOffset="551174.5254">23598 6416 251,'0'0'35,"0"-3"-4,0 3-2,0 0-2,0 0-4,0 0-3,0 0-2,0 0 1,0-3-2,4 3 1,0-3-3,8 3-3,-4 0-2,1 0-1,3-3-3,-4 3 0,0-4-3,0 4 1,-3 0-1,3 0-2,-8 0 0,4 0 1,0 0-2,0 4 1,4-1 0,-8 6-1,4-2 0,0-1 0,-4-1 0,0 4-1,0 1 2,0-1-1,-4-1 0,0 5 0,0-3 0,0 2 0,0-1 0,-4 2 0,0 0 0,-5 1-1,9-1 2,0-4-1,0 3 0,0 3 0,0-5 0,0-1 0,0-1 2,4 2-2,0 0 1,4-7-1,-4 0 0,4 3 1,0-3-2,0 1-1,4-3 2,0-1 0,1 0-2,-1 0-3,0 0-5,-4 0-7,4 0-5,-4-1-8,0-3-4,0 4-4,-4-9-5</inkml:trace>
  <inkml:trace contextRef="#ctx0" brushRef="#br0" timeOffset="552068.5765">23979 6499 208,'0'0'32,"0"0"-2,0 0-3,0 0-1,0 0-4,0 0-3,0 0-2,0 0 1,0 0 1,0 0 1,0 6 1,0-6-3,0 8-3,0-1 0,0 2-5,0-3 0,0 1-3,0 2-1,0-1-3,-5 2 1,5-1 0,0 1-4,0 1 2,0-5-1,0 4 1,-4-1-1,4-2-1,0 1 0,0-2 0,0 1 1,0-4-2,0 0 2,0-3 0,0 3-1,0-3 0,0 0 0,0 0-1,0 0 2,0 0-1,0 0-1,0-6 0,0 3 1,0-13 1,0 4 0,0-3-2,4 2 2,1-1-1,-1 1-1,0-1 0,4 1 1,-8 0 0,4 0 1,4 2 0,-4 2-1,0 2 0,0-2 0,5 2 0,-1 0 1,-4 0 0,4 1-1,0-1 0,-4 4 0,0 0 0,1 0-2,-1 3-5,4 0-6,0-3-8,-4 0-4,0 3-5,4 0-4,-3 0-4,-1 0-3,20 6-5</inkml:trace>
  <inkml:trace contextRef="#ctx0" brushRef="#br0" timeOffset="553008.6303">24351 6588 302,'0'0'33,"0"0"-5,0 0-5,0-3-2,0 3-5,0-7-2,0 7 0,-4-6-3,4 6 1,0-6-2,-8-1 1,8-1 4,-4 2-3,0 0-1,4-1-3,-4 1 0,4 3 0,-5 0-2,5-4-1,0 4-1,0-2 0,-4 5-4,4-3 1,0 0 1,-4 0-1,0 0 0,0 3 0,0 0 0,0 3-2,0 0 2,0 3-1,-5 2-1,1 2 0,0 2-2,-4-2 1,4 1-1,-1 5 2,5-3-1,-8-2 1,8 2 0,0-1 1,0-1-2,0-1-1,4 3 0,0-1-3,4-4-1,-4 2 1,0-1 1,8-5 2,-4-1 0,8 0 1,1-3 2,-1-3 0,0-7-1,0-6 1,5 2 1,-1-2 4,-3-1 0,3-6-1,0 3 1,-3-6 0,3 2 1,-4-4-1,5 1-1,-1-3 1,-4-1-1,1-2 0,-5-2-1,4 5 1,-8-7-2,4 1-1,0-4 0,1 3 1,-5 7-1,0-3 0,0 7 0,0 3-1,-4 3-1,4 6 2,-4 1-1,0 7 0,0 0 0,0 6-1,0 0 2,0 0-1,-4 3 0,4 0 0,0 10 0,-8 11 0,0-1 0,4 6-1,-5 4 2,1 7-2,0-3 2,4 6-1,-8 3 0,3 0 0,-3 0 0,4-3 0,0-2-1,4-1 2,0-5-1,-1-5 0,1 0 0,4-3-1,0-4 2,0-7-2,4-8 0,-4-2 1,13 0 1,-5-6-2,4 0 1,-4-3 0,5-3 1,-5-5 0,4-5-1,0 0 0,-3 5 0,-1-2 0,4-3 2,-4 5 0,-4 1 0,5-2 2,-5 2-1,0 5 1,0 2-3,-4 0 2,4 3-2,0 0-1,-4 0 0,4 0 0,0 0 1,0 0 1,-4 3-1,4-3-2,1 3 2,-1-3-2,0 5 1,0-2 0,-4 4 1,8-1-2,0-3 1,-8 0 0,4 1 0,0-1 1,0 2-2,1-2-1,-1 0 2,0 0 0,0 3 0,0 1 2,-4-1-2,4-3-5,-4 4-3,4-4-2,0-2-3,-4 3-4,4-1-3,0-3-6,-4 3-4,4 0-2,-4-3-1,5 0-4,3 3-1,8 10-4</inkml:trace>
  <inkml:trace contextRef="#ctx0" brushRef="#br0" timeOffset="553704.6701">24928 6556 297,'0'-1'20,"0"-3"0,0 1 0,0-3 0,0 3-1,0-1-6,0 1 0,0-3-2,0 0-2,0-1 0,-4 1 1,4 1 0,0 2 1,-4-3-3,-4 2-1,4-2 0,0 0 0,0 6-2,4 0 0,-4 0-1,-1 0-1,5-4-1,-4 4 0,0 0-2,0 4 1,4-1 0,-4 0 0,-4 10 0,0-4-1,0-1 0,3 5 0,-3 0 0,0-1 0,0-1 0,-4 5 0,7-1 0,1-3 0,-4 1 0,4 1 0,0 2 0,0-3 0,0 1 0,4-4 0,0-4 0,0 1 0,0-1 0,0-3 0,0-1-1,4-2 2,0 0 1,8 0 0,-4-2 1,5-7 2,-1-1 0,0-6 0,1 2-1,-1-5 1,0 1-4,0-4 2,1 1 2,3-2-2,-4-3 0,5 2-2,-5-4 0,0 1 0,1-4 0,-5 1 0,4-5 1,-4 2-1,-4-4 0,9 4 1,-9-4 0,0 7 1,4-5-1,0 8 3,-4 6-1,0 2 0,1 3-3,-1 12 2,-4-3-1,4 4 0,-4 0-1,0 3 1,0 0-2,0 0 0,0 0 0,0 6 1,0 15 2,-4 1 0,0 5 0,-5 0 2,-3 8-1,4-1-1,-4 5 1,3 4-1,-3-1 0,0-1-2,0 2 0,3-3 1,-3-4-1,0 1-1,4-7 1,-5 3-2,5-6 1,4 2-1,0-8-3,-4-2-2,8-5-6,0-1 2,0 0-5,0-7 0,0-1-7,4-2-6,-4 0-4,4-3-6,4 0-8,-4-3-5</inkml:trace>
  <inkml:trace contextRef="#ctx0" brushRef="#br0" timeOffset="554338.7064">25231 6394 274,'4'-2'28,"0"-4"-4,1-7-5,-1 4-1,-4-1-2,4-1-5,0 2 2,-4-4-1,0 2-1,0-2-2,0 3 3,0 1 0,4 1 1,0-5 1,-4 4 1,0 2-1,0-1-1,0 2-2,0 0-3,0 3-1,0-1-2,0 1-2,0 0-1,-4 0 1,0 0-2,-4 3-1,4 3 1,-5 0 0,5 7 0,-4 1 0,-4 1-1,4 4 3,-1 2-3,-3 4 1,4-1-1,-4 4 0,3 2 1,-3 3 1,0 1-1,4 0 0,0 0 0,-1 2-1,1-3 0,4 2 0,0-5 1,4-6 0,0 1-2,0-5 1,0 2 0,0-4 0,4-3 0,4-5 0,0 2-1,5-5 1,-5-4 1,4 0-1,5-4 1,-5-5 0,0-5 0,0-2 1,5-3-2,-5-2 0,0-1 0,1 1 0,-5-4 0,4-3-1,-4 5 2,-4-3-1,5 2 0,-9-3 0,8 2 1,-8 4-1,0-1-2,0 4 3,-4 3-1,0 2 1,4 2-1,-5 1 0,-3 4 0,0 3 1,4-1-2,0 1 2,-4 3 0,0 0 0,-1 3 1,1 4 0,-4 6 3,0-4-2,3 2 1,-3 2-1,4 0 1,0 1-2,0 2 0,3 0 1,1-2-1,4-1-2,0 3 0,4-5 0,1-2 1,-1 1-4,8-7-7,4 0-6,-3-1-5,-1-2-12,4 0-7,-3-2-9,19 2-13</inkml:trace>
  <inkml:trace contextRef="#ctx0" brushRef="#br0" timeOffset="555875.7943">20830 7502 208,'0'0'32,"0"0"-1,0 0-5,0 0-3,0 0-4,0-3-2,0 3-4,0 0-2,-4-10 3,4 1 0,0 2 4,0 3-2,-4-3-2,0 1 0,4-4-1,0 7-2,0-3 1,0 0-4,-8 2-2,4 0 1,4-3-3,-4 1 4,-1-1-2,1 4 1,0 0-3,4 0 0,-4 3-3,4-2 1,-4 2-1,0 0-1,0 0 0,0 2 0,0 1 2,0 3-1,0 4 0,-1-4 2,-3 9-1,4 1 1,0-4-2,0-1 2,0 5 0,0 0 0,4 2-1,-4 1-1,0-2 0,4-1 0,0-3 1,0-2-1,0 5 1,0-10 1,0 1-1,0-1-1,4-4 1,0-2 0,4 0-2,4-8 1,-4-2-1,5-6 1,-1 3-1,0-1 1,1-2-1,-5-1-1,4 1 2,-4 3-3,0 2-3,-8-2-5,9 4 0,-9-1-8,0 2-8,0 5-9,0-3-7,-4 3-3,-21 3-10</inkml:trace>
  <inkml:trace contextRef="#ctx0" brushRef="#br0" timeOffset="556622.837">20810 5472 187,'0'-3'26,"0"3"1,0 0 2,0 0-1,0-3-3,0 3-2,0-4-2,0 4-1,0 0-2,0 0-2,-4 0-1,4 0 2,0 4-1,0-1 2,0-3-1,0 5-3,0 7-3,0 1-1,0 1-1,-4-1-3,4 3-2,0 1 0,0-1-2,-5 2 1,5 4-2,0-5-3,0-1-3,-4 0-9,0-1-5,0 0-14,4-2-6,-4-2-10</inkml:trace>
  <inkml:trace contextRef="#ctx0" brushRef="#br0" timeOffset="557674.8972">20142 7609 183,'0'0'30,"5"0"-2,-5 0-2,0-7-2,4 4-6,-4-3-1,0 6-2,0 0 2,0 0 0,4-4 5,-4 3 0,0-9-3,0-6-1,0 7 0,4 1 0,-4-5 0,0 4-5,-4 2-3,4 3-2,0-6 2,0 4-3,0-1-2,-4-5-1,0 4-2,-1 1 1,1-2 1,0 2-3,0 1 0,4 0 1,-8-1 1,4 3-1,0 0-1,0 1 0,-4 0 0,-1 3 0,1 0 0,0 0 0,0 3 0,0 0 0,-1 5-1,1 2 0,4-1-1,-4 4 0,0-2 2,4 5 1,-5 3 0,5-4 2,0 7-1,0-5 0,0 2-1,4 5-1,0-2-1,4-1 2,-4-2 0,8-8-2,5-1 1,-5-4 0,4-3-1,0-3 0,1-9 0,3-1 0,-4-1 0,5-11 2,-5 1-1,-4-1-1,0 5 1,1-3-2,-5 3-1,0-2-2,-4 5-5,0-2-4,0 3-8,0 3-8,0-1-10,-4-5-7,4 7-6</inkml:trace>
  <inkml:trace contextRef="#ctx0" brushRef="#br0" timeOffset="558684.955">19864 5513 261,'0'0'34,"0"0"-3,0 0-6,0-3 3,0 3-6,0 0-4,4-3-2,-4 1 1,0-1-2,0-3 1,4-1-2,0 1 0,0 3-4,1 0-1,-1-2-2,0 2 0,4 0 0,-4 3-4,0 0-1,0-4 1,4 4-2,-8 0 0,9 0 0,-5 0 0,4 0 0,-8 0-2,4 0 2,-4 0-2,4 0 1,0 7 1,-4-7 0,0 3-1,0 8 0,0 2 0,0-4-1,0 2 2,0 2-1,0 0 2,-4 0-2,0-5 0,0 1 0,-4 1 0,-1-1 0,5 2 0,-4 2 0,0-3 0,4-3 0,-4 3 0,4-4 0,0 4 0,-1-1 0,-3-2 1,8-2-1,0 1 0,-4 0 0,4-3 1,0 1-1,0-1-1,0 3 2,0-4-1,0 1 0,4 0 0,-4 4 0,8-4 0,-3 0 0,-1 0 0,0 0 0,4 0-1,-8-3-1,4 4-2,-4-4 0,8 0-2,-8 0-3,8 0-3,-4-4-5,5 1-6,-5-3-1,0 0-3,4-1-5,0 1-3,-4 1-3,13-5-7</inkml:trace>
  <inkml:trace contextRef="#ctx0" brushRef="#br0" timeOffset="559021.9742">20151 5459 220,'0'-3'31,"0"3"-3,0 3-2,0 4-5,0 4-5,0-2-1,0 4-2,-4-2-1,4 2-2,-5 0-1,5-4-1,0 2-1,-4 2-1,4 3-1,0-5-2,0 5-1,0 0-1,0-2 1,-4-1-1,0-4-1,4 1-1,0-2-2,0-2-8,0 0-5,0-2-3,0 2-4,0-1-3,0-5-5,-8 16-6</inkml:trace>
  <inkml:trace contextRef="#ctx0" brushRef="#br0" timeOffset="559381.9948">20249 5466 169,'0'0'29,"0"0"1,0 0-4,0 0-3,0 0-5,0 3-1,0 2-3,0 1-5,0 7 1,0-1 2,0-1-2,0 5-3,0-6 1,0-1 1,0 3-2,0 0-4,0-2 1,0-2-3,0 1 1,0 4 0,0 0 2,0-5-3,0 4-1,0-2 0,0-4 0,0 4-1,0-5-3,-4 1-7,4 0-4,0-3-3,-4 4-6,4-4-2,0 0 1,-4-3-3</inkml:trace>
  <inkml:trace contextRef="#ctx0" brushRef="#br0" timeOffset="560070.0342">20073 5609 173,'0'0'17,"4"0"1,-4-4-8,4 4 0,-4 0-2,4-6 5,0 0-2,-4 1 2,8-1 3,-8-1-1,0 1-3,5 3 3,-1 0-4,0-4 3,-4 6-4,0-6-1,0 4-1,0 0 0,4-3 0,0-4-1,-4 4-3,4-4 0,4 5 1,-8-1-2,8-4-1,-8 7 2,9 0-1,-5 0-1,0-5 0,-4-2-2,8 4 1,-4 3 0,0 0 1,0 3 2,4 0 0,-4 0 1,1 0 1,-1-4 3,4 4 1,0 0 3,-4 0-2,0 4-1,0 2-3,5 0-1,-5 1-1,4-2 0,0-2-1,0 3-2,0-6 0,1 3-2,3-3 3,-8 0-1,8 0-1,-4 0 0,5-3 1,-5 0-2,-4-3 0,4 4 0,-8-4 0,12-1 0,-12 4 0,5 0-4,-5-4-6,0 4-10,8-3-10,-8 0-6,0 4-5,0-1-3</inkml:trace>
  <inkml:trace contextRef="#ctx0" brushRef="#br0" timeOffset="566661.4112">15664 12589 386,'0'0'45,"4"0"-7,-4 0-5,0-3-7,0 3-10,4 0 0,4 0-3,0 0-3,0 0-3,1-6-2,-1 1 0,8-1-3,-4-1 0,1 4-1,-1-3 0,0-1 1,-4 4-6,5 0-4,-5 1-3,0 2-8,-4 0-9,4 0-9,-4 0-8,1 0-2,-5 12-6</inkml:trace>
  <inkml:trace contextRef="#ctx0" brushRef="#br0" timeOffset="566918.4259">15688 12748 264,'0'0'34,"4"0"3,-4 0-2,4 0-4,0 0-1,9-3-5,-9 0-4,4 3-6,-4 0-3,4 0-4,0-2-2,5 2-2,-9 0-1,4-3 0,4 0-2,-3-3-8,-1 2-5,0 1-7,-4 0-5,0 0-4,4-4 0,0 1-4,5 0-1,-5 4-3</inkml:trace>
  <inkml:trace contextRef="#ctx0" brushRef="#br0" timeOffset="567735.4726">16384 12443 175,'0'-3'23,"0"3"2,0 0-2,0 0-3,0-3-5,0 3 2,0-7-2,0-2 1,0 2-1,0-1 1,0-1-6,0-1 0,0 2 1,0 2 1,0 3-1,0-3-2,0-4-2,0 0-3,0 2-1,0 2-2,-4 0 1,0-4 2,0 4-1,0-4-1,0 2 1,4-4 1,-9 8 1,5-8-3,-4 7 2,4-1 0,-4-4 0,4 4 0,0 6-1,-4 0-1,-1-3 0,5 3-1,-8 3 0,4-3 0,0 3-2,-5 0 2,5 7-1,-4 4 0,4 2-1,-5-2 2,1 5-1,4 3 0,-4-4 0,-1 7 2,5 2 3,-4 4 0,0-1-1,3 3-1,1 5 2,0 1-1,0-1 1,4-2 1,0-2 0,4 5-2,0-8-1,4-1 0,0 2 1,8-9 0,0-5-1,5-2-1,-1-7 1,1-5-2,3-4 2,5-4 1,-5-5 0,1-7 1,-1-5-1,0-3 0,1-7 2,-5 0 1,1-2 1,3-4 1,-8 4 2,-3-3 0,3-1-1,-4 0-2,-4 2 0,-4 2-2,0 3-1,0 3 0,0 5-2,-4 1-2,-4 5-1,-4 2 2,-1-2 0,-3 6-5,4-2-1,-1 5 0,1-1-3,0 2-2,0 6-3,-1 0-3,1 3-2,-4 3-1,3-1-5,5 5-8,-4-1-8,8 1-9,-4-1-3</inkml:trace>
  <inkml:trace contextRef="#ctx0" brushRef="#br0" timeOffset="571177.6695">20314 4963 144,'0'0'15,"0"0"-1,0 0 3,0 0 1,-4 0-4,4 0 2,0 3-2,-4-3-3,4 4 0,-4-4 1,0 6-5,4-3 0,0-3-2,-4 0 0,-4 0 3,8 0 0,-4 3 1,0-3-2,4 0 1,-5 2-4,-3 3 2,0-2-3,4 0 0,0-3-2,-8 2 0,8-2 0,-5 0 0,1 0 3,-4 0-3,4 3 1,-1-3 0,-3 3-1,4 0 0,-4 0 0,-1-3 1,5 0-2,-4 3 0,0-3 0,-1 7 0,-3-7 0,0 3 2,3 0 1,-3 0-1,4 2-1,-9 2 2,5-1 0,-1 0 0,1 1 1,0 2-1,-1-4-1,1 1 1,0 1-2,3-1 0,-3 0 0,8 4 1,-5-4 0,1 5-1,0 2-1,0-3 1,-1-2-2,5 4 1,-4 1 0,0-2 0,-1 5 1,1 0 1,4 1 2,-9 2-2,5-1 2,-4 4 0,4 2 0,-1 0-2,1 1 1,0-1-2,4 5 1,-5-2 0,5-6-1,0 1 0,0-2 0,-1 3 0,1-3 1,4 3-1,0-6-1,0 5 1,4-7 0,0 4-2,0 0 2,0-2 1,0 1-1,-4 1 0,4 0-2,4-2 2,-4 3 0,0-6-1,4 5 0,-4-2 0,4 2 0,0 2 0,4-5 0,-3 0 0,-1-2 2,4 2-1,-4-2 0,0 2 1,4 0 0,-4-1 0,5 4 0,-1-5-1,-4 5 0,0-2 0,-4 6 1,8-4-1,-4-5 1,4 8 0,-4-1-2,5 1 0,-1-1 1,0 0 0,-4 1-1,4-3 0,-4 2 0,0-2 1,5-2 0,-5 1 1,4 4 0,-4-3 0,4-1-1,-4 1 2,0-2-1,1 2-1,-1-1 0,0 1 1,0-2 1,-4-1-2,4 0 1,0-2-1,0 5 1,0-4 1,0 1-2,0-1 0,0 0-2,1 4 2,-1-2-1,-4-1 0,4 0 0,0-2 0,-8 2 0,4-1 2,0-3-1,0 7 2,0-4-2,0 1 1,-4 0 0,4 1-1,-4 2 0,-5-1 0,5 1 0,4-2-1,0-1 0,0 0 0,0 1 0,0 3 0,0-6 0,0 2 0,0-2 0,0 2 0,0 0 0,0 1-1,0-1 2,-4 2-1,0 1 0,-4-5 0,0 8 0,4-3 0,0-4 2,-5 4-2,1-2 0,0 2 0,-4-1 0,3 1 0,9-5 0,-8 2 0,0 0 0,-8-2 0,12 2 0,0 0 0,-1-2 0,-3-1 0,4-2 0,0 5 0,0-3 0,4 1 0,-4-1 0,-4 3 0,8-2 0,-8 2 0,8 0 0,0-2 0,0 2 0,0 2 0,0 1 0,0-2 0,0 2 0,0 0 0,0 2 0,0-5 0,0 1 0,0 6 0,0-6 1,0 2-1,0 2 2,0 1 1,4-4-1,0 1-2,4-2 1,-8 2-1,4 0 1,4-1-1,0-1 2,1 2-1,-1 1 0,-4-3 1,0-1 1,4 1-2,-4 2 0,4-1 2,5-2-2,-1 0 2,0-2-2,1 2-1,-1-2 2,4-1-1,1 0 0,-5-2 0,4 2 1,1-4-2,-1-3 0,-4 4 0,9-5 1,-5 1-1,0 4 1,5-1-1,-5-2 1,5-4 0,-5 1-1,5 3 2,-5-7-1,4 3 0,1-3-2,-1 3 1,5-3 1,-5 0-2,5 0 1,-5 0-2,1-3 3,4 3 0,-9 0 0,4 0-2,9-3 1,-9 0 1,1 3-2,-1-4 1,9 3 1,-8-5-2,3-1 2,1 4-2,-1-3 1,1 6 0,-5-4 1,5 1-1,-5 3 0,1-3 0,3 0 0,-3 0 0,3 1-1,-3-4 2,3 6-1,1 0 0,-5-3 0,-3-4 0,3 1 0,1 3 0,3-4 0,-3 4 0,3 2 0,1-4 0,-1 5 0,-3-2 0,-5-1 0,13 0 0,-4 0 0,-5 3 0,0-3 0,9-1 0,-8 4 2,7-3-1,-3 0 2,4 3 0,-5-3 0,5 0-2,3-1 2,-3-2-1,-4 4-1,3-4 0,5 6 0,-8-3 0,-1 0 0,1 0-1,-5 3 2,5-4-2,3 1 0,-7-3 1,4 0 0,-5 1-1,9-8-1,-5 3 2,1 1-1,3-2 0,-3-2 0,0 0 0,-1 2 0,1-1 0,-1-4 0,1 5 0,-9-2 0,5-3 0,-5 5-1,0-2 2,-3 0-1,3 2 0,0-2 0,-3 1 0,-1 2 0,0-1-1,1-2 2,3 1-1,0-3 0,-3 3 0,-1 2 0,8-4 0,-7 1 2,3 0-2,4 4 1,-7 1-1,7-8 1,-3 3-2,-1 4 3,0 4-1,9 2-1,-5-7 1,9 4 0,-8-4 0,7 6 1,-3 0-1,3-2 0,1 3 0,0-4 0,3 7 0,-3-3 1,4 3-1,-4 0 1,3-3 0,1 3-2,-4 0 1,3-3-1,1 3 1,0-3 0,0 3-1,-1-3 0,5-4 0,-4 2 0,8 2 0,-8 0 0,8 3 0,-4-6 0,-1 6 0,5-7 0,-8 4 0,8-3 0,-8-2 0,4 2 0,-5 2 0,-3-2 0,4 6 0,-5-3 0,1 0-1,0-1 2,8 1-1,-5 0 0,1-5 0,0-1-1,-4 2 0,-1 1 1,5 0 1,0-1 0,-5 2-1,5 2 0,0-3 2,-4 3-2,3-4 1,1 4-2,4 3 3,-4-6 0,-5-1-2,9 3 1,0 4 0,0 0 0,4-7-1,0 1-1,0 0 2,4-1 1,-4 1-2,4 0 0,0-2 2,0 4 0,-4-2-1,4 0-1,0-4 0,-4 2 1,0 2 1,-5-1-1,9-2-1,0-1 1,-8 2-1,4-1 0,0-1 0,-4 1-1,-4-1-1,-9 2-2,1 2-5,-9-4-3,1 7-4,-9-3-8,-8 1-14,-4-4-17,0-1-11</inkml:trace>
  <inkml:trace contextRef="#ctx0" brushRef="#br0" timeOffset="573225.7866">20327 4966 149,'0'-3'14,"0"3"2,0 0-5,0 0 2,0 0-4,0 0 4,0 0-2,0 0 2,0 0-2,0 0 0,0 0-1,0 0 0,0 0-3,0 0 3,0 3-2,0-3 1,0 0-2,4 4-2,-4-4 0,4 0 2,0 0 1,-4 0-1,4 0 2,-4 0-2,4 0 2,-4 0 0,0 0 0,4 0 2,-4-4-3,4 4-2,0 0-1,1 0 2,-5 0-2,8 0 1,0 4-2,-4-4-1,4 0 1,0 0 0,5 3 1,-1-3 1,0 3 0,-4-3-2,9 0-1,-1 3-1,1 2 3,-1 0-2,0-2 2,5 0-1,-1-3-1,-3 0 0,3 0-1,1 2 0,-5-2 2,0 0-2,1 3 2,-1-3-1,0 0 0,1 0-2,-1 3 1,1-3 1,-1 3-1,0 0-1,1 4 2,3-4 0,-8 0-1,9 0 1,-1 0-2,-3 1 1,-1 0-1,5 0 0,-1 2 1,-4 0-1,9-3 0,0 4 0,-1-1 1,1 2-1,-1-5 0,5 7 1,-5-1-2,1 1-2,0-4 4,3 2-4,-3 2 4,-5 2-1,1 0 0,-1-3 0,1 1 0,-1-4 1,1 4-2,-1-3 1,-4 6-1,5 0 1,-5-2-1,5 2 0,-1-1-1,-3 1 2,-1 2 1,0-3 2,1-1-1,-1-1 0,1 3-2,-1 1 4,4 5-3,1-3 2,-1-2-1,1 2 0,-1-3-3,-3-5 2,3 4-1,-4 4 0,5-4 0,-1 3 0,-3 1-2,-1-1 0,5 1 2,-1-1 0,5-3-1,-1 0 0,-3 1 0,3-5 2,1 1-1,-1-2 0,-3-1 0,3 4-2,1-6 0,0 0 1,-1-1 1,1 3 0,-1-3-1,-3 1 0,3-1 0,-3 0 0,3 0 0,1 0-1,-1 0 0,1-1 2,0 3 0,-1 0-1,1-2-1,-1 3 0,1-3 2,-1 0 0,1 1-1,4-1 0,-5-3-1,5 3 0,-1-3 2,1 0 0,0 3-1,-1-3 0,-3 0 0,4 2 0,-1-2 1,1 0-1,0 0 0,-1 0 0,5 0 0,-4 0 0,3 0 1,1 0 0,0-2 0,0 2-3,4 0 2,-5 0 0,1 0 0,4 0 0,0 0 1,-4 0-2,3 0 2,-3 0-2,4 0 1,-4 0 1,4 0 0,-1 0 2,5 0 0,0 0 0,0 2 0,0-2 0,4 0 0,-4 0-1,4 3-1,-4-3-1,0 0 2,0 0-1,0 0-1,0 0 1,0 0-1,0 0 0,0-3 2,0 1-2,4-1 1,-4-3 1,8 2 0,0-2 0,-4 3 1,-4 0 0,4 0 0,-8-2-1,4 0 1,0 3-2,-5-1 1,1-3-1,0 3-1,0 0 1,0 3 0,-4 0-1,-1 0 0,-3-4 0,0 4 0,-9 0 1,1 0 0,-5 0-1,-4 0 0,1 0 0,-1 0 0,-8 0 0,0 0 0,0 0 1,0 0-2,-4 0 1,0 0-1,0 0-5,-4 0-4,0-3-6,-8 0-4,-5 3-3,5-3-5,0 3-12,-5-7-15,-3 6-9</inkml:trace>
  <inkml:trace contextRef="#ctx0" brushRef="#br0" timeOffset="611628.9832">5199 7798 161,'0'0'22,"0"0"0,0 0-2,0-3-2,0 3 2,0 0-2,0 0-1,0 0-1,0 0 0,4 0-2,-4 0 2,0 0-4,0 0 2,0 0-1,0 0-2,0 0 1,0 0-1,0 0 0,0 0 0,5 0 0,-5 0-1,0 0 0,0-4-3,0 4 1,0 0-2,0 0-2,0 0 1,-5 0-2,5-1 0,0 1-1,0 0-1,0-3 3,-4 3-1,4-4 0,-4 1 1,0 0-3,0 0 0,-4 0 1,4 3 1,0-3 0,4-1 1,-4-2-3,-5 0 1,1 2-1,4 3 1,0-2-1,-4 0-1,0-1 1,4-5-1,-5 6-1,-3-4 3,0 2-2,0 5 1,-1-6-1,5 6 1,-4-6-1,0-1 3,-1 7 1,-3-6 0,4 0-2,-1 3 0,1-5 1,-4 1-2,3-2-1,-3 9 3,0-10 1,-1 4-2,5 3 1,-4 1-2,-1-4 2,-3-1-3,-1 4-1,1 3 3,-1 0-1,-3 0 0,3 0 0,-3 0-1,3 0 0,-3-3 1,3 3 0,-3-3 0,-1 3 1,5 0-2,-13 0 1,8 0 0,5 0 1,-1 0-1,1 0-1,-1 0 2,1 0 0,-1 0-2,5 0 2,0 0 1,-5 0-1,9 0-1,-4 0 0,3 0 0,1 0 0,-4 0 0,-1 0-1,1 0 0,4 0 0,-5 0 0,5 3 0,0 3-1,-1-3 2,-3-3-1,0 4 0,-1-3-1,5 6 2,-4-4-1,-1 0 0,1 3-1,-1-3 2,1 4-1,-4-1 0,-1 1 1,5-3-1,-1 3 2,-3-1 0,-1 7-2,-3-10 1,3 8 0,-3 2 0,3-4-1,1 1 1,-5 1 0,5-1 0,-1 2 1,-3-2-1,3 1 1,-7-2 0,3 4 0,1-2 1,3 2-2,-3 3 1,-5-5-1,4 2 0,1-1 1,-1 1-1,1-5-1,3 2 2,-3 6 0,-1-5 0,5 1-1,-1-2-1,1 3 0,-5-2 0,5-2-1,-1 1 2,-3-2 0,7 1 0,1-2 0,4 2 1,-5 1 0,1-5-1,4 4 0,-5 4 0,5 0 0,0-5 0,-1 1-1,-3 1 0,0 2 1,-1-1-1,1 2 1,-1 0 0,1 1 1,0-4 1,-1 2-2,1 1 2,0-5-2,-5 8 1,1-3 2,3 1-3,-3 2 1,-5 5 1,5-6-1,-5 1 1,9 2 0,-5 1 0,1-2-1,-1 6 0,1-6 0,-1 2-1,-3-4 0,12 4-1,-9-2 1,1-1 1,3 0 0,1 1-1,0-1 0,3-1 1,1 4 0,0 0 0,-5-2-1,5-1 1,0-2-1,-1 6 0,1-6 0,0 2 1,-4 1-1,-1 5 0,5-7 1,-5 4-1,5-3 0,0 1 2,0-1-1,-1 2-1,1-2 0,0-1 1,0 0 0,-1 1 1,1-2-1,4 5 1,-5-3-2,5-2 0,-4 2 0,0-2 0,-1 9 1,1-3-1,0 12 0,0 2 2,-5-1-1,5 7-1,-4-1 1,-1 1 2,5-3-2,-4-1 0,3-2 0,1 2-1,-9 1 1,5-4 0,4 2-2,-5-1 2,5-1-2,-4 0 2,4 1 0,-1-3 0,1 0-1,0 2 1,3-3 0,-3 2-1,4-2 0,-4 7 0,12-1-1,-8 4 1,3-6-1,-3 2 2,0 1-2,4-1 1,-4-2 0,4 1-1,0-5 0,0 0 0,4-3 0,0 2 0,-5-2 1,1 0-1,4 4 1,0-3-1,0 2 2,-4-6-2,4 4 0,0-1 1,0 0 0,0-1 0,0 1-1,0 3 0,0 2 2,0 1-2,0 0 0,0 4 1,0-4 0,0 1-1,0-9 0,0-4 0,0 6 0,0 2 0,0-2 1,0 0-1,0 1 0,0-1 0,0-3 0,0 2 0,0 1 0,0-4 0,0 3 1,0-2 0,0 4 1,0-7 0,-4 3-1,4-2 0,0 5 0,0 2 1,0-5-1,0-1-1,0 3 1,0 1-1,0 3-1,0 0 2,0-1-2,0-2 2,0 0-2,0 2 2,0-2-1,0 0-1,0 1 1,0-1 0,0-3 1,0 2-2,0-6 2,0 2-1,0 2 0,0-3 0,4 1-1,-4-3 2,0-4-1,0 7 0,0-1 0,0 1 0,0-8 0,0 5 0,0-1 0,0-2 0,0-2 0,0 8 0,0-4 0,0 1 0,4-2 0,-4 2 0,0 0 0,4-1 0,1 1 0,-5 5-1,4-5 1,-4 1 0,0 1 1,0 8-1,0-5 0,4 1 0,-4-1 0,4-7 0,0 6 0,0-1 0,-4-1 0,4-1 0,0 2 0,-4-1 0,4-2 0,-4 2 0,4 1 0,0-1-1,1-2 2,-5 2-1,4-2-1,-4-2 2,4 5-1,-4-4 0,0-2 0,0 4 0,4 0 0,0 2 0,0-5 0,0-4 0,-4 4-1,0 6 2,0-3-1,4 3 0,-4-6 0,4 9 0,-4-3 0,4-4-1,0-1 2,-4 1-1,5-1-1,-5 1 1,4 1 0,-4-1 0,4 2 0,0-2 0,-4 2 1,0-5-1,4 1 0,0 5 0,0-4-1,-4-2 2,8 3-1,-4-5 0,5 5 0,-5-1 0,0-2-1,0-2 2,0 2-2,0 1 2,0-1-1,0 3 0,0-4 0,5 1 0,-9 1 0,8-1-1,-4 3 2,-4 2-1,8-1 0,-4-1 0,4-3 0,0 2 0,-3 4-1,3-4 2,0 4-1,-4-2 0,4 3 0,0 1 0,1-1 0,-1 3 0,-4-6 0,4 6-1,0-2 2,0 1-1,1-1 0,-1-3 0,-4 1 0,4-1 0,0 4-1,0-7 2,1 4-1,-1-2 0,0 0-1,0 0 1,0-1 0,1-1 1,-1-2-2,0 1 2,0-1-1,4 0 0,-7-2 0,3-1 0,0 3-1,0-5 2,0 5-2,1-7 1,-1 6 0,0-3 0,-4 1 0,4-5 0,4 2 0,-7 2 0,3 1 0,0-5 0,4 2 0,-4-4 0,1 7 0,-1-10 0,0 5 0,0 1 0,0 1 0,5-4 0,-5 4 0,0-5 0,0-2 0,0 13 0,1-4 0,3-4 0,-4 2 0,4-1 0,-4 1 0,5 1-2,-5-5 2,4 7 0,9-3 0,-9-2 0,0 1 0,5 1 0,-5-1 0,0 1-1,5-2 1,-1 4 0,-4-2-1,1-2 2,3 5-1,-4-1 0,5-2 0,-5-1 0,0-1 0,-4 2 0,9-4 0,-5 4 0,-4-5-1,4 1 2,-3 3-1,3 1-1,-8 0 2,4-6-1,0 0 0,-4 2 0,5 0 0,-5 4 0,0-4 0,4-3-1,-4 0 2,-4-1-1,4 3-1,0-4 2,-4 3-1,0-4 0,0 3 0,0-3 0,0 3-1,0-3-1,0 0-1,4 0 1,-4 3 1,0 0 0,5-3 1,-5 0-1,4 4 0,-4-4 1,0 0 0,0 0-1,0 3 0,4-3 1,-4 3-2,0-3 1,0 0 1,0 0 0,0 0 0,0 0 0,0 0 0,0 0 0,0 0 0,0 0 0,0 0 0,-4 3 0,4 0 0,0-3 0,-4 2 0,-5 1 0,1 0-2,4 4 4,-8-4-2,-1 3-2,1-3 4,0 0-2,0 4 0,-1-1 0,-3-1 0,4-2 0,-1 0 0,-3 4 0,4-4 0,4 0 0,-5-3 0,5 3 0,0 0 0,-4-3 0,12 4 0,-4-1-2,-1-3 1,5 0-1,0 0 0,0 0-2,0 0 1,0 0-1,5-3 1,-5 3 0,4 0 0,4 0 2,4 0-1,4-4-1,-7-2 1,-1 3-2,4-4 2,-4 1 0,1 0 0,3 4 0,0-1-1,0 0 0,-3 3 0,-1-3 1,4-1-1,-4 1 1,0 0 1,1 3-1,-5 0 0,4 0 1,0-3 0,-4-3 0,0 2 0,0 1 1,0 0 0,1 0 0,-1 1 0,-4-1 0,4 0 0,0-7 0,-4 4 0,4 0 0,-4-4 0,0-1 0,4-2 0,0 4 0,-4-2 0,0 1 1,0-3-1,0 1-1,0 0 1,0 0 0,-4 2 0,4 2 0,0-1 0,0-1 0,-4 4 1,4-1-2,0 1-3,-4-5-3,4 8-2,-4-4-3,0 4-5,4-3-5,-4 3-5,-1 0-9,5 1-15,0-1-20</inkml:trace>
  <inkml:trace contextRef="#ctx0" brushRef="#br0" timeOffset="614353.139">3566 14775 190,'0'-1'30,"0"-3"-1,0 1-5,0 0-2,0 0-1,0 3-1,0-3-2,0-1-2,0 1-3,0 3-1,0-3 0,0 3 2,0-3-2,0 0 0,0 0 0,0 1 0,0-1 0,0 0 0,0-1-1,-4 4-3,0-3-1,4 3-1,0 0-1,-9-3-1,1 3 0,0 0-2,0 0 0,0 0 0,-5 0-1,9 0 0,-8 0 0,4 3-1,-4-3 0,3 3 0,-7-3 0,4 7 0,4-2 0,-5-2 0,1 6-1,4-2 2,-4 2-1,3-2 0,-3 1 0,4 1 0,4 1 0,-4-4 0,-1 0-1,5-1 2,-4 1-1,4 1 0,0 2-1,0 4 0,4-5 1,-4-2 1,4 4 0,0-1-2,0 1 2,0-5-1,0 1 0,0 0 0,4 1 0,-4-1 0,4 1 0,4-3 2,-4 3-2,4 2 0,1-6 0,3 4 2,-4-4-2,4 3 2,-3-6-1,3 3 1,-4 1 0,4-1-2,-4 2 1,5-2 0,-5 0-1,-4 6 1,4-2 1,0-1-2,-3-1 4,3 1-3,-4 7 2,0-3 2,0-6-3,0 6 1,0 3-1,-4-4 1,4 5-2,-4-1 2,0-3 0,0-1 0,0-1 0,0 8 0,0-6-1,0-4 0,-4 2 0,4 1-2,-8 1 1,4 0 1,0-2 0,0 1-2,-4-3 1,3 4 1,1-4-2,-4 7 1,0-5 0,-4 5 0,3-7-1,-3-6 0,4 6 3,-4-2-2,-1-3 0,1 2-1,4 1 0,-4-4 0,-1 3 0,1-3 0,0 0 0,-5 0 0,5 3 0,0-3 0,4 0 0,-5-3 0,5 3 0,4 0-2,0 0-3,0 0 0,-4 0 0,4 0-2,4 0-3,0 0-1,0 0-5,0 0-7,0 0-10,0-3-7,0-4-5,0-4-4</inkml:trace>
  <inkml:trace contextRef="#ctx0" brushRef="#br0" timeOffset="615161.1852">3640 15298 230,'0'0'30,"0"0"-1,0 0-2,0 0-4,0 0-1,4 0-3,-4 0-4,0 0-1,0-1 1,4 1-1,0-4 1,0 4-3,4-3 2,-4 0-3,0-3 0,0 6-3,0-3-3,1-1-1,-1-2 0,0 3-1,-4 3 0,4 3-2,0 0-1,0-3 1,0 3 0,0 1 0,0 2-1,0-3 0,-4 0 0,0 5 0,0 2 0,9 6 0,-9-7 0,0 2-1,-4 2-2,-1-3-1,5-3 0,-4 3 1,0 3 1,0-4-1,-4 1 2,4-2-2,-4-2 2,8 4 0,0-1-1,-9-2 1,9-3 0,-4 0-2,4-1 3,0 0 2,-4 0-1,4-3 0,0 3-2,-4 0 0,4-3 1,0 0 1,0 4-4,0-4 2,0 0 1,0 0-1,8 0 1,-8 0 0,4 0 0,1 0 2,-1 3-2,0 0 0,0 0 0,0-1 0,0 1 0,0 0 0,0 3 0,0-2 0,0-1 0,-4 0 2,5 3-2,-5 1 1,4-1 1,-4 2 2,0-2-1,0 1 1,0 2-1,0-2 2,0 1 1,-4-2 0,4 0-1,-5-3-1,1 4-1,0-1 1,0 1-3,-4-4 2,0-2-2,4 3-1,-5-1 0,5 0 0,-4 0 0,4 0 0,-4-3 0,4 0 0,0 0-1,-4 0-1,3 0-4,-3 0-4,4-3-6,0 0-2,0-3-8,0 1-1,0-2-5,0 1-4,0 3-5</inkml:trace>
  <inkml:trace contextRef="#ctx0" brushRef="#br0" timeOffset="615641.2127">4074 14963 235,'0'0'41,"0"0"-4,0 0-8,0 0-5,0 0-6,0 0-3,0-3-4,0 3-3,0 0-2,0 0-2,0 0-3,0 0-4,0 0-7,0 0-2,0 0-6,0 0-2,4 0-5,-4 3-3,0 9-11</inkml:trace>
  <inkml:trace contextRef="#ctx0" brushRef="#br0" timeOffset="615870.2258">4094 15149 267,'0'0'41,"0"0"-8,0 0-6,0 0-7,0 0-7,0 0-3,0-3-3,0 3-4,0 0-6,0 0-7,0 0-4,0 0-8,0 3-9,0-3-2</inkml:trace>
  <inkml:trace contextRef="#ctx0" brushRef="#br0" timeOffset="643130.785">4565 15158 218,'0'0'34,"0"0"-5,0 0-1,4 0-3,-4 0-5,0 0-2,0 0-4,0 0-2,0-6-2,4 6 1,-4 0 1,0 0 1,0 0 1,4 3-2,-4-3 0,4 0-2,-4 10 1,4-4-2,0 0 1,0-1-1,-4 1-3,5 7-2,-1 0 1,-4 1 0,0 2-1,0 0-1,0-2-1,0 5-2,0 2 1,0 1 0,0-1 0,0-4-1,0 3 0,0-5 0,0 0 0,0-6-1,0-2 0,-4-1 2,4-3 0,0 0-1,0-3 0,0 0 0,0-3 0,0 0 0,0 0 0,0-13 0,0 5 0,0-5 0,0 3 0,0-1 0,0-2 0,0 0 0,0 2 0,4-2 0,-4 2 0,4 1-1,-4 3 0,8-1 1,-4 2 1,4 2 0,-8 1-1,8 3 2,1-4-2,-1 4 1,0-3-1,0 0 1,4 6-2,-3-5 1,-1 2 1,4-1-2,0 4 1,-3 0-3,-1 0-2,0 0-6,0 0-3,0 0-4,-4 0-3,1 0-4,-1 0-4,0 0-2,0 0-4,-4 4 2,4-1-3</inkml:trace>
  <inkml:trace contextRef="#ctx0" brushRef="#br0" timeOffset="643657.8151">4442 15063 258,'0'-3'29,"0"3"-4,0 0-2,0-3-6,0-2 0,-4 2-4,4-4 3,4 4-1,-4 0-2,8-3 0,-4 2 4,0 1 1,5 0 0,-5 1-2,4-1-4,0 0-1,-4 0-2,8 0 0,-3 3-1,-1-4-3,8 4-1,-4-3-2,1 3 0,-1 0 0,4-3-2,1 3 0,-5 0 0,4 0 0,-3-3 1,3 0 1,0 0-1,-3-1-1,3 0 0,-4-3 0,1 1 0,-1 0 0,-4-1 0,0 1 0,1 3-1,-1-1 1,-4 1 0,-4 2 0,8-2 0,-8-1 1,0 1-1,0-3 0,0-1 0,0 1 0,-4 3 0,4-2-1,-4 2 2,4-3-2,-8 2 1,4-2 1,-1 3-2,1 0 1,-4 0-5,4-1-1,0 1-2,0 3-4,-4 0-3,4 0-4,-1 0-5,1 0-5,0 0-6,4 0-6,-16 13-8</inkml:trace>
  <inkml:trace contextRef="#ctx0" brushRef="#br0" timeOffset="644335.8539">5048 14589 165,'0'0'18,"4"0"5,-4 0-1,0 0-1,0 3-3,0-3-2,0 0 1,0 0-5,0 4-1,-4-4 0,4 9-4,-4 1-1,4-2 4,0-2-4,-4 3 0,0 1 1,0-2 1,4 1 4,-5 1-2,1 6 2,0-3-3,4 1 1,-8-1 0,8 4-1,-8 2-2,8-1 0,0 4 1,-8-1-1,4 1-1,4 2 1,0 1 1,-9 2-3,9 0 2,0 2 0,-4-2 1,4 0-1,0 3 0,0 0 0,0-1 0,0 1 0,0 0-2,0 4 1,0 1-2,0-5-2,0 0 1,0 0-1,0-1-1,4-5 0,0 1 0,1-4 0,-1 0-1,0-6 0,-4 0-2,4 1-1,0-4-4,4 1-5,-4-5-3,0-5-8,0 4-6,1-7-8,-1 0-2,4 0-7,-4-4-1</inkml:trace>
  <inkml:trace contextRef="#ctx0" brushRef="#br0" timeOffset="644835.8825">5191 15161 281,'0'-3'50,"0"0"-4,0 3-3,0-3-7,-4 3-6,4-3-5,0 3-7,0 0-4,-8 0-1,8 0-4,0 0-1,0 3 0,0 3-3,0 4-1,0-1-2,0-1 2,0 8-1,0-3-1,4-2 0,0-1 0,0 5 0,4-2-1,-4-5-1,1 5 1,3 0-1,0-2-1,-4-2 1,0-6 0,4 4 1,-4-7-2,5 3 2,-1 0-2,-4-3 2,4-6-2,0 3 1,0-7-2,1-6 1,-1 2-2,0 1 0,0-1 0,-4 4 3,4-2-2,1 5 0,-1-2 2,-8 6 0,4-2 0,-4 2-1,4-1 0,0 1 1,-4 0-2,0 3 3,0 0-1,0 0 1,0 0-1,4 3 0,-4-3-2,0 7 3,0-1 0,0 5-1,0-1 0,0-1 1,0 1-1,4 1 0,0-2 0,-4 1 0,5-1 0,-1 3-4,-4-3-3,4-6-7,-4 4-5,0-4-9,0-3-7,4 6-7,0-3-6,4 24-9</inkml:trace>
  <inkml:trace contextRef="#ctx0" brushRef="#br0" timeOffset="645070.896">5539 15378 316,'4'6'34,"-4"4"-5,0-1-5,4 1-5,-4-1-4,0 5-4,-4 2-3,4-4 0,0-3-2,0 4-2,0-2-2,0 2 0,0-1-2,0-2-3,0-1-6,-4-4-5,0 2-7,0 2-2,0-3-9,0-2 0,-13 7-11</inkml:trace>
  <inkml:trace contextRef="#ctx0" brushRef="#br0" timeOffset="645522.9218">5678 15182 342,'0'0'34,"0"-3"-6,0 1-3,0 4 1,0-2 0,0 6-4,4-6-7,1 7-3,-1-1-1,4 4 1,0-4-4,0-1-1,-4 1-2,4 7 1,-3-4-3,3 1-2,0 1 0,-4-1-1,4-1 2,-4 1 0,-4-6-1,0 6-1,4-7 0,1 7 0,-5-1 1,4-9 0,-4 0-1,0 7-1,4-7 1,-4 0 0,0 1 0,4-1 1,-4-1-1,8-6 0,-4-6 2,-4-2 0,4 3-1,4-3 3,-4 2-1,1-2 0,-1 0-1,0 2-2,0 5 1,0-2 1,4 4-2,-8 0 0,0 6 0,0-4-1,4 1-4,-4 0-2,0 3-3,0 3-5,0-3-6,0 0-9,-4 3-8,4-3-11,0 4-10</inkml:trace>
  <inkml:trace contextRef="#ctx0" brushRef="#br0" timeOffset="646375.9706">5990 14739 263,'0'0'39,"0"0"-1,0 0-5,0 0-6,4-2-3,-4 2 2,0 0-4,0 0-2,4 0-1,0 2-5,4 1 0,0 0-2,4 6-2,-7 1 1,7 1 0,-4 2-4,4 3 4,1-2-3,-9 5 0,8 0-1,-4 2-1,0 3 1,1 1-1,3-1-1,-8 1-1,4 6 4,-4-4 0,4 0-3,1-2 0,-9 2-1,8 0-2,-4 2 2,-4 1-1,4-6-2,0 4-1,-4-4 2,0 0-2,0 5 0,0-5 1,-4-2 0,0-1-1,0 2-1,-4-4 0,-1-3-2,1 2-3,0-2-1,0-2-1,4 2-2,-4-6-2,3-1-1,1 2 0,-4-4-2,8-1-4,-4 0-2,0 1-7,0-4-3,4 0-6,-4-1-2,0-2-5,4 0-9</inkml:trace>
  <inkml:trace contextRef="#ctx0" brushRef="#br0" timeOffset="646649.9863">6460 15146 382,'0'0'38,"9"0"-2,-5 0-3,0-4-5,4 4-5,0-3-7,-4 3-4,4-1-3,1-3-3,-1 1 0,0 3-3,0 0 0,4-6-2,-3 0 2,-5 6-7,4 0-4,-4 0-6,4 0-6,-8 0-9,4 0-6,-4 3-7,0-3-5,-4 3-6</inkml:trace>
  <inkml:trace contextRef="#ctx0" brushRef="#br0" timeOffset="646881.9995">6485 15320 281,'-4'0'49,"4"4"-4,0 2-1,4-3-7,0 4-9,-4-6-7,4 2-5,0-3-4,4 0-4,1 0-1,3 0-2,0 0-3,0-3-6,1 3-5,-1 0-9,4-5-8,-3 2-9,-1 0-9,0-7-7</inkml:trace>
  <inkml:trace contextRef="#ctx0" brushRef="#br0" timeOffset="657783.6231">7189 14861 189,'0'0'21,"0"0"-3,0-3 1,0 3-5,0 0-1,0 0 0,0 0-5,0 0 1,0 0-5,0 0 1,-4 0 0,4 0 2,0 6-1,0-6 0,-4 7 1,4-4-1,-4 3-2,0 0 3,0 4-1,4-7 1,-5 5 0,1-2 2,0 4-3,0-4-1,-4 2 1,0 5 2,0 0-1,-1-1-1,1 0 0,-4 3-2,4-2 2,-9 2-2,5 0 2,0 6 0,0-2-1,-5-5 0,1 2 2,4 0-1,-1-1-1,9-3 0,-4-2-1,0 4 1,4-4-4,-4-1 1,8 1-2,-5-5 1,1 4 0,0-3 1,4 1 0,0-4-2,0 3 1,0 1 0,4-4 4,0 5 0,1-2 0,-1 4-3,0-1 2,8-1 0,-4-5-1,4 1-1,1 5 2,-1 4 0,0-4-4,1 2 2,-1 2-2,-4 1 0,0-1 1,0 0-1,5 0 0,-5 1 0,8-1 0,-12 6-1,5-5-4,-5 2-3,4-2-5,0-1-4,0 0-5,-8-1-5,4-4-6,4 2-5,-3-1-1</inkml:trace>
  <inkml:trace contextRef="#ctx0" brushRef="#br0" timeOffset="659495.721">8954 15387 266,'0'0'29,"0"0"-1,0 0-6,4 0-3,-4 0-1,4 0 3,0 0-2,-4 0-1,8 3 0,-8 1 2,4 2-2,0 0-1,0 1-2,-4 4-6,4 1-2,1-2 0,-1 0-2,-4-2-1,0 4-3,0 4 2,0-2-2,-4 2-6,4 3-6,-13-4-7,5 4-7,-8-2-11,3-1-3,1-1-6,-33 40-9</inkml:trace>
  <inkml:trace contextRef="#ctx0" brushRef="#br0" timeOffset="660637.7863">11115 15330 165,'0'0'22,"0"0"-1,0-3-4,0 3-1,4 0 4,-4 0 0,0-3 4,0 3 5,0 0 3,8 0-2,-3 0-2,-1 3-2,0-3-5,0 3-1,0 0-3,0 0-4,-4 8 0,0 2-5,0-6-1,0 0-2,0 9-1,0-3-2,0 1 0,-4 2-4,0 0-4,-8-1-4,3 4-4,-3-2-7,4-1-10,-4 0-7,8-7-5,-9 3-8</inkml:trace>
  <inkml:trace contextRef="#ctx0" brushRef="#br0" timeOffset="683207.0772">7492 15225 163,'0'0'10,"0"-3"0,4 3-1,-4 0 0,0 0 2,0 0 0,0-3-1,0 3 0,0 0 2,0 0 0,0-3 1,0 3 0,0 0-1,0-2-1,0 2-1,0 0 0,0-3-1,0 3-3,0 0 4,0 0-4,0 0 0,0 0 1,-8-3-1,8-1 0,-4 1-2,0 3-1,0-6-1,-5 6 2,5 0-2,0 0 1,0 0 1,0-3-3,0-1 0,0 4 2,0 4-2,0-1 0,-4 0-1,-1 3 1,5 1-2,-4 1 1,4 4 1,-4 4-2,4-3 2,0 1 0,-1-1-1,1 5 4,0 1-1,0-2 1,0 2 0,4-1-2,0 1 2,0-3-1,0-2-2,4-1 0,0-1 1,0 0-2,5-3 0,-1-6 3,0 4 7,0-1 2,4-3-3,-3-3-1,3 0-2,0 0 2,0 0-1,1-3-1,3-7-1,-4-2-2,5 1 0,-1-2-1,-4-3-2,5 5 1,3-2 0,-7 0 0,3 1 0,-4 1-1,0-2 0,-3 3 0,3 6-1,-4-9 2,0 3-1,1-2 0,-1 5 0,-8-1 0,4 2 0,0 6 0,-4-3 0,0 0-1,0-1 2,0 4-1,0-3 0,-4 3 0,4-3 0,-4 0 0,4 3 0,-8 0 0,3-5 0,1 2 0,0 3 0,-4-3 0,-4 3 0,4 3 0,3-3-1,1 3 2,-4 0-1,0 2-1,0 8 2,4-7-2,0 5 2,0-1-1,-5 2-1,5 1 0,-4-5 2,4 2-2,4-1-1,-4 4 0,4-5-1,0 1 3,0 4-3,0-3 1,0-6 1,0 1 0,0 3 0,0-2 1,0-2 1,4-1-2,0 0-1,0 3 2,0-6 0,0 4 0,-4-4 0,9-4 0,-1 1 0,0 0 0,-4-7 0,4 1 0,-4-1 1,4 9-1,-3-9-1,-1 1 2,0-1-1,0 1 0,0 1 1,4-5-1,-4 7 0,0-4-2,5 5 2,-5 2 0,0-6 0,0 9 0,0 0 0,0-10 0,4 1 0,-4 5 0,4 0 0,1 0 0,-1-2 0,0 6 0,4-9 0,-4 2 1,1 4 1,-1 0 2,0-2-1,4-1 1,-3 2 0,-1-2-1,4 0-2,0-1 1,1 4 1,-5 0-2,4-6 1,-4 7-2,0 2 1,-4-3 1,5 0 0,-5-4-1,4 1 0,-8-1 1,4 7-2,0 0 0,-4 0 0,0 0 1,0 0-1,0 4 1,0-4 0,0 0-2,0 6 1,0-6 1,0 6-1,-4 9 0,-4-3 0,0 4 0,4-3 0,-1 5 2,-3-3-2,0 0 0,4 1 1,0 0-1,-4-2 0,0-5 0,3 1 0,-3-2 1,0-5-2,4 3 1,0-6 0,0 0 0,0 0 0,0 0 0,0 0 0,4-3 0,-5-3 0,1 3 0,4-8 0,-8 4 0,4-2-2,4 2 2,-4-1 1,4 2 3,0 3-2,0-4 0,0 4 1,0 0 0,0 3-3,0-9 1,0 9 0,0 0 0,0 0-1,0 0 0,0 3 0,4-3 0,-4 3 0,4-3 0,4 6 0,5-3 0,-5 1 0,4-4 0,-4 0-1,5 0-2,-5 3-7,4-3-2,-4 0-5,0 0-7,1 0-6,-5-3-8,4 3-8,0-4-3</inkml:trace>
  <inkml:trace contextRef="#ctx0" brushRef="#br0" timeOffset="683740.1077">8135 15204 220,'0'-3'34,"0"3"-5,0-3-3,0 3-3,0-3-1,0 3-1,0 3 1,0 0-5,0-3-1,0 7-2,0-7-1,0 14 0,0-1 0,0-1-2,4 1 0,-4-5-2,0 8-2,0-2 0,0-1-2,0 0-1,0 3-1,0-2-2,0-1-1,0 1 2,0-1-2,0-1 1,4-2-1,0-2 0,0-5 0,0 3 1,-4-6 0,13 0-2,-5 0 2,0-3-1,4 0-1,-4 0 0,-4-8 2,5-2-2,-1-3 2,0 5-2,-4-5 2,4 6 0,-4-1-1,5 5-1,-1-7 2,-8 4-1,0-1-1,4 5 3,4-4 2,-8 6 1,4-4-1,-4 4 1,0 0-1,8-2 2,-8 5 1,0 0-1,4 0 0,1 2 0,-5-2 0,0 6 1,4 10-2,-4-2-1,0-1-2,0 3 0,4-5 0,-4 2-1,0 3-1,0-5 1,0 5-5,0-4-5,0 1-3,0-5-8,0 2-6,0-1-13,0-6-9,0 1-4</inkml:trace>
  <inkml:trace contextRef="#ctx0" brushRef="#br0" timeOffset="685276.1956">9269 15538 294,'0'0'40,"0"0"-1,0-3-9,0 3-3,0 0-2,4-6-3,4-7-2,0 7-4,0-7-2,1 2-5,3-2-1,-4 0 0,4 2-1,1-2-2,-1-1 0,0-2 1,-4 4-4,5-1 1,-5 2-1,8 1-1,-3 1-1,-5-2 1,-4-2 0,4 3-1,-4-2 0,4 5 0,0-1 0,-3 2 0,3 3 0,0 0 0,-4-4 0,4 4 2,-4 0-2,0 3 0,-4 0 1,0 0-3,5 0 2,-5 3 0,0 3 0,0 1 0,0 2 0,0 2 0,0 5 0,-5 0 0,1-5-1,0 5-1,4-3 0,-8-5-1,4 5 1,-4-1-1,0-1 2,-1-4 0,5 2 0,-4-2 0,-4-4 1,8 0 0,-4 0 0,-1-3 0,1 0 0,0-3-1,4 3 1,-4 0 0,4 0 0,-5-3 0,5 0 0,0-1 0,0 1 0,0-3-1,0 3 1,4 1 1,0-3-1,0 4 0,0 1 1,0-7 0,0 4-2,4 0 2,4 0 1,0-3-1,1 2 2,-1 1-2,0 3 0,0 0-1,0 0 0,1 0 0,3 0 1,0 0 0,4 0-2,-3 0 2,-1 0 0,0 0-1,5 0 0,-1-3 2,5-3-2,-5 2 2,0 0 0,1-6-1,-1 4 0,0-1 0,1-4-2,-5 5 2,0-7-1,1 7 0,-1-4-1,-4 2 2,-4 2-1,4-3 0,-3-1 0,-1 2-1,0 2 2,-4 2-1,0 1-1,0 3 2,0 0-1,0-3 0,0 0-1,0 3 2,0 0-1,0 0-1,-4 0 2,4 6-2,-4 10 0,4-8 2,-5 2 0,5 2-2,0-7 0,0 5 2,-4 2 0,4-5-1,0 2 0,0-4 0,4 5-1,-4-1 0,0-6 1,5 1 1,-5 2-2,4-5 1,4 3 1,0-4 0,4-4-1,-4 3 0,1-2 0,-1-7 2,4 4 1,-8-1 2,8 1-3,-7-2 1,3 2-1,0-1 0,0-2-1,0 3 0,1-1 1,-1 2-2,-4 2 1,0 0-1,4 3 0,-4 0 0,0 0 1,-4 0 0,0 0-2,0 0 2,4 6-2,-4-2 2,0 7-2,0-5 0,4 4 2,1-1 0,-1-1-2,-4 2 0,0-4 1,4-3-2,-4 4 0,0-4 0,4-3-1,-4 0 0,0 0 0,0 3 0,8-3 1,-4-3 0,-4 0 0,4 3 0,0-4 0,0-2 1,5 3 0,-5-4 0,0 1 1,4 5 0,-4-3 0,4-2-1,0 6 1,-3 0 0,3 0 0,0 0 0,-4 0-1,4 0 1,4 3-1,-3-3 0,-5 0-2,4 0-9,0 0-1,0-3-6,-4 0-3,5 0-2,-5-7-3,0 7-2,0-3-4,-4 6-4,0-8-11</inkml:trace>
  <inkml:trace contextRef="#ctx0" brushRef="#br0" timeOffset="685518.2094">9805 15023 349,'0'0'40,"0"-3"-11,0 3-8,-4 0-4,4 0-7,0 0-4,0 0-10,0 0-10,4 0-11,-4 0-7,4 0-2,4 6-3</inkml:trace>
  <inkml:trace contextRef="#ctx0" brushRef="#br0" timeOffset="686078.2414">10456 15247 271,'0'-3'31,"0"0"-2,0 3-4,0 0-6,0 0-3,0 0-3,4-3-1,-4 3 1,0 0-3,0 6 5,0-3-3,0 0-1,0 12-2,0-2 4,0-1-1,-4-1-3,4 5-1,0-3 0,0 1-3,0 2-1,0-3-1,0 1-2,0 2 1,0-3 0,0 1-1,0-1-1,0-4 0,8-1 1,-8 2 0,8-4-2,-8-3 0,9 1 1,-5-4 1,4 0 0,-4-4-1,4 1 0,0-6 0,1-2 0,-1-2 0,0-3 0,4 2 0,-4 1 0,1 3 0,-5-2-1,4-3 2,0 6 1,-4-1 1,4-1 2,-4-5-1,-4 4 2,9 5 1,-9 6-1,4-3 1,0 1-1,-4 3 0,0 0-1,0 0 1,0 0 0,0 3-2,0-3-1,0 4-1,4 4 1,0 1-1,-4 7-1,0-5-1,0 2 2,0-4-1,0 1-1,4 1 1,-4-5-5,0 4-2,0-4-6,0 1-6,8-4-7,-8-2-10,0 4-11,4 0-10</inkml:trace>
  <inkml:trace contextRef="#ctx0" brushRef="#br0" timeOffset="715486.9235">12380 14529 198,'0'0'25,"0"0"-1,0 0-4,0 0-1,0 0-7,0 0 0,0 0 0,0 0-2,8 3-1,-3-3-1,-1 0 4,8 3-1,-8 2-3,8 1 1,1 7-1,-5 0 1,0-5 1,8 4-2,-12-2 0,13 3-3,-5-5 1,0 4-1,-3 4 0,3-2 1,-4 2 3,4-5 1,1 5 3,3 3-1,-4-4-4,0 4-3,-3-2 0,3 2-2,-4 0 1,4-4-3,-3 1 0,3-2 0,-4-1 0,-4-1 0,4 1-1,1-5 3,-1-2-1,-4 4 0,-4-4 0,8 1 0,-4-3 0,-4 3 0,8-4-1,-8 3-1,4-6 0,1 0 0,-5 4 2,0-1-2,4-3 0,-4 0 0,0 3 0,0 0 0,0-3 0,0 0 0,0 0 0,0 0 0,-4 0 0,4 3 0,0 4 0,0-4 1,-9 2 1,1-2-1,0 3 4,4 4-3,-4-1 3,-1-1-1,-3 5 1,4 0 1,-4 1 0,-1 2 0,-3 1 0,0 2-2,3 4 0,1-6-2,-4 7 1,3 1-2,-3-7 0,0 4 1,3-1-1,1 4 0,-4-1-1,3-2 0,1-1-3,0 0-5,0-2-1,3-3-6,1-2-4,0 2-6,0-3-5,4-9-9,0 3-2,0-1-9</inkml:trace>
  <inkml:trace contextRef="#ctx0" brushRef="#br0" timeOffset="720030.1834">11627 15018 173,'0'-3'25,"0"0"4,0 0-1,0 0-4,0-1-1,0 1 0,0 0-6,0 0 5,0 0 2,0-4-3,4 7 2,-4-1-1,0 1-5,0-3-1,0-1-4,0 4 0,4 0-3,-4-3 1,0 3-2,4 0 1,4 3 0,-3 1-3,3 0 0,-4 3-1,0 5-1,0 1 2,4-5-3,-4 8 0,4-2-1,-3 2-1,3-6 1,0 3-1,-4-2-1,4 5 1,-4-7-1,0 1-1,5-2 2,-9-2-2,4 7 1,0-7 0,0 0 0,0 2 1,0-1-2,0-1 2,-4-3-2,4-3 2,0 0-2,-4 0 1,0 0 0,4 0 1,1-3-2,-5-3 2,4-4-2,4-1 1,-4-2 0,0 1 1,0 0-2,4-3 1,-4-1 0,0-2 1,5 2-1,-5 0 0,0 2 0,0 1-1,0 2 1,4 2 1,-8-1-5,0 4-1,0-2-2,4 1-3,-4 1-3,4 0-5,0 3-7,-4-1-9,5 1-9,-1 0-12</inkml:trace>
  <inkml:trace contextRef="#ctx0" brushRef="#br0" timeOffset="730543.7847">6518 16500 165,'0'0'18,"0"3"2,0 4-3,0-4-4,0 6 3,0-2-1,4 2 0,-4-1 0,4 2-3,0 2-1,0-4-1,0 5-1,4-3 1,-4-1-2,0-2 2,5 0-1,-5-3-1,4 2 1,0-6 0,0 0 1,1 0 1,-1 0-1,0-3-1,0 3 4,0-3-2,-4-5 0,5-2-1,-1 1-1,0-1 0,-4-3-2,4-1-1,0 1 0,-4 2 1,5-2-1,-1-2-1,-4-1-2,0 5 3,4-2-1,-4 0-1,0 5-1,1-1-2,-5 2 2,0 1-1,0 6-1,0-3 0,0 1-1,0 2 1,0 0-1,0 0 1,4 2 0,0 4-2,-4 7 0,0-4 2,0-1 0,0 5-1,4 3 0,-4-5 0,4 2-1,-4 3 0,0-5-2,0 2-7,0-1-6,4-1-5,-4-1-9,0 3-6,0-7-6,0 0-2,0 2-6</inkml:trace>
  <inkml:trace contextRef="#ctx0" brushRef="#br0" timeOffset="731229.824">7128 16158 238,'4'-3'33,"0"0"0,-4-3-2,8 2 1,-8-2-1,8 1-2,-4-1-4,4 3-3,-8 0-5,5 3-2,-5 0-5,4-4-2,-4 4-1,0 0 0,0 0-2,0 0 1,0 7 0,-4 2-2,4-1-2,0 5 2,-9 3-2,1-2-1,0 2 0,-4 0-1,4 1 0,-5 2 0,5-4 0,0 1 0,4-4 0,-4 3 0,-1-3 0,5-2 2,4-2-1,-4-2-1,0 1 0,4-1 1,0 0 1,0-2-4,0 2 4,4-3-2,-4 0 0,4 2-2,-4-2 4,0 4-2,4-4 0,5 0-2,-5 0 4,0 0-2,0 0 0,4-3 0,0 4 0,-4-4 0,9 0 0,-5 0 0,0 0 0,4 0 0,1 0-2,-1 0-4,0 0-4,-4-4-8,1 4-7,-1 0-6,4 0-5,-4 0-8,4-3-10</inkml:trace>
  <inkml:trace contextRef="#ctx0" brushRef="#br0" timeOffset="731477.8381">7079 16589 280,'0'0'32,"4"-3"-4,-4 3-4,0-3-5,0 3-2,8 0-3,-4-3-2,8-1-4,-4 4-4,5 0 0,-1 0-1,0 0 1,0-1-2,-3 1 0,3 0-3,0 0-2,-4-3-8,5-1-4,-5 1-7,-4 0-3,4 0-5,-4 3 1,13 0-11</inkml:trace>
  <inkml:trace contextRef="#ctx0" brushRef="#br0" timeOffset="732332.8871">6215 16222 161,'0'-3'33,"0"3"0,0-4-5,0 4-4,0-4-2,0 1-3,0-1-4,0 1-1,0 0 0,0 3-3,0 0-2,0 0 2,0 0-5,0 0 2,0 0-1,0 0 2,-4 0 2,4 0 1,0 0-3,0 0 1,0 3 0,0 0-3,0 7-2,-5 1 1,1-1-2,0-1 1,4 1-2,-8-2 0,4 1 0,-4 4 0,8 0-1,-8-2 1,4 1-1,-5 1 0,5-5 1,0 5-1,0 0 0,0-1 0,0-4-1,0 2 0,4-1 0,0-2 1,0-3-1,0 3 0,0-4 1,0 3-1,0 1 0,4-4 1,-4 0 0,0 0-1,8 0 1,-4-3 0,0 0-2,0 0 1,5 0 0,-5 0-2,4 4 1,0-4 1,-4 1-2,4-1 1,0 0 1,-3 0 0,3 0-2,0 3 2,-4-3-1,4 0-5,-4 0-5,-4 0-6,0 0-2,9 3-6,-5-3-3,0 0-6,0 0-6,0 4-1</inkml:trace>
  <inkml:trace contextRef="#ctx0" brushRef="#br0" timeOffset="732588.9017">6116 16672 236,'0'0'31,"0"-3"-4,5 3-5,-5-4 1,0 4-2,8-6-2,0 1 0,0 2-4,-4-3-2,8 3-6,1-1-2,-5 1 0,0 3-3,0 0-8,0 0-9,-3 0-9,3 3-2,-4-3-4,4 4-5,0 8-5</inkml:trace>
  <inkml:trace contextRef="#ctx0" brushRef="#br0" timeOffset="733747.968">6612 17293 201,'0'-3'31,"0"3"1,0 0-2,0-3-7,0 3-3,0 0-1,0-3-5,0 3 2,0 0-2,4 0 1,-4 0 1,4 0-2,0 3 1,4-3 0,-4 3 1,5 2-2,-9 4-4,8-2-1,-8 2-2,4-2 0,4-1-3,-4 5 1,0-1 0,0-1-4,0-1 1,0 5 0,1 0-1,3-5 1,0 8-2,-4-4 0,-4-5 0,8 4 0,-4-8 0,0 6 1,-4-2-1,5-1 0,-5 1 1,4-7-3,0 4 2,-4-4 0,8 0 0,-8 0 1,0 0 0,4 0-1,-4 0 0,8-1 1,-8-2-2,4-4 1,-4-2 1,8-1-2,-3-1 2,-1 5-3,-4-10 3,8 3-1,-8 2 0,4-2 0,4 0 0,-4-1 0,-4 5 0,0 1 0,4-5 1,0 0-2,0 7 1,1-1 0,-5 1 0,0-2 0,0 5-6,4 0-4,-4 3-6,0 0-9,0 0-10,0 0-4,4 0-8,-4 3-5</inkml:trace>
  <inkml:trace contextRef="#ctx0" brushRef="#br0" timeOffset="734254.997">7234 17026 198,'0'0'29,"0"0"-2,0 0-2,0 0-3,0 0-1,0 0-6,0 3 2,0-3-2,0 0-4,0 7-2,0-4 0,0 3-2,0-2-1,-4 5 4,4-3-2,-4 2 0,0 2 2,0-1-1,-4-1 0,3 5 0,1-3-2,0-1 1,0-1-1,-4 5 1,0-4-2,4 4-1,0-2 0,-1-1 0,-3-4-2,8 0 0,-4 1-1,4-2-1,0 1 1,0-3-1,0 0 1,0 1-1,0-1-1,0 0 1,0 3 1,0-3 0,4 1-1,4-4-1,-3 0 2,-1 0-2,0 0 1,0 3 1,0-3-4,0 3 2,0-3 0,0 0 2,4 0-4,1 0 4,-5 0-2,4 0 0,0-3 0,0 3-3,0-3-3,5 3-5,-5-4-5,-4 1-3,4 0-2,0 0-3,1 0-5,-5 0-7,4 3-4,4 0-5</inkml:trace>
  <inkml:trace contextRef="#ctx0" brushRef="#br0" timeOffset="734513.0118">7144 17460 236,'-4'0'43,"4"0"-8,0-3 1,0 3 0,4 0-2,4 0-3,4-6-5,-3 4-8,3 2-3,0-6-6,1 6 0,-1-7-4,0 1-1,4 3 0,-3 3-2,-1-6 0,0 6-2,-4 0-5,1 0-5,-1 0-4,0 0-4,-4 0-1,4 0-5,-4 0-7,1 0-1,-1 0-4,-4 0-4</inkml:trace>
  <inkml:trace contextRef="#ctx0" brushRef="#br0" timeOffset="735346.0594">6321 17149 273,'0'0'39,"0"0"-5,0 0-3,-4 0-4,4 0-4,0 0-5,0-4-2,0 4-3,0 0-4,0 0-1,0 0-2,0 0 1,0 0-2,-4 0-3,4 4 1,0-4 0,0 9 2,-8-2-3,4 2 2,-5-1-3,-3 2 1,4 2-1,-4 1 0,8-2 1,-9-1 0,5 2 0,0 0-1,0 0-2,0-5 2,-1-1 0,5 2-1,0 1 0,-4 1 0,4-4 0,0 4 1,4-2 0,-4-2 0,4 1-1,0-4 2,0 3-1,0-6-1,0 0 0,4 3 4,-4-3-1,8 5 0,0-2 1,4-3-1,-3 3 0,-1-3-1,0 4 0,0-1 0,5-3-2,-1 3 2,-4-3-2,4 0 1,-4 3-1,1-3 0,-1 0-3,-4 3-3,4-3-6,-4 0-4,0 3-5,0-3-2,5 4-5,-9 0-3,4-4-4,0 0-3,4 7-8</inkml:trace>
  <inkml:trace contextRef="#ctx0" brushRef="#br0" timeOffset="735600.0739">6219 17619 279,'0'-3'34,"0"3"-2,0 0 0,4-3-1,4-8-1,4-5-6,5 0-5,-1 2-5,-8 1-2,9 3-6,-9 4 0,0-5-4,0 8-8,4 0-8,1-1-9,-9 4-7,4 4-10,-4-1-1,29 21-10</inkml:trace>
  <inkml:trace contextRef="#ctx0" brushRef="#br0" timeOffset="736584.1302">6100 16681 144,'0'-3'21,"0"0"-3,0 3 0,0 0-1,0 0 0,0 0 0,4 0-5,-4-3 1,0 3 5,0 0-1,8-3 2,-8 3-3,4 0 4,-4 0-4,5 0 2,-1 0 0,-4 0-2,0 0 0,4 0-3,0 0-1,0 0 0,4 0 1,-4-4-4,0 4-4,0-3 0,5 3 0,-1 0 0,4 0-1,-4 3-3,0-3 1,1-3-1,-1 0-1,-4 3 2,4 0-2,0 0-1,-4 0 2,5 0-1,-1 0 0,-4 0 0,0 0 0,4 0 0,-4 0-5,0 0-1,0 0-5,-4 0-4,13 0-7,-9 0-2,0-2-6,0-4-8,0-3-7</inkml:trace>
  <inkml:trace contextRef="#ctx0" brushRef="#br0" timeOffset="741498.4113">5719 16281 222,'-4'0'36,"0"0"-5,0 0-4,4-4-3,-4-2-3,4 6-6,0-11-3,0 1 0,0 4 2,0-3-1,0-1-1,-4 4 2,0-2-2,4 1 0,0 1-1,-4-4 3,4 1-2,-4 4-3,4-1-3,-9-1 2,9 4-2,-4 0 2,0 0-4,0 3-1,0-3-1,-4 0 0,4 3 1,-4 0-1,3 0-1,1 0-1,-4 0 0,0 3 1,4 0-1,-4 6 1,-1 7 0,1-1-2,0 4 2,4-2-2,-8 2 2,4-1 0,3 4-1,-3 2 0,4 6-1,4-1 2,-8-2-1,8 0 0,0 1 3,0-7-2,4 3-1,0-2 2,0-6 1,9-2-1,-5 2 0,4-13 1,4 1 0,-3-4 1,-1 0-1,8-7 2,-3 1 1,-5-10-1,0 5 0,1-5 5,3 0-2,-4-1-1,1 1 1,-5 1-2,0-4 1,-4 3 0,-4 2 0,4-2-3,-4 2 0,-8 1-1,0 0 0,0-1-1,-5 1 0,9 1-1,-4 2 0,4 5-4,0-4-6,0 2-3,0 1-7,0 3-2,4 0-8,0 0-11,0 3-11,0 0-11</inkml:trace>
  <inkml:trace contextRef="#ctx0" brushRef="#br0" timeOffset="742467.4667">7725 16128 260,'0'0'33,"4"0"-3,-4 0-4,0 0-3,0 0-7,0 0-4,0 0-1,9 0 4,-5 0-1,4-3 2,0 3 0,0-3 1,5 0-2,-5 3-3,4 0-1,-4 0-1,5 0-3,-5 0 0,4 0-2,-8 0-1,4 0-1,5 0 0,-5 3-1,0 0-1,-4-3 1,4 6 0,0 2-2,-4-1 0,1 2 0,-1-3 2,-4 7-2,0 1 0,0 2 1,0-1-1,0 1 0,-4-1 0,-5 3 0,1-2 0,0 5 0,0-2 0,-4-2 0,7 2 0,-3-3 0,0 2 0,-4-3 2,0 0 0,-1 1 1,5 0 0,0-2 0,-4 2-1,3-5 0,1 2 0,4-4-1,4 1 1,-4-1 1,4-4 0,-4-2 1,4 0-2,0 1 1,0 2 0,0-6 0,0 0 0,0 3-1,0-3 0,4 3-1,8-3 0,-8 0 0,9 0-1,-5 0 2,0 0-1,4-3-1,1 3 0,-5-3 1,4-3 0,-4-1-4,5 1-4,-5 4-4,4-1-1,-4-3-5,0 2-5,-4 1-8,5 0-9,-5-3-6,4 3-8</inkml:trace>
  <inkml:trace contextRef="#ctx0" brushRef="#br0" timeOffset="742840.4881">8176 16268 273,'0'0'41,"0"0"-5,0 0-3,0 0-2,0 0-2,0 0-4,0 0-2,0 6-4,4-6-4,-4 7-1,0-1-4,4 0-3,-4 2 0,4-1-3,-4 2 0,4 1 1,-4-1-2,0 2 0,0 2-2,0-3 0,0 1 0,0 2-1,0-1 0,-4-1 1,4 2 0,-4 3-1,0-5-1,0 2-4,0-4-4,0 1-2,-1-2-4,5-2-6,0 1-5,0-4-5,0 0-5,0-3-1,0 0-2,-8 6-9</inkml:trace>
  <inkml:trace contextRef="#ctx0" brushRef="#br0" timeOffset="743180.5075">8360 16179 232,'0'-2'41,"0"2"-6,0-3-2,0 0-5,0 3-3,0 0-3,0 0 4,0 0-3,4 0-3,-4 0-1,8 0-5,-8 0 0,8 6-5,-8 9 2,4-3-2,-4-1-1,5 5 0,-1 0-4,-4-1 0,0 0-1,0-2-1,0 2 0,0 0-1,0 1 0,0-1 0,0 1 0,0-4-2,-4 3-3,-1-3-3,5-1-5,-4-1-4,0-1-7,0 1-5,4-4-8,-8-1-3,8-2-8,0 4-6</inkml:trace>
  <inkml:trace contextRef="#ctx0" brushRef="#br0" timeOffset="743678.536">8077 16417 206,'0'-1'29,"0"1"-4,0 0-5,0-10-5,0 4-2,0-4-4,5 1 0,-5-2-3,4-2 1,0 0-1,4-1 0,0-2 3,4 3-1,1 2 0,-9-5-1,12 2 2,-4-2 2,-3 0-3,3 3 3,0 6 1,0-6-1,1 6-1,-5-2-2,0 7 1,4-4 2,5-4-1,-5 4 2,0 3-1,1 3 1,3 0-2,-8 3 0,4 0 1,5 0-3,-5 1 0,0 2-2,5-6 2,-1 8-2,-4-5-1,1 0-1,3-3 0,0 3-1,-3-3-1,-1 0 0,0 0-1,1 0 1,-1-3-2,4 0 1,-3 0-1,-1-2-6,-4 2-3,0-7-9,0 4-7,1-3-11,-5 2-11,0-1-11</inkml:trace>
  <inkml:trace contextRef="#ctx0" brushRef="#br0" timeOffset="745218.6241">6256 17605 161,'0'0'29,"0"0"-2,0 0-4,0 0 3,0 0-5,0 0-3,-4-3-3,4 3 0,0 0-4,0 0 4,0 0-2,0 0-4,0 0 4,0 0-2,0 0-2,0 0 3,0 0-1,-5 0 3,5 0-1,0-3 0,0 3-1,0 0 0,0 0-3,-4 0 1,4 0-3,0 0 0,0 0-2,0 0 1,0-4-1,0 4 0,0-3-1,0 3-1,0 0 0,0 0-1,4 0 0,-4 0 2,5-6-3,-5 6 1,8 0-1,0 0 1,-4 0 0,4 0-2,-4 0 1,4-7 0,1 7 1,-1-6-1,-4 1 1,8 2-1,-12 0-1,12 0 1,-7-4 0,-1 7 0,4 0 0,0-3-1,-4 0-1,0 3 0,0 0 2,5 0-2,-9 0 1,4-3 0,4-3 1,-4 2 0,0 1-2,0 0 0,-4 1-1,8-1 2,0-3 0,-3 3 1,-1-4 0,0 4-1,-4 0 1,4 3-2,-4 0 2,0 0 0,0-3-2,0 3 0,0 0 2,0 0-2,0 0-1,0 3 2,0-3-1,0 0 1,0 0 0,0 0-1,0 6 1,0-6 0,-4 0 0,0 0-2,4 0 3,-9 7-1,5-7 1,0 6-1,-4-3 0,-4 0 0,4-3 0,-5 2 0,9 1 0,-4 4 0,0-4 0,0 0 0,-1 0 1,5 3-1,-8-6 0,4 0-2,-4 0 2,8 4 0,-5-1 1,1 0-1,0 0 0,4 2 1,-4-2-2,4-3 1,0 3 0,-5-3-2,5 3-2,4-3-3,-8 0-1,8 0-1,-4 4-7,4 2-5,0-6-12,0 0-9,-4 0-7</inkml:trace>
  <inkml:trace contextRef="#ctx0" brushRef="#br0" timeOffset="757656.3355">5863 17430 149,'0'-3'12,"0"-3"0,0 6-2,0-7 3,0 1-1,0 3 0,0-1 1,0 3 1,0-6-6,0 1 1,0 0 0,0 3 1,0-7 2,0 5-1,0-1 0,0 0-2,0-1-4,0 1 0,0 4-1,0-7 1,0 2 0,0 4 1,-4 0 0,-1 0 1,1 0 0,0-4-1,0 4 0,4-2 3,-4-1-2,0 3-2,0 0 1,0-1 3,-4 1 1,3-3-1,-3 3 0,0-2 0,4 5-2,-4 0 0,4-3-2,-4 3-2,-1-3 1,1 3 0,4 0-1,0 0-1,-4 0 1,-5 0 0,5 3-2,0-3 1,4 3-2,0 2 1,0 4 0,-4-2 1,4-1-1,-5 2 0,5 1-1,0 1 2,0 3-1,-4-2-1,0 5 1,4-2 0,0-1 0,-1-1-1,1 3 0,4 1 0,0 6 2,0-1-3,-4 2 1,4-3 1,0 3 0,0 3 0,4 1 0,0 0-1,1-2 0,-1-1 0,8-3 2,-4-2-1,0 0 2,0-8-2,5 2 0,-1-4 1,0-2 0,1-7-1,3 0 0,0-3 0,-7-4 2,7-2-2,0-4 2,-3-1 2,-1-5 0,0-2 1,0 5 2,-3-2-1,-1-10-1,0 7 0,0-6 2,-4 2-1,0 1 0,-4 5-1,0 1-3,0-1 1,0 2-2,0 4 1,0 0-1,0-3-2,-8 2 1,4 5 0,0-3 0,-4 9-5,0-3-3,-1 0-5,1 6-4,0 0-4,0 0-10,0 0-8,-1 6-12,5 0-8</inkml:trace>
  <inkml:trace contextRef="#ctx0" brushRef="#br0" timeOffset="799884.7508">7680 17045 165,'0'-3'18,"0"0"0,0 0 1,0 0-3,0-4 2,0 4-3,0 0-1,0 0 1,0-2-3,0 2 4,0 0-3,0-1-1,0 1 0,0 3 1,0-3 0,0 3-2,0-3 0,0 3 1,0-3 1,0 3 0,0-3-3,0-1-2,0 4-3,0 0 1,0 0-2,0 0 0,0 0-2,0 4 2,-4-4 0,4 3 4,0 9-3,4 3-1,-4 1 4,0 0-1,0 1-1,0 2-1,0-1-1,0 4 0,0-5 0,0 2-3,0 2-1,0 1 1,0-1 0,4-2 0,-4-1 0,5 1-1,-1-2-1,0 2-3,-4-3-2,0-2-1,0 2-3,0-5-4,0 2-4,4 0-4,-4-2-3,0-1-5,0-7 0,0 6-5,4-6-2,0 1-1</inkml:trace>
  <inkml:trace contextRef="#ctx0" brushRef="#br0" timeOffset="800243.7713">8032 17006 263,'0'-4'30,"0"1"-7,0 3 0,0 3-4,0-3-4,0 0 0,5 4 0,-5 7-2,0 1 0,4 1-2,-4-3 2,4 4-1,0 2 0,-4 0-3,0-2-1,4 2-1,-4-2-4,0 2 0,0 0 1,0 2-3,4-3-1,-4 0 2,0 4-1,0-3-3,0-5-6,4 5-10,-4-5-4,0 2-6,0-1-5,0-5-3,0-1 0,-8 18-7</inkml:trace>
  <inkml:trace contextRef="#ctx0" brushRef="#br0" timeOffset="800512.7867">7934 17265 260,'0'-3'42,"0"1"-4,0-1-2,4-4-3,4 1-3,1 0-4,-5-1-7,4 1-6,4 0-3,-4 1-3,1-2-1,3 1-3,-4 0 2,4-1-5,1 4-8,-5 0-2,4 0-5,-4 3-4,-4-3-7,5 1-4,-1 2-2,-4-3-2,8 3-2,9-10-3</inkml:trace>
  <inkml:trace contextRef="#ctx0" brushRef="#br0" timeOffset="801838.8626">8507 17115 252,'0'0'24,"0"0"1,4 0-3,-4 0-8,5-3-2,-5 3-3,0-3 0,4 3-2,-4 0-1,0-3 0,0 3 0,0 0 0,0 0 1,0 0-1,0 0 4,0 0-2,0 0-3,0-3 0,0-1 1,-4 4 0,4 0-2,0 0-2,-9 0 2,-3 0-1,4 0 0,0 4 0,4-4-2,-5 3-1,5-3 0,0 6 0,-4 0 3,0 1-2,0 2 0,4 2-3,-5-1 2,1 3 1,0-2-1,4 2 0,0-1-3,0 3 2,-5 1 1,5-4 0,4 3-1,0-3 2,0 1-2,0-2 2,4 2-2,-4 0 2,5-1-3,3-1 2,0 5-2,4-8 3,-4 2-1,5-4 0,3 0 0,-4-2 0,1-4 0,3 0 0,0 0 0,1-4 0,-1 1 1,1-3 1,3-7 3,0 2 2,-3 2-1,-1-4 0,1 2 1,-5 1-4,4-3-1,-8 2 1,9-1-2,-5 2 1,-4-1-2,-4 1 1,5-2-1,-9 2 0,8 4 0,-8 1 1,0-1 0,4-1-2,-4 1 2,0 0 0,0-1-1,0 4 0,0 0 0,-4 0 0,4 1 0,0-1-1,0 3 0,-4 0 2,0 0 0,-5 0-1,5 0 0,0 3-1,-4-1 2,4 4-2,-4 7 0,4-7 2,-5 7-2,5-5 2,-4 5-3,0 2-1,4-5 1,-4 1 0,0-1 0,3-4 1,1 2 0,0-2-1,0 4 2,4-1 0,0-2 0,0-1-3,0-1 3,0 4-1,0-5-1,0-1 2,0 3 0,4-3 0,4 0-2,-3-3 2,3 0 0,-4 0 0,0 0 0,0-3 0,4 3 0,0-3 0,1-6 1,-5 1 0,4-2-1,0 1 0,0-1 0,0 4 0,-4-7 0,1 5 0,3-2 0,-4 1 0,4 1 1,0-2 0,0 1 1,1-4 3,-5 4 0,4 1-2,-4 4 2,0-2-2,4 0 0,-4 3 2,5-1-1,-9-2 1,8 3-2,-4 0 0,0 1 1,0-1 0,4 0-2,0 0 2,-4-1-1,5 1-1,-1-3 0,-4 3 0,12-4-1,-12 4 0,9 0 0,-5 1-1,0-4 2,0 0-3,0-1 1,1 4 1,-1 0 0,0-3-1,-4 1 1,8 2 1,-3-1-4,-1 1 4,0 3-4,-8 0 1,4-3 1,0 3 1,0 0-2,-4 0 2,0 3-2,0-3 2,0 3-2,0 9 1,0 0 0,-8 1 1,4-2-3,0 2-1,-4 0 1,0-2-2,3 5 0,-3-7 1,4 4 1,-4-2 1,0-1 0,0 2-1,-5-2 2,5-5 0,0-2 0,0 0 0,4 3-2,-5-3 2,1 1 0,4-4 1,4-4-1,-8 4 3,4 0 0,-4 0 3,4 0-1,4 0 1,0-6 1,-5 6-2,1-6 0,4 1 1,0 2-1,0-4-2,0 4 1,0 0-1,0 0 1,0 3-2,4 0 1,-4 0-2,5 0 1,-1-3-1,-4 3 0,4 0 0,0 0-1,0 0-1,4 0 2,0 0-2,-4 0-3,9 3-2,-5-3-5,4 0 0,0 0-4,-3 3-3,-1-3-6,4 0-6,-4 0-8,1 0-1,3 0-6,21-3-5</inkml:trace>
  <inkml:trace contextRef="#ctx0" brushRef="#br0" timeOffset="802450.8976">9326 17112 205,'0'0'27,"0"0"1,0 0-2,0 3-4,0-3-3,-4 3-5,4-3-3,0 7 3,0-1-4,0 2-2,0-2 0,0 1-2,0 2 1,0 1-1,0-2 1,4 1-3,-4 1 0,0-1 0,0 3 0,4-3 0,-4 1 0,0 2-2,4 0 1,0-3-2,-4 1 0,0-4 0,4 0 0,5-4 1,-5 4-1,0-3 0,0 1 0,8-4-2,-8 3 2,5-3-2,-1-3 0,-4-1 1,0 1 0,4-3 0,0-2 1,-4-2 0,5 1 1,-1 1 0,-4 2 1,4-4 3,-4 1 1,4-1 1,-4 4 2,0-2 0,5-2-3,-5 1 0,-4 2-1,0 1 0,8 1 1,-4-1-1,-4-1 0,8 4 0,-8 0-1,4 0-1,0 0 0,-4-1 0,0 4-1,5 0 0,-5 0 1,0 0 1,0 0 0,0 0 2,8 7-3,-8 2 1,0 1-4,0 1 1,0 2 0,0-1-1,0-2 1,0-2-2,0 5 1,0-4 0,0 1 0,0-2-1,0 1 0,0-2 0,0-1-1,4 0-3,-4-1-2,8-2-1,0 0-4,-8 1-3,4-1-7,0-3-9,-4 6-8,4-3-10,-4 1-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5-12-01T02:04:48.67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522 5297 306,'0'0'43,"0"-3"-2,-4 0-1,4 3-7,0-3-5,0-1-6,0 1-5,0 3-2,0 0-2,0 0-3,0-3 2,4 3-2,0 0 1,0 0-1,8 3 1,1-3-1,3 3-4,0 10 1,5 0-2,-5 4-1,1 4-2,3 1 0,-4 2 0,1 5-1,3-2 0,-3 0 0,-5 1-1,0-1 0,5-3 1,-5 2 0,0-6-1,0 3-1,5-6-4,-9 2-2,4-5-4,-3-1-2,-1-3-4,0-4-2,-4-1-5,0-2-5,0-3-8,4 0-6,-4 0-6,9-8-10</inkml:trace>
  <inkml:trace contextRef="#ctx0" brushRef="#br0" timeOffset="298.0171">2743 5184 286,'0'0'37,"0"3"1,0 2-3,-8 8-1,4 9-4,-4-1-4,-1 4-4,5 5-5,-4 4-2,0-4-4,-4 3-1,-1 7-2,5-3-1,-4-4-1,4 2-3,-5-2 0,5 1-1,-4-4-2,4-3 0,-1-2-6,1-4-2,4 1-5,-4-4-6,0-2-8,8 0-7,-8-8-9,8-2-3</inkml:trace>
  <inkml:trace contextRef="#ctx0" brushRef="#br0" timeOffset="531.0304">3025 5254 406,'5'0'42,"-1"-3"-12,8 0-6,0 0-9,5-4-1,-5 4-5,8-3-1,-7 1-1,3 5-2,-4-3-3,1 0-3,-1-4-2,4 7-3,-8 0-4,-3 0-7,3 0-7,-4 0-11,-4 0-7,8 7-14</inkml:trace>
  <inkml:trace contextRef="#ctx0" brushRef="#br0" timeOffset="736.0421">3075 5474 351,'0'0'37,"0"3"-4,0-3-2,4 0-4,-4 3-5,8-3-7,4 0-3,0 0-5,1 0-2,3-6-1,0 1-1,1-5 1,-1 1-2,1-4-6,-5 2-7,0 4-9,0 1-9,-3-3-6,3-4-6,-4 2-5</inkml:trace>
  <inkml:trace contextRef="#ctx0" brushRef="#br0" timeOffset="1176.0673">3480 4950 370,'4'0'36,"4"-1"-3,4-5-3,1-1-3,3-2-7,-4 2-5,1 4-5,-1 0 0,0 1-1,1-1-1,-1 3-3,0-3 1,4 3-1,-7 0-1,3 0 0,-4 0-2,0 3 0,-4 2 0,5 1 0,-5 7-2,4 3 0,-4-2 1,4 2 0,-8 2-1,0 4 1,-4-5-1,4 6-1,-4-3 2,4-1-1,-8-1 0,4 4-1,-5-1 2,5 4 1,-4-7 0,0 1 0,0-2 2,0 5 0,4-4 1,-1-2-2,1 5 1,0-6 1,4 3-2,0-2-2,0-3 3,0-2-1,0 5-1,0-7-1,0 4-1,4-8 1,0 1 0,1 3-2,7-2 2,-4-1 0,0 1-1,4-4 0,1 0-1,3-1 0,-4-2-3,1 3-5,-1-3-3,0 0-5,1 0-5,-1 0-7,0-3-13,0 1-7,38-8-12</inkml:trace>
  <inkml:trace contextRef="#ctx0" brushRef="#br0" timeOffset="2247.1286">4254 5181 314,'0'-3'38,"0"0"-8,0 3-5,0-4-3,0 1-4,0 0-4,-4 3 0,4-6-3,-9 6 2,1-3 1,0 3-2,4 0-3,-4 0-1,4 0 1,-5 0-4,1 3-1,-4 3-2,4 0 2,0 7-1,-1-2 0,-3 2-2,4 3 2,0 1-2,0 6 0,3 1 0,-3-1 0,4 6 1,0-2-2,4-3 0,0-2-1,4-1 1,0-2 1,0 0-1,9-2 0,-1-4 0,4 1 0,1-10 0,3-1 1,5-3-1,-1 0 0,1-3 0,-1-7 0,5-4 1,-4-2-1,-1-2-1,1-4 2,-1 1-2,1-4 2,-5 4-2,-3 1 1,-1 4 0,0-6 1,-3 7-2,-5 3 0,-4-3 2,0 2-1,-4 7 0,0 0 0,-4-1 0,4 1 1,-8 6-1,0 0 0,-1 0 0,1 0-1,-8 0 2,8 3-1,-5-3 0,9 3 0,-8 7 0,4-1-1,0 1 2,4 1-2,0-4 1,-1 5-3,-3-2 2,4 1-2,0-2-1,0 4 1,4 1 0,0-1 0,-8 0 0,8-8 0,0 4 1,0 4-1,-4 0 2,4-5-2,0-2 2,0 0 1,4 1-1,-4-4 0,4-3 2,4 3-2,-4 0 2,0-3 0,9 0-2,-5-3 0,0 0 1,0-7 1,0-2 0,9-6 1,-5-4 0,-4 8 0,4-2-1,5 1 0,-5 3 1,0-1 0,1-1-1,3 1-1,-4 0 1,5 5 1,-5-5 2,0 4-2,0 3-1,1-1 5,3-2-3,-4 4 1,1-1 1,-1-1-2,0 4 2,1-3-2,3-1 0,-4 3 1,1-6-1,-1 4 0,0-4 1,0 4-1,1-2 1,-5 1-2,0-2 1,4 3-2,1-1 0,-5 1-1,0-2 1,0 5 0,-4 0 0,0-1-1,0 1 0,1 0 0,-1 3 0,-4 0 0,4 3 0,-4 0-1,4 1 3,-4 8-2,0 3 0,-4-3 0,4 3 0,-4 0-2,-5 6-1,1-2-2,0-1-1,0 1 1,0 3 2,-1-11 1,1 2 0,0-4 0,-4 9 1,4-9 0,-5 4 1,1-10 0,4-3 3,-4 0 1,3 2 1,1-2 2,0-2 0,-4-4-1,4-4 2,-1 1 2,5 3-1,-4 1 2,0-5-3,0 4 2,4 3-2,4-4 2,-4 4-3,-1 0 0,5-2-1,0 5-2,0-3-1,0 0-1,0 3 0,0 0-2,0 0 1,13 0 0,-1 0 0,0 0-2,1 3 1,-1 0-2,8 0-4,1-3-5,-5 2-2,1-2-2,3 0-3,0 0-4,1 0-4,-1 0-8,1-2-11,-5-1-10,42-16-13</inkml:trace>
  <inkml:trace contextRef="#ctx0" brushRef="#br0" timeOffset="3066.1754">5343 5082 220,'0'-3'35,"0"0"-1,0 3 3,4 0-2,-4 0-1,0 0-3,0 0-3,0-3-3,0 3-2,0-3-6,0 3-1,0 0-4,0 0-2,0 0-1,0 0-4,0 0 1,0-2-2,0 2-2,0 0 0,0 2 0,-4 1-2,4 6 0,0 14 3,0-3-3,0 3 0,0-6 0,0 9 0,0-6 0,-4-2 2,4 4-2,0-3 0,4-5 0,-4-1 0,0 0 1,4 1-3,0-4 2,0-4 0,4 0 0,-4-4 0,4-2-1,-3 0 1,3 0 0,0 0 0,-4-5 0,4 2 0,4-10 0,-3-3 0,-1 8 0,0-7 0,0 5 0,0-4 0,1-2 0,-1 0 0,-4 5 2,8-2-1,-4-3 4,1 8-1,3-5 2,-4 1 0,-4 5 1,0 3 2,0-6-1,-4 7 0,4-3 0,-4 6-2,4-4 1,-4 4-1,0 4 2,0-1 2,0 0-3,0 13-4,0-2 2,5-1 0,-5 1-2,4 5-1,-4-1-1,4-2 0,-4 9 1,8-11-1,-8 2-5,4-1-7,0-3-7,0-2-8,-4 1-7,0 2-16,8-4-12,-4 34-13</inkml:trace>
  <inkml:trace contextRef="#ctx0" brushRef="#br0" timeOffset="6211.3553">2649 6817 362,'0'0'35,"0"0"-1,0 0-3,0 0-6,0 3-2,4-3-5,-4 3-3,0 4-1,0 7-3,4-1 0,-4-7 0,4 2-3,8 5-1,1-1-1,-5 1-1,4-2-2,-4 5 1,5-3-3,-1 4 1,0-1-1,0-1-1,1 0 0,3-5-4,-4 1-5,-3-1-3,3-4-6,-4 0-6,4 1-11,-8-4-5,5-3-7,-1-3-2</inkml:trace>
  <inkml:trace contextRef="#ctx0" brushRef="#br0" timeOffset="6528.3734">2952 6694 280,'0'-3'42,"0"3"-6,0 0-3,0 0 0,0 3-2,0-3-4,0 4-2,0 7-5,0 1-6,-4 4 3,4 2-2,-4 4 0,4-1-2,-5 4-2,1 2 0,-4 3-3,4 4-1,-4 4 0,0 2-2,0-4-3,-5 1 2,5-1-3,0 1 0,4-7 0,-4 4 0,-1-4-3,1 2-4,0-5-2,0 0-2,4-8-5,-4 0-2,3-5-5,1-1-6,0-2-5,0-2-6,0-5-4,4 2-5</inkml:trace>
  <inkml:trace contextRef="#ctx0" brushRef="#br0" timeOffset="6817.39">3361 6667 445,'8'0'30,"1"-3"-6,7 0-4,-4 3-4,0-6-5,1-1-2,3 4-3,1 0-1,-5 0-2,4 0 0,-4-2 0,5 2-2,-5-1 0,0 1 0,1 0 0,3 0-2,-8 0-6,0 3-6,1 0-12,-5 0-11,0 0-9,4-3-17</inkml:trace>
  <inkml:trace contextRef="#ctx0" brushRef="#br0" timeOffset="7029.4021">3418 6930 335,'0'0'34,"0"0"-5,0 0-3,13-3-1,-5 3-4,4 0-3,-4-4-5,5 1-4,-1 0-2,4-3-2,1 1 0,-1-5-2,-4 4-4,9 0-6,-9-4-7,5 5-11,-5-1-5,0 0-7,4-1-5,17-5-7</inkml:trace>
  <inkml:trace contextRef="#ctx0" brushRef="#br0" timeOffset="7446.426">3951 6535 336,'0'0'39,"0"0"-7,0 0-3,0 0-2,0 0-3,4 0 0,0 0-5,4 7-4,0-1 0,0 5 1,1 2-4,-5 0 0,4 1 0,4 2 0,-4 1-4,1 3 0,3-1-2,-4-2-1,4 2-2,-3-1 0,-1-2-1,4-2 0,-8 2-1,8-4 2,-3-7 0,-1 5 0,0-4-1,0-3 2,4 1 1,-8-4 1,5-4 0,3-2-2,-4-10 1,4-5 1,1 1-1,-1-6-2,0 2 1,1-6 0,3 2 0,-4-3-3,1 1 0,-1 3 1,0 2-2,-8 4-1,4 2-3,1 2-3,-1 1-1,-4 3-5,-4 5-4,4 2-5,0 2-5,-4 1-8,0 3-13,0 0-11,-16 21-12</inkml:trace>
  <inkml:trace contextRef="#ctx0" brushRef="#br0" timeOffset="8634.4939">2833 8189 344,'0'0'44,"0"0"-9,0 0-3,0 5-6,0-5-5,4-5-6,-4 5-2,0 0-3,8 0 2,5 0-1,-1 0-2,0 0 1,5 0-2,-5 0 1,4 0-1,5 0-2,-9-5-1,8 2-2,-3 0 0,-1-7 0,1 4-1,-1 3-1,0-4-1,-8 4 0,5 3-1,-1 0 1,0 0 0,-3 0 0,-5 0 0,0 0-1,0 3 0,0 4-1,-4 2 1,0 4-1,-4 0-1,0 1 0,0 2 1,0-2 1,-5-1 1,1 6 0,-4-2-1,4 2 1,-1-1 0,1 7 0,0-1 0,0-3 0,0 1 0,0-4 0,3 4 1,1-5-1,-4 2 1,8-1 1,-4 1 1,0-3 0,4-5-1,0 5-1,0-2 2,0-4-2,8-1-1,-4 1 1,4-4 0,1 1 0,-1-1-2,-4-1 2,8-5 0,-4 0-2,1 0 2,3 0-1,0 0 0,-4 0-2,5 0-1,-5-5-4,0-1-6,0-1-1,4-2-5,-12 2-7,9-2-6,-1-1-6,-4 2-5,4-1-3,17-21-9</inkml:trace>
  <inkml:trace contextRef="#ctx0" brushRef="#br0" timeOffset="8889.5085">2837 8483 350,'0'0'34,"0"-3"1,4 3-2,-4-3-3,4 3-5,5 0-5,3 0-6,0 0-1,4-4-4,-3 3-3,7-9 1,-8 1-5,9 2 3,-1 1-4,1-4-1,-5 6-4,1-6-7,-1 1-4,0-1-9,1 2-9,-1-1-2,1-4-5,-5 2-7</inkml:trace>
  <inkml:trace contextRef="#ctx0" brushRef="#br0" timeOffset="9121.5218">3443 8235 383,'0'0'39,"8"0"-4,-4 0-6,5 0-4,-1 0-6,4 0-6,-4 0-3,4 0-3,5-3-1,-5 1-3,0-4 0,1-1 1,3 1-2,-4 3-2,1-3-6,-5-1-4,4 6-7,-4-6-11,-4 4-7,0 3-7,-4 0-7,5 5-6</inkml:trace>
  <inkml:trace contextRef="#ctx0" brushRef="#br0" timeOffset="9315.5329">3504 8386 251,'0'0'30,"0"0"2,0 0-3,9 3 3,-9-1-2,8-2-2,4 0-2,-4-2-6,5-4-5,-5-7-4,4 10-4,0-3-1,1-6 0,3 6-1,-4-7-5,1 4-3,-1-1-8,-4 2-9,0-4-8,4 2-5,-3 0-6,-5-1-8</inkml:trace>
  <inkml:trace contextRef="#ctx0" brushRef="#br0" timeOffset="9756.5581">3992 7857 350,'8'0'46,"-4"0"-7,8-4-7,-4 4-6,9 0-7,-9-3-4,4 3-5,-4-3-2,5 3-1,-1 0-2,-4 0-2,4 0 0,1 3 0,-5 0-1,0 7 2,0-2 0,-4 1-2,5-2 0,-1 5 1,-4 4-2,0-1-1,0 1 0,-4-2 1,4 2-1,-4 0 1,0-2 1,0 2 0,-4 1 0,0 2 2,-4-1 2,0 1-2,-1-3-2,1 5 3,-4-4-1,4 2-2,-5 0 1,5-1-1,0-2 0,0-2 1,0 2 0,0 0-1,3-8 1,1 8 0,0-4 1,4-4-1,0 2-2,0 2 2,0-5-2,0-1 0,0-6 1,4 10-2,5-9 0,-5 6 0,4-4 1,0 0-3,-4 0-2,8 0-5,-3-3-1,-1 0-2,4 0-2,4 0-5,-3-3-6,-1 3-4,-4-3-7,4-3-4,1-2-5,-1 1-3</inkml:trace>
  <inkml:trace contextRef="#ctx0" brushRef="#br0" timeOffset="10774.6163">4438 8400 306,'0'3'39,"0"-3"-4,0 4-1,0-1 1,8-3-3,0 0-2,0 0-7,9-7-2,-5-2-6,-4-2-1,5-5 0,-1 2-4,4-2 0,1 0-1,-1-2-2,0 2-1,1-4 0,-5 4-2,8-5-1,-3 5 0,-1 0-2,-3 2 0,3-2 0,-4 0 0,-4 5-2,5-2 2,-5 4 0,0 1-1,-4-2 0,4 4 0,-8 3 0,4 3 0,-4 0 0,5 0 0,-5 0 0,0 3 0,0-3 0,0 6 0,0 6-1,-5 3 1,5 1-1,0-1-2,-4 1-2,-4-2 1,4 2-3,-4-4 1,4 1 3,0-2 1,-5-1-2,1-4 3,8 4 0,-8-2 0,4-5 0,0 0-1,-4-3 1,4 0 0,0 0 0,-5-3 2,5 3 0,0-3-2,0 3 0,0-4 2,0 0-2,0-3 2,0 4-2,4 0 3,-9 3-1,9 0 2,-4-3-1,4 3 0,0 0 1,0 0-2,0 0 1,0 0-1,0-3 0,0 3-1,0 0 1,4 0-1,5 0 0,3 0 0,0 0 0,1 0-1,-1 0 3,0 0-2,4-7 0,1 7-1,-5-3 1,5 0 0,3 0 0,-8-5 0,5 1 0,-1-2 0,-4-1 0,5 1 0,-5-2 0,0-2 2,5 3-2,-5 2 0,0-1 0,-4-1-1,5 4 1,-5 0 1,0 1-2,-4-1 1,-4 2 1,0 1 0,4 3-1,-4-3 0,0 3 0,0 0 0,0 0 0,0 0 0,0 3 0,0-3 0,-4 3 0,4 7 0,0-2 0,0 1 0,-4 1 0,4 1 0,0-1-2,0-1 1,0-2 1,0 5-1,4-10 1,-4 3 0,8-1 0,-4 3 0,0-4 0,1-3 0,7 0 0,-4 0 1,0-3-2,0 0 2,1-1-1,-1-5-1,-4 1 1,4 2 0,0-1 0,9-2 0,-9 2 1,-4 2-1,4-1-1,4 0 2,-3 3-1,-1-1 0,-4-2 0,0 6-1,-4-3 1,8 3 0,-4 0 1,0 0-1,-4 0 0,4 0-1,-4 0-1,5 0-1,-5 0-2,0 0 3,0 0-1,0 0 1,4 3 0,-4-3 1,4 3 0,4-3 1,-8 0-1,4 0 2,0 0-2,0 0 1,4 0 0,-4 0 0,5 0 0,-1 0 1,0 0-1,0 0 2,4 0 0,-7 0 0,7 0 3,-4 3-3,0 1 0,-4-4 0,9 3-1,-5 0 1,8 0-3,-4-3 1,1 0-2,-5 0-4,4-3-4,-4 0-2,1 0-7,-1-7-12,0 1-11,0-3-12,9-15-12</inkml:trace>
  <inkml:trace contextRef="#ctx0" brushRef="#br0" timeOffset="10955.6267">5134 7741 454,'-4'0'40,"0"0"-9,0 3-11,-1-3-7,1 0-11,4 0-10,-8 0-6,8 0-7,0 0-9,0 0-5,0 0-2,4 0 1,0 0-1,29 11-5</inkml:trace>
  <inkml:trace contextRef="#ctx0" brushRef="#br0" timeOffset="11428.6537">5764 7923 428,'0'0'42,"4"0"-9,-4 0-8,0 0-9,-4 0-2,4 0-5,0 7-1,-4-7-3,-4 12-2,4 0 0,4-3 0,-8 4 0,4-4 1,0 2 2,-1 2-4,5 0 2,0-2-2,0 2 1,0-1-1,0 0-1,5-6-1,3 3 0,0-2-1,4-1 2,-4-6-1,5 0 2,-1 0-2,0-3 0,1 0 0,-1 0 0,0-10 0,5 5 1,-1-5-1,-4 1 0,5-1 0,-5 2 0,0-2 0,-4-1 2,5 1 1,-1 0 2,-4 1 0,4 4-1,-8 1 0,1 1 0,-1 3-2,0 0 0,0-1-1,-4 4 0,4 0 1,-4 0 0,0 4 2,0 2-1,0 10 0,0-2-1,0 2-1,0 1-1,0 3-2,0-6-6,0 2-4,4 0-3,-4-4-4,0-1-4,0-1-6,0-4-5,0 1-6,0-4-4,0-1-5</inkml:trace>
  <inkml:trace contextRef="#ctx0" brushRef="#br0" timeOffset="12340.7059">5212 8159 149,'0'0'20,"0"0"0,0 0 1,4 0-6,-4 0 1,0 0 3,0 0-2,0 0 4,0 0-1,0 0 6,4 3-2,-4-3 2,4 3 0,-4-3 1,0 6-4,4 1-1,-4-1-4,4-3-4,-4-3-2,0 2-2,0 3-2,0-4-3,0 2-3,0 1 2,0 5-1,0 1-3,0-4-2,0-1-4,0 1-5,0 0-8,0 1-9,-4-1-12,0 1-9</inkml:trace>
  <inkml:trace contextRef="#ctx0" brushRef="#br0" timeOffset="33535.9182">3373 7508 128,'0'0'14,"5"-3"3,-5 3-3,0 0 2,0 0-2,8 0 0,-4-6-1,0 6 3,0-3-2,4 0-3,0-4-1,-4 1 2,5 3-5,-1-4-2,0 6-1,-4-3-1,4 4-2,-4-3 0,5 3-1,-1-3 2,0 3-4,0 0 4,4 0-1,-3 0 2,3 0 3,0 0-1,0 0 0,5 0-1,-5 0-2,5-3 2,3 0 1,0 3 1,1-3-1,-1-1 0,1 4 1,-1-3-3,1-3 2,7 0-2,1 1 1,4-2-2,0 1 3,-1-4 0,1 4 1,4-2-2,0-1 1,-4 2 0,3-2-3,1 1 0,-4-5 1,0 4-2,4-4-1,-5 0 2,5 2-1,0-5 0,-4 2 1,4-2-1,4-5 1,-5-1 0,5 1-1,0-4 2,-4 1 2,0-1-2,-4-2 3,-5-4 0,5 1 0,-4 2 2,-5-3-2,1 1 0,0-3-3,-1 1 2,1 5 1,-5-6-2,1 5-1,-1 3-2,-4-2 2,1 0 0,-1 2 2,-8 4 1,9-1-3,-5 1 2,0-1-1,-3 1 1,-5 0 1,4 2-4,-8 0 1,0 2 1,0-2-1,0 1 0,0 2-2,0 2 0,-8-2 2,8 0 2,-13 2 0,5-2-3,-4 0 2,4 2-1,4-2 0,-5 2-1,1-6 1,0 3-1,-8 1 0,3-3 0,-3 2 1,4-6-2,-1 9 1,-3-8 1,-4 1-1,-1 5-1,-3 2 1,3-5 1,-3 3-1,-9 2-1,4 1 0,-8 3 0,9 2 0,-9-1 1,4-1 1,0 1-2,0-2 0,-3 4-1,3 1 2,4 3-1,1-4 0,3 1 0,-4 6 2,-3 0-1,3 0 0,0 0-2,-3 0 0,-1 0 0,4 0 0,0 0 1,-3 0-1,-1 3 0,-4-3 0,8 7 0,-3-4 0,3 3 0,0 0 0,1 1 0,-1-4 0,0 2 0,9-5 0,-5 3 0,5 3 0,-9 4 0,9-10 0,-5 0 0,5 9 0,-1-7 0,-7 4 0,7-3 0,1 1 0,-5-4 0,5 0 0,-5 3 0,1-3 0,3 0 0,-4 0 0,1 0 0,-1 0 0,-3 3 0,3 0 0,-4 0 0,1 4 1,-1 1-2,1-5 2,3 0-1,0 7-1,1-4 2,-5 3-2,9-5 2,-1 2-1,-3-1 0,3 4 0,-3 4 2,-1-3-2,0-2 1,-3 4 0,3 1-1,-3 1 2,3-1-1,-4 3-1,1-2 1,3-1-1,-3 0 0,-1 1 0,4 5 0,-3-5 0,3 2 0,-4 0 0,5-2 0,3 2 0,-7 3 0,7-4 0,1 1 2,-1-2-3,1 2 1,-1 1 0,1 2 0,-1-3 0,1 5 0,-1-2-1,-3-2 1,3 3 0,-3 0 0,-1-1 0,5 5 0,-5-5 0,5 2 0,-1-2 0,1-5 0,-1 5 0,9 5 0,-8-8 0,7 5 0,-11-5 0,7 11 0,1-5 0,4-1 0,-9 6 0,5 1 0,0-7 0,-5 8 0,9-6 0,0 1 0,3-1 0,5-4 0,-4 1 0,0 1 0,0-2 0,4-2 0,-1-1 0,1-3 0,4 1 0,0 2 0,0 0-1,0-1 2,0 0-2,0-2 2,0 1-1,0 2 0,4-1 0,-4 1 0,5-1 0,3-7 0,-4 5 0,0 0 2,4-2-2,0 2-1,5-1 1,-5 0 0,4 0 0,0-2 0,1-1 0,-1-6 0,0 1 0,0 4 0,5-5 0,-1 3 0,-3 1 0,7-4 0,-4 0 0,-3 0 0,7 0 1,-8-3-1,9 3 0,-9 1 1,5-3 0,-1-1-2,0 0 2,-3 0-2,-1 0 2,4 0-1,1 0 2,-1 0-2,0 3 1,1 1-1,-1-1 0,-4-3 1,5 0 0,-5 0-1,0 0 0,1 0 0,3 0-1,-4 0 0,1 3 2,-1-3-2,4 3 2,-4-3 0,1 0-1,-1 0 2,9 3-1,-1-3-1,-8 0 0,5 3 1,3-6-1,-4 3 0,5 3-1,-5-3 1,1 0 0,-1 4 0,0-1 0,1 0 0,-5 0 1,0 2-2,5-2 1,-1 0 0,-4 0 1,1 4-1,3-4-1,-4 0 1,1-3 0,3 3 0,-4-3 0,1 0 0,3 4 1,0-1-1,-3-3-1,-1 0 2,0 0-1,0 0-1,1 0 2,-1 0-2,0-3 1,-3 3 0,7 0 0,-4 0 0,-4 0 1,5 0-1,-1 0 0,0 0 0,-4 0 0,5 0 0,-1 0-1,-4 0 2,9 0-1,-5 0 0,4 0 0,1 0 0,-5 0 0,4 0 0,-3-4 0,-1 4 0,8 0 0,-3 0 0,-5 0 0,8-6 0,-7 6 0,3 0 0,-4 0 0,1 0 0,-1 0 0,0 0 0,0 0 0,5 0 0,-5 0 0,0-3 0,1 0 2,-1-1-3,0 1 1,5-3 0,-5 6 1,0-2-2,0-1 1,5-3 0,-9 3 0,4-1 0,-4 4 0,1-3 0,-1 3 0,4-3 0,-4 3-1,1 0-1,-1-3-4,0 0-2,0 0-4,0 3-1,0 0-5,5-7-4,-5 7-9,0-1-12,-4-3-12</inkml:trace>
  <inkml:trace contextRef="#ctx0" brushRef="#br0" timeOffset="51245.9311">6407 5260 198,'0'0'20,"0"0"2,0 0 2,0 0-2,0 0-2,4-3 1,-4 3-3,0 0 0,4 0-4,-4 0-1,8-6-3,-8 6 0,5-3 0,-5 3 1,8-7-2,-4 4 0,0 0-3,8 3 0,1-3 1,-1 3 2,4 0 2,1-3-3,3 1 1,5 2-3,-5 0-1,5 0 2,3 0 0,5-3-1,-4 3-1,8 0 1,-5 3-1,9-3 0,0 5 1,8 1-1,0 1-2,5 5 1,3-2-3,4-7 0,1 8 1,3-4 1,1 5-2,-5 3 3,9-3-1,-9 4 0,13 2 0,4-2 0,-5 1 0,1-4-2,0 3 2,4 1 0,-1 2 1,-3-4-1,4 4 2,0-5-1,3 2 0,-3 0-1,0-4 0,0 3 0,-4 1 1,3-2-1,1-1 2,4 3-2,0-2 0,-8 2 0,3-2-1,-7-1 0,0 3-1,-5-2 0,-4 2 1,1 3-1,-9-5-1,0 2 0,-4-2 0,-4-1 0,-4 0 1,-4 3 0,-8-2-2,0-1 1,-5-2 1,-3-2-2,-5 1 1,0-4 0,-3 1 0,-1-4 0,-4 3 0,-4-6 0,0 2 0,-4 1 1,4-3 1,-4 0-2,0 0 4,0 0 0,0 0-1,0 3 1,0-3-3,0 0 2,-4 0-2,4 0 0,-4 0 0,-8-3 0,8 3 1,-8-3-1,3 3-1,-3 0-2,4 0 2,-4 0 1,3 3 0,-3-3-1,0 3 0,0 7 0,-1-1 1,1-2-1,0 1-1,4 1 2,-5-2-1,5 2 0,0-3 0,4 1 0,-4-2 0,3-5 0,5 0-1,0 0 2,0 3-1,0-3-1,0 0 1,5 0 0,7 0 1,0 0-1,5 0 0,-5-8 0,8-2-1,1-2 2,-1-1-1,-3 3-1,-1-1 2,4-2-1,1 2-1,-5-5 2,5 0-1,-9 5 0,0-1 0,5 2 0,-5-3 0,-4-1 0,-4 1 0,4-3 0,-3 5 0,-5-5 0,0 4 0,0 1 2,0-2-2,-5-3 0,-3 8 0,-4-2 0,4 1-3,-5-1-3,1 2-4,4 2-4,-4 0-5,-1 3-6,5-1-12,0 1-13,4 0-19</inkml:trace>
  <inkml:trace contextRef="#ctx0" brushRef="#br0" timeOffset="52632.0104">6907 7679 258,'0'0'33,"0"-4"-7,4 1-1,-4 3-3,4 0-4,-4 0-2,8 0-3,-4 0 0,4 0 0,0-5 2,5-1 0,-5 0 2,4-7 0,9 5-4,-1 2 0,1-7-4,3 0 0,5 0 1,4 2-2,-1-5 0,5 2 2,0-2-4,0 0 1,8 5-1,-4-5-1,8-3-2,-8 2 2,12-2 0,-4 1 0,9-1 1,-1 2-1,0-2-1,5 1-1,-1-1 2,0-2-2,-3 2 0,-1 2 0,4-2 1,1-2-2,3-1 1,1 1 1,3 2-2,-3 2 0,4 1 0,-5-3-1,-4 1 0,1 1 0,-5 1-1,1 0 0,-1 0 2,-4 5-2,4-5 1,-7 2-3,3 1 3,-8 0-1,4 4 0,-4 1 1,0-5-1,0 3 0,-8 4 0,0-5 0,-5 1 0,1 4 0,-4 0 0,-1-4 0,-3 5 0,0 2 0,-1 0 0,1 0 0,-5-7 0,-3 4 0,-5 3 0,0-4 0,-4 7 0,-4 0 0,1 0 0,-1 0 0,-4 0 1,0 0 1,0 0-2,0 0 2,0 4-2,0-1 2,-4-3-2,-1 0 1,-7 9 0,0 1 0,0-4-1,-5 5 0,5 2 0,0-3 0,3 1 0,5-2 0,-12 1-1,8-1 2,0 4-1,-1-8 0,5 1 0,0 0 0,-4-2 0,8 2 0,0-3 0,0 0 0,0 1 0,0-4-1,0 4 2,8 0-1,-8-4-1,13 0 0,-1 0 1,-4-4 1,8 4 0,1-1-2,-1-6 2,-4 1-2,1-4 2,3 1-2,0 3 0,1-2 2,-5-5 0,0 3-1,1 4-1,-1 0 2,-8-5-2,4 1 2,-4 4-1,-4-4 0,4 5 1,-4-1 0,0 0 1,-4-4 0,0 1 0,-4 5-2,0-4 1,-4-1 0,3 3 0,-3-1-1,4 1 0,-4 6 0,-1-7 0,9 4 0,-8-2-3,8-1-2,-4 3-5,0 3-2,-5-3-5,9 0-3,-4 3-4,4-7-7,-4 4-10,-1 3-8,5-3-8</inkml:trace>
  <inkml:trace contextRef="#ctx0" brushRef="#br0" timeOffset="68425.9138">11963 6128 305,'0'-9'37,"0"4"-4,0-1-1,0-1-4,0-2 2,0 3-5,0 6-3,0-7-2,0 4-1,0 3-5,0 0-1,0-6-3,0 2-2,0 0 1,8-3-4,-4 7-1,4 0 1,0 0 0,0 0-1,1 0 0,-1 7-1,8-3 0,-3 16 2,-9-1-1,4-2-1,4 9-1,0-3 0,5 1 0,-5 5-1,0 1-1,1-3 0,-5 2 2,0-2-2,4 0 1,-4-2-1,5-1 0,-1-3 0,-4 1 0,9-1-2,-5-2-1,-4-5-2,-4 2-4,4 0 0,1-2 2,-1-1-2,-4 0-2,0-7-4,4-1-2,-8 1-4,4 0-3,0-2-7,-4-1-2,4-3-2,0 0-3,-4 0-4,0-7-6</inkml:trace>
  <inkml:trace contextRef="#ctx0" brushRef="#br0" timeOffset="68784.9343">12278 6079 297,'0'-6'38,"0"-1"-5,-4 0-2,4-3-4,0 4-4,-4 2-2,4 4 0,0 0-1,-4-6-3,4 3-5,0 3-1,0 0-2,0 0 1,-4 3 0,-5 7-1,1 2 0,0 3 0,-4 10-3,-1-1 2,5 5-1,-8-6-1,-1 8-2,-3 0-1,-1 3-1,1-1-1,0 1 0,7-4 1,1-2-2,-4-4 0,3-3-5,1 1-3,0-4-1,4-2-2,-1-2-3,5-1-5,-4-7-5,0 7-5,8-7-4,-4-3-4,4 0-3,-8 1-5,8 0-6</inkml:trace>
  <inkml:trace contextRef="#ctx0" brushRef="#br0" timeOffset="69282.9628">12401 5563 345,'0'0'32,"0"0"-6,4 0-3,0-4-4,0 1 0,4 2-2,0 1-5,1-4-1,-1 4-3,-4 0-3,4 0 1,0 0 0,0 0 0,1 0-2,-5 0-2,0 4-1,0-3 1,4 6 0,-8-1 1,4 0-1,0 1-4,-4-1 4,0 2-1,0 1 1,0 1-1,0 0 1,0-3 0,0 3-1,-4 0 2,0 2 0,0-1-1,0-1 0,4-1 3,-4 1-2,4 1 1,-4-1-2,0-1 0,4 1 0,0-2 0,0 1 1,0-2 0,0-1 1,0 4-2,0-6 0,0-1 1,4 4-2,0-4 2,4-3 0,-4 3 0,4 0-1,5-3-2,-5 0 2,0 0-1,0-3 0,0 3-3,0 0-3,-8 0-3,9-3-2,-5 3-5,0-3-4,0 0-7,4 3-8,-8 0-6,4 0-2,0 0-5,25 3-5</inkml:trace>
  <inkml:trace contextRef="#ctx0" brushRef="#br0" timeOffset="70252.0182">13391 5811 201,'0'-4'27,"0"4"0,0 0-1,0 0 3,0 0-2,0-3 0,0 3 3,0 0-3,0 0 1,0 0-5,0 0 0,0 0-1,0 3-3,0 13-4,0-5-1,5 5 0,-5 3-3,4-1-1,-4 4-2,0-1-1,0 3 0,0 4-4,0 2 0,0-6 0,0 6 0,0 5-2,8-4 0,-4-7-1,-4 4-2,8-7-4,-4 1-3,0-4-3,4 1-5,-3-5-4,-5 2-7,4-7-6,0-1-8,-4-5-5,0 4-5</inkml:trace>
  <inkml:trace contextRef="#ctx0" brushRef="#br0" timeOffset="70471.0308">13252 6089 388,'4'-3'39,"0"3"-5,1 0-3,7-4-4,4 1-6,-4 3-6,9-6-4,4 3-2,-1-2-3,1 2-2,3-4-2,1 4-3,0-6-6,-5 5-8,1 1-9,3 0-13,-7 3-11,40-8-13</inkml:trace>
  <inkml:trace contextRef="#ctx0" brushRef="#br0" timeOffset="72303.1355">14399 6000 317,'0'0'41,"0"0"-4,0 0-6,0 0-2,0 0-2,0 0-1,4 0-5,-4 0-3,8 0-1,0-3-2,4 3-1,1 0 0,-5-2-3,8 2-1,-4-3-1,5-4-2,-1 7-2,5-6 0,-1 3-3,1 0 1,-1-4-1,5 7 0,-5 0 0,1-3-1,-1 0-1,-4 0 1,1 3 0,-1 0-2,-4 0 1,1 0 0,-1 0 1,0 3-2,1 0 1,-5 0 0,0 1 0,-4 2 0,-4 0 0,4 4 0,-4-2 1,0 1-2,-4 4 1,4-2-2,-8 5 2,-4 0 0,-5-2 1,1 12 0,-1-3-1,1 5 0,0-3 1,-1 2-2,1 0 1,0 2 0,3-2 1,-7 0-2,8 0-1,-1-2 2,5-1 0,-4-2 0,4-1 0,4-5 0,-5 0 0,9-5 0,0 2 1,0-4-1,0-1 0,0 2 1,9-4-1,-1 0-2,4-3 2,-4 1 0,9-4 0,-5 0 0,8 0-1,-3 0 1,-1-4 0,5 4 2,-1-3-2,-4 0-4,-3 0-2,3-3-3,-4 2-2,1 1 0,-1 0-3,0-2-3,-4 2-7,1-3-7,-5-4-11,-4 4-5,8-12-13</inkml:trace>
  <inkml:trace contextRef="#ctx0" brushRef="#br0" timeOffset="72572.1509">14480 6264 375,'0'0'34,"0"0"-5,0 0-3,5 0-2,-1 0-3,8 0-6,-4 0-3,4 0-4,1-4-1,3 4-2,0-3-1,1-3-2,3-4 0,1 2 0,3-1-1,-3-1 0,7 1-2,-7-4-3,-1 5-4,5-5-7,-5-2-4,1 7-6,-5-8-3,1 3-4,-1 5-5,-4-2-1,25-18-10</inkml:trace>
  <inkml:trace contextRef="#ctx0" brushRef="#br0" timeOffset="73071.1795">15115 5410 360,'0'-3'34,"0"0"-9,0-1-1,4 1-4,0 0-1,0-3-3,9-2-2,-1 5-2,0-1-2,0-2-4,1 0-1,-1 6 1,4 0 0,-3 0-3,-1 0 0,0 0-1,0 0 1,1 3-3,-1 3 1,0-3-2,-3 7 2,-5-2-2,4 5 2,-8-1 0,4-2 2,-4 4 0,0-1 1,0 3-1,0 1 3,-4 2 1,4-1-1,-8-2 0,4 1-1,4 2 1,-9-3-1,1-2 0,4 2 0,-4-5-1,8 2-2,-4 0 1,4-2 1,0-1-2,4-1 0,-4 1-1,4-4-1,0-3 2,4 2-2,5-2 0,-1 0 0,0 1 0,0-4-1,5 0-2,-9 0-6,4 0-4,-4 0-7,1 0-5,-5 0-12,0 0-10,4 0-10</inkml:trace>
  <inkml:trace contextRef="#ctx0" brushRef="#br0" timeOffset="80652.6131">10759 7469 167,'4'-4'20,"-4"1"3,4-3-5,-4-4 3,4 7-1,0-3 2,0 0-1,1 1-1,-1 2 0,-4-4-2,8 4 1,-8 0-1,4 0 2,-4-1-3,0 1 0,4 0-3,0 0 0,-4 3-4,0 0 0,0 0-5,0 0 2,0 0-3,0 0 1,0 0-1,0 0-1,0 0-1,0 3-1,0-3 1,-8 3-1,8 7-1,-4-1 2,-4-1-1,4 2 1,-5 3-2,5-1 3,-4 3-2,4-6 2,-8 7 1,-1-2-1,5 5 1,4-1-2,-4 11 2,-4-9 0,4 7-1,-1 8 1,1-1 1,4-1-3,-4 4 3,4-4-2,-4 0 0,8 1-2,0 4 2,-5-2-1,5-2-1,0 2-1,0-2 1,5-4 0,-1 2 0,8-2 0,-8-6-2,4 3 2,-4-8-2,9 0-1,-5-5-3,8 2-5,-8-3-3,5-8-6,-1 4-6,-8 1-7,4 2-10,0-7-2,1 2-11</inkml:trace>
  <inkml:trace contextRef="#ctx0" brushRef="#br0" timeOffset="81184.6435">11066 7642 351,'0'0'47,"0"0"-10,0-8-6,4 2-7,4-1-5,1-2-5,-1 2-1,4 1-2,0-4 0,1 3-3,-1 3 1,0-2-1,5 6-1,-1 0-1,-4 0 0,0 0 0,1 0-2,-1 3-1,0 0 0,1 7-2,-9-2-1,4 5 2,0 2-1,-4 3 0,-4 1 0,4 2-1,0-5 0,-4 1 0,0 2 1,-4-1-1,0 1 2,4-3 0,-4 1 0,-4 2 1,0-5 0,4 6 1,-1-3-1,1 2 0,-4-3 0,4-2 0,0-1 0,0 1-2,4-1 2,0-7-3,-4 4 0,4-4 1,0 1 1,0-3-1,4 3-1,-4-4 1,4 3 0,8-2-2,1-4 0,-1 0 1,0 0 1,5 0 0,-5-4-2,0 4-2,0-3-3,-3 3-1,3-6-4,-4 3-1,4-1-5,-4 0-3,1 1-7,-5-4-7,4 1-11,-4-1-8</inkml:trace>
  <inkml:trace contextRef="#ctx0" brushRef="#br0" timeOffset="82216.7026">11697 7783 329,'0'-3'32,"4"3"-3,-4-3-4,0-3-4,0 3-5,0-1-4,-4 4 2,-1 0-1,5 0 2,0-3-3,-8 0 0,4 0-2,-4 3-1,4-3-1,4 3-1,-8 0-2,4 0 1,0 0-4,-1 0 1,1 3-1,0 3-1,-4 10 0,4-3 1,-4 1-1,4 2-1,0-2 1,4 5-1,-5 2 0,5-2 0,0 0 1,0-4-2,5 0 1,-1 0 1,8-3-2,-4 1 1,4-3 1,1-6 0,3 0-1,0-4 0,5 0 0,-9 0 0,9-4-1,-1 0 2,1-6-2,-1-6 2,1 0-2,-1 2 0,0-5 1,1 1 1,-1-1 0,-7 2-1,-1 1-1,0 0 2,-4-1-2,1 4 0,-1-1 2,-8 4 0,4 4-2,-4-4 2,0 1-1,0 4 0,0-1 0,-4 2 0,4-2 0,-12 3 0,3 3 0,1 3 0,0-3 0,4 0-1,-4 3 2,-5 0-1,5 7 0,0 1 0,-4 2 0,-1-1 0,5 0-1,0 0 2,0 1-1,0-2-1,0 2 2,3-4-2,1 1 0,0-2-1,4 1 0,0 1-1,0-4 0,0 1 1,0-1-1,0 0 0,4-6 1,0 0 2,9 0 0,-9-3 0,8 0 0,0-3 0,1-7 0,-5 7 0,0-4 0,0 2 0,0-1 0,1-4 0,-1 0 1,0 5-1,4-1 1,-4-1 1,5 1 2,-5 4 1,0-8-1,4 7 1,1-4-1,-1 4 1,0-1-2,1 6 3,-1-9-2,-4 4 0,4-4 3,1 7-3,3-2 0,-4-4 1,0 3-1,5-4 1,-5 4-3,-4-1 2,5-4-2,-1 8 0,-4-3-1,0 2 1,5-2 0,-9 3-2,4-5 1,0 3 1,-4 4 0,0 1-1,0-4 0,-4 1 0,0 3-1,0 0 0,0 0 0,0 3 0,0 1 0,0-3 0,0 12-1,-8-7 2,4 4-1,0-1 0,-8-1-1,8 8 0,-5-6-1,1-4 0,0 0 0,0 2 2,0-1 1,4-1 0,-5-3 0,1 4-1,4-3 0,-4-4 0,0 4 0,-5-4 2,13 3 0,-4 3 1,0-3 1,-4 4 1,4-7-2,-4 0-1,0 6 2,8 0-1,0 1-2,-5-6 1,1 3-2,4 5 1,4-6 0,1 4-1,-5-4 0,0 0-1,8 0 2,0-3 1,4 3-2,0-3 0,5 0-5,-5 0-4,5 0-3,-1-6 0,0-4-4,1 1-2,-1 3-4,0-2-6,-3 1-11,-1-2-5,4-4-6,25-11-10</inkml:trace>
  <inkml:trace contextRef="#ctx0" brushRef="#br0" timeOffset="82638.7267">12499 7679 390,'0'0'41,"0"0"-7,0 0-7,0 0-4,0 0-4,0 0-5,0 6-2,0-6-4,-4 16-1,4-4-2,0 0-2,0-3 0,0 4-2,0-2 0,0 5 1,0-10-2,0 4 1,4-2-1,0 1 0,0-2 0,0-4 1,0 0 0,5 3-2,-5-6 1,4 0 1,-8 0 0,8 4-2,-4-4 0,4-4 1,0 1 0,-3-6 1,3-1 0,0 1-1,0 1-1,-8 1 0,4-2 2,0 2-2,0 1 2,-4 0 0,4 1-1,-4 2 0,5 3-1,-5 0 0,0 0 2,4-3 0,0 3-1,0 0 0,0 6-1,-4-5 0,4 6 2,-4 2 0,4 4-5,-4 0-3,4-5 0,4 1-4,-8 1-3,9 3-4,-9-9-4,4-1-6,-4 1-2,8-4-5,0 0-4,-4 0-3</inkml:trace>
  <inkml:trace contextRef="#ctx0" brushRef="#br0" timeOffset="83005.7477">12831 7232 357,'0'0'43,"4"0"0,-4 0-5,0 3-6,4 10-4,4 3-1,0-2-4,4 2-1,1 1-4,-5 6-1,4-4-1,0 4-1,5 8-2,-5-7-2,0 1 2,-3 5-4,-1 0-1,0-1-1,-4 1-2,4 0-1,-8 4-1,0 2-1,0 2 0,0 1-2,0-4 1,-4-2 0,-8 0 0,4-2-5,-1-3-1,1-4-6,0-3-3,-4-2-3,0-2-4,3-1-3,1-3 0,4-2-6,-4-1-3,8-4-7,-8-6-6,8 0-7,-4 0-8</inkml:trace>
  <inkml:trace contextRef="#ctx0" brushRef="#br0" timeOffset="83390.7697">13170 7227 438,'0'-6'39,"4"2"-9,1 1-7,3-3-4,-4 3-5,4 0-4,-4-4-2,13 2-2,-13 2 0,4 0 0,4 0-1,-4 0 0,0 3-1,-3 0-2,-5 0 1,4 0 0,0 3-2,-4 0 3,0 0-1,0 12-3,0-3 2,0 4 0,-4-5 1,0 5 1,-1 0 3,-3-2-2,4-1-1,0 1 0,4-1 1,-4 3-2,4-6 1,-8-2-2,4 4 1,0-2 0,4-1-2,0-4 1,-4 5-2,4-4 2,0 0 0,0-2-4,0-1 4,0-2-1,0 3 0,4 2-5,0-6-3,8 0-5,-8 0-3,4 0-3,0-3-4,5 3-6,-1-7-9,4 3-7,-3-6-6,28-6-11</inkml:trace>
  <inkml:trace contextRef="#ctx0" brushRef="#br0" timeOffset="83645.7843">13731 7357 372,'0'0'41,"0"4"-3,0 5-9,0 1-7,0 4-5,0 5-2,0 2-5,0 1-1,0 2-2,0 4-1,0-1-3,0-3 0,0 2 0,0 7-2,0-6-1,0 0-6,0-1-3,0-6-7,0 3-8,0-9-9,0 2-8,0-7-8</inkml:trace>
  <inkml:trace contextRef="#ctx0" brushRef="#br0" timeOffset="83846.7958">13555 7572 452,'0'0'53,"0"0"-15,0 0-10,0 0-8,0 0-3,4 0-6,4 3-3,9-3-1,3 0-3,1 0-1,-5 0-1,5 0-1,-1 0-6,5-6-1,-9-4-5,5 7-6,-1 0-7,0-2-14,1-1-18</inkml:trace>
  <inkml:trace contextRef="#ctx0" brushRef="#br0" timeOffset="84514.834">14403 7148 238,'0'0'35,"0"0"-2,0 0-4,0-4-6,0 4-2,0 0-1,0 0-3,0 0-2,0 0-1,0 0 2,0 0 1,0 0 1,0 4 0,0-4-2,0 0-4,0 7 0,-4 0-3,-1 2-1,-3 1-1,0 1 0,0 2-1,-4-4-1,8 4 1,-5 1 0,1 2-1,0 2-1,0 1 3,0 1-2,-1 6-1,1-2 1,-4 4 1,4 3-2,0-1 3,-1 6-2,1 4-1,0 6 0,0 3 0,4-1 0,0 1-1,0-2-2,4-1 1,0 3-1,0-6 0,0-3-1,0-4 3,8-6-3,0 1 0,4-6 0,-4-8-4,5 3-3,-5-6-3,4 2-5,-4-4-4,1-4-3,-1-1-5,0-4-11,0-3-8,4 0-9</inkml:trace>
  <inkml:trace contextRef="#ctx0" brushRef="#br0" timeOffset="84952.8591">14550 7459 429,'4'-3'41,"4"-3"-6,-4 2-5,5 1-5,3 0-7,-4 0-1,4 3-2,5-3-1,-5 3-5,0 0-2,5 0-1,-1 0-1,0 0-3,-3 0 2,-1 3-1,4 3-1,-7 7-1,3-7 1,-4 5-2,-4 5 2,0-3-2,0 1 1,-4 2-1,0 5 1,-4 1-1,-4-1 0,0 1 0,-4-1 2,3 4 2,-3-1 0,4 3 0,-4-1 0,3-6 1,-3 2-1,4-4 1,0 1-2,4-5-1,0 2 2,-5-3-2,5-2 0,4-1-2,0 2 1,0-2 0,8-1 0,-8-4-1,13-2 0,-1 1 0,0-4 0,5 0 0,-1 0-6,0-4-3,1 1-3,-5-2-6,0-4-5,1-1-4,3 4-8,-4 0-8,-3-1-8,-5 4-7</inkml:trace>
  <inkml:trace contextRef="#ctx0" brushRef="#br0" timeOffset="85872.9117">15004 7976 277,'5'0'48,"-1"-3"-4,4 3 0,0-4-3,4-5-9,-8-1-7,9-1-5,-1-1-2,0 2-3,1 2-1,-1-8-2,0 7 0,0-4-1,5 2-1,-5-2-1,-4-3-1,5 5 1,-1-5-3,4 3-2,-4-1-1,-3 1 0,3 4-1,-4 2-1,-4 3 2,4-3-2,1 7 0,-9 0-1,8-3 0,-4 3 1,0 0-3,0 0 3,-8 0-1,4 0 0,0 7 0,0 4 0,-4 5 0,4-4-1,-12-1-2,7 2 0,1 0 0,-8 0 0,4-2-1,0-2 2,4 1 0,-5-4 2,1-1-1,0-2 0,0 3 0,0-2 1,4-1 0,-9-3 0,5 0 0,4 0 0,0 0 0,-4 0 0,8 3 0,-4-3 0,0 0 1,4 0 0,0 0-1,0 0 0,0 0 0,0 0 1,0 0 1,0 0 0,8 0 0,4 0 0,0 0-2,1 0 0,3-3 0,-4 0 1,5-1 1,3-2 0,-4 0-2,5 4 1,4-4-1,-13-4 0,12 1 0,-3-1 0,-1 2 1,-3-1-2,3-4 2,-3 3-2,-1-1 2,-4-1 0,-4 2-2,1 4 2,-5 2-2,4 0 0,-8 1 1,0 3 0,0 0 0,0 0 0,0 0 0,0 0 0,0 3 0,0 0 1,0 8-2,0-5 1,0 7 1,0-7-2,0 1 1,0 1 0,0-2 0,0 0 0,0 1 0,0-4 0,0 0 0,4 0 0,0 1 0,0-3 0,4 2 0,-4 0 1,5-3 0,-1 0-1,0 0 0,0 0 1,0 0 1,1-3-1,-1 3 0,0-3 0,-4 2 0,4-6 0,-4 4-1,4-3 0,-3 2 0,-1-2-1,0 3 2,-4 3-1,4 0-1,0 0 2,0 0-1,0 0 0,0 0-1,-4 3-2,0-3-1,4 3 0,0-3 0,-4 3 2,9 1 0,-9-4-2,4 0 1,-4 0 1,4 0-1,0-4 0,0 1 2,0 0-1,4-3 2,-4-2-1,0 1 0,5 4 2,-1-3-2,0 3 1,0-4 1,0 7 0,1 0 3,-1 0-1,4 0-1,-4 0 1,-4 0-1,9 0-2,-5 4 0,0-1 0,0-3-5,0 0-5,1 0-2,-1 0-4,0 0-3,-4 0-7,0-3-10,-4-7-10,4 0-4,-4-17-9</inkml:trace>
  <inkml:trace contextRef="#ctx0" brushRef="#br0" timeOffset="86019.9201">15586 7427 339,'0'0'44,"0"0"-4,-4 0-6,4 0-9,-4 0-8,4-1-8,0-2-13,0 3-13,0 0-11,4-4-8,-4 4-6,24 7-8</inkml:trace>
  <inkml:trace contextRef="#ctx0" brushRef="#br0" timeOffset="86478.9464">16053 7618 349,'4'6'42,"0"-2"-1,-4-3-4,4 4-5,-4 3-11,0-2-3,0-3-2,4 1-4,-4 2-1,4 4 0,-4-2-3,4 4-1,-4 1-2,0-4-2,0 3 0,0-3 0,4 5 0,0-1-1,0 0-2,0-7 0,-4 1 0,0 4 0,5-5 0,-1 0 0,-4-2 0,4 2 2,-4-6-2,4 0 0,0 0-1,4 3 1,-4-3 0,0 0 0,5-3 0,-1 0 0,0 0 0,0-10 0,4 2 1,-3-5 0,-1 3 0,0-1 0,4-2 0,-4 3 3,5 2 0,-5 2 2,0-7-1,0 9 0,-4 4-1,5 2-1,-5 1 0,4 0-1,-4 1 0,0 2 0,-4 4 0,4 9-2,-4-1 1,0 3 1,4-2-2,0-2 0,-4 5-1,0-4-5,4 0-2,0-5-5,1 1-4,-5-1-7,4-4-6,0 0-10,4-6-8,0 0-6</inkml:trace>
  <inkml:trace contextRef="#ctx0" brushRef="#br0" timeOffset="86884.9696">16540 7086 394,'0'-4'45,"0"1"-6,0 3-11,-4 0-6,0 3-1,4 1 0,4-4-1,0 6-3,8 10 2,-4-2-2,4 5 2,5-1-1,-5 1 0,5 1-2,-1 3 0,4 4-2,-7 0-2,3-2 0,0 2 0,1 3-1,-1-1-2,-4 1 0,1 0-2,-1 7 0,-4 0 0,4 2 0,-7 4-2,3 0 1,0 3-2,-8-3-2,0 0 0,0-3 0,0 0-2,-8-4 1,0-2 0,-1-7-5,-3 1-3,4-7-3,0 1-4,0-4-4,-5-3-4,5-3-5,-4-3-5,4-3-3,3-2-10,1-4-11,0-4-11</inkml:trace>
  <inkml:trace contextRef="#ctx0" brushRef="#br0" timeOffset="87575.009">16929 6952 279,'0'-3'44,"0"0"-1,0-1-2,0 1-1,0 0-9,0-3-4,0 6-7,0-3-5,0 3-3,8-4-4,-8 4-1,4-3-3,8 3 1,-8 0-3,5 0 0,-1 3-1,0-3 0,-4 4-1,0 2 0,0 3 1,0-2-1,0-2 0,-4 4 0,4 4 0,-4-4 0,0 3 0,-4-6 0,4 3 0,-8 4 0,4 1 0,0-4 0,-4 3 0,4-2 3,0-2 1,0 1 1,-1-1-2,5 1 1,0-2-1,0-2 0,5 1 2,-5 2-3,4-2 2,4-3-1,0-1-2,4 1 0,1-4-1,-1 0-1,4 0-7,-4 0-2,-3 0-5,3 0-3,0 0-5,-4 0-11,1 0-10,-5-4-9</inkml:trace>
  <inkml:trace contextRef="#ctx0" brushRef="#br0" timeOffset="92361.2828">10890 9119 238,'0'-3'41,"0"-1"-4,0-2-6,0 6-1,0-5-2,0-1 0,0 0 0,4-1-3,0 4-3,0 3-2,-4-3-5,8 3 1,-3-3-4,-1 0-1,-4 3-4,4 0-1,-4 3-1,4 0-2,0 0 2,-4 0-2,4 7 2,-4 3 1,0 1-4,0 6 0,-4 3 0,4-3-1,-8 6 2,4-2-1,0-5-1,-1 1 0,5 0 0,0-6 0,0 2 1,0-4-1,0 3 1,0-3-2,9-2 2,-9 0-2,12-6 1,-4 3 0,4-1-2,1 0 1,-1-2 1,4-4-2,-3 0 2,-1 0-1,0 0 0,0-4-1,5 1 2,-5 0-2,5-3-1,-5-1-3,4 3 0,-4-3-3,5 1-2,-5 3-2,0-4-2,1 1-7,-1 3-5,0 0-6,-4 3-4,-3 0-5,-1-4-3,4 1-9</inkml:trace>
  <inkml:trace contextRef="#ctx0" brushRef="#br0" timeOffset="92669.3004">11136 8893 298,'0'0'46,"0"-3"-6,0 3-2,4 0-4,-4 3-4,0-3-4,4 3-1,0 5-4,0 8-2,0 0-2,0 8-2,-4 3-2,0 5-3,0 4-2,0 7-1,-4 2-2,4 1-1,-4 6-2,-4 4 0,0 1 1,-1-1-2,1-5-1,4 1 0,-4-6-1,4 0-4,-8-3-1,8-6-4,-5-1-1,1-2-3,0-7-1,4 5-7,-4-9-9,4-2-7,-5 1-9,9-6-6</inkml:trace>
  <inkml:trace contextRef="#ctx0" brushRef="#br0" timeOffset="93673.3578">11783 9400 415,'0'0'43,"0"-3"-11,0 0-7,0 0-6,-5-1-6,1 0-3,4 4-3,-8-3-2,4-1-1,-4 1-1,0 0-2,-1 3 1,-3-3 0,4 3 1,-4 3 1,-1 0-2,1 0 1,-4 5 0,-1 2 2,1 3-1,4 1-1,-5 2-1,5 0 0,0-2-2,0 5 1,-5 2-1,13 1 1,-4 2-2,4 3 1,0-2 1,4-1 0,0 2-2,8-6 2,0-1-2,4 2 2,1-5-1,7-5-1,1-1 2,-1-7-1,9-3 2,-5 0 0,1-7 0,3 1-1,1-5 0,0-5 0,-1 0-1,1-1 0,-4-2 0,-1 4 0,1-4 0,-5 2 0,1-2 0,-5 1 0,0-1 0,1 2 0,-9 1 0,0 0 0,-4 5 2,-4-2-1,0 3-1,0 1 1,0 4-2,0-1 2,-4 2-2,4 4 1,-8 0 0,-8 0 0,7 4 0,1 2 0,-4 2 1,4 2-2,-4-1 1,-1 2 0,5-1 0,0 2 0,0 1-2,0-3 2,3-2-1,1 1-4,0 1 0,0-1-1,0-4 1,0 1 1,4 1 1,0-1 1,4-3 1,-4 0 0,4 1-1,0-4 2,4 0 0,-3 0-1,7-4 1,-4 1-1,0-3 0,4-4 2,-3 1 0,3 1-2,-4-2 0,4 1 1,1-1 1,3 2 0,-4-1 0,-3-4 3,-1 7-2,4-4 2,0 2 0,1-4 1,-1-1 0,4 5-1,-4-5 2,5 4-4,-5-1 1,0 2 1,9-1-2,-9-1 2,5 0-1,-5 6 0,4-3-1,-3-2-2,-1-1 2,0 4 1,4-4 0,-7 4 0,-1 4 0,0-1 0,-8 0-1,8 3 0,-8 0-2,4-3 1,-4 3 0,0 0 0,0 0-1,0 3 0,-4 0 0,4 8 0,0 2 0,-8 0 0,-4 0-1,4-2 2,-1 8-3,-3-5 1,4 2-1,-4-3 0,8-5 1,-5 1 0,1-2 0,-4-1 0,4-6 1,-1 3 0,-3-3 1,8 0 3,-8 0 1,4 0 1,-1 0 0,1 3 2,0-3-2,0 3 1,0-3 0,8 4-3,0-3-1,0-1 0,-9 3-1,9 1 0,0-1-2,5 0 1,-1-3 0,4 3-2,4-3 2,0 0-2,9 0-3,-5 0-3,1-3-5,3 0-3,-3-4-4,-1-1-2,-4-1-3,5-1-9,-5-2-9,4 0-7,-4-3-8</inkml:trace>
  <inkml:trace contextRef="#ctx0" brushRef="#br0" timeOffset="94058.3799">12585 8880 358,'4'0'48,"0"-3"-11,-4 3-8,4 0-7,4 0-6,-8 0-5,4 0-2,5 0-3,-9 0-2,8 0 0,-8 0-1,4 0-1,-4 0 0,4 0-2,0 3 0,-4 1 1,0-1 0,0 0 2,0 8 0,0-1-1,0-1 1,-4 4-1,0-5 0,0 4 1,-4 1 2,4 0 0,-1-2 1,1-1 0,-4-1 2,8 1-2,-4-2-1,0 4 1,0 1-1,0-5-2,4 2 1,-4-4-3,4 0 1,-4-3 0,4 1-1,4 5 0,-4-2 0,8-3-1,-8 3 1,12-4 0,-4-3 0,1 3 0,-1-3-4,0 0-3,4-3-4,-4 3-4,1 0-4,-5 0-7,0 0-7,0 0-13,0 0-6,-4 16-10</inkml:trace>
  <inkml:trace contextRef="#ctx0" brushRef="#br0" timeOffset="94505.4054">12798 9360 297,'0'4'40,"0"-4"-2,0 9-4,0-2-5,-4 4-3,0 1-5,0 4-5,-1-5-6,5 5-1,0-1 0,-8-3-1,8 1-3,0-3-1,0-2-1,8-2 1,-8 3 0,5-2-2,3-4 0,-4 0-1,4 0 1,-4 1-1,4-4 0,-4 0 0,9 0-1,-9-4 0,8 4 0,-4-6 0,0-4-1,5 1 0,-1-1 1,-4 2 1,4-4 0,-3-1 0,3 2 1,0-2 0,-4-3 2,5 5-2,-5-2 3,8 1-1,-8 4 2,1-2 2,-1 1-2,0 2 1,-4 1 1,0 3-3,0 3-1,0-3-1,0 3 0,-4 0-2,0 3 0,0 0 0,5 3 0,-5 10 0,0-2 1,0 2-2,-5 0-4,5-1-2,0 0-2,-4 0-3,0 1-2,4-7-5,0-1-6,0-1-6,0-1-9,0-3-5,4 0-8</inkml:trace>
  <inkml:trace contextRef="#ctx0" brushRef="#br0" timeOffset="94891.4275">13805 8990 398,'-4'0'40,"4"0"-6,0 0-4,0 3-8,0 4-3,0 5-4,0 3-5,0-3 1,0 6-5,0 1-1,0 10-2,0-12 0,0 10 1,0 2-2,0-2-1,0 3-6,0-5-4,0 2-5,0-3-8,0 3-8,0-5-7,0-2-7,-4-6-6</inkml:trace>
  <inkml:trace contextRef="#ctx0" brushRef="#br0" timeOffset="95091.439">13649 9171 475,'0'0'53,"4"0"-13,-4 0-12,9-6-7,7 3-5,4 0-5,5 3-3,-4-4-4,-1 4-4,0-3-4,1 3-6,-1 0-3,1-3-2,-1-3-4,-3 1-9,-5-5-11,0 4-15</inkml:trace>
  <inkml:trace contextRef="#ctx0" brushRef="#br0" timeOffset="95704.474">14607 8861 279,'0'-1'41,"0"-2"-3,0-1-1,0 1-1,0 3-7,0 0-1,0 0-5,0 0-5,4 0-5,-4 0 0,0 0-3,0 0-2,0 0 0,0 3 1,0 8-1,0-1-1,0 3-1,0 1-2,0 5 0,0-3 1,-4-2-2,4 2-1,-4 0 0,0-2-1,4 2-1,0-1 0,-4 1 0,0-2 0,4 2-1,0-4 3,0 1-2,4-2 0,-4 2 0,0-3 0,0-4 0,4 5 0,0-5 0,0-6 1,5 4-1,-1-4 0,4 3 0,-4-3-2,-4-3-3,4-1-3,1 4 0,3-3-1,-4-10-1,4 9-1,5-6-6,-5 4-4,0-4-7,1 6-6,-1-3-7,4-2-3,17-28-12</inkml:trace>
  <inkml:trace contextRef="#ctx0" brushRef="#br0" timeOffset="95981.4899">14865 8767 366,'0'4'44,"0"-4"-2,0 6-5,0 8-5,-4-1-4,4 3-4,-8 1-1,4 3-5,0 3 0,-4 1-4,4 8-4,-5-2-3,1 0 0,4 4-3,-4-4-2,0 15 1,-5-7-2,9 5 0,-4 0-1,-4-4-2,4-2-3,-1-4-3,5-4-4,4-2-4,-4-2-1,0-4-6,4-5-7,0-2-8,0-1-6,0-4-5,8 12-9</inkml:trace>
  <inkml:trace contextRef="#ctx0" brushRef="#br0" timeOffset="96919.5435">15021 9516 318,'8'0'42,"-4"0"-3,8 0-2,5-3-5,-5 0-6,9-10-8,-9 5-6,8-4 1,-3-1-3,-1-2-1,0 0-1,1 0 3,-1-4-2,5 2 2,-9 1-2,8-6 0,-3 7 2,3-4-4,-3 5-1,-1-5 0,0 4-2,1 0 0,-5 5-2,0-3 0,-3 4-1,3 4-1,-8-1 0,0-1 0,0 4 0,0 3 1,-4 0 0,0 0-1,0 0-1,0 6 0,0 1 1,0 10 0,-4 2-3,0 0 0,-4-1-2,-4 1-2,-1-5 3,1 5 0,-4-4 1,7-3 0,-7 1 2,8-3-1,4-6 0,-4 3 2,-1-4-2,1 0 2,0 0-1,0 1 1,-5-1 0,5-3 0,0 0 1,8 0 0,-4 0 0,0 0 2,4 0-1,0 0-1,0 0 0,4 0 1,0 0 0,4 0 0,13-3 1,-5 3 1,13-4 1,-5-2-2,1-4-1,8 6 0,-9-6-1,9 1-1,-4-1 1,-5 1 0,1-1-1,-5 5 0,-3-4 0,-1-1 0,-4 1 0,5 1 0,-9-2 2,0 1-2,-4 2 0,0 2 0,-4-4 0,0 3 1,0-4-2,0 4 1,0 3 0,0-1 1,0 4-2,0 0 0,0 4 1,0-1-1,0 0 1,-4 13 0,4-2-1,0-1 0,0 0 0,0-2-1,0-2 0,0 4 2,0 1 0,0-4-1,4-1 1,-4-2-1,8-4 0,1 3 1,-5 1 0,4-7 0,4 0 0,-4 0-2,5-4 3,-5 4 0,4-3 2,-4-3 0,0-1-1,5-2 1,-9 3-2,4 2 0,0 1 1,-8-2 0,4 2 0,-4 3-2,4-3 0,-4 0 0,0 3 0,0 0 1,0 3-1,5 0 0,-5 0 1,0-3-1,0 5 1,0 2-2,0-1-3,4 0 1,-4-3-1,0 1 2,4-1-1,0 0 1,-4 0 1,8-3 0,-4 0-1,0 0 2,8-3-1,-3 0-1,3 0 0,-8-4 2,4-2 0,5-1-1,-5 7 1,-4 1 0,4-1 0,0 0 0,-4 3 0,4 0 0,-8-3 1,9 3 4,-1 3-1,0 0-1,0 2-1,4-2-1,-3 4 0,-1-1 1,0-3-2,0 0-3,0 0-2,1-3-3,-1 0-2,0 4-2,4-4-1,-4-4-7,1-2-5,-1 0-7,0-9-9,-4 3-4,-4-1-6</inkml:trace>
  <inkml:trace contextRef="#ctx0" brushRef="#br0" timeOffset="97065.5519">15811 8933 380,'0'-3'42,"0"-1"-8,-4 4-8,0-3-7,0 0-11,4 3-15,4-6-13,-4-1-11,4 4-11,4-2-1</inkml:trace>
  <inkml:trace contextRef="#ctx0" brushRef="#br0" timeOffset="97483.5758">16294 8740 369,'0'0'42,"8"0"-3,-4-3-8,0 3-7,5 0-7,3 0-2,-8 0-5,8 0-3,-4 0-1,1 0-1,-5 0-2,4 0 0,0 3-1,-4-3 0,0 2-1,-4 4-1,0 4 1,0-4 1,0 4-2,0-5 0,-4 4 0,0-2 1,-4 2 0,0 1 0,8-1-1,-4-1 1,-5 2 1,9-1 2,-4 1 2,-4-2-1,4-2 2,0 0-1,0 7 0,0-5-1,0-2-1,4 1-1,0-1 0,0 0-2,0 1 0,0-4 0,0-1 0,0 1-1,0 0 0,4-3 0,4 0 0,4 0 0,1 3 0,-5-3 0,8 0-6,-4 0-5,-3 0-3,3 3-6,0-3-7,0 0-11,-3-3-8,-1 3-8</inkml:trace>
  <inkml:trace contextRef="#ctx0" brushRef="#br0" timeOffset="97968.6035">16687 9079 301,'0'3'45,"0"0"0,0 10-4,-4-10-7,4 5-5,-4 5-7,0 3-5,4-2-6,-4 2-2,0-2-3,0 2 0,-1 0-3,5-5 0,0 5 0,0-6-2,0-1 1,5-1 0,-1-1-1,-4-1 1,8-3-1,0 0 0,-4 4 1,4-7 1,-4 3 0,5-3 0,3 0-1,-4 0 1,0-6-2,5-1 0,-1-2 0,0 2 0,0-1-2,1-8 2,-1 7 0,0-4 1,0-1 1,5-2-1,-5 2 1,0 4 2,1-3 1,-1 1 1,0 1-2,1-2 3,-5 10-1,0-1 1,0-2 1,-4 5 0,0-3-1,-4 4-1,4 0 0,-4 0 0,5 4 1,-5-3-2,0 18-2,0-5-1,0 2 0,-5 3-1,5 2 0,-4-2 0,4-1-2,0 1 0,0-5 0,0 2 0,0 0-4,0-5-3,0-1-4,0-1-2,0-1-2,9-5-6,-5 4-7,4-4-8,0 0-12,-4-3-16</inkml:trace>
  <inkml:trace contextRef="#ctx0" brushRef="#br0" timeOffset="99114.6691">13645 10575 341,'0'-3'54,"0"3"-11,4-3-5,-4-1-6,9 4-6,-5-3-6,4 3-6,-4 0-2,4 0-3,-4 0-3,0 3 1,4 4-2,-8-1 1,5 2 3,-1-1-1,-4 2 0,0 4 1,0 1-2,0-1-1,0 3 0,0 1 0,0-1-3,0-2-1,0 9 1,0 0 0,0 0-3,0-6 1,0 2 2,0 2-3,0-5 0,-4-2 0,4-4 1,0-1 0,0-2-2,0-1 0,0-3 2,0 7 0,0-6-2,4 0 0,-4-1 2,4-3 0,0 0-1,4 0 0,0 0 2,0 0-2,5 0 0,-5-3 0,4-1 0,0-5 0,9-2 0,-5-2 0,1 4 0,3-3 0,1 6 0,-5 0 0,0-4-3,1 7-2,-13 3-2,8 0-1,-4-3 0,-4 3-1,5-3-2,-5 3 0,0 0-5,4 0-1,-4 0 0,0 0-7,0-4-9,4 3-6,-3-2-9,23-7-12</inkml:trace>
  <inkml:trace contextRef="#ctx0" brushRef="#br0" timeOffset="99425.6869">13961 10473 389,'0'0'46,"0"0"-5,0 0-8,0 0-6,0 0-3,0 0-1,0 3-3,0 4-4,4 10 0,-4-7-3,4 6-1,-4 4-1,0 9-3,4 4 0,0 4-3,-4 6-1,0 3 0,0 0-1,-4 2-1,4 1 1,0 0-3,0 1 1,-4-3 0,4 3-1,-4-1-2,4-3-4,0-3-3,-4-3-6,4-4-4,0-6-6,0-3-9,0-4-15,0-6-12</inkml:trace>
  <inkml:trace contextRef="#ctx0" brushRef="#br0" timeOffset="112296.423">17273 5834 133,'0'0'18,"-5"0"-2,5 0 0,-4 0 2,0 0-1,4 0 0,-4 0 3,4 0-4,0 0 3,0 0-1,0 0-4,0 0-4,0 0 2,0 0-4,0 0 1,0 0-3,0 0 1,0 0-2,0 0 0,0 0 2,4 0-3,-4 0-1,4 0-2,-4-1 3,4 1 1,-4-3 2,9 3 0,3 0 2,0 0-2,0 0-2,1 0 3,-5-4 0,8-2-1,1 3-1,3-3 1,9 6-1,-5-7 1,9 1-1,4 3 1,4-1-1,4 0 1,-4-3-1,8 7-1,4-3-2,5 0 1,3 3 0,4 0 1,5 3-1,0 0 0,-9 5-1,9 8 0,-9 0-2,-4 2-1,-3 1 1,3 8 0,-8-2 0,4-4 0,-8 3-1,4 4 0,-8 6-1,4-1 2,-4 7-1,-8-4 0,0 4 0,-4 3 2,-5 0 4,5-3 3,-9-1-2,5-2-2,-1 0 0,1-1-1,-1 1-2,1-4 0,-4-1 0,-1-2-1,0 0-1,-7 7 3,-1-4-1,4-1 1,-7 5-1,-1 2 2,0 7-3,0-3 1,-4-1 1,0 4-2,0 0 2,5 0-2,-5 0 0,4-3 1,0-3-1,0-4-1,-4 1 1,5-4 3,-1 1 0,0-3 0,0 3 0,0-4 0,1 3 1,3-2 0,-8 0-2,0 3 1,4 6-2,0-1 0,1-2 0,-1 6 0,0 3 1,0-6-1,0 3 0,5-2 0,-5 0 0,0 1 2,0-3 0,4 1 1,-7 3-1,7 0 0,-4 0-2,4 0 1,-4 0-1,5 3-1,-5 0 1,8 0-2,-3-6 0,-1-1 1,-4 4 0,4-3 0,1-3 0,3 6-2,-4-7 2,5-2-1,-5-1 0,8 0 0,-7-2 0,7-6 0,1-1 1,-5-4 0,0 3 0,5-6-2,3-1 2,1 2-1,0-3 0,-5 1 0,5-9 0,-5 4 0,1-2 0,-5-2 0,-4 2 0,0-2 0,5-6 0,-13 2 0,4-3 0,-8 0 0,4 0 0,0 0 0,-4 0 0,-4 4 0,0-4 0,4 0 0,-12 3 0,0-3 0,-1 3 0,-3-3 0,-5 3 0,1-3 0,-9 7 0,9-4 0,-5 3 0,-3-3 0,3 2 0,-4 8 0,5-4 0,-5 1 0,1 4 0,-5 2 0,4 8 0,5-2 0,-9-1 0,4 1 0,0 2 0,5 1 0,-1 2 0,1 4 0,-1 2 0,5 0 0,3 4 0,-3 3 0,4-1 0,3 4 0,1 3 0,0-3 0,-1 3 0,5 4 0,4 1 0,-4 4 2,0-2 1,4 7 1,-5 2 0,1 5 0,0 0-1,-4-5 0,4 1 0,-1-1 2,1-5-1,-4 2 2,4-2-1,0 5 0,-1-1 0,-3 1-1,0-2 0,0-1 0,-5-5 2,5 2-2,-5-10 1,1 0 0,-4-3-1,-1-3-1,1-4 0,-5 7 0,1-6-2,-1-7 1,-4 3-1,1-2 0,-1 0-1,-4 3 1,5-4 0,-9 0-1,8-1-1,0-9 2,1 7-2,-1-4-1,5-3-4,-5-4-5,4 2-3,5-6-4,-1 1-7,1-3-2,4-4-5,-1-6-5,5 0-7,0-3-11,12-7-16</inkml:trace>
  <inkml:trace contextRef="#ctx0" brushRef="#br0" timeOffset="113215.4756">20847 8764 128,'0'-3'23,"0"0"3,0 0 5,0 0-3,0-1 2,0 1-2,0 3-2,0 0 3,0-3-3,0 1 4,0 2-1,0-3-4,4 3-2,-4 0-1,0 0-4,0 0 0,8 0-1,0 0-1,-4 3-1,4-1-3,5 4-4,-1 10-2,0-3-1,0 1 0,1 5-2,-1-1-1,4 1-1,1-2 0,3 6 0,1-3 1,3 6-2,1-6 0,-5 0 1,5-3-2,-5 2 0,1-1-1,-1 1-2,-3-5-4,-5-1 0,0-4-3,1 4-3,-5-3-1,-4 1-2,4-2-5,-8-2-3,4-4-5,0 0-5,-4-2-4,0 3-4,0-1-7</inkml:trace>
  <inkml:trace contextRef="#ctx0" brushRef="#br0" timeOffset="113514.4927">21174 8694 346,'-4'0'51,"-4"0"-8,4 4-7,-4 0-7,-1 6-7,1 6-8,-4-2-2,0 8-1,-1-1-2,5 4-1,-4 2-3,-5 0-1,1 5-2,0-2 2,3 1-4,1-3 2,0 2-1,4-2 0,-5-1-1,5-2 0,-4 2-2,4-10-3,0-1-5,-1 0-5,1-1-7,8-3-6,0-5-5,-4-7-5,4-4-8,-8-15-9</inkml:trace>
  <inkml:trace contextRef="#ctx0" brushRef="#br0" timeOffset="113913.5155">21342 8291 337,'4'-7'39,"8"-2"-2,-3 5-7,3 0-9,0-3-3,-4 4-6,5 3-2,-5-3-3,0 0-3,-4 3 0,4-3-2,-4 3 1,0 0 0,-4 0 0,5 0 4,-5 0-1,0 6 2,0 4-1,0-3-1,0 9-1,0-3 2,-5-2-1,1 2 0,4-4-1,-4 7 3,0-4-1,0 3-2,0 0 1,-4 4-1,8-3-2,0 1 0,0-4 0,0 3-2,0-8 0,0 4 2,0-2-3,0 1 2,8-1-2,-4-1 2,4-6-1,0 1 1,1-4-1,-1 0 0,0 0-2,-4 0 2,4-4-4,-4 4-3,0-3-3,5 3-5,-1-6 0,-4-1-6,4-2-2,-4 1-8,4-5-7,5 4-5,-5 2-8,21-23-5</inkml:trace>
  <inkml:trace contextRef="#ctx0" brushRef="#br0" timeOffset="114149.529">21940 8343 238,'0'-6'33,"4"6"1,-4 3 5,4 3-2,0 5 0,0 5-5,-4-3-8,0 1-6,0 9-1,0 0-5,0 8-2,-4 0-2,4 0-3,-8 5-1,0 1-1,4-1 1,-5 1-3,5-4-6,0-3-6,0 1-5,4-6-5,0-1-10,0-5-4,0-2-2,0-1-5,4 34-6</inkml:trace>
  <inkml:trace contextRef="#ctx0" brushRef="#br0" timeOffset="114392.5429">21739 8642 410,'0'0'47,"0"0"-12,4 0-6,4-3-5,9 0-7,-1 1-3,-4-1-4,5 3-4,7-3 0,1-1-3,-5 1-5,5-3-3,0 0-3,3-1-1,-7 1-4,-1-4-8,1 2-3,-1-1-5,1 2-1,-1 1-2,0-5-5,-3 1-2,36-12-5</inkml:trace>
  <inkml:trace contextRef="#ctx0" brushRef="#br0" timeOffset="114889.5713">22443 8389 277,'4'0'40,"-4"-3"4,9 3-5,-1 3-1,-4-3-6,4 2-6,0 1-6,4 0-2,1-3-5,-1 0-3,4 0-3,-3-3 0,3 3-1,0 0-2,1-3 2,-1-2-1,1 2 2,-5-4-1,4-5-2,-3 9 0,3-5-1,0 1 0,-8 4-1,5 0 1,-1 3-3,-4-7 1,0 7 0,-3 0-2,3 0 2,-4 0-1,-4 0 2,4 0-2,0 0 0,-4 4-1,4-1 2,-4 0-1,0 3 0,-4 6 0,4 3-1,0 0 1,-12 7 0,-1 2 0,1 1 0,4 2 1,-4 0-1,-1 5 1,1-2-1,4 4 1,-4-1-2,-1-3 1,1-3 0,4 2 0,-4-2 0,3-3 0,5 1-2,0-4 2,0-2 0,4-2 0,0-1 0,0-3 0,0-5 0,8 2 1,-4-4-1,9-3 1,-1 3-1,0-6 0,1 0 1,-5 0-1,4-3-1,0 3 1,1-3-3,3-6-1,-4 2-4,1 2 0,-5-1-4,0 0-2,4-1-5,-8 4-6,4 0-4,1-3-7,-5-1-2,4 3-4,-8-12-12</inkml:trace>
  <inkml:trace contextRef="#ctx0" brushRef="#br0" timeOffset="115136.5855">22456 8671 377,'0'0'41,"0"0"-6,0 0-5,0 0-5,8 0-5,8 0-7,9 0-3,-1 0-3,1-4-4,-1 1-4,1-6-5,4 2-6,-1 1-2,-3-5-6,-5 1-5,1 1-3,-1-4-3,1 0 2,-1 5-2,-3-8-4,19-27-8</inkml:trace>
  <inkml:trace contextRef="#ctx0" brushRef="#br0" timeOffset="115623.6133">23016 8033 325,'0'-3'37,"0"1"-8,0-1-7,5 0-2,-1 3-1,4-3-3,0 0-2,4-1-1,1 1 1,-1 0-4,0 0-1,0 0-3,1 3 0,-1-4 0,0 4 0,1 0-2,-1 0-1,-4 0-1,0 0 0,0 4 1,1-4-2,-5 0-1,0 0 0,-4 3 1,4 0 0,-4 7 1,0-1 2,0-1 0,0-2-1,-4 7 1,4 0 1,-4-2 0,-5-2 0,1 4-1,0 0-1,0-2 0,4 2-1,-4-1-2,4 0 1,-1 0 1,1-5 0,0 2-1,4-1 1,-4-1 1,4 2-1,0-3 1,0 1 0,0-4 1,4 0-2,0-1 1,9-2-1,-1 0-1,0 0 0,0 0 0,1 0 0,-1 0-2,4-2 0,-3-4-4,-1 3-5,-4 3-3,4-4-2,1-2-4,-5-3-6,-8 5-10,8 1-6,-4 2-5,4-12-11</inkml:trace>
  <inkml:trace contextRef="#ctx0" brushRef="#br0" timeOffset="115874.6277">23557 8311 346,'0'0'40,"0"0"-5,0 3-4,4-3-4,4 0-5,0-3-8,5 3-1,-5 0-5,4 0-3,0 3 0,5-3-3,-1 0-3,5 0-3,-5 0-3,0 0-8,1 0-4,-5 0-8,0 0-8,-4 0-6,21 4-12</inkml:trace>
  <inkml:trace contextRef="#ctx0" brushRef="#br0" timeOffset="116106.641">23622 8569 297,'0'-3'30,"4"3"1,-4 0-1,5 0-3,7 0-2,0 0-2,4 0-7,-3 0-4,-1 0-2,4 0-3,-3 0-3,3 0-1,0 0-6,1 0-3,-1-4-8,1 1-3,-1-3-6,0-2 0,-3 2-5,3-1 0,0 1-3,5-1-1</inkml:trace>
  <inkml:trace contextRef="#ctx0" brushRef="#br0" timeOffset="116655.6724">24290 8058 340,'0'0'36,"0"0"-5,0 0-6,0 0-2,0 0-2,0 0-2,0 0-4,0 0-4,0 0 0,0 0 0,0 4 1,0 4-2,0-2 1,0 7-1,0-4-1,0 6-1,-4-6 0,4 7 0,0-2-1,-9-1 0,5 6-2,0-5 1,0-1-3,4 3 2,-4-2-2,0-1 0,0 4-1,4-7 0,0 3 0,0-1-1,0 0 0,4 0 0,-4-2 0,4-4 0,0 4-1,0-9 1,-4-1-1,8 7 0,1-4 0,-5 0 1,4 0 0,0-3-1,0 0 0,-4 0 0,5-3 0,-5 0 0,8 3-1,-4 0 2,0 0-2,0 0 2,1 0-2,3 0 2,0-3-3,0 3-2,1-3-2,3 3 1,-4 0-1,1-4-1,-1 3 0,0-6-1,1 4-2,-1 0-2,0 0-2,-4 0-4,5-1-4,-5 1-7,-4-3-5,4 0-3,0 2-5,-4-2 1,5-11-5</inkml:trace>
  <inkml:trace contextRef="#ctx0" brushRef="#br0" timeOffset="116929.688">24564 8046 223,'0'0'34,"0"0"-4,0 0 0,0 0 5,0 3 1,4 0-2,-4 13-1,0-5-5,0 5-1,0 2-4,0 1-2,-4 1-4,0 9 0,-8-5-3,3 6-3,-3 2 0,0-2-5,4 3-1,-5 10-1,5 0 0,0 3-1,0-3-2,0 0 2,4-5-2,-1 4-2,5-9-6,-4-3-2,0 0-6,4-3-4,4-8-10,0-1-5,1-2-11,3-7-8</inkml:trace>
  <inkml:trace contextRef="#ctx0" brushRef="#br0" timeOffset="119329.8253">23442 7361 212,'0'0'10,"0"0"0,0 0-2,-4 0 1,-4 0-1,0 0-4,0 0 4,-5 0 0,1 0 4,4 0 1,-4 3 2,3-3-1,-3 3 0,-4-3-1,3 3-4,-3-3-1,0 0-2,-1 3 1,-3 0-1,-5-3-1,5 0 1,-9 0-1,5 4 4,-1-4-1,-4 0 0,1 0-1,-1 0 1,-4 0-1,0 0 1,5 0 2,-5 0-4,0 0 1,-4 0 1,1 0 2,-1 0-2,0 0 1,-4 0-1,0 0-2,-4 0 0,0 0 2,0 0-3,0 0-1,0 3 1,0-3-1,-4 3-1,4 5 1,0-5 0,4 7-1,-4-4 0,-4 0 1,4 1-1,-1 1 0,1-2 1,-4 0-1,4 1 1,0-1-2,4-3 0,-8 4 0,12-3 0,1 3 0,-1-1 2,4 4-1,-4-4-1,4-3 1,1 4-1,-1-3 1,-4 3 0,0-1-1,4 4 0,-3-1 1,-1-4-1,4 4-1,-4-2 0,0-1 1,4 4-1,1 4-1,-1 2 1,-4-2-1,4 2 0,5 0 1,-5-2 0,0 5 0,0-6-1,1 5 1,-1 1 1,0-5 0,0 2 0,-3 1-1,3 2 3,0 1-2,-4-6 0,4 2 0,1 1 0,-1 2-1,0 0 0,5-1 1,-5-1-1,0-1 2,4 3 1,1-1-3,3 1 2,1-2-2,-1 6 1,1-3-1,-1-1 1,0-1-1,5 1 0,-5 5 1,5 1 0,-1-4-1,-3 1 3,7 5-1,-3 0 0,0 7 0,-1 1-3,9 1 1,-5 5 1,5 2 0,0 0 0,4-3 0,-1 0-1,1 3 0,0 0 1,4 0-2,4-4-1,-4-2 1,-4-1 0,8 1 0,0 0 0,0-1 0,0-4 1,0 4-1,0-5 1,0 2 0,8 0-1,4 1 0,0 1 0,1-2 1,3 1-1,-4-4 0,9 3 0,-5-3 1,5 2-1,-5-5 0,0 3 1,1-4 0,7 1-1,-7-3 0,-1-2 0,5 2-1,-1-2 0,-4-4 1,1 1 0,3-2 0,1 2 1,-1-1 0,5 1-2,-5-5 0,9 8 2,-4-3 0,3-7-2,1 0 2,-1-2-1,5 4-2,0-1 3,-4-4 0,3 4-2,-3-2 2,0 2-1,8-10 0,-9 3 0,5 2 0,-4 2 0,3-4 0,1 4 0,0-7-1,4 3 2,0-4-1,8 1 0,-4 0 0,4-3 0,0 0 0,-4-3 0,0 3 0,-1-3 0,1 1 1,-4-1-1,4 0-1,0-3 2,0 2-1,0 1 0,0 0-1,-4 0 2,8-3-1,0 2 0,4-2 1,-4 4-1,8-4 0,-4 3 0,0-10 1,5 4-2,-9 4 1,8-1 1,-4-1-3,0-2 3,4 2 0,1 1-2,-1-4 2,0 6-1,-4-3 0,4 1 0,1 0 0,-5 2 0,0-2 0,8 1 0,-8-1 0,1-4 0,3 4 0,-4-4 0,4 4 0,0 1 0,-4-1 0,1-4 0,-1 7 0,0-6 0,0 4 0,-4 0 0,0 0 0,0 2 0,-4-3 0,-4 3 0,4-4 0,4 7 0,-4-6 0,4 3 0,-8 1 0,4-4 0,-1-1 0,1 1 0,-4 3 0,0-3 0,4-1 0,-4 1 0,0 1 0,0-1 0,-5-1 0,5 1 0,0 3 0,-4-4 0,0 3 0,7 1 0,-7-1 0,0-2 0,0 3 0,0-4 0,-5 1 0,5-3 0,0 2 0,-1 2 0,1-1 0,-4-3 0,4-4 0,-5 5 0,5-2 0,-8-2 0,3-1 0,1 2 0,-5-2 0,5 3 0,-8-1 0,3-1 2,5-1-2,-5 0 0,1 2 0,-1-5 0,-3 5 0,-5-5-1,1 3 1,-1-1 1,5-2-1,-5 4 1,0-3 0,5-1-1,-5 0 0,1-1 0,-1-5 0,0 4 0,-3-6 0,3 5 0,-4-6 0,0 4 0,5-3 2,-5-1-2,0 4 0,1-1 0,-5 1 0,4-1 0,0 1 1,1 2-2,-1-1 1,0-4 0,1 2 0,-5 1 1,4-1-2,-4-5 1,0 1 0,1 2 1,-1 0-2,-4-3 1,4 2 0,-8-2 0,0-3 0,0-2 0,-4 2 0,0-4 0,4 1 1,-12 3-2,3 3 2,5-5-2,-4 8 2,0 5 2,0 2-2,8 4 2,-8-3 0,8-2-1,-5-1-1,1 2 0,0-2 0,0-2-1,-4-1 1,0 4-1,0-7 0,-1 4 0,1-1 0,-8 1 0,4-2 0,-5-3 0,1 2 0,-1 2 0,-3-2 0,0 2-1,-5-2 1,5 3 0,-1 2 1,1-1-1,-1 1 0,-3-1-1,3 3 2,1 1-1,3-1 0,-3-2 0,-1-2 0,5 5 0,0 2 0,-5 1 0,5-3-1,-1 2 1,1 1 0,-5 0 1,-3 2-2,3 2 2,-3-7-2,-5 6 2,5 5-1,-1-4-1,1-4 2,-5 7-1,8-4 0,-3 5-1,-1-1 2,1 0-2,-1-1 1,1-2 0,-1 3 0,-4 2 0,9 0 1,-5 0-2,5-2 2,-5 0-2,1-1 2,-1 1-1,5 1 0,-5-1 2,5 3-2,-1-1 2,-3-2 0,3 3-1,-3 0-1,3-4 2,1 3-1,-9 0-1,4 0 0,1 2 1,-1 2 0,1 0-1,-5 0 0,0 0-1,1 0 2,-1 0 0,0 0 0,-3 2 0,3-2 1,0 4-1,5-4 1,-5 4-2,0-4 0,5 0 1,8 0 0,-9 0 0,9 0 0,-5 0 0,1 0 0,-1 0 0,1 0-1,-1 0 0,1 0-1,-1-4 0,5 0 2,0 2 0,-5 2-1,-3 0 0,-1-6 0,4 3 0,-3 3 0,3 0 0,-3 0 0,3 0 0,5 0-3,0 0-1,-1 0-4,9 0-4,-8 3-3,3-3-5,1 0-6,4 0-7,4 3-13,-4-3-18</inkml:trace>
  <inkml:trace contextRef="#ctx0" brushRef="#br0" timeOffset="139642.9872">4679 10651 118,'5'-9'10,"-1"-1"-1,-4 4 3,4-2-4,0 2 4,-4-1 6,4 4 3,-4-6-1,0 9 3,0-4-4,0-2 2,0 6-6,0 0 1,0 0-3,0 0-4,0 0-3,0 0 4,0 0-4,0 0-2,0 0 0,0 0-1,0 0 2,0 3 3,0 10-1,0 0 4,0 4 1,-4-1 0,4 1 1,-4 9-1,4 4-2,0-3 1,0 8-4,-4-2 1,4 4 2,-4 3-4,-1 0 0,5 2 2,-4-2-2,0 2 0,4 2-1,-4-3 0,4 2 2,-4 3-1,4-3 0,-4 3-2,4 10 0,-8-2 2,8 2 0,0 3 0,0-5 0,-4 1-1,4-1-1,-4-1 0,4 6 0,-5-5-3,5-2 2,-4 1-1,0 1 1,0 1-1,4 12-2,-8 3 1,4-2 0,0 2 1,0-3-1,4-5-1,-4-1 0,-5-3 0,9-4 0,-8-1 0,0-1 0,4 1 0,0-9 0,0 12 1,-8 0 1,3-6 0,5 3 1,0-1-2,-8-2 1,8-3-1,-4-1 1,-1 1-1,5-8-1,0-2 0,0-4 2,0 1-1,0-1-1,0 2 1,4-5-1,-8 0-1,8 4 1,-4-2 0,-1-2 0,5 0 0,0 0 0,-4 0 0,-4 2-2,8-2 3,-8 4-2,8-1 2,-4-3 0,0 2-1,4-5 0,-4-3 0,4 1 1,0-1-1,-4-1 0,4-3-1,0-4 2,0 2-2,-4-2 1,4-1 0,-9 0 0,9-3 0,0-2-2,0-2 1,0 1 3,0-2-2,-4-1 0,0 1 0,8-4 0,-4-3 1,0 0-1,0 0 1,0 0-2,0 0 2,0 0-1,0 0 0,0 3 0,0-2 0,0 4 2,0-5-1,0-5 0,0 5 0,4 0 0,-4-1 0,0 1 1,0 0-1,0 0 0,9 0 0,-5-3 2,8 3 0,-8 0-1,8 0 1,-4 0 0,5-3 0,3 3 0,-4-4 0,1 4 1,3-3-1,-4 0-1,9 0 0,3 0 1,-3-4-1,3 4-1,-3 0 0,3 0 1,-3-2-2,3 5 1,1 0-1,0 0 1,-1-3 2,1 3-3,-1-3 3,-3 3 1,7 0 3,-3 0-2,8 0 0,-5 3-1,9-3-1,4 3 0,-4-1 0,8 1 0,0 0-1,-4 0 0,4 0 0,0 0 0,0 4-1,-8-4 1,8 0-1,-4 4 0,0-4-1,4 0 0,-4-2 0,4-1 0,4 5 1,0-5 0,4 2-2,-3-2 1,-1 3 0,0 0 1,0 0-2,0-3 2,0 4 0,-4-1-1,4-3 0,-4 3 0,0-3 0,9 6 1,-5-3 0,0 4 0,0-7 0,0 1-1,0 3 0,-4 2 0,0 0 1,4-3 0,-8-3 0,4 0 0,0 0-2,0 4 2,5-1 2,-5 0-2,4 0 1,0 0-1,0 2-1,0-2 2,-4 1-1,4-1 0,-4 0-1,4 0 0,-3 0 0,-6-3 1,5 3 0,1 1 1,7-1 1,-8 0-2,8-3-1,-4 0 0,0 0 1,0 0-1,0 0 0,-8 0 1,4 0-2,1-3 2,-10 3 0,5-3-1,-4 3 0,0 0 0,4 0 0,-4 0 0,-4-4 0,-1 4 0,-3-3-1,-5 3 0,5 0 1,-8 0 1,-1 0 0,1 0-2,-5 0 2,-4-6-1,1 6 0,-1 0 0,-8 0 0,4-3-1,-4 3 2,0 0-1,0 0 0,-4 0-1,0 0 3,0 0 2,0 0-1,0 0 0,0 0-1,0 0 0,0 0 1,0 0-1,0 0-2,0 0 2,-4 0-2,0 0 1,-4 3 0,0 3-3,0-3 3,-1 1 0,-3 7 0,4 5-2,-4-4 1,-1-1 1,1 5-1,-4 0 0,8-6-1,-1 1 2,-3 5-2,8-5 2,-8 5-2,3-10 1,5 4 1,0 1-2,0-5 2,4 1-1,-8-4-1,8 0 2,4-3-2,-4 3 2,4-3-2,-4 0 1,4 0 0,4 0-2,1 0 2,-1 0 0,0-6 0,4-1 0,1-2 0,-5 4 0,4-1-1,-4-7 0,5 0 0,-1 5 1,0-4 0,5-1 0,-5 3 0,-4-1 0,4 2 0,-8-1 0,5 4-1,-1-2 1,-4-2 0,-4 4 0,8-4 0,-8 4 0,0 0 0,0 4-1,4-4 2,-4-1-1,0 1 0,0-3 0,0 1-1,-4-2 1,4 0 1,0 4-1,-8 0 0,4-2 0,-4-2 0,-1 1 0,5-1 0,-4 2-2,0-1-4,4-1-3,-4 4-4,-5-7-2,9 4-6,-4 1-3,0-2-5,0 1-6,-1 1-6,5-2-12,-4-3-15</inkml:trace>
  <inkml:trace contextRef="#ctx0" brushRef="#br0" timeOffset="140901.0591">4745 10608 189,'0'0'31,"0"0"-4,4-3-3,-4 3-2,0 0-2,0 0-2,0-3 0,0 3 1,0-3 3,0 3-2,0-3 4,0-4 0,0 7 0,0 0-2,0 0-3,0 0-2,0 0-4,-4 0-3,4-6-1,0 6-1,-4 0-3,-4 0 0,-1 3-1,1 0-2,0 7 4,0 3-3,-4-5 0,-1 4 1,1 1-2,0 3 2,-1-2-1,-3 5-1,4-1 0,0-2-1,-5-5 1,5 1-2,0 1 1,3-3-1,1 1 0,-4-8 0,4 7 1,0-7-2,3 0 2,1-3-2,4 0 1,0 0 0,0 0 1,0-3-2,0 3 2,0 0-1,4-10 0,-4 1-1,5-2 1,3-2 0,0 3 0,0 4 0,0-2 0,5 2 0,-1-4 1,0 4-1,0-1 0,1 7-1,3-6 2,0 1 2,-3 5-1,3 0 1,1 0-1,-1 5 0,0 5 0,1-1-1,-1 7-1,-4-2 1,1 2 0,3-6-7,-4 4-1,1-4-3,-1 5-6,-4-3-3,4 4-8,-4-4-8,1-4-13,-1-1-9</inkml:trace>
  <inkml:trace contextRef="#ctx0" brushRef="#br0" timeOffset="142157.131">9068 14268 341,'0'0'45,"0"0"0,0 0-7,-4 0-2,4 0-8,-4 0-4,4 0-4,0 0-3,0 0-1,0 0-2,0 0-2,8 0-1,-8 0-2,8 6-2,1-2-2,-1 2-3,0 10 0,4-5 0,1 5 0,3-7 0,-8 3 0,4 0-4,-8 4-3,5-8-1,-1 2-3,-4 2 0,4-2-2,-8-2-1,8 5-1,-4-7-4,-4-3-3,4 0-4,1-3-5,-1 3-4,0-3-4,0-6-7,8 0-8</inkml:trace>
  <inkml:trace contextRef="#ctx0" brushRef="#br0" timeOffset="142451.1478">9367 14231 306,'0'0'52,"0"-6"-3,0 6-6,-4 0-8,4 0-7,0 0-5,0 0-4,0 0-4,0 0 0,-4 3-2,4 4-2,0 9 2,-8-2-2,-5 11 0,1-4-2,4 8-2,-4-2 0,-1 0-2,-3 6-2,4 7-2,-5 3 2,5-4-2,-8 4-5,3-3-5,1-3-3,-1 2-5,5-5-5,0-6-6,-4-7-14,11-2-12,-31 32-15</inkml:trace>
  <inkml:trace contextRef="#ctx0" brushRef="#br0" timeOffset="143786.2241">4810 9907 243,'0'0'36,"-4"-6"1,4 6-2,-4-2 2,4-1-5,0 3-3,0 0-2,0 0-5,0 0-3,0 0-3,0 0-5,0 0-4,0 0 0,0 0-2,0 0 0,0 0 3,0 3-2,4-3-1,-4 2 0,9-2 1,-1 3 0,0 4-1,4-7 0,-4 0-1,5 3 1,-1 0-3,-4 0 1,9-3-2,-9 0 2,4 3-2,4-3-1,-3 0 0,-5 3 0,4-3 0,0 0 0,-3 0 0,-1 0 0,0 0 0,4 0 0,-8 0 0,5 0 0,-5 0 0,0 0-1,0 0 2,-4 0-2,0 7 0,0-7 1,0 6 1,0 5-2,0 5 1,0 0 1,-4-2-2,-4 2 2,-1 2-2,-3 4-1,4-5 3,0 6 0,-5-3 0,1 3 0,4-3-1,-4 4-1,3-2 0,-3-1 1,0-2 0,4 0 0,4-4 0,-5 0 1,5 0-2,-4 1 2,0-4-2,4-4 1,0 2 0,4-4 0,0 1 1,0-4 0,0 0-2,4-3 0,-4 3 1,4-3 1,8 0 0,1 0-1,-1 0 0,4 0 0,-4-3 0,5 0 0,-5 0 0,4-4-3,1-2-1,-1 2-5,-3 1-2,3 1-2,-4-4-4,-4 2-8,1 1-6,-1 3-5,0 0-5,-8-1-5,4-10-9</inkml:trace>
  <inkml:trace contextRef="#ctx0" brushRef="#br0" timeOffset="144001.2364">4831 10066 364,'0'-3'45,"4"3"-7,-4 0-7,0 0-5,0 0-3,8 0-4,4 0-3,-3 0-5,3 0-1,4 0-3,1 0-1,-5 0-1,4 0-7,5-3-7,-5-2-6,5-1-14,-5 3-11,-4-4-12,29 1-12</inkml:trace>
  <inkml:trace contextRef="#ctx0" brushRef="#br0" timeOffset="146257.3655">4397 14336 128,'0'0'12,"4"-3"-1,-4 3-3,0 0-2,0 0 2,0 0 2,0-3 1,0 3 1,0-3 0,0 3 3,0-3 1,0-1-1,0 4-3,0-3 2,0 0-3,0 3-2,4 0 3,-4 0-3,0 0 0,0 0 0,0 0 2,0 0-1,0 0 2,0-3 0,0 3-2,0 3-1,0-3-1,0 0 1,0 0-2,0 0 1,0 0-1,0 0-1,0 0 0,0 0-2,0 0 3,0 0-1,0 0 1,0 0-1,0 0 1,-4 0-1,4 0-2,0 0-2,-4 0 3,-4 0-1,8 6 1,-8-2-2,-1 2 1,5 4 1,-4-9-3,0 6 2,0 2-1,0-3 0,-1 4 1,5-2-1,-8-2-1,0 4 0,-1-1 1,1 2 0,0 2 0,0 3 2,-5-3-3,1-2 0,-1 2-1,-3 1 0,-1 8 0,1-4-1,-5 1 0,1 5 1,-1-2-1,-3-1 0,-5 1 0,0 2 0,0-1 1,1 3 0,-5-2 0,4 4-1,0-4 0,1 0 2,-5 2-1,4-3 2,0 3-2,0-2 1,-3-4 1,-1 3-1,0-4-1,4 4 0,-8 5 0,0-5 0,4 0-1,-3-3 0,3 6 0,-4-6 0,4 9 0,0-8 0,0 6 0,4 4 0,1 3 0,-1-4 0,0 0 0,0 0 0,-3 5-1,-1-4 2,4-1-1,-4 0 0,0 2 0,0-5 0,5 0 0,-5-2 0,4-1 0,0 0 0,1 5 0,-1-5 0,0-2 0,4-2 0,5-4 0,-1 5 0,1-2 0,-1 2 0,1-2 0,3-5 0,1-1 0,-1 6 0,5-5 0,-5 2 0,5 2 0,-4-2 0,7-4 0,-7 3-1,3-3 0,1-2 2,4 4-2,-1 2 1,1-2 0,0-1 0,0-7 0,3 4-1,-3-4 0,4 1-1,-4-1-1,3 2 3,5-2 0,-4-6-1,0 7 0,0-1-1,4 0 1,-4-4 0,-5 1 1,5 4-2,4 2 1,0-3 1,-4 1-1,-1-1 0,1 2 1,0-5 0,4 0 1,-4 4-2,8-4 1,-4 3 0,-4-2 1,3-1 0,1 0-2,0-2 2,4 3-2,0-1 0,-4-3 1,4 0 1,0 3 0,0-3-2,0 3 2,0-3-1,0 0 0,4 0-1,-4 0 2,4 0-2,-4 0 2,9 0-1,-1 0-1,4 0 2,-8 0-2,4 0 0,5 0 2,-1 3 0,0-3-2,0 4 0,-3-1 2,-1-3 0,4 0-2,0 0 2,-3 0-2,-5 3 2,4-3-1,-4 0 0,0 0 0,0 0-1,-4 3 2,4 0-1,-4 0-1,0 4 0,0-4 2,0 2 0,0-2-1,0 0 0,0 0 0,0 0 0,0 4-1,0-1 0,-4-3 2,-4 1 0,0-4-2,0 0 2,-1 0-2,1 0 2,-4 0-1,4 0 0,-5 0 0,1 0 0,4-4 0,-4 1 2,-1-3-1,1-1 3,4-2-2,0-2 3,0 4 1,-1-2-1,5-1-1,-4-2-1,4 1 1,4-5-3,0 1 0,0-1 1,4-3 0,-4-1-2,4 1 0,4 1 1,1-1 0,-1 5-3,-4-2-2,0 3-5,0 2-3,-4 1-4,4 1-7,-4 3-9,4 2-13,0 3-13</inkml:trace>
  <inkml:trace contextRef="#ctx0" brushRef="#br0" timeOffset="146849.3993">2022 16843 258,'0'0'43,"0"0"-5,0 0-7,0 0-1,0 0-1,5-6 1,-5 6-3,4 0-4,4 0-4,4 0-1,0 3-2,-3 4-2,-1-1-4,0 2 2,4-2-4,-4 1-2,5-1-2,-1 4 1,-4-4-2,4 5 0,-3 2-3,3-1 1,-4 0 0,4 0-1,-3 1 0,3 1 0,-4-1-3,4-3-2,-3 1-5,-1-2 1,-4 1-3,4-1-2,-4-2-4,0-1-4,0 0-3,-4-1-5,0-2-1,4 1-4,0-4-1,-4 0 1,0 6-9</inkml:trace>
  <inkml:trace contextRef="#ctx0" brushRef="#br0" timeOffset="147123.415">2264 16754 287,'0'0'36,"0"4"1,0 10-3,0-3-2,-12 3-3,4 5-1,-1-1-4,1 6-7,-4-2-2,0 2-5,3 1-2,-3-4-1,0 4-2,4-1-3,-5-3 3,1 1-5,0 0 0,4-4-4,-1-2-3,-3-2-5,8-1-10,0-2-8,0-2-10,-4 1-7,-13 14-10</inkml:trace>
  <inkml:trace contextRef="#ctx0" brushRef="#br0" timeOffset="154832.856">4585 12495 130,'0'0'12,"0"-3"3,-4 3-3,4-3 2,0 3-5,-4 0 4,4 0-3,0 0 0,-4 0-2,4 0-1,-4 0 0,0 0 1,4 0 0,0 0-1,-4 3 0,0-3 2,0 7-5,-1-7 1,1 4 1,0-4-1,0 4 2,0 2 0,0-3-2,-4 0-1,4 4-2,0-1-1,-1 0 1,-3-4-1,0 4 1,0 1 2,4-1 0,-4 0-2,-1 1 2,5-2 3,4 4-2,-12-3 0,4 1 0,-4 2-2,3-2 3,5 4 1,0-2-1,-4 1-1,0-1 0,0-1-2,-5 5 2,5 0 1,0-7-1,0 2-1,0-2-1,-1 4-1,1 0-2,4 2 1,-4-4 1,4 2 1,0-1 0,-4-2 0,-1 4 2,5-2-1,-8 1 1,8-1-1,0-2 0,-8 4-1,7-2 1,-3 1-2,4-2-2,0-2 3,-4 7-1,0-3-1,4 5 0,-5-3-1,1 0 2,0-1 1,0 2 0,0 0 0,-1 3-1,1-5 1,0 5 0,0 1 0,0-1-1,0 0-1,-1-5-1,1 2 1,4 3 0,-4-5 0,4 2-2,-4-1 2,4-1-1,-1 2 1,1 0-1,0 0 0,-4-2 1,8 1 0,-8-2-2,4 4 2,0 2 0,0-3-1,-1-2-1,1 2 2,0 3-1,4-8-2,-4 4 3,0 1 0,4 0-2,-4-2 2,4 2-2,-4-2 2,4-2-2,0 4 2,-4 0-1,4-2-1,-4 2 0,4-1 1,0-1 0,-4 2 0,0 0 1,-1-4 0,5 3-1,-4-3 2,4 7 0,-4-5 0,0 5 1,4-2 0,-8-1-2,8 3-1,0 0 1,-4-5 0,0 2 1,0 3-1,4-2 0,-4 2 1,4 0-1,0 1 0,0-1 0,-4-2 0,-1 9-1,5-3 0,0-1 0,0-1 0,0 7 0,-4-4 0,0 1 0,4-1 0,0 0 0,-4 1 1,0 0 1,4 2 0,0 0-1,-4-2 1,0-5 1,4 6-3,-4-6 0,4 4 0,-4-2 1,-5 0 0,9-1 0,0 1-1,0 1 2,-4-1-2,0-1 0,4 1 1,0 2-1,0-2 1,-4-3 0,4 1 0,-4-1 0,0 5 0,4 1 0,0-5-2,-4 2 2,4 2 1,0-2-2,0 2 1,-4 1 1,0 2-1,4-3 1,0 1 0,0-1 1,0-2-1,0 4 1,-8-3-1,8-1-2,0 1 2,0 4 0,-5 2 1,1-3-2,4 3 2,0-5-2,0-1 0,0 2 1,0-4-1,0 4 0,0-4-1,0 1 0,0-3 0,0 1 0,0-1 0,0 2 0,0 1 0,4-5 2,1-1-2,-5-1 1,0 3-2,0-3 2,4-2 0,0 4 2,-4-1-2,0 0-1,8-1 2,-8-1-1,0 2 0,0 5 0,4-2-1,0-7 0,0 4 0,-4 1 0,0 2 0,4-5 0,0 5 0,0-3 0,1 4 0,-1-7-1,-4 6 2,4-2-1,0-1 0,-4 3 0,4-2 1,-4 2-1,4-7 0,4 3 0,-8 0 0,8 1 0,1-2 0,-9-1 0,0 2 0,4 1 0,-4-2 0,4-1 0,0-1 0,0 1 0,0-2 0,0 1 1,4-2-1,-8 2 0,4-2 0,5-3 1,-9 3 0,4-1-2,0 0 0,0 1 1,4-1 0,-4-1 0,4 1 0,-4 1 0,5 2 0,-5-2 0,0-1 0,4 0 0,-4-1 0,4 1 1,-4 4-2,1-4 1,-1 4 0,4-2 0,-4 1 0,0-2 0,0-4 0,0 3-2,0 2 2,4-2 0,-3 1 1,3 2-1,-4-2 1,0-4 2,4 0 0,-4 3-1,4-2 0,-4 0-1,5 3-1,-5-1 2,4 0-2,0-2 1,-4 2 3,4-1-2,1 1-1,-1 1 0,0-4 0,-4 3-1,4-3 0,0 0 2,1 1-2,-1-1 1,0 0-1,-4 0 1,8-3-2,-7 2 1,3 1 1,0 3 0,-4-3-1,4 1 0,-4-1-1,4 3 2,-3-3-1,3 1 0,-8-4-1,8 1 0,0 2 2,0-3 0,0 0-1,1 0-1,-1 0 2,-4 0-1,4-3 0,4 3 0,-3 0 0,3 0 0,-4 0 0,4-1 0,-8 1 0,9-7-1,-9 4 3,8-3-2,0 2 0,-3-2 1,3 0-1,-4 1 0,0-1 0,5-1 0,-9 1 1,4 0-1,0-4 1,0 2-2,0 2 2,5-1-2,-9 1 1,4-7 0,-4 5 1,4-1-1,-4-1 0,0 1 0,0-2 0,5 1 0,-5-3 0,0 1 0,4 0 0,-4 0 0,0-1 0,4-1 0,-3-2 0,-1 3-1,0 2 2,4-2-2,-4 1 1,0 0 0,4-4 1,-4 1-2,0 3 1,1-3 0,-1 0 0,-4 3 0,8-4 1,0 3-2,-4-1 1,4-2 1,-4 1-2,1-4 1,-1 8 1,4-5-1,0 0 0,-4 0 0,0 2-1,0 5 1,0-2 1,5-2-1,-1-3 0,-8 3 0,4 5 0,0-1-1,0-4 2,0 2-1,0-5 0,-4 3 0,4 1-1,0-3 1,0 2 1,-4 2-2,5 2 2,-1-7-1,0 3 0,-4 2-1,8-2 2,-8 1-2,4 1 1,0-2 0,0 0 0,-4 4 1,4 1-3,0-2 2,1 1 1,-1-1-1,-4 5-2,0-1 1,4-4 3,4 1-1,-8 1 0,4 1-3,0-2 3,0-4 0,-4 0-2,8 6 1,-4-6 0,-4 0 1,0 5-2,5-1 1,-5-4 1,4 0-3,0 2 2,0-5 1,-4 3-1,4 2 0,0-1 0,0-4 0,-4 5 0,4-5 1,0 3-1,-4 2 0,4-2 0,-4-3 0,0 2 0,4-2-1,1 6-1,-1 1 2,0-2 1,0-5-1,-4 5 1,4-2-1,0 0 0,-4 1 0,0-3 0,0 3 0,0-4 1,0 1-2,0-4 1,4 5 0,-4-2 1,0 3-1,0 2 0,4-1 0,-4-4 0,4 1 2,-4 3 0,0-1-1,0 2 0,9-2 0,-9 0 0,0 2 0,4-2 0,-4 1-1,0-3 0,0 3 1,0-1-1,4 2 0,0-2 0,-4 0 0,0 1 0,0-3-2,0 3 2,4 1 1,-4-5 0,0 0 0,4 0 1,-4 5 2,0-2-3,4-1 0,0-2 0,-4 0 0,0-2-1,0 3 0,0 3-1,0 0 1,0-4 2,0 2-2,0-2-1,-4-3 1,4 4 0,0-1 1,0 5-1,0-5 0,0 0 2,-4 5-1,4-1 2,0-1-2,0 0 0,0-1 1,4 1 0,-4-3 1,0 2 0,0 4-1,0-1-1,0 5-1,0-4 0,0-6 0,0 4 1,0 1 1,-4-2 0,4 0 0,0 2 1,0 5-2,0-7 0,0 5 0,0-5-1,0 1 0,0-1 0,0 3 2,0-1 0,0-5-2,0 8-3,0-4 3,0-1 0,0 3 0,0 2 0,0-4 0,0-1 1,0 3-1,-4 2-1,4-1 0,-4-4 1,4 4 0,0-2 2,0 4-2,0-2 0,0-1 0,0 2-1,0-1 1,-4 2 0,0-2 0,4 1 1,-4-5-1,4 4 2,0-4-2,-5 5 0,1-2 0,4-2 0,0 2 0,0 1 1,-4 1-1,4-2-1,-4 4 2,0-4-2,0 2 1,0-5 0,4 4 1,-4-1-2,4-1 1,0-1 0,0 2-3,-4 0 3,0-1 1,4 2-1,0-1 2,0 1-2,0 1 0,-5-5 1,1 0-1,4 4 0,0 1 0,-4 2 0,4-4-1,-4-4 1,0 4 0,4-3 0,0 4-3,0 3 4,-4 1-1,4-8 0,-4 7 0,4-4 2,-4 4-2,4-1 0,0 3 0,-8 0 0,8-8 0,-4 2 0,-1 2-3,5-1 3,-4-4 0,0 0 0,0 7-1,4-5 1,0 8 0,-4-4 0,0 1 0,4-5 0,0 4 0,-4 1 0,4 0 0,-8-4 0,4 7 0,4 3 0,-9-6 2,5 1-2,0 2 0,0-1 0,-4 1 0,4 0 2,0-3-2,0-1 0,-5 4 0,5 0 0,0 0 0,-4 1 0,4-1-3,-4 0 4,4 0-1,0 0 0,-5 3 0,5-7 0,0 4 0,-4 0 0,0 0 2,-4-4-2,8 7 0,-5-3 0,1 2 0,0 1 0,0 0 0,0-5 0,3 3-3,1-1 3,0 0 0,0 0 0,0-1-1,-4 1 1,8-3 2,-4 3-2,0 0 0,0-1 0,-5 1 0,5 2 0,0-3-1,0 4 1,-4-3 0,4 3 0,0-3 0,0 3 1,-5 0-1,5 0 0,-4-3 0,0 0 0,4 3 0,-4 0 0,0-3 0,-1 3 0,-3 0 0,8 0 0,-4 0 0,4-4 0,-4 1 0,3 3-1,1 0 1,0-3-1,0 0-1,0 0-2,-4 1-1,8-1-1,-4 3-1,-4 0-1,3-3-3,5 3 0,-8 0-1,4 0-2,0 0-1,-4 0 0,8 3-2,-4 0-6,4 2-3,-8 1-8,-1 1-3,5-4-5,4 3-3,-8 0-7</inkml:trace>
  <inkml:trace contextRef="#ctx0" brushRef="#br0" timeOffset="158004.0374">1286 12642 116,'4'0'2,"-4"0"3,8 0-2,0 0 1,-4 0 6,4 0-1,0 0-1,1 0-2,3 0 4,0 0 0,0 0-4,-3-3 3,3 3-1,0 0-2,5-4-1,-5 4 1,0 0 1,5-6-1,-5 6 4,0-3-2,4 0 1,-3 1-3,-1-1-2,4 0 0,-3 3-2,-1 0 0,0-3 0,1 3 2,-5 0-4,4 0 3,-4 0-2,5 0 1,-5 0 2,4 3-1,-4-3 1,4 3 1,-3-3-1,3 3 0,-4-3 2,8 0-2,-3 0 0,-1 2 1,0 1-1,-3-3-2,3 0-2,-4 3 2,4-3-1,-4 0 0,5 0 2,-1 0 0,0 0 1,-4 0 0,9 0-2,-5 0-1,0 0-1,5 0 3,-5 0-1,0 0 2,5 3-2,-5-3-1,0 3 1,1 1 0,3-4 0,-4 0-2,1 0 1,7 0 0,-4 0-2,-3 3 2,3 0-2,0-3 2,1 0-2,-1 0 2,1 0 0,3 0-1,-8 0 0,5 0 0,-1 0 0,5 0 4,-5 0-4,0 0 0,5 0 1,-5 0 0,0 0-2,1 0 2,-1 0 0,1 0-2,-5 0 0,8 0 2,-3 0 0,-1 0-2,5 0 0,-5 0 2,4-3 0,1 3-1,-1-3 0,1-1-1,3 1 2,-3 0-1,-1 0-1,1 0 2,-1 3-1,-7 0 0,7 0 0,-8 0 0,5 0 0,3 0 0,-8 0 0,1 3 3,3-3-1,-4 3 1,1-3-1,3 6 1,-4-2 0,1-1-2,-1 0 4,0-3-2,5 0 3,-5 3 0,4-3-1,-4 0-1,5 0 2,-1 0-1,5 0 0,-9 0-1,4 0-1,-3 0 1,-1-3-1,4 3-1,-3 0-2,3 0 1,-4 0 0,1 0 3,3 0-1,0 0-2,1 0 2,3 0 0,-3 0 1,3 0 0,-4-3-1,1 3 2,-1 0-2,0 0 0,5-3 1,-5 3-2,1 0 1,-5 0-2,4 0 1,1 0 0,-5 0 0,4 0 2,1 0-1,-5 0-2,9 0 3,-5 0-1,4 0-1,1 0 0,-9 0 1,9 0-1,-9 0 2,8 0-3,1-4 1,-9 4 1,9 0-2,-5 0-1,0 0 0,1-3-1,3 3 2,-8-3 1,5 3-2,-1 0 0,5 0 0,-5 0 0,5 0 0,-5-3-1,4 3 2,1-3-1,-1 1 0,5-1 0,-5 3 0,5 0 0,-5-3 0,1 0 1,-1-1-2,1 1 2,3 0-2,-3 0 1,3 0 0,-3-1 0,3 1 0,-3 0 1,3 0-2,-3 0 2,8 0 0,-9-2-1,5 2-1,3-1 2,-3 1-2,-1 0 2,1 0-2,8 0 0,-5-4 1,5 4 0,-4 0 0,4 1 0,-1-1 0,1 0 0,-4 0 0,3 0 0,1 3 1,0 0 0,-4 0-2,3 0 0,1-4 2,-4 1 0,8 3-2,-5-3 2,1 3-1,4 0-1,0-6 0,8 3 2,-4-1 0,4-4-2,0 5 2,4-6-1,0 2-1,0 1 0,4 0 2,-3-2 0,3 1-2,0 1 2,4 0-1,1-4 0,3-3-1,5 5 0,-1-1 2,1 6 0,-5 0-2,4-1 2,-3-2-2,-1 4 0,9-4 2,-9 0-2,5 6 2,3-3 0,-3-1-1,4 4 0,-5 0 0,1 0 0,-5 0-1,0 0 2,9 0-1,-5 0 0,1 0 0,8 0 0,-5 0-1,-3 0 0,-1 0 2,1 0-2,-1 0 2,9 0 0,0-3-1,-1 0 0,5 0 0,-8 0 0,3-2-1,-3-2 0,-4 1 2,-1 0 0,5-1-1,3 1 0,1 3 0,-4-3 0,-5 6-1,1 0 2,-1-7-2,-3 7 0,-9 0 2,0 0 0,-4 0-3,8 0-6,-7 0-3,-1 3-2,-4 1-5,-4-4-11,-5 0-14,-3 0-13</inkml:trace>
  <inkml:trace contextRef="#ctx0" brushRef="#br0" timeOffset="160525.1816">1077 16424 118,'0'0'12,"4"0"2,0 0 1,0 3-1,4-3-2,-4 0-1,4 0 3,5-3-2,-5 3-1,0 0 5,4-2-1,1 2 0,3-5-3,-8 4 1,0-2-3,5-4-1,-1 4 2,4 0-3,-3 0 1,-1 0 2,4 3-1,-3 0-3,3-4 3,4 1 1,1 0 0,-1 3 0,1-3-1,3-2-2,-3 2 1,-1-3-2,1 2-1,3-2 0,1 3 1,-5-4-1,1 4-2,-1 3 0,-3-3-1,-1 3 1,5-3 1,-5 1-2,0 2 1,5-3-1,-5 0 2,1 0-1,-1 0 3,4-1-4,-3 1 0,-5 3 1,13-3-1,-5-3-2,-4 3 0,5-4 0,-1 2 0,5 2-2,-5-3 3,5 3-2,0-1 0,-1-2 2,1 0-2,-5 1 0,5-5 0,-5 4 0,5-3 0,-5 5 0,1-2 1,-1 3-1,5 3 1,-5-7 1,1 7-2,-5-1 0,0-2 0,5 3-2,-5-3 4,1 3-4,3 0 4,1-4-2,-5 1 3,0 0 0,5 3-1,-1 0-1,9 0 0,-13 0 0,9 0 1,-1-3 0,5 0-2,-4 3 0,7 0 1,-7 0 0,4-4-2,-1 4 2,5 0-2,-4 0 1,-1 0 1,1 0-1,0 0 0,-1-3 0,1 3 0,0 0 0,-5-3 0,5 3 0,-5-5 0,5 5 0,-4-3 0,3 0 0,1 0 0,4 3 0,-9-3 0,5 3 0,0 0 0,3-4 2,-3 1-2,0 3 0,-1-3 0,1-3 0,0 6 0,-5-7 0,5 4-1,0 0 2,-5 3-1,1 0 0,-1-2 0,-3-1 0,3 3 1,-3 0-1,-1 0 0,1 0 0,-1 0 0,1 3 0,-1-3 0,5 0 0,-1 2 1,5 1 0,-9-3-1,5 3-1,-5 1 0,5 5 2,-5-6 0,1-3 2,-1 10-3,1-10 0,-1 3 2,1-3-2,-1 0 0,-3 3 0,3 0 2,1 2-1,-1 1 0,-4-2 0,1-4-1,7 3 0,-7-3 2,7 3 0,-7 0 0,3 0-1,1-3-1,-1 0 1,5-3-1,-5 3 0,5-3 0,-1 3 0,5-10 2,-5 4-2,1-2 1,0 2-1,3-1 0,5 1-2,-4 3 2,-5 0-1,1-4 1,-5 7 2,9-3-2,-5-2 0,1-1 0,0 3 0,3-3 0,-3 6 0,-1-4 0,5 4 0,-4-3 0,-1 0 0,5 0 1,-5 0-1,13 1 1,-4 2 0,0-6-2,-1 2 2,5 4-1,0-12 0,4 9 0,0-4 0,0 1 0,0 1 0,0-4 0,0 2 0,0 1 0,-4 3 2,4-4-2,-1-2 0,10 4 0,-5 2 0,4-4 0,-4 4 0,4-6 1,4 6 0,-4-2 0,5 2-1,-9-4-1,4 1 0,0 3 2,-4 3-2,-4 0 2,8 0 0,0 0-2,0 0 0,0 0 2,5 0 0,-1 0-2,0 0 2,-4 3-1,4-3 0,-4 0 0,5 0 2,-5 0 1,4 0 0,0 0 1,5 0-2,-1 0 0,4 0 0,-3 0 1,3 0-2,0-3 0,1 3 1,-1-3 1,1 3-2,3 0 1,5 0-1,3 0 0,1 0 0,-4-4 1,3 1-1,-7-3-1,4 3 1,3-1-1,1-2 0,0 1 0,-1 5 2,1-6-1,-4-4 0,-1 7 0,-3 3-2,-1-3 0,-3 0 2,-1 0 0,0 3-1,1 0 0,-5 0 0,0 0 0,1-2 0,-5 2 0,-4-3 0,0 0 0,-8 0-3,0-1-2,-4 4-4,0-3-5,-4 0-3,-9-3-3,5 3-12,-9 3-16,-7-4-16</inkml:trace>
  <inkml:trace contextRef="#ctx0" brushRef="#br0" timeOffset="162415.2897">4422 16029 187,'0'0'23,"0"0"-3,0 0-1,0-3-2,0 3-2,0 0 2,0 0-3,4 0 0,-4-6-1,8 1-2,-4-1 1,0-1 1,4 4 1,0 0-4,-8-3-2,4 3-2,1 3-3,-1-4 0,0 4-2,-4 4 0,0-4 1,4 3 1,-4 0-2,4 6 0,-4-2 0,0 1-1,-4 4 0,4 1 0,0-3 0,-4 1 0,0-2-1,-5 1 0,5-4 1,0-3 0,-4 4 1,8-7 0,-8 0-1,4 0 2,0 0 3,0-3-1,0-1 1,-1 1-1,1-6 1,0-1 2,0 4 2,4-5 3,0-2-2,-4 3 0,4 1-2,4 4-2,-4-4 1,4-1-1,-4 4-1,0-2 0,8 5-2,1-4 1,-5 4-2,8-3-1,-4-1 1,0 4 0,-4 0-2,9 3 1,-5 0-1,0 0 0,0 0 1,-4 0 0,-4 3-1,9 4 0,-9 2 0,0 1 0,0 4-1,0-5 2,0 6-1,-5-3 0,-3-2 0,0 3 2,0-5-1,0 1 0,0-2 1,-1-4 0,1-3 0,0 0 1,0 0 0,0 0 0,-1 0-1,1-3-1,0-1 1,0 4-2,4-3 0,-4-13 0,3 8 3,1-1 0,0 6 1,0-1-1,4-2 0,-4 6-1,4-3-1,0 0 0,0 3 0,0 0 0,0-2-1,0-4 0,4 3 0,0-4 0,13 4 0,-9-3 0,4 6 0,-8-3 0,9-1 0,3 4 0,-8-1 0,4 1 0,1 0 0,-5 0 0,0 1-1,-4 3 2,4 5-1,-4 1 0,5 1 0,-9 1 0,0 1 0,0-2 0,-5 2-1,1 0 2,-8-4-1,4-6 0,4 9 0,-4-6 0,-5 0 0,1-6 0,4 4 0,-4-4 1,8 0-1,-1 0 1,-3-7 0,0 1 1,0-5-1,4-5-1,0 3 1,-5 5 0,5-1-1,0-4 2,4 10-1,0-1 0,0-8-1,0 10 0,4-7 0,0-1 0,5 7 0,-5-3 0,4 6 0,0-4 0,-4 4 0,4 0 0,-3 0 2,7 0-1,-4 4-1,0-4 0,-4 3 0,4 6 0,-3-6 0,-1 1-2,0 2 2,-4-1-1,0 1 1,0 0 2,-4 4-2,4-4 0,-9 2 0,-3-3 0,0 6 1,4-4-1,0 2 1,-5-6-2,5 0 1,0 9 0,0-9 1,-1 0-2,5 3 2,0-6-2,4-3 1,-4 0 1,0-5-2,4 2 1,0-10-3,0 6-1,0-6-3,4 5-2,-4 2-2,4-7-4,4 5-4,-8 1-7,9 4-9,-5 6-6,-4-3-7</inkml:trace>
  <inkml:trace contextRef="#ctx0" brushRef="#br0" timeOffset="163877.3733">4110 15867 105,'0'0'5,"4"-3"-2,-4 3 0,0-6-1,0 6-2,0-5 0,0 2-2,5 3 7,-5-7-3,4 4 1,-4 0 1,0 0 1,4 3 4,-4-3 4,0 0-1,4 3 0,-4-4-1,4 4 3,-4 0-3,0 0-1,0 0-1,0 0 4,0 4-1,0-4 0,0 0-4,0 6 4,0-3-3,0 3 3,4 1 3,-4-1-4,4-4-5,0 1 6,-4 3 2,4 4-3,0-4 1,0-3-2,5 4-1,-5-1 1,0 2-1,0-2-2,4 1 3,-4 6-3,4-6 0,-3 3-2,-1-4 1,0 10-1,4-5-1,0-4-3,0 2 1,-4-6 1,5 4 1,-1 1-3,0 8 1,0-10-1,0 0 2,1 1-2,-1 4-1,0-5 0,0 1 0,0-1 1,-4-3 0,5 3-2,-5 1 2,0-2-1,-4 1 0,4 0-1,4-2 2,0-1-1,-4 0 0,4 3 0,-3-6 0,3 0 0,-4 0 0,0 0 0,4 0 2,-4 0-3,4 0 1,1-3 1,-5 3-1,0 0 0,4 0 0,-4 0 0,0 0 1,4 0 0,-4 0 0,1 0-2,-1 0 2,4 0-2,-4 0 0,4 0 2,0-3-2,-4 0 1,0-4 1,1 1 0,3 0-1,-4-2 0,4 4 0,-4 1 0,4-6 0,1 2 0,-5 1 0,4-2 0,0-1 2,-4 2-2,4-2-1,-4-1 1,0 4 0,5 4-1,-1-1 1,-4-7 0,0 10 0,4-9 0,-4 6 0,0-5 0,0-5 0,5 7 2,-5-4-2,-4 1 1,8-6 0,-4 6 1,0-1-2,0 1 1,4 1 1,-8 1-2,5-2 2,-1 3-1,0-4-1,0 2 1,0 2 0,-4-4-1,8 1-1,-4-3 2,0 0-1,0-1 0,0-3 0,1 5 0,-1-5 0,-4 2-1,4-2 2,0 3 1,0-1 0,0 1-1,-4 0-2,4 2 2,-4-1-1,4-1 0,0 2 0,0-2 1,1 0 0,-5 1-1,4 4 0,-4-5 0,0 0 1,4 2-1,0 2 0,-4 2-2,0 1 2,0-1 0,0 1 0,0 0 0,0-2 0,0 5 0,0-1 0,0 4 1,0-6-1,0 0 0,0 3 1,0-2 0,0 2-2,-4 3 2,4 0-2,-4 0 1,0 0 0,4 0 0,-5-4 0,1 4 0,-4-3 0,8 0 1,-4 3-2,4 0 1,-4-3 0,0 3-2,4 0 2,0-3 0,0-1 0,0 4-1,0 0-2,0-3-2,0 3 1,0 0-1,0 0-2,0-3-2,0 3-1,0 0 0,0 0-2,0-3 1,0 0-2,-4 3 1,4-2 0,0-3 0,0 4-2,0-6-6,4 1-2,-4 0-2,0-1-4,0 1-3</inkml:trace>
  <inkml:trace contextRef="#ctx0" brushRef="#br0" timeOffset="165759.4809">4774 15290 151,'0'0'14,"0"0"0,0 0 1,0-3 3,0 3-3,4 0-1,-4 0 5,0 0-2,0 0 1,4 0 1,-4 0-2,0 3-2,0-3 0,0 7 0,0-3 1,0 6-2,0 3-1,0-4-2,0-1-1,0 2 2,0 2-3,-4-1-1,4 5 0,-4-3-3,0 0-1,-1 1 1,1 2 0,4 2 0,-8-3-1,8 0-2,-4 1 1,-4 3-2,8-2 0,-4 2 0,0-1 0,0 1 0,-1-3 0,1-2-1,0 5 0,-4-1 0,4 1 0,0 1 0,-4-1 0,0-1-1,-1-2 2,1 1-2,0 2 0,0-3 2,0-1 0,-1-3-1,-3-2 0,4 1 0,-4 2-1,-1-1 2,1-5-1,4 4 0,0-2-1,0 1 0,-1 0 2,1-3 0,0 3-2,4 0 0,-4-4 1,-5 0 1,9-3 0,4 1-1,-4 0 0,0 3 0,0-1 0,0-3-1,0-3 2,0 3-1,0 1 0,-5-1 0,5 3 0,0-4 0,0-2 0,-4 3-1,4 0 2,-4 0-2,4 0 2,-5-3-2,9 0 2,-8 4-1,4-1 0,-4-3 0,0 0 0,4 0-1,-5 6 0,1-3 2,4-3 0,-4 8-1,0-1 0,4-1 0,-4-6 0,3 6-1,1 1 0,0-4 1,-4 0 0,4 3 0,0-6 0,0 7 0,0-7 1,0 5 0,-5-2-1,5 0 2,0-3-1,-4 3-1,0-3 1,0 0 2,4 0-2,-5 0 3,5-3-2,-4 0 0,0 0-2,0 1 1,4-8 0,-9 7 1,5 0 0,0-6 0,0 5-2,4-10 0,-5 5 3,1 2-1,0-2 0,4-1-2,-4 2 0,4-5 1,-4 4 0,3-1 1,1-1-2,-4 2 0,4-1 0,0 1 1,0 2 0,0 3-1,0-3 0,0 1 0,0-7 0,-5 7 0,5-2 1,4 1-2,-8 4 1,0-6 0,4 2 1,0 1-2,0 1 2,-1 2 0,1 0-2,4 0 2,-4-7-2,4 4 2,-4-1-2,0 4 0,4 2 1,-4-3 0,0-2 0,4 0-2,0-1 3,-4 1-1,4 0 0,0-1 0,0 3 1,0-3-1,0 4 0,-4-3 0,4 2 0,0 1 1,-4 0-2,4 0 1,0 3 0,0 0 0,0 0-2,0-3 2,0 3 0,0 0 0,0 0 0,0 0 0,0 0-2,0 0 4,0 0-2,0 0-2,0 0 4,0 0-4,0-3-1,0 3 1,0 0 0,0 0 0,4 0 1,-4-2 1,4-1-2,-4 0 0,4-1 1,-4 1 1,4 0 0,0 0-2,-4 0 2,4 0 0,0-1-1,-4 1 1,0 0-1,0 1 2,0-1-2,0 0 0,4 3 1,-4-3 0,0 0 0,0 0 0,0-1 1,0-2 0,0 0-1,0 2 0,0 1-1,0-3 0,0 4 2,-4-1-2,4 0 2,0 0 0,0 0-1,0-1 0,0 1 0,0 0 0,0 3-1,0 0 2,0 0-2,0-3 0,0 3 2,-4 0-2,4 0 1,0 0 1,0-3-2,0 3 2,0 0-2,0 0 1,0 0 0,0 0 1,0 3-2,0-3 1,0 6 1,4-3-2,-4 7 2,4 1-2,-4-1 1,9-1 0,-1 1 1,-4 2 0,4 0-2,-4 0 2,0 3-3,9-3 3,-9 1 0,4-2-1,0 2-1,-4 3 0,0 0 2,0 1-2,4 2 1,-3-8 1,3 5 0,4 2-1,-4-2 2,0 0-3,-4-5 2,5 5-1,-1-1 1,0-3 0,0 7 0,0-5-1,-3 2 0,-1 0-1,8-2 2,-4-1 1,0 3-1,5-5-3,-5-2 2,0 1 0,0-4 0,0-1 3,1 1-1,-1-2 0,0-4 0,0 6-1,0-3 1,0 0 0,5 0-1,-9-3-1,4 0 1,4 0 0,1 0-2,-5 0 2,0 0 0,0 0-2,4-3 2,-3 3-1,-1-3 0,-4 0 0,4 0-1,-4-4 2,8 1 1,-3 4-1,-1-4 0,-4-3 0,8-4 0,-4 2 0,5-5 0,-5 0 0,0 6-2,0-1 2,0-5-2,1 2 0,-1 4 1,0 1 1,-4-1 0,4 2-1,0-4 0,1-1 0,-5 7 0,4-4 0,-4-1-1,4-2 3,0 2-2,-4 2 1,5-4 0,-5 0 1,0 2 1,0-2 0,4 1-2,-4 0 0,4 0 0,-3-1-1,-1-3 0,4 2 0,-4 1 0,0-1 0,4 1 0,0-3 2,-4 2-2,1-2 0,-1 3 0,4 2 0,-4-5-1,4 4 1,-8 0 1,8 0-1,-8 2 0,9 1 0,-5 1 0,-4-2 1,0-3-1,8 7 0,-8-2 0,4 2-2,0-1 2,0 1 0,0-7 0,0 7 0,0-5 0,-4-2 0,9-1 0,-9-2 0,8 3 0,-8-1-1,4 1 1,0 4 0,0-1-1,-4-1 0,4-2-5,0 0 2,-4 6-4,0-3-5,0 0-4,0 1-10,0-4-11,0 8-11</inkml:trace>
  <inkml:trace contextRef="#ctx0" brushRef="#br0" timeOffset="170849.7721">6096 3917 140,'0'0'19,"0"0"-5,4 0 0,-4 0-3,4 0-1,-4-3-1,0 3-1,4 0 0,0 0 2,0 0 4,-4 0 2,5 0 0,-1 0-3,0 0 1,0 3-1,0 4-2,0-1 1,0 0 0,0 7-2,0-5 0,0 5-2,0 3-2,1-2 0,3 2-1,0 0 1,-4 1-1,4 2-2,0 2 4,1 1 2,-1-1 2,4-1-1,0 3-3,1 1 3,-1-2-2,0-2-1,9 3-1,3-3 0,-3-1 1,3-1-2,1 1 1,8-5-1,-5 5-3,5-3 2,4-5-1,0-1-2,4 0 1,-5-1-1,1-6 0,4 5 2,0 2-1,4-4 0,-4-3-1,0 4 1,4-1-1,0-6-1,0 5 0,4 1 0,-8-6 0,4 0 5,0 0 2,0 0-2,4 0 2,-3 0-5,-1 0 3,4 0 1,-4 0-3,4-3 3,4-3 0,0-6-1,9 3 1,-9-4 1,8 5-3,-3-4 0,-5-1 0,4 3-2,1-1 0,-1-5 0,0 0 0,9 2 1,-1-2-1,5 5 0,-5-5 1,5-3 0,-5 2-2,5-3 0,0 3 1,3-5 0,1 1 0,0-4-2,3 4 1,1-3-1,-4 2 1,4 1 1,-9-1-1,5 8 0,4-2 0,-5 0 0,1 3 0,0-1-1,0 1 1,-5 2 0,1 1 0,-5 4 0,1-3 1,3-1 0,1 2 0,4 2 1,-5-4 0,5 1 0,-9 5 0,1-4 1,-5 5-2,1 3 0,3-3 0,-7 0 0,3 0 1,-4 3-1,1 0-1,-1 0 0,0 3 2,-4 0-2,-3 7 0,-1 1 2,-4-2-3,0 1 1,-4 1 0,0 8-1,0-3 0,-5 1 1,1 3-1,0 0 0,-4 2 0,-4-4 0,-1 4 0,-3-4 0,3 4 0,-3-1 0,-5-2 0,-3-2 0,-1 2 1,1-1-1,-5-2 1,0 1-2,0-4 1,-3 0-1,-1-2 0,0-5 1,-4 0-1,0-2 2,4-1-1,1 0 0,-5-3 1,0 0-1,0 0 0,0-3 0,0-4 1,4-5-1,-4 1 1,0-2-2,0-3 1,9 5-1,-5-5 1,0 5-1,4-5 2,-3 6-1,3-2 0,0 0 0,0-3 1,5-1-1,-1 1 0,5 3 0,-1-4 1,1-2-2,7 2 1,1 2 1,4-2 0,-1-3-2,5 5 0,0-2 2,4 2 0,0-2-1,0 3-2,0 8 3,8-8-2,-4 4 2,0-4 0,4 5-2,-4-1 2,8 2-1,5 4 0,-5 0-1,4 0 2,1 0-1,-1 3 0,0-4 0,1 4-1,-1 0 2,0 0 1,9 0-2,-1 0 1,5 0-1,-5 0 1,1 0 1,-1 7-2,-3-4 2,-1 0 0,5 10 0,-5 0-1,5-5 1,-5 4-2,4 4 0,5-1 2,-9-3-2,5 1 0,-5 1 1,1 2-1,-1-3 1,-3-2 1,7 2 1,5-1-1,-5-4 0,9 2 0,-5-4 0,1 1-1,4-4 0,-5 0 2,5-3-2,4 0 2,0-3-2,-1 0 1,5-4-1,-4-2 0,0-2-1,0-2 2,3 0-1,1 2 0,4-5 1,0-3-1,0-2 1,-4 9 1,4-3-1,-4-1 1,0 1-1,4 0 1,-4-1 1,-4 0-1,-1-1-1,-7 4 1,-5-1 0,1-2-1,-9 0-1,1 8 0,-5-4 0,-4 2 0,0 4-1,-8-1 0,0-2 0,-8 1 1,-9-2 1,-3 4-2,-1 3 0,-8 0-1,-3-1-3,-1 3-3,-8-6-5,0 1-5,-4 0-2,-4-4-6,-5 2-5,-7-1-8,-5-1-17,1 4-18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5-12-01T03:30:08.54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878 1056 339,'4'0'30,"-4"0"-1,0 0 2,0 0-2,-4-4-4,4 4-6,0 0-7,0-6-1,-8 3-3,4-3-1,-4 1 1,-1-2-1,5 1-2,-4 3 3,-4 0-3,4-1-1,-5 1 1,1 3-3,-8 0 1,3 0 0,1 3-3,0 4 3,-9 6-2,4 1 0,1 2 0,0 1 2,-5 6-1,4-3 0,-3 2 2,8 2-2,3-1 1,1-3-2,4 6 2,4-6 0,-4-1-1,8 2 0,0 0 0,4-2 0,4 0 0,0-2-2,8-1 1,5-8 0,-5 5 1,9-4-1,-1-2-1,-3-4 1,3 2 0,1 1-2,0-6 2,-5 6-1,5 1 0,-5-1 0,-4 4 0,5 1 0,-9 5 2,0 0-2,1-2 2,-5 5 1,-4 5 0,0-2 0,0 2 0,-4 3 1,0 2 0,-4-2 0,-4-3 0,0 1 0,-5-1 0,-3 0 0,4-2 1,-5-6-1,1-2 0,-9 2 0,5-5-2,-9-1 1,5-1-3,3-2 2,1-1-1,-1-6 0,-3 0 1,7 0-2,1 0 0,0 0-4,-1 0-3,5-3-3,0 0-5,4-4-3,3 1-4,-3 3-8,8-4-17,-4 3-13,8-19-8</inkml:trace>
  <inkml:trace contextRef="#ctx0" brushRef="#br0" timeOffset="522.0298">3042 1817 384,'0'0'38,"4"0"-5,0 0-7,0 0-5,-4 3-5,8 0-2,-4-3-3,5 0-1,-5 0-2,4 4-1,-4-1-2,4 0-1,-4-1-1,0 1-1,5 0-1,-9 3-1,0 1 2,4-1-2,-4 0 0,0 2-1,0 5-1,0 0 0,0-1-1,0 0 2,-4 0-2,-5 1 3,9-8 0,-8 1-1,4 1 1,4-4 0,-4 0 0,4 0 0,0 0-1,0-3 1,0 0-1,4 0 0,-4 0 2,4 0 0,0-3-1,9 3 0,-5-6 0,4 6 0,-8 0-1,8 0 0,-3 0 2,-1 0-2,-4 0 2,4 3 0,0 6 1,-8-1 1,4 5 0,-4 3 0,0-5 1,0 5 0,-4 0 2,0-2 0,-4 2-1,0-6-2,0-1 1,-1 2-1,1-4-1,-4 2 1,0-6-3,8-3-1,-13 0-6,9 0-1,-4 4-5,3-4-7,1 0-9,0-4-9,-4 1-11,-17-22-13</inkml:trace>
  <inkml:trace contextRef="#ctx0" brushRef="#br0" timeOffset="746.0427">3464 1334 404,'0'0'36,"0"0"-10,0 0-6,4 0-8,0 3 0,-4-3-6,4 3-4,-4 0-10,4 4-12,-4-3-7,0 0-5,4-1-7,-4 6-7</inkml:trace>
  <inkml:trace contextRef="#ctx0" brushRef="#br0" timeOffset="905.0518">3541 1634 340,'0'0'42,"0"3"-1,-4-1-7,0 1-9,0 4-8,0-1-4,0-3-7,4 0-9,-4-3-11,4 0-12,0 0-12,0 0-11</inkml:trace>
  <inkml:trace contextRef="#ctx0" brushRef="#br0" timeOffset="1350.0772">4196 1447 434,'4'0'31,"-4"0"-4,5 0-6,-1 3-1,-4 6-2,4 6-5,-4-3-2,8 7-4,-8-4 1,4 7-4,0-1 1,-4 1-2,0-5-1,0 6 0,0-3 0,0-1-2,0-4 1,0 1-1,0-4 1,0-4 0,-4 2-2,4-7 2,0 3-1,0-2 0,0-4 0,0 0 0,-4-4 0,4-2 0,0-13-1,-4 1 0,0-2 2,4 1 0,0-7 1,-4-1 0,4 7 1,0 1 3,0 1-1,0-1 1,4 8-1,0-8 2,8 3-2,-4 2 0,0 1 1,1 6-1,3-2-3,-4-2 0,4 1 0,1 1 0,3 2-2,-4 3 0,5-3-1,3 1-7,1 3-9,-9-4-3,8 7-7,-7-3-10,-1 3-12,4-3-10</inkml:trace>
  <inkml:trace contextRef="#ctx0" brushRef="#br0" timeOffset="1763.1008">4159 1215 431,'0'0'38,"0"0"-6,0 0-6,0 0-6,0-4-3,0 4-2,0-3-4,13 3 0,3 0-4,-4 0-1,1-6-2,3 3-1,5 3 0,-5-2-2,0-3 1,9 1 0,-9-3-2,9 1 1,-5-1 0,5-2 0,-1-1 1,1 2-2,0 2 0,-1 0-1,-12-4 1,9 5 0,-5-4 0,-3 3 0,-1-1 0,-4 4 1,-4 0-1,4 3 0,-8-7 0,-4 7 0,0-3 1,-8 0-2,4 1 1,-5-2 0,1 2 0,-4-1 1,-1 0 0,1 0-2,4 3 0,-1-4 1,1 4 0,0-3 0,0 0-1,3-3 1,5 3-2,-4-1-5,4 3-3,4-2-3,-8-4-8,8 1-11,0-1-9,4 1-7,-4 0-2,4-9-7</inkml:trace>
  <inkml:trace contextRef="#ctx0" brushRef="#br0" timeOffset="2119.1212">4941 633 329,'0'0'34,"0"-3"0,0 3 1,0 0-2,-4 3-4,0 1-6,4-2-4,-8 14-2,4-3-2,-4 1 0,0 2-3,4 1 1,-1 9-2,-3-2 1,4 6 1,-4 5-1,0 5-1,4 3-2,4-2-3,-9 2 3,5 0-2,0 0-1,0 3 1,0-7 0,0 1-2,4 6-1,0-3 2,4-3-2,-4 0-1,4 3 0,0-4-1,4-2 1,1 0-1,3-7-2,-4 0-2,4-1-4,-3-2-3,3-4-7,-4 0 0,4-6-5,1-1-7,-5-3-8,0-4-9,4-7-11,1-2-7</inkml:trace>
  <inkml:trace contextRef="#ctx0" brushRef="#br0" timeOffset="2539.1452">5228 1310 400,'0'0'47,"0"0"-9,4 0-5,-4 0-4,0 0-6,0 0-4,4 0-5,-4 0-4,4 0-1,-4 0-2,8 2-2,1 10 1,-5 1-2,4 3-1,-4 1 0,0-4-2,0-2 0,0 2 0,5-4-1,-9 4 1,8-2 0,-4-1 0,0-7-2,0 0 1,4-3 0,0 3 1,1-6-2,-1-3 1,0-4 0,4-4 1,-4-5-3,1 5 3,3-5 0,-4-1-1,4 6 0,-3-2 0,-5 4 0,4 4 0,0-2 0,-4 4 0,0 3 0,0-1 0,-4 4 0,0 0 0,0 4 0,0-1 0,0 13 0,0-2 0,0 2 0,0 0 0,0-2 0,0 2-5,0-2-6,-4-4-2,4 2-6,0-8-6,4 5-9,-4-7-6,8-2-8,-3 0-2</inkml:trace>
  <inkml:trace contextRef="#ctx0" brushRef="#br0" timeOffset="2726.1559">5658 1502 320,'-4'0'41,"4"11"-4,0 5-2,-4 7-1,0-6-5,0 4-8,-5-2-4,1 6-7,0-4-2,4 0-2,-4-6-4,8 1-5,-9-1-7,5-6-9,4-2-13,-4-4-6,4 0-7,4-3-5</inkml:trace>
  <inkml:trace contextRef="#ctx0" brushRef="#br0" timeOffset="3070.1756">5879 1218 341,'0'0'48,"4"-3"-2,0 3-5,-4 0-6,4 0-7,0 0-7,0 0-1,1 3-4,-1 3-1,-4 5-2,4 2-3,0 3 0,4-2-2,0-1-2,0 6 0,-4-5-2,1-1 0,-1 3-2,0-5 0,0-1 1,4 2-2,-4-4-1,4 5 3,-4-13-1,5 3 0,-1-3 1,0-3-2,0-3 2,4-6 1,-3-7-1,3 3 0,0-1 1,-4-2-1,1-2-2,3-1 1,-8 8-2,4-5 0,0 4-1,-4-1-3,1 7-4,-1-1-5,-4 2-4,0 2-5,0-4-6,0 4-14,0 3-9,0-3-14</inkml:trace>
  <inkml:trace contextRef="#ctx0" brushRef="#br0" timeOffset="3478.1989">6284 579 397,'0'-4'33,"0"4"-5,0 0 2,0 0-2,0 0-4,0 0-4,4 0-1,0 0-2,9 4 0,-9-4-1,4 3-3,-4 8 1,4 2 2,0 3-4,1-1 1,-1 6-2,0-5-2,0 2 1,5 5-1,-9 9-1,4-5 1,0 3 0,0-1 1,-4 1-2,4 7 1,5-4-2,-9 7-1,4-4 1,0 1-2,0 0 0,1-1-2,-5 1 1,0-2-2,-4-5-1,4 0 0,0 0 0,-4-1-1,0-2 0,-4 0 0,-4 2 0,0-2 0,-5 0 0,1 3-3,0-2-5,-1 0-3,1-6-2,0 2-5,-5-4-4,5-4-5,0 3-7,0-8-9,3-4-17,1-7-15,-33 3-2</inkml:trace>
  <inkml:trace contextRef="#ctx0" brushRef="#br0" timeOffset="3909.2236">6763 1238 406,'0'0'48,"0"-3"-7,4 3-6,9 0-7,-5-1-8,4 1-6,0-7-3,1 4-2,-1 0-3,4-3-5,-3-1-6,-1 1-5,4 1-7,-3 0-7,-1 4-11,0-6-11,-4 4-6,21 0-9</inkml:trace>
  <inkml:trace contextRef="#ctx0" brushRef="#br0" timeOffset="4103.2347">6808 1459 339,'0'4'49,"0"-1"-6,0 0-6,4 2-4,-4-2-7,0 0-8,4 0-2,9-3-6,-5 0-2,0-3-3,9 0 0,-5-3-4,-4-2 1,8-5-5,-3 6-5,3-2-6,0 1-5,-3-5-8,7 1-11,1 4-10,36-18-14</inkml:trace>
  <inkml:trace contextRef="#ctx0" brushRef="#br0" timeOffset="5027.2875">7639 652 210,'4'-3'36,"5"3"-3,-9 0 0,4-4 0,-4 1 3,0 3 5,4 0-4,-4 3-4,0-3-4,0 7-6,0 9-4,0-2-3,-4 2-4,-9 1-2,5 6-2,-4 0-1,4 0 0,-4 1-3,-1 1 0,5-1-1,-4 3-1,0 2 0,-1-2 0,1 3 0,0-3 1,-1-2-1,-3 2-1,0-3 0,-1 2 1,5-6-1,0 2 0,4-4 1,-1 1-1,-3-5 0,8 2 0,0-3 0,0 0 0,0-2 0,4 1-1,0 1 1,0 2 0,0-3 0,0 1-2,4-2 2,-4 2-1,8 0 0,0 1 2,4-1-1,-3 2 0,3-3 0,0 3 0,0 0 0,-3 1 0,-1 0 0,4-5 0,-4-2 0,5 7 0,-9-2-1,12-1 0,-4 3 0,-8-6 0,9 1 0,-5 1-2,0-2-5,-4 1-5,4-5-3,-4 1-4,1-1-2,3 5-9,-4 0-10,4-6-11,0-2-7</inkml:trace>
  <inkml:trace contextRef="#ctx0" brushRef="#br0" timeOffset="6216.3555">8384 1211 261,'0'-3'29,"0"-3"1,-4 1 1,4 0-1,-4 1-3,0 0 1,0 1-1,0 0-2,0 0-2,4 3-4,-8 0-4,0 0-2,3 0-3,-11 0-1,4 3-3,8 0-2,-13 7-1,9-2 0,-4 4 0,0 1-3,-1-2 3,5 2-2,-4 6 0,4-5 0,-5 2-2,5 2 0,0 1 2,4-3 0,-4 1-1,8 2-1,0-1 2,0 4-1,8-5-1,-4-1 0,8-1 1,1-6 0,7 1 0,-4-7 0,9 0 1,0-3-2,7 0 2,1-6-2,0-1 2,4-5-2,4-6 1,-5 2 0,1 5 1,-4-5 0,-4 0-2,-5 8 0,1-1 2,-5-1-2,-3-2 2,-5 4 0,0-2-3,-4 1 2,-4 2 0,1 1 0,-5 0 0,0 1 0,0 2 1,0-7-2,0 7 1,-9 3 0,9-3 1,-12 3 0,0 0-2,0 3 2,-1 0-2,1 0 0,4 0 1,-4 4-2,3-2-2,1 1 0,0 0 0,8-3 1,-4 4-3,0-1 4,4-3-2,0 7 1,-4-2 1,4-2 0,0 4-1,0-1 0,0-2 0,0-3 1,0 0 0,4 2-1,-4-3 3,8 0-1,0 0 0,-4-3 0,4 0 2,-3 0-2,3-3 0,0 3 1,0-3 0,-4-10 0,8 2 0,-3-1 1,-1 2-2,0 4 2,4-2-2,-8 1 1,5 1 0,3 3 0,-4-4-2,0 1 2,-4 0 1,9-2 4,-5 1 0,0 1 1,4 0 0,1-1-2,3-1 3,-8 2-2,4-4-1,1 4 0,7-3-1,-8 1-1,1 1 0,-1 1 0,0-4-1,1 4 0,-1 0 1,-4 4 0,0-3-1,-4 4 0,0 1 1,1 0-2,-5-3 1,0 3 1,0 0 0,0 3 0,0-3-2,0 6 1,0 5 0,0 2 0,-9 1 0,-3 2-1,0 0 0,-1-2 0,9-1-1,-8 3 2,0-5-1,4-1 0,-1-1 0,5-2 2,-4-1 1,0-5 1,4 3 2,4-4-1,-8 0 3,-1 0-1,1 0 0,4 0 0,-4 0 0,4 0-3,4 0 0,0 0 0,0 0-2,0 0 0,0 0-2,4 0 1,-4 3 0,8-3-1,-4 3-4,13 0-4,-9-3-2,12 0-4,-3 0-3,3-3-1,5-7-8,-9-1-7,5 2-12,-5-1-11,41-14-8</inkml:trace>
  <inkml:trace contextRef="#ctx0" brushRef="#br0" timeOffset="6596.3773">9342 1181 327,'0'0'46,"0"0"-4,-4 0-3,4 3-7,0 5-4,0 5-6,0 0-6,-4-4-4,0 2-1,4 2-4,0-3-2,4 4-2,-4-1 0,4-4-2,-4 1 0,4-5 0,5 4 1,-1-6-1,-4 4 0,4-4-1,-4-3 0,4 0 1,1-3 0,-5-1-1,4-5-1,4-2 0,-8 1 2,4 1-2,5-4 1,-9 2 0,-4 1 0,8 4 0,0 0 0,0-1 0,-4 6 0,1-6 0,-1 4 1,0 0-3,-4 3 4,0 0 1,0 0 1,4 3 1,0 0 1,-4 8-2,0 2-2,4 0 2,-4-2-4,0 5 1,0-3-2,8-2-5,-8-2-6,4 4-3,-4-3-5,9-3-11,-9 0-8,8-1-10,0-3-3</inkml:trace>
  <inkml:trace contextRef="#ctx0" brushRef="#br0" timeOffset="6759.3866">9740 1493 414,'-4'6'36,"4"7"-11,0 1-5,-9 2-5,-3 2-4,8 1-4,-12-5-1,7 2-2,5-3-6,0-9-7,0 4-11,4-5-12,-4-3-15</inkml:trace>
  <inkml:trace contextRef="#ctx0" brushRef="#br0" timeOffset="7856.4493">10276 1471 301,'0'-2'41,"-4"-1"-3,4 3-2,0 0 1,0-7-5,4 7-5,-4-6-3,8-10-3,0 2-3,5 4-3,-9-2 1,8-3-5,4-1 1,-3 0-3,-1 2 0,0-2-3,0 2 0,1-2-2,-1 0 0,4 2-2,1-2 0,-5 2-1,0-2 0,5 3 0,-5 0 0,-4 5-1,4 2 0,-3 0 0,-1 2 0,0 4 0,-4 0 0,4 0 0,-4 0 1,-4 4-1,4-1 0,-4 6 1,0 6 0,-4 1-3,0 3-2,-4-5 1,-4 5-1,0 2-1,-1 1 0,1-5 0,0-1 1,-1-5 1,-3-1-2,4-4 3,-1-2 1,5-1 0,-4 0 1,4-3-1,-4 0 1,3 0-1,5 0 0,-4-3 2,0 3-2,4 0 2,4 0 0,0 0-1,0 0-1,0 0 0,0 0 2,4-3 0,12 3-1,1-4-1,3 4 0,1 0 2,-1-9-2,5 6 2,-1-5-2,1 1 2,-1-2 0,1-1-2,-1 1 0,1-2 2,0-2-2,-5 0 2,1 2-2,-1 1 1,-8-2 1,5 2-2,-5-1 2,0 5-2,-4-1 2,-8 1 0,4 3-2,-4 3 2,0-3-2,-4 3 2,4 0-1,0 0 0,-4 6-1,0-3-1,-4 10 2,4 0-1,4-5 1,-4 1-2,4-3 0,0 1 1,4-1 0,-4-1 1,0-2-2,4 0 2,0 4 0,0-4 0,4 0-2,1-3 2,3 0 0,-8 0 0,4 0 0,9 0 0,-13-3 0,8 0 0,0 0-1,-4 3 1,-4-7 1,5 7-2,3 0 2,-8 0-2,4 0 1,-4 0 1,4 0-1,1 0 0,-5 0 0,-4 3 0,0 1-1,8-1 2,-8 0-2,0 0 1,0 0-2,0 4-1,0-4-2,4 0 3,-4-1-1,0 1 2,0 0 1,0 0-1,0-3-1,4 0 2,0 0-1,-4-3 1,4-3 0,0 4 0,1-8-2,3 7 2,0-3 0,0 3 0,4 3 0,-3 0 0,-1 0 0,0 0 2,4 0-2,-4 3 0,1 0 0,-1 3-2,4 1 2,-8-4 0,4-1-5,1 1-3,-5-3-9,-4 3-9,8-3-9,-8-3-9,4 3-8</inkml:trace>
  <inkml:trace contextRef="#ctx0" brushRef="#br0" timeOffset="8017.4586">10820 946 384,'0'0'26,"-4"0"-8,4 0-8,0 6-6,4-6-14,1 0-16,-1 5-14,24 27-12</inkml:trace>
  <inkml:trace contextRef="#ctx0" brushRef="#br0" timeOffset="8424.4818">11369 1149 274,'0'0'39,"-4"7"-6,4-1 2,-4 0-2,4 1-3,0-1-3,0 4-6,0-2-2,0 1-7,0 1-2,4-4-3,0 4-3,0-2 1,4 4-3,0-5 1,1-1-2,-5 0 1,4-1-1,-4-2 0,4 4 0,5-1-1,-5-6 0,0 0 0,-4 0 0,8 0 0,-4-3 0,-3-3 0,-1-6 0,4 0 0,0-4 0,0 1 0,0 0 0,5-1 0,-5 1 0,4-1 0,-8 4 0,0 4 0,5 1 3,-5 1 2,4 0-1,-4 3 1,0 3 0,0 0-4,0 0 2,0 0-1,0 3 0,-4 3-2,4 7 0,-4-2 1,5 5-3,-5-3-8,0-4-6,0 2-7,0-1-6,0-1-5,0 2 0,0-1-4,4 3-1,12 26-10</inkml:trace>
  <inkml:trace contextRef="#ctx0" brushRef="#br0" timeOffset="8614.4927">11864 1420 326,'0'0'50,"-4"6"-5,4 2-6,0 1-7,-8 4-6,0 5-4,0 4-7,0-1-4,-1 1-4,1-1-1,0-2-4,4-5-7,0 2-8,0 0-7,0-10-11,4 0-12,0-6-7,-9 5-9</inkml:trace>
  <inkml:trace contextRef="#ctx0" brushRef="#br0" timeOffset="9040.5171">12302 1175 391,'0'0'41,"5"0"-2,-1 0-3,0 0-4,0 0-5,4 3-4,0 0-4,-4 7-1,4 1-1,1 2-4,-1-1-1,4-1-3,-8 5 1,4 0-3,1-1 0,-5 0-3,4 0 2,0 1-4,0-4-1,0-1 0,1 2 0,3 0 0,-4-7 0,0 1 1,0-7-1,1 0 0,-1 0 1,0 0 1,0-4 0,0-5 1,1-7-1,7-5 0,-4-1 1,1-2-2,-1 0-1,0-1 0,4-2 1,-7 3-1,3 2 0,-4 3 0,-4 8-1,-4-2 0,8 3-5,-8 2-4,0 2-6,0 3-6,9 0-4,-9 0-4,0 3-7,0-4-7,0 1-11,-4 3-9</inkml:trace>
  <inkml:trace contextRef="#ctx0" brushRef="#br0" timeOffset="9559.5468">13048 633 394,'0'0'29,"0"4"-3,0-4 2,0 8 0,8 2-8,0-4 0,4-2-3,0 7-2,1 8-4,-1-7 0,4 3-2,1 7 0,-5-8 0,4 9-1,1-3-2,-1 2-1,1-1-1,-1-2-1,4-1 0,-7 1-2,7 1 2,-3 0-2,-1-6 1,-4 2-1,5 0-1,3-2 0,-8-1 1,5-1 0,-1-4 0,0 2-1,1-1 0,-9-2 0,0 1 0,-4-2 2,5 0 2,-9 4 0,0 3 0,0-4 0,-9-1-1,5 2 1,-4 2-1,0 3 0,-4 1 1,-1 0-1,1 4 2,-4-1-1,-5 2 0,1 4 0,-5 2-1,5-3-2,-5 6 1,5-1 1,-1 1-3,5 0 0,-9 1 0,5 0 0,3 0-2,1-4-7,0-2-6,-1-4-6,5 1-7,0-1-12,-5-5-14,5-8-13,-29 31-4</inkml:trace>
  <inkml:trace contextRef="#ctx0" brushRef="#br0" timeOffset="13580.7768">1670 3548 130,'0'0'12,"0"0"3,0 0-3,0 0 0,0 0 1,0 0-2,0 0-1,0 0 0,0 0 1,0 0 2,0 0-2,0 0-1,0 0 1,0 0 2,0-3-1,0 3 0,0 0 0,0 0 0,0 0 2,0 0-2,0 0 0,0 0 0,0 0 0,0 0-1,0 0 1,0-3-1,0 3 2,0 0-3,0 0 0,0 0 0,0-3-3,0 3-2,0 0-1,0 0 4,0 0 1,0 3 2,4 0-1,-4 11-3,0 2 2,9 2-3,-9 4-1,0-3 0,4-1-2,-4 6 2,0-2-4,0-2 1,0 12-1,-4-2 1,4 1-2,0-1 0,0-2 0,-9-7 0,9-2 0,-4-1 0,4-6 0,0-2 1,0-8-1,0 1 0,0-3 0,0-5-3,0 2 2,0-10 0,0-11 1,0-8 0,0 9 0,0-8 0,0 0 0,4 0 0,1 4 0,-1-1 0,4 7-1,-4 4 1,4-3 0,-4 8 0,0 4-1,4-2 1,-3 7 1,7 0 1,-4 0 1,0 3-1,-4-3-1,9 3-1,-5 0 0,4-4 0,-4 4 1,9 4-1,-5-4-2,0 0-5,0 0-4,-3 0-5,3 0-6,-4 0-8,4 0-11,1 0-9,-5-4-6</inkml:trace>
  <inkml:trace contextRef="#ctx0" brushRef="#br0" timeOffset="14682.8398">2035 3987 273,'-4'0'33,"4"0"-2,0 0-1,0 0-7,0 0-3,0 0-4,0 0-4,0 0 3,0 0-1,0 5 1,0 6-2,0 2 0,4-1-2,-4-4-1,0 5-1,0 0-4,0-5 0,0 4-1,0 1-1,4 0 0,-4-5-1,4 1-1,-4 1-1,4-4 1,0 1 0,-4-7 0,4 3 0,0-3-2,0 0 0,0 0 2,1 0 0,-1-3-2,4-1 0,-8-5 1,4-4 1,4 2-2,-4-2 2,4 1 0,1-1-1,-5 5 0,0-2 0,0 4-1,4 0 2,-4-1-1,-4 7-1,8-3 2,-8 3-1,0 0-1,4 0 3,-4 3 0,5 4-1,-1 2 1,-4 1-2,0 1 0,0 2 0,4-1-5,0 1-10,-4-8-8,0 1-13,0-3-5,4-3-6,12 10-10</inkml:trace>
  <inkml:trace contextRef="#ctx0" brushRef="#br0" timeOffset="15601.8924">1601 3373 205,'0'0'23,"0"0"6,0 4-3,0-4-1,0 0-3,0 0-2,4 3 0,0-3-2,8 3-1,5-3 0,-5 0-1,0 0 4,0 0-1,1 0-5,3 0-1,0 0-4,1 3 0,-1-3-1,1 0-1,3 0-2,5 0 0,-5 0-1,5 0-2,3-3 1,-3 3-1,-1-3-1,1 0 0,0-1-1,-5 1 1,1 3-1,-1 0 2,-4-3-1,-3 3-1,-5 0-2,0 0 1,0 0 3,-8 0-2,4-3 4,0 3 4,-4 0-2,0-3-1,0 0-1,0-1 1,-4 0-1,0-3-1,0-2 0,-4 2-1,4-5-1,-4 4 0,-5-2 1,5 1-2,-4-1 2,4 2-2,0 2 0,-5-1-1,5 1-4,4 3-6,-4 0-1,-5 3-7,5 0-7,0-3-10,4 3-8,4 0-9</inkml:trace>
  <inkml:trace contextRef="#ctx0" brushRef="#br0" timeOffset="16077.9196">2637 3593 345,'0'0'45,"0"0"-4,0 0-4,0 3-6,0-3-5,4 0-4,-4 10-2,8-1-4,-4 1-1,4-4-3,0 2-3,0 5-1,5-4-1,-5 1-3,4 4 0,1-1-1,-1-2-1,-4 5-1,4-7 1,1 4-3,-5 1-5,0-4-4,0 3-2,-4 1-5,4-1-8,-8-7-9,0 4-5,0-3-6,0 0-5,0 18-4</inkml:trace>
  <inkml:trace contextRef="#ctx0" brushRef="#br0" timeOffset="16309.9329">2780 3591 269,'-4'2'44,"4"1"-6,-8 10 0,-5 3-7,9-5-6,-4 1-6,4 4-4,-4-1-5,0 1-1,-1-5-2,5 1-3,-4 8-1,0-5-1,0 6-2,-1-3-6,5-3-10,-8 5-8,12-6-6,-4-1-7,-4 2-2,-9 28-10</inkml:trace>
  <inkml:trace contextRef="#ctx0" brushRef="#br0" timeOffset="16766.959">3173 3671 325,'0'1'39,"0"6"-7,0 2-5,0 1-1,0 4-3,0 2-1,0-3-6,0-1-5,0 0-2,0 3-3,0 0-1,0-3 0,0 4-2,0-1 0,0-3-1,0 1-2,0-2 1,0-4-1,0-1 1,0 0-1,0-3 0,0 1 1,0-4 0,0-4-2,0 4 0,0-9 2,0-5 0,8-2-2,-8-7 0,8 3 2,0 1-2,-3 4 1,-1-4 1,0 2 0,0 1-1,-4 6 2,8 1-1,-8 4 2,4-4 1,0 2 1,0 1 0,0 3 0,0 0-1,5-1 0,-5 4 0,0-1-1,4-2-1,0-1-1,0 1 0,5 0 0,-1-3-2,-4 2-6,4-2-3,1 6-6,-1 0-7,-4 0-10,4 0-6,-3 0-5,3-3-2</inkml:trace>
  <inkml:trace contextRef="#ctx0" brushRef="#br0" timeOffset="17182.9828">3095 3483 346,'0'0'37,"0"0"-7,4 0-5,8 0 2,1 0-3,3 0-5,0 0-6,-3 0-3,11 0-1,-3-3-5,-1 0 1,5 1-1,-1-4 0,-3-1-2,-1 4-1,1 0 0,3 0-1,-3 0 1,-1-4 0,-3 7-1,-1-3 0,-4-3 0,1 3 0,-1 0 0,-4 1 0,-4-4 2,4 2-3,-4 1 1,-4 0 0,0 0 1,0 0 0,0-1 0,0-2 0,0 1 0,-4-1 1,-4 3-1,0 0-1,4-1 0,-4 1 0,-5-3 0,5 3 0,0-4 3,0 3-2,0 0-1,-1 1 0,1 3-5,4-3-6,0 3-8,0 0-8,0-3-9,4 3-10,0 0-4</inkml:trace>
  <inkml:trace contextRef="#ctx0" brushRef="#br0" timeOffset="17600.0066">3656 3838 345,'0'3'36,"4"3"-2,-4 1-2,0 5-8,0-4 0,0 5-3,0-4-4,8 1-6,0 1 1,-4 5-3,1 0 2,-1-2-4,0-1 1,4-2-1,-4 2-3,0-7 0,0 4-1,0-7-1,0 0 0,-4 0-1,5-3 0,-1 3 0,0-3 0,0 0 0,0 0-2,0 0 2,0 0-1,-4-3 3,4 0-2,0-3 0,0-4 0,-4-4-1,4 1 0,1-3 0,3 2 1,0-2-1,0 0 1,0 2 0,-4-5-1,5 1 0,-5 6-1,0 2-1,0 0-3,4 6-4,-8-3-3,4 1-7,0-4-9,-4 1-12,0 6-8,0-2-6</inkml:trace>
  <inkml:trace contextRef="#ctx0" brushRef="#br0" timeOffset="17837.0202">4172 3636 368,'0'0'32,"8"0"-6,0 0-5,-4-2-6,9 2-5,-5-3-2,4 0-1,0 3-3,-8 0-4,5 0-9,-1 0-8,0-3-9,-4-1-8,0 4-9</inkml:trace>
  <inkml:trace contextRef="#ctx0" brushRef="#br0" timeOffset="18011.0302">4164 3807 377,'0'0'43,"0"0"-6,4 0-8,-4 0-4,0 0-11,8 0-1,4 0-5,-8-3-1,4 0-5,1 3-6,3-3-10,-4 0-10,0-5-8,0-2-14,17-6-14</inkml:trace>
  <inkml:trace contextRef="#ctx0" brushRef="#br0" timeOffset="18755.0727">4970 2784 263,'0'0'31,"0"0"4,0 0-1,0 0 0,0 0 0,0 3-2,0 8-5,-4 5-3,-4-3-3,8 1-4,-4 2-2,4-2-1,-4 5-3,4 3 2,-4 2-3,-1 3 0,5 4 0,0 3 1,0 3-2,0 3-1,0 3 1,-4 3-1,0 2-3,0 1 1,0 3 0,0 2-1,0 5 1,0 2-2,0 1 1,0 4-2,4-2 1,-9 7-3,5 6 3,0-4-2,0-3 0,-4 0 0,4-2 2,0-4-1,0 1 0,-5-5 2,1 7 1,4-2-1,-4-1-2,-4-2 0,4-2-1,3-4-2,1-5 2,0-2-1,-4-3-1,4-6 0,-4 0 0,4-7 0,4-1 0,-4-5-1,4-3-2,-4 1-4,-1-4-2,5-2-5,0-11-3,0 1-5,0-2-2,0-7-4,0 0-13,5-7-10,-5 1-16,24-54-5</inkml:trace>
  <inkml:trace contextRef="#ctx0" brushRef="#br0" timeOffset="19439.1118">5826 3264 286,'0'0'39,"0"0"-4,0 0-6,0-3-3,0 3-3,0-4-1,0 4-4,0-9-4,4-1 0,4-1-4,0 2-2,0-1 0,1 1-1,-5 1-2,8-2 0,-4 1-1,0-1 0,1-3-2,-5 5-1,4-1 0,-4 6 1,0-1 0,-4-2 0,0 0 0,4 4 0,-4 2-1,0 0 0,4 0 2,0 2 0,-4-2 2,0 0 0,4 9-1,-4 7 3,0-5-2,4 2-1,-4 3-1,5-3-1,-5-2 0,8 5-2,-4-2 1,4-1 0,0-7 0,5 0-1,-5-2 0,0-1-1,0-3-5,0-3-4,0-1-5,-3-2-5,3-3-12,0-6-11,-4-4-5,4 2-5</inkml:trace>
  <inkml:trace contextRef="#ctx0" brushRef="#br0" timeOffset="19777.1312">5875 2897 334,'0'-4'28,"0"1"-4,4-3-2,-4-1 0,4-2-1,0 1 0,4 2-2,1-1-2,-5 1-5,8 0-1,-4 1-2,0-2-1,0 4-2,1 0 0,-1-3-4,0 3 4,0 3-1,-4-4 2,5 1-3,-1 3 1,-4 0 1,0 0 0,0 0-1,0 0-2,0 0-1,0 0 0,4 0 0,-3 3 0,3 1 0,-4 2 0,4 3-2,-4 3 0,0-3 1,4 1 0,-4-4-1,1 2-5,-1-2-3,4 1-4,-4-7-9,4 0-12,0 0-12,-4-4-14</inkml:trace>
  <inkml:trace contextRef="#ctx0" brushRef="#br0" timeOffset="20559.1759">7504 3324 341,'4'0'35,"-4"0"-1,4 0-1,1-6-5,-5 3-4,4-5-6,0-2-3,0 1-3,4 2-4,0-2 0,0 1-1,1 1-2,-1-2 0,0-4 0,4 2-1,1 1-2,-5 4 0,-4 3 1,4-3 1,0 2-1,-4 3 1,4 1-2,-3 0 0,-1 0 1,0 0-2,4 1 2,0 3 0,-8 5 1,4 7 1,-4-2-1,0 2-1,0 2 0,0 4-2,-4 2 2,0 1-2,-4-1-1,-4 6 0,-1-1 0,5-2 1,-4 0-1,8-5 0,-9-1 2,5-2-1,0-5-1,-4-1 1,4-7 0,-1 1-2,5-4 0,-4-3 1,4 0 0,0-3 0,0-4 1,4-5-2,0-3 1,0-4 0,0 0 1,0 5-2,0-2 1,8 2 0,4 1 0,-8 0 0,5 7 0,-5-2 0,8 2 0,0-1-3,1 1-2,-5-1-1,4 1-5,-4 1-4,4-4-3,1-1-7,-5 1-11,0-2-8,0-5-7,9-27-8</inkml:trace>
  <inkml:trace contextRef="#ctx0" brushRef="#br0" timeOffset="20948.1982">7639 2897 322,'0'-4'35,"0"1"-2,0 0-1,0-3-2,0 6-4,0 0-1,4-4-4,-4 4-3,0 0-3,5-6-2,3 3 0,0 1-2,-4-4-2,4 6-1,0-3-3,-8 0 1,5-1-2,3 4-1,-8 0-1,4-3 1,4 3-3,-4-3 2,4 0 0,-4-3-2,0 1 1,5-2 1,-1 1-1,-4 0-1,0-1 0,4 1 1,-4 3 0,0 0-2,5 1 2,-9 2 0,8-3-3,-8 3 2,4 0-2,0 0 2,0 0 0,-4 0 0,4 3 0,0-1 0,0 7 0,0 1 0,1 2 0,-1 0 0,4-3 0,-8 1-1,4 4-4,0-5-2,0 1-7,0-7-4,0 0-3,0 1-13,0-1-8,-4-3-10,13-3-13</inkml:trace>
  <inkml:trace contextRef="#ctx0" brushRef="#br0" timeOffset="21949.2554">9433 3324 286,'8'-3'36,"0"-5"-4,0-1-2,8-7 2,-3-2-8,3-7-1,1 1-5,3 2-3,0-2-2,1-2-6,-9-1 2,9 7-1,-5-9-1,-4 8-1,1-3 0,-1-7-2,0 4-1,0 3-2,-3-2 0,-1 3 1,0-3-1,-4 2 0,4 0-1,-4-1 0,1 1 1,-5 8 0,0 5-2,0-2 2,0 4-1,0 2-1,-5 7 2,1 4-1,0-1 0,-4 6 0,-4 10 1,-5 5 0,5 3 1,0 2 0,-5 1 0,5 4-1,-4 2-1,4 4 0,-9 6-1,9-6 2,-5 3-2,5 0 2,0-4-1,0-5 0,-1-4 0,5-6 0,4-8 0,-4-4-1,8-5 1,-4-4-3,4-3 3,0-3 0,0 0-1,8-7 1,8-12-1,-3-5 0,-1 3 1,12-3 1,-7 1 0,-1-1-1,5 2 0,-1-2 0,-8 6 0,5 2 2,-1 6 1,-4 5-1,5 5-1,-9 0 0,4 0 0,-8 3 1,5 0-2,-5 6 1,0 5 0,0 2-1,-4 3 0,0 2-1,-4-6 2,4 4-1,0-2 0,-8 2 0,-1-5 0,5 2 0,-8 0 0,4-4 0,0-2 0,-1-2 0,1-5 0,4 3 0,-4-3 0,4 3 3,-4-3 1,8 0 2,0 3 0,-4-3-2,-1 0 0,1 0-3,4 3 3,0 0-2,0-3 1,0 7-2,4-4-1,5 0 1,-1-3-1,4 3 0,0-3 0,1-3-3,-1 3-3,0-3-4,1 0-7,-1-4-6,0 1-12,0 0-9,-3-2-10,15-30-8</inkml:trace>
  <inkml:trace contextRef="#ctx0" brushRef="#br0" timeOffset="22515.2878">9662 2505 270,'0'0'38,"0"0"-4,0 0-2,0 0-5,0-3 0,0 3-2,4 0-2,-4 0-4,12-6-2,-4-4-2,1 4-3,3-2-3,-4-1 0,0-4-2,5 6-2,-5-2 1,0 1-2,0-2 0,4 4 1,-3 0-2,-5-1 0,4 3 1,-4-6-1,4 10-1,-4-3 0,4 0 1,-4-4-2,1 4 2,-1 0 0,4 3 1,-4 3 1,4 4-2,0-4-1,-4 9 0,-4-4 0,9 5-1,-9 3-1,8-2 1,-4 2 0,0 0-1,0-2-4,4 2-6,-8-1-6,4 0-7,5-2-11,-5-2-17,0-4-12</inkml:trace>
  <inkml:trace contextRef="#ctx0" brushRef="#br0" timeOffset="23483.3432">5285 4049 309,'0'0'48,"0"-3"-2,0 3-2,0-3-7,0 3-5,0 0-5,0 0-4,0 0-6,0 0-4,0 0-1,0 0-2,0-3-2,9 3-2,-1-4-2,4 4 0,0-4-1,-4 4-1,5-4 0,-5-2-2,4 0-4,-4 6-7,5 0-4,-5-3-2,-4-1-8,4-2-10,-4 1-10,0-1-5,9 0-9</inkml:trace>
  <inkml:trace contextRef="#ctx0" brushRef="#br0" timeOffset="24382.3946">5498 4254 280,'0'0'37,"4"0"-3,0 0-3,1 0 1,3 3-2,-4-3-3,4-3-3,4 0-4,-4-7-5,1 1-4,3-5-1,0 1-1,-4-1-1,1-2 0,3 0-1,0 1-4,5 0 1,-5-1-1,0 1 0,0-1 1,-3 2 0,3 5-1,-4-1-1,-4 1 0,0 1-2,8 1 1,-7 1 0,3 3-1,-4 0 2,0 3-2,-4 0 1,4 0-1,-4 3 0,0-3 0,0 9 0,0 2 1,0 2-1,0 0 1,-4-2 0,0 5-1,-4 0-1,4-5-1,-9 2 3,9-1-1,-4-2 0,0-5 0,0 1 0,4-3 0,-5 0 0,5 1 0,-4-4-2,0 0 2,0 0 0,0 0 0,-1 0 0,1 0 0,4 0 0,0 0 1,4 0 0,0 0 0,0 0-2,0 0 2,0-4 0,0 4-2,0 0 2,0 0-2,12 0 2,1 0-2,-5 0 0,4-3 1,0 3 1,1 0 0,-1 0-1,4-3-1,-4 3 0,9-3 1,-9 0 1,5-1 0,-1 3-2,-4-6 2,1 4-1,-1 0-1,-8-3 2,4-1-2,0 4-1,1-3-1,-5 1 1,-4 2 0,4-3 0,0 2 0,0 1 0,-4 0 1,0 0 0,0 3-1,0 0-1,0 0 0,0 0 0,0 0 0,0 0 0,0 3 2,0 10-1,0-2-1,0-2 1,0 1 2,0-1-1,8-2-1,-4-6 1,0 3 1,4-1 0,1-3 0,-1 0 0,4 0-2,4-3 1,-3-1 1,-1 3 0,-4-9 2,5 4-1,-1 0 2,-4-1-2,0 1 0,4 1 0,-7-4 0,3 5-1,0 1 0,-4 0 0,0 0 0,0 3 0,-4 0 0,0 0 0,0 3 0,4-3 0,-4 0 0,0 10-1,0-4-1,0-1-3,0-2 0,0 0 0,0 0 1,0 0 0,0-3 2,0 0 0,4 0 2,-4 0-2,9 0 2,-5 0-1,0 0 1,0 0-1,4 0 0,0 0 2,0 0 0,1 0-1,-1 0 0,-4 0 0,8 0 0,-4 0-1,5 0 2,-5 0-2,4 0 0,-4 0-3,0 0-7,1 0-7,-5 0-7,4-3-7,-4-3-7,0-2-7</inkml:trace>
  <inkml:trace contextRef="#ctx0" brushRef="#br0" timeOffset="24549.4041">5998 3768 351,'-4'-3'49,"0"3"-13,4 0-11,0-4-7,0 4-6,0 0-9,0 0-10,4 0-10,4 0-10,4 0-10,-4 0-5</inkml:trace>
  <inkml:trace contextRef="#ctx0" brushRef="#br0" timeOffset="24947.4269">6399 3979 330,'0'0'37,"4"7"-6,-4 5-3,4 3-2,-4-3 0,-8 3-2,8 0-7,0 0-4,0 1-3,0 0 0,0-2-3,0 2-3,4-4 0,0-4-2,8 2 0,-3-4 2,-5-2-3,4-1 1,0-3-1,0 0 0,0 0 0,1-3 0,-1-1 0,0-2-1,4-4 1,-4-1 0,1-1-2,-1 2 2,-4 2-2,4-5 1,-4 1 2,4 2 2,1 2 1,-5 2 2,4-1 0,-8 4 0,4 0 1,4 0-3,-8 3 2,8 0-1,-8 0-2,4 3 0,-4-3-2,5 13 1,-1-2-2,0 5 0,0-7 0,0 4-1,-4-5-6,4 2-6,0-4-4,4 0-4,-4-3-8,5 1-13,-1-4-12,12-10-14</inkml:trace>
  <inkml:trace contextRef="#ctx0" brushRef="#br0" timeOffset="26458.5133">7496 3951 225,'0'0'41,"0"0"-2,0 0-2,0 0 0,0 0-3,0 0 0,0-2-5,0 2-3,-8 0-7,8 0-1,-4 0-3,4 0-1,-4-6-1,0 6-4,0-4-1,-1-2-1,-3 0-3,4 6-1,0 0-1,-4-3 0,0 3-1,0 3 0,-1 6 0,-3 1-1,4-2 0,0 1 0,-1 4 0,5-2 0,0 2 0,-4 0-3,0-1 1,8 3-1,0 0-1,-4 0-1,4 1 1,0 0-2,0-2 4,0-1-2,4 2 1,0-7 2,4 2 0,4-4 0,-3 1-1,3-4 2,4 0-2,1-3 2,-5 0 0,8-3 0,1-3 0,-1-1-1,1-6 2,3 2-1,-3-1 1,8-1 0,-13 2 1,0-2 0,1-3-1,-5 8 0,4-1 2,-3-1 0,-5 1-1,-4 2 0,0 2 0,-4-4 0,0 6 0,0-4-2,0 4 0,-4 0 0,4 0 0,-8 3 0,0 0 1,-5 0 0,9 3-2,-8 0 2,4 0-2,-5 4 1,5-1-5,0 0 3,0-1-2,4 2 0,-4-1 0,-1 0-1,5 1 0,-4 2 1,8-4-2,-8 4 1,8 1-1,-4-7-1,0 4 0,4 2-1,0-4-1,4 1 1,-4-3 3,4 4 1,0-7 0,0 3 0,4-3 3,-4 0-1,5 0 0,-1-3 1,-4-4 0,4-2 0,4 1-1,-4-2 2,5 1 0,-5-1 0,0 1 0,4-2 1,-3 1 0,-1 1 0,0 2 2,0 2 2,-4-1 3,9 0 1,-5-1 1,0 7-1,0-6-1,0 3-2,-4-2-1,5-3 0,3 7-1,0-3 0,-4-2-1,1 0 0,3-4 2,0 4-3,-4 3 4,5-2 0,3-5-2,-4 4-1,0 0 1,-3-1-2,3 4-1,-4 1 0,0 2 0,-4 0 0,5 0 0,-5 0-1,-4 0 0,0-3 0,4 3 0,-4 3 1,0-3 0,0 2-1,-4 8 0,4 2 0,0-2 0,-13-2 0,9 1 0,-4 4 0,0-2 0,0 2 1,0 0-2,-1-4 1,-7-3 0,4-1 0,4 2 1,-5-1-2,5-3 1,-4 3 0,4-6 2,-1 4 1,1-1 4,0-3 0,0 0 0,0 0 2,-1 0-2,5 3 0,0-3 1,0 0-2,4 0-1,0 0-2,0 0 0,0 0-1,0 0 0,4 0-1,0-6-1,13 6-4,-5-7-2,4 1-3,1-4-4,-5 7-4,9 2-3,-9-6-6,4 1-7,-4 0-10,1-1-7,3 4-4</inkml:trace>
  <inkml:trace contextRef="#ctx0" brushRef="#br0" timeOffset="26882.5376">8180 3903 277,'4'0'35,"-4"3"-2,0-3-1,0 0 2,0 3 0,0 5-4,0 2-7,0 2-4,0 0-5,0 0-3,0 1-2,0-2 0,0 0-2,0 0-3,0 2 1,0-3-2,0-2 0,0 1-2,4 1 0,4 1 0,-8-5-1,4 0 1,0 1 0,0-4-1,1 0 0,-1-3 0,12 0-1,-12 0 2,0 0-2,0 0 2,9-3-1,-9 0-1,0-4 0,4-2 2,0 1 0,0-2-2,1 1 0,-1-1 2,-4 2 0,4-4-1,4 2 0,-4-1 3,-3 3 1,-1 3 3,0-1-1,0 3 0,0 0 0,0 3-1,-4 3 0,4 0-1,0 8-3,-4 0 1,4-3 0,0 5 0,0-4-1,-4 3-2,5 0-4,-5 1-4,0-2-6,0-1-4,4-1-9,-4 1-11,0-4-7,8-1-4,4 20-12</inkml:trace>
  <inkml:trace contextRef="#ctx0" brushRef="#br0" timeOffset="27513.5737">9736 3841 236,'0'-7'31,"8"4"-3,-8 2-1,4-2-4,0-4 1,0-2-4,-4 2-2,0-2-1,0 1-3,0-2 2,0-2-2,0 5 3,0 2-1,-4-7-2,0 5 0,0-2-2,-4-1-1,-1 7-2,1-5-2,0-1-3,0 5 0,-5-2 0,5 3 0,-4 0 2,4 3-1,-4 0 0,-1 0-1,1 3 0,-4 0-1,3 7-1,1-1 2,-4 5-2,-1 2 1,5 3-1,0-1 0,-1 6 0,-3 1-1,8 2-1,0 3 1,-1 2-1,5-2-1,0 1 2,8-6-1,0-1-1,-4-7 2,5-1-1,11-6 0,-4-4 0,5-4 0,3-2 0,-4-2 0,5-7 0,-1-7 0,1-5 2,-1-3-1,1-1 3,-5-5-2,-4-1 1,1 0 0,-5 0-1,-4 8-1,-4-3 0,-4 2-1,0 2-3,0 5-5,-13 1-4,5 3-4,0 5-6,-5-2-9,5 4-12,0 6-7,0 0-8</inkml:trace>
  <inkml:trace contextRef="#ctx0" brushRef="#br0" timeOffset="28734.6435">6264 4669 257,'0'0'32,"0"0"-7,0-5-2,0 2-6,0-10-3,0-1-2,0-2-1,4 4-2,-4-3 2,4-1 0,-4 0 0,0 5 0,0-5 3,0 0 0,0 2 0,0-2 1,0 2-4,0 1-1,-4-3 0,-4 7-1,4-2 1,-5-2-5,1 3 1,0 1 0,-4 7 2,4-1-4,-5 0 0,5 3 1,-4 3-3,0 2 2,-1 1 0,5 7-1,-4 3 2,0-2-3,-1 12 2,-3 4-1,4 0 0,3 7 1,-3 6-4,4 3 2,4 0 0,0-3-1,4-7 0,0 1 0,4-7 1,0-5-1,0-10 0,8 1 3,1-7 1,-1-6 1,8-6 2,-3-3 1,3-10-3,-3-8-1,-1-3 2,0-8 0,1-2-2,-1 1 0,-4-1-2,5 1-1,-9-4 0,-4 7-1,0 1 1,0 5-5,-4 6-4,0 5-5,0 2-6,-4 4-6,0 4-7,4 0-12,0 3-18</inkml:trace>
  <inkml:trace contextRef="#ctx0" brushRef="#br0" timeOffset="29522.6886">8037 4542 243,'0'-3'26,"0"3"-1,0 0-1,0-3-1,0-1-2,0-5-2,0-4 0,0 5 1,0-1-1,0-1 0,4 1-3,-4 1-2,0-5 2,0 7-4,0-4-1,0 2-2,0 2 0,0-1-1,0-2-1,-4 2-1,-5 1 0,1 1-1,0 2 0,-4 0-2,3 0 0,-3 0-1,4 3-2,-4 0 1,-1 6 0,1 0 0,-4 9-1,-1 4 2,1-8-1,4 5-1,-1 8 3,-3 1-2,4 2 1,4 6-1,-1-1 0,-3 2 0,8 2-1,4-2 1,0-4 0,0-3-1,4-5 0,4-4 0,1-3-1,7-5 2,0-4 0,1-3 3,-1-3 0,0-3 2,1-6 0,3-4 0,-3 0 0,-1-7 0,0-1 0,-3-1-1,-1-2 1,0-2 1,1 3-1,-9-4-2,0-2 0,-4 8 0,0 1-3,0-3 1,0 4-2,0 5 2,-4 1-4,4 1-6,-4 7-3,-5 2-6,9-1-8,0 4-9,0 0-11,0 0-14,4 15-10</inkml:trace>
  <inkml:trace contextRef="#ctx0" brushRef="#br0" timeOffset="29956.7134">9805 4377 372,'0'0'54,"0"0"-9,0 9-5,-12 2-8,4 12-4,-1-3-5,1 12-5,-4-2-3,4 0-5,4 7-2,-4 3-1,8-1-3,-5-2-1,1-4 0,4-1-4,0-2-3,0-6-6,0-5-4,0-4-9,0-3-6,4-5-12,1-7-13</inkml:trace>
  <inkml:trace contextRef="#ctx0" brushRef="#br0" timeOffset="30812.7624">10370 2389 192,'0'-3'33,"0"0"6,0-3 1,0-1-7,4 1-4,-4 6-4,0 0 6,0 0 1,4 3-3,-4 7-4,0 6-4,4 1 1,-4 10-4,0 5 1,0 1-3,0 7-1,0 0 1,-4 6-2,4 2-1,-4 7-2,-4 1-1,0 7 0,0 11-2,-1-4-1,5 12-1,4-2 0,-8-1-1,8 4 0,-8-7-1,4 5 0,0 0 0,0-1-1,0-1 2,-5 1-3,1-2 1,0-8-1,0 0 0,0-10 1,-1-1-1,5-7-1,-4-4 1,4-2-1,0-6 0,-4-4-1,4 4 2,4 0-2,-8-2-1,3-8 1,-3 0-1,4 1 0,0-1-3,0-2-1,-4-7-2,8 1-4,-8-1 1,3-2-3,5-5-1,0-4-3,0-4-1,0-3-3,0-3-1,0 0-8,0-6-11,5-3-12,-1-3-14</inkml:trace>
  <inkml:trace contextRef="#ctx0" brushRef="#br0" timeOffset="31138.781">10812 3380 423,'-4'-3'41,"4"-1"-11,0 1-5,8 3-2,5 0-4,-1 0-5,4 0-3,-3 0-5,3-3 1,0 3-3,1 0 0,-1 0-2,5 0-4,-5 0-7,-4 0-9,-4 0-11,1 0-11,-5 0-13,4-3-11</inkml:trace>
  <inkml:trace contextRef="#ctx0" brushRef="#br0" timeOffset="31301.7903">10861 3679 386,'0'0'36,"0"0"-9,4 0-9,1-3-3,3 3-5,16 0-1,-3 0-9,-5-4-10,5-4-9,-1 2-9,1-4-10,44-10-14</inkml:trace>
  <inkml:trace contextRef="#ctx0" brushRef="#br0" timeOffset="32760.8738">11860 3199 367,'0'0'37,"0"0"-4,0 3-3,0-3-5,0 0-3,0 12-5,-4-5-4,4 2-1,-12-4-3,4 5-1,0 2 0,-5 1-2,5 1 0,0-1 0,-4 3-1,-1 2-1,5-3-1,0 3 0,-4-2-1,-1 1 0,5 2-1,-4-1 1,0 4-1,-1-1 0,5 1 0,-4-1-1,0-2 1,3 1-1,-3 3 0,4-3 0,0-1 0,0-4 0,-5 4 0,13-2 0,-4-1 0,0 0 1,4 2 0,0-2 1,0 1-2,4 2 5,0-1-4,9 1 2,3-3-2,-4 1 2,1-1-2,7-2 1,-8 2 0,5 0 0,-1 2 0,0-3-1,1 0-1,-5-3 2,4 1-1,-3 0-1,-1-2 0,0 2 1,1-4-3,-5 2 0,-4-1-3,4-4-3,0 7-1,-4-8-2,0 1-1,0-3-6,-4 4-10,0-4-9,0-3-12,9 3-17</inkml:trace>
  <inkml:trace contextRef="#ctx0" brushRef="#br0" timeOffset="33858.9366">12180 3588 374,'0'-3'32,"0"3"-4,0-3-1,0 3-1,0 0-2,0-3-7,0 3-4,0 0-2,0 0-4,0 0-1,-9 0-1,9 0 1,-4 0 0,4 3-1,-4 0 1,0 0-1,-4 2 0,0 11 0,0-4-1,-5 3 1,5 1 1,0 4-4,0-1 1,-5 5-1,5 5 0,8-2-1,-4 3 0,0 0-1,4-1 1,0-2-1,4-2 0,0-4 0,9 0-1,3-5-2,4-4 1,1 1-1,-1-8 1,5-2 0,4-3 1,3-5 1,-7-7 0,8-4 0,-5 0 0,1 1 0,4-7-2,-5 1 2,-3-1 0,-1-2 0,1 4 0,0-3 0,-9 8-1,-4 0 1,1-1 0,3 2 0,-8 5 0,-4-4 1,4 0-1,-4 5 0,-4-1 0,-4 2 0,4 1 2,-8 6-2,4-3 1,-4 3-2,0 0 2,0 0 0,3 0-2,-11 3 2,8 0-1,-4 3-1,3 1 2,1 4-2,-4-2 0,4 1 2,0 0-2,-1 2 1,1-4 1,0-1-4,0 5 3,4-2 0,0 1 0,0 2 0,-1-1 0,5-4-2,0-1-2,0 2 2,0-2-2,5-4 0,-5 0 0,4 0 0,4-3 2,4 0-1,-4-3 2,5 0 1,-5 0 0,0-13 0,0 5-1,0 4 1,1-2-1,-5-1 0,4 1 0,0 7-1,-4-4 2,4 2 0,0-5 0,1 3 0,-5-1 1,4 2 0,0-7 1,0 2 1,0-3 1,1 1 2,-5 4-1,8-2-2,0-2 0,1 0-1,3 0 0,0 2-1,-3-1 0,3 1 0,5 1-2,-5-4 3,-4 5-3,0 2 1,1 0 1,-5-1-1,4 1 2,0-1-1,-3 4 0,-5 0-1,0 2 1,0-3 1,0 4 1,0 0-2,-4 0 1,4 0 0,-4 0 1,8 0-2,-8 0 0,0 4 1,5-3-1,-5-1 0,0 13 0,0 0-1,0-4 0,0 2-1,-5-1 0,1-1 2,0 4 0,-8-2-1,4-5 0,0 1 0,3-1 0,-3-3 0,0 4 0,4-6-1,-4 6 2,4-7 1,-4 0-2,3 0 1,-3 0 3,-4 0 1,-4 0 1,7-3 0,5 3 0,-4 0-1,4 0 0,-4 0 2,4 0-4,0 0 1,0 3-2,-1-3-1,1 0-1,4 0 2,0 0-1,0 3-3,0 3-1,4-6-2,1 3-2,7-3-4,0 0 2,5-3-4,-1 0-3,0-3 1,9-1-7,-5-1-6,1-1-5,-1 2-3,5-2-5,-5 4-6,38-11-8</inkml:trace>
  <inkml:trace contextRef="#ctx0" brushRef="#br0" timeOffset="34332.9637">13277 3486 357,'0'0'27,"0"0"-2,0 4-2,0-4-1,0 3-1,0 6-2,0-2-4,0 1-4,0 4-1,4-2-1,0 3-2,0 1-1,0-1-1,-4 1-2,4-1-1,0-1 0,5 1-1,-5-8 1,8 1-1,-8 0-1,4 1 1,0-7-1,1 0 0,-1 3-1,4-3 1,0-3 0,1 0 0,-1-10 1,0-1 0,0 4 0,1-3 1,-1-1 1,0-2 0,1 0 1,-5 5 2,4-5-2,-4 0 1,0 2-1,1-2 2,-1 5-3,-4-2 1,4 4 2,-8 2-1,4 4-1,0-3 0,-4 6-1,4 0-1,-4 0 3,0 0-1,4 3 0,-4 10-1,0 3-1,-4-2 0,4 2-1,0-3 0,0-2 0,-4 1-1,4 1 0,0-2-6,0 2-2,0 3-4,0-5-5,4-1-3,-4-1-11,0 1-9,4-1-10,5-4-6</inkml:trace>
  <inkml:trace contextRef="#ctx0" brushRef="#br0" timeOffset="34531.9751">13915 3747 440,'0'6'39,"-4"12"-10,0-2-5,-4-2-5,0 12-7,-4-6 0,8 2-4,-5-7-2,1 1-6,8-2-7,-4-4-10,-4-4-16,8-6-14,0 0-12</inkml:trace>
  <inkml:trace contextRef="#ctx0" brushRef="#br0" timeOffset="36783.1039">14317 3755 325,'0'0'35,"0"-5"-3,0-7 0,8-4-1,0 0-4,4 1-4,1 0-7,-5 0-2,4-1-6,4 2 0,-3-2-2,-1 3-3,4 2-1,1-5 1,-1 4-1,-4 1-1,1 1 1,-1-3-1,0 7-1,1 0 0,-9-1 0,4 6 0,0 1 0,-8 0 2,4 1 0,-4 2-2,4 1 1,0 8 0,-4 1-1,0 1 1,-4 2-1,0 0 1,4 2-1,-4-3 1,4-2-2,-8 1-1,4-4 1,0-4 0,4 2-2,-4-1 1,-5-4 1,5-3 1,0 0 0,0 0 0,0-3 0,-4 0 0,4-5 1,-4 1 2,-5 1 3,5-4 0,4 4 1,-4 3 0,4-2 2,0 2-2,0 0 0,-1 3-2,1 0-2,4 0 1,0 0-2,0 0-1,0 3 0,4-3 2,1 6-1,7-6-1,8 5-1,-7-2 0,7 0 0,5 0 1,-9-3 0,4 0-2,5-3 2,0 0-2,-1-5 1,1 2 1,-9-7-2,5 7 2,-1-4 0,5 2-2,-9-4-2,4 2-1,-7-3 1,3 5 1,-4-1 2,1-4-1,-5 4-1,0 1 1,-4-2 1,-4 7 0,4 3-1,0-3 0,-4 0-2,0 3 1,0 0 1,0 3-2,0 0 2,0 3 0,-4 9 0,0 0 0,0-2 0,4-2 1,0 2-1,0 3-1,0-5 1,0-1 2,0 2-3,0-2 3,4-2-1,4 1 1,5-9 0,-5 0-2,4 0 2,-4 0-1,5 0-1,-5-3 2,4 0-1,-4-5 1,4 2-1,-3-1 0,-1 1 1,0 0 0,0-1-2,-4 4 1,0 0 1,5 1-2,-9 2 2,4-3 0,-4 3-2,4 0 0,0 0 1,-4 0 1,0 0 0,4 0-2,0 3 0,0-1 2,-4 4-2,4-3 2,0-3-2,-4 4 1,0-4 0,4 3 0,1 0-1,-1-3 1,4 0 0,-4-3 0,4 3 0,0-3 0,-4-1 0,5 4 0,-1-3 0,4 0 0,-4 3 0,0-3 0,-4 3 0,5 0 0,-1 0 0,0 3 0,4 0 0,1 0 0,-5 1 0,0 2-5,-4-3-2,0 0-4,4 0-3,-4-3-4,-4 4-4,5-1-6,3-3-9,-8 0-4,0-3-7,-8-7-4</inkml:trace>
  <inkml:trace contextRef="#ctx0" brushRef="#br0" timeOffset="36951.1135">14906 3195 394,'0'0'39,"-8"0"-7,4 0-6,0 0-6,0 0-8,4 0-6,0 0-10,4 0-10,-4-1-12,4 1-10,8-3-9,29 14-10</inkml:trace>
  <inkml:trace contextRef="#ctx0" brushRef="#br0" timeOffset="37417.1401">15639 3477 317,'0'3'41,"0"0"-8,0 7-1,0 2-1,0-4-3,0 8-3,-4 0-5,4-5-6,0 5-3,0-3-3,0 1-1,0 2-3,0 0 1,4-5-3,0-1-1,4-1 2,5-6 0,-9 4 1,8-6-3,-4-1 1,0 0-1,1 0 1,-1 0-1,0 0-1,4-1 0,-4-6 0,5 1 2,-1-10-2,0 5 0,-4-2 0,5 1 0,-1-3 0,-4-1 3,4 4-2,-3 1 2,3-2 1,0 3 0,-4-2 2,-3 5-1,-5-1-1,0 2 1,4 6-2,0-3 0,-4 0 0,0 3 0,0 0 0,0 0 0,0 0 0,0 3 0,0 3-1,0 0 0,0 6 0,0 0-1,0 1-2,0 1 1,0 2 0,0-3 0,0 1-5,0-1-3,0 0-5,0-2-2,4-2-6,0 4-7,0-7-9,4 2-8,0 5-7,21 30-7</inkml:trace>
  <inkml:trace contextRef="#ctx0" brushRef="#br0" timeOffset="37617.1516">16241 3755 368,'0'0'46,"0"6"-3,0-2-6,0 5-4,0 7-9,0 5-6,-12-1-4,3 3-4,1-4-2,4 1-3,-4-1-4,4-1-5,-4-2-7,-1-2-4,5-4-8,0-7-7,4 3-7,0-3-7,0-3-7</inkml:trace>
  <inkml:trace contextRef="#ctx0" brushRef="#br0" timeOffset="38205.1852">16990 3343 273,'0'-3'21,"0"0"-3,4 0 2,-4 0 4,4-4-1,-4 1-3,4 1 0,-4-1-2,0-1 2,9-2 0,-9-1-1,0 4 0,0-5-3,0 4-2,0-2-1,0-1-3,-5 2-2,1-1-1,0 2 0,-4-2-1,4 3 0,-4 1-4,0-2 0,4 4 0,-5 3 0,5 0-1,-4 0 0,0 0 0,0 7-1,-5 1 0,1 11 0,-4-2 0,3 9 2,-7-3 0,8 6 2,-5 4-3,1 1 1,0-1 0,3 4 0,1-4-2,4-3 1,4-1-1,4-5 0,0-2 1,0-8 0,0-1-1,8 3 3,4-11 1,0-5 4,9 0 0,-5-5 0,1-8 0,3-3-3,1-4 0,-1-3 2,1 0-1,-5-3 0,-4-1-1,1 3 1,-1-4-2,-4 4-1,-4-3-1,4 1 1,-8 3-2,0 5 0,0-1 0,-8 3 1,-4 2-5,0 1-2,3 4-6,5-1-7,-4 10-8,8-2-9,-4 2-11,4-3-14,0 3-14</inkml:trace>
  <inkml:trace contextRef="#ctx0" brushRef="#br0" timeOffset="38718.2145">17375 2951 399,'0'0'29,"0"3"-1,4 3-1,-4 7-3,4 4-3,8-1-5,1 0 0,3-2-6,-4 6-1,9-6-2,-5-5 0,5 10 1,3-4-1,-3 1 1,-1-4-1,1 3-2,-1 1 0,1-4 0,-5-1 0,8 5 0,-3 0 0,-5-1-2,5 0 1,-1-5 0,-7 1 0,7-1-1,-4 2 0,-3-5-1,-1 1 1,4 1-1,-7 1 0,-1-4 0,-4 0 4,4 2 0,-8 2 1,-4 3 0,0-1-3,0 6-1,-9-2 0,-7 1 0,4 5-1,-13 2 0,8 0 0,-7 5-2,-1 1 0,0 0 1,1 5 0,-5-1-1,4 4-2,5-6-4,-5 7-3,5-9-5,3 4-6,1-1-4,3 2-8,-3-8-12,-1 0-14,5-4-6</inkml:trace>
  <inkml:trace contextRef="#ctx0" brushRef="#br0" timeOffset="40199.2993">1294 6108 215,'-4'0'40,"4"-7"-5,0 4 1,0-6-1,0 2-1,0 1-1,0 3-2,0 3-3,0-3-5,0-1-5,0 4-5,0 0 1,0 0-1,0 0 1,0 4-1,0 5 0,0 17-2,0 1 4,0 6-4,0 7-1,0 0 1,0 6 0,0 3-1,-4 0-3,4 2-1,-5 2-2,-3-4 0,8-1-2,-8 1 0,4 6 0,0 1-2,4-5 0,-4 5 1,4-7-3,-4-3-3,0-5-2,4-6-3,0-8-1,-5-3-2,5-5-3,0-6-2,0-5 0,5-5-3,-5-3-5,0-3-8,0-5-3,4-14-3,-4-2-2,4-5 1,-4-1 1</inkml:trace>
  <inkml:trace contextRef="#ctx0" brushRef="#br0" timeOffset="40488.3158">1400 6028 236,'0'0'43,"0"0"-2,0-3-5,0 0-6,0 3 0,4 0 2,-4 0-5,0 6-1,4 12-2,-4 1-1,4 2-3,-4 9-1,0 6-1,0 7 1,0 7-2,0-1-2,0 5-1,0 2-3,0-1-1,0-1-3,0 2-1,0 3-2,0-5-1,0 1-1,-4-4-1,0 2 1,4-7-1,-4-3-1,4-7-1,0-9-4,0 5-5,0-11-3,0-5-4,0-5-6,0-2-2,0-5-8,4-4-10,-4-4-9,0 0-7</inkml:trace>
  <inkml:trace contextRef="#ctx0" brushRef="#br0" timeOffset="40923.3407">1724 6559 346,'4'0'38,"0"0"-3,-4 0 0,0 3-4,4 4-5,-4-1-4,0 9-4,0 0-3,0 1-3,0-1-2,0 4-3,0-3 0,8 1-1,-8-1-3,0 1-1,4 6 0,0-6 0,-4 2-1,0-4 0,0 1-1,0-4 0,0-2 2,0 1-4,0-11 1,0 6-3,0-6 2,0 0-1,-4 0 0,4-3-1,0 3 2,-4-9 0,4-6 0,0-7 2,0 4-1,-4-1 1,4 2-1,0-5 0,0 6 2,0 1-1,0 3 2,4 1 0,-4-2 2,8 3-3,0-2 4,1 4-2,-1-2-1,4 1 0,4 2 0,-3 1-1,-1-2 0,4-2-1,-3 4 0,-1-4-4,8 4-3,-7 1-3,-1-4-5,0 2-8,-8 4-5,5 0-7,-1 0-5,-4 3-3,4 3-10</inkml:trace>
  <inkml:trace contextRef="#ctx0" brushRef="#br0" timeOffset="41341.3646">1691 6397 310,'0'0'47,"4"0"-6,-4 0-1,0 0-6,0 0-3,8 0-9,-4 0-4,8 0-2,-7 0-2,7-3-1,0 3-3,-4 0-2,5 0-1,3 0 1,-4 0-3,5 0 0,-1 0-2,-4 3-1,5-3 0,3 0-1,-3 0 0,-1 0-1,4 0 1,-7-3-2,-5 1 2,4 2-1,0-6 0,-3 3 0,-1 0 0,-4-1 0,0 1 0,-4 0-1,4 0 2,-4-3-1,0-1-1,-4 1 1,4 1 0,-8-1 0,4-1 0,-9-5 0,5 5 0,0 3 0,-4-9 0,4 6 0,-9 1-2,5-2 0,0 5-3,-1 3 1,5 0-4,4 0-3,0 0-5,0 0-7,0 0-10,4 0-11,-4 5-8,4-2-2</inkml:trace>
  <inkml:trace contextRef="#ctx0" brushRef="#br0" timeOffset="41785.39">2178 6795 350,'0'0'32,"4"-4"0,-4 4-1,0 0 0,0 0-6,0 4-6,-4 2-1,4 10-3,0-3-2,0 1-2,0 5-2,0-2-1,0-1 0,0-3-3,0 1 0,0 2-2,0-3 1,4-5-1,0 5-1,0-4-2,-4-2 0,8-4 1,-3-2 0,-1-1-1,4 0-1,-4-1-1,0-2-3,4-4 0,0-2 1,1-4 3,-5-1-1,4 4-1,-4-6 2,4 5 0,-4 2 0,0-7 1,0 6-1,1 5 0,-5-1 2,0 3-2,4-4 3,-4 4 1,4 3 0,-4-6 0,0 3 0,0 3-2,0 3 0,0-3 0,0 0 1,0 0 0,0 6-2,4 4-4,0-1-3,-4 6-5,0-3-6,0 1-11,4-2-10,-4-4-11,4 2-2</inkml:trace>
  <inkml:trace contextRef="#ctx0" brushRef="#br0" timeOffset="42071.4063">2551 6483 350,'4'0'49,"-4"0"-1,8 0-8,-4 0-7,-4 3-6,0 0-2,8 7-3,-4 1-3,4 2-4,1 3-3,-1 0-2,-4-2-2,4 5 0,4-2-3,1 2-2,-5-1-1,4 1 1,-4-5-2,0 2 0,1 0-6,-1-8-4,0 5-7,0-4-1,-4 1-8,0-7-8,1-1-9,-5 1-6,4 0-5,-4-3-7</inkml:trace>
  <inkml:trace contextRef="#ctx0" brushRef="#br0" timeOffset="42301.4195">2714 6466 313,'0'0'38,"-4"0"-3,0 3-1,0 1-3,-4 6-3,-4 3-6,7 1-7,-3 2 0,-4 0-3,4-2-2,0 2-2,-5 0-1,5 1-4,-4 2 2,4-1-3,-5 1-1,5-5-7,-4 2-5,0 2-8,-1-2-6,1 3-7,4-2-3,4-1-6,0-8-3</inkml:trace>
  <inkml:trace contextRef="#ctx0" brushRef="#br0" timeOffset="42771.4464">2960 6542 305,'0'0'35,"0"0"-1,0 0-1,0 3-2,4 7 0,-4 1-6,4 1-4,-4 0-3,0 3-4,0 1-3,0-1-4,0 4-2,0 1 1,0-1-2,0-4-1,0 4-1,0-3 0,4-2-2,-4 2-2,0-7 0,0-1 0,0-1-2,4-7-1,-4 3 3,0-3 0,0 0 1,0-3-2,0 3-1,-4-7 2,4-4-1,0-5 2,0 7-1,0-5 2,0-2 0,0-2 0,0-1 1,0 2 0,4-2 2,-4-1 0,4 6 1,1-2 0,-1 4 1,4 0 3,-4 0-2,4 2 1,-4 2 0,4-5 0,-4 4-1,5-1-1,-1 4 0,-4 1 0,8-1-3,-4 0-1,1 2 1,-1 1-1,4 0 0,0 0 0,-3 0 0,-5-1-1,12 1 0,-12 3 0,12 0-4,-3-1-5,-5-2-3,0-1-8,0 1-7,-4 0-10,5 0-10,-5 0-7</inkml:trace>
  <inkml:trace contextRef="#ctx0" brushRef="#br0" timeOffset="43203.4711">2919 6364 314,'0'0'48,"0"-3"-10,0 3-5,0-4-2,0 4-3,4 0-6,8 0-5,1-3-3,-1 3 0,-4-3-5,9 0 2,-1 3-3,-4-3-3,0 1-1,5-1-1,3 0 0,-7 0-2,7-1 1,-4 1-1,1 0 0,-1 0 0,1 0-2,-1-1 2,-4 1-2,1 2 2,-1-2-2,0-1 1,-4 1 1,0 0-1,-3-3 0,-1 2 0,-4-2 0,0 3 0,0 3 0,0-5 2,-4-1-1,-9 3 0,5-1-2,-4-2 1,8-3-2,-4 2 2,-1-2 0,-3 4 1,0 2-1,8 0 1,-5 3 0,1 0 0,0 0-1,4 0-2,-4 0-4,0 0-4,4 0-5,-1 0-8,5 0-9,0 6-10,0-6-6,0 5-4</inkml:trace>
  <inkml:trace contextRef="#ctx0" brushRef="#br0" timeOffset="43606.4941">3398 6715 302,'4'0'48,"0"0"-3,0 0-3,4 0-4,-3 3-7,-1 0-6,0 1-4,4 2-4,-4-3-1,4 0-3,-4 7-2,0-2-1,1 5 0,3-7-3,-8 8-1,8-4-1,-4-1-2,-4 1-1,8-4 0,-4 4-1,0-5 0,0-2 0,-4 3 1,5-3-1,-1 4-1,-4-7 1,4 3-1,0-3 0,0 0-1,0 0 1,0-3-2,0-1 1,0-5 0,-4-5 1,8-2-2,-3 3 1,-1-3 1,4 2-1,0-2-1,-4 2-1,4-2-5,-4 0-1,1 1-3,-1 3-4,0-3-5,0 3-3,-4-1-11,0 2-6,0 1-5,8 1-5</inkml:trace>
  <inkml:trace contextRef="#ctx0" brushRef="#br0" timeOffset="43937.5131">3832 5927 373,'0'0'54,"0"3"-10,0 13-6,0 4-7,0 9-4,0-2-5,0 0-3,4 6-2,-4 7-3,0 6-1,0 4-1,0-1-2,0 5-2,0-2-3,0-2-1,4 0 0,0 0-2,-4-4-1,0 0-1,0-6-6,4 3-4,-4-10-3,0 4-4,0-7-4,0-5-6,0-4-9,0-2-8,0-8-8,0 2-1</inkml:trace>
  <inkml:trace contextRef="#ctx0" brushRef="#br0" timeOffset="44226.5296">4082 5811 396,'0'0'54,"0"0"-12,0 0-5,0 6-7,0 15-6,0 7-2,0 2-3,0 7-1,0 6 0,0 3-2,0 8-1,0 8-2,0 2 0,0 4-4,0-4-2,0 2-1,0-7-3,-4-2 0,4-4-1,0-7-1,0-3-4,0 0-6,0-3-3,-4-7-3,4-3-4,-9-4-7,9-9-3,-4-1-8,4-5-14,0-1-10</inkml:trace>
  <inkml:trace contextRef="#ctx0" brushRef="#br0" timeOffset="44662.5545">4483 6389 384,'0'0'45,"0"0"-9,0 0-7,0 0-5,0 0-1,4 0-4,4 0-3,0 0-3,1 0-2,7-3-5,-4 3 0,1-6-3,3-1 0,0 1-2,1-4 2,-5 1-8,4 4-6,-3-1-8,-1-1-8,-4 4-11,-4 0-6,0 3-6,-4 10-8</inkml:trace>
  <inkml:trace contextRef="#ctx0" brushRef="#br0" timeOffset="44827.564">4458 6599 342,'0'0'52,"-8"6"-6,8 1-5,0-4-9,0 0-5,0-3-4,0 3-4,8-3-3,5 0-4,-1-3-5,8 0 1,1 0-4,-5-4 0,1-2-6,3 1-10,1 2-8,-5-4-17,0 4-15,-3-4-16</inkml:trace>
  <inkml:trace contextRef="#ctx0" brushRef="#br0" timeOffset="45871.6237">5101 6636 403,'0'3'52,"0"-3"-9,0 3-4,4 13-8,-4-2-1,0 2-7,0 5-5,0-5-1,8 3-5,5-2-3,-5 5-2,0-1 0,4-2-4,-8-4 0,9 0-1,3-2 0,-8-8 0,5 1-2,-9-3 0,8 1 1,-4-8-1,0-5 1,0-9 0,1-2-2,-5-2 0,4-6-1,-4 3 1,0-8-1,0-1 1,0-2 0,5-4-1,-9-3 1,4 3 1,-4-6-1,0-3-1,0 1-1,-4-7-1,4-6 2,-9 9 0,5-1 1,4-1 0,-8 5 0,4 6 0,4 3 1,0 4 0,0 2 0,0 6 0,0 4 0,0 2 0,0 4 1,4 2 0,0 3 1,4 2-2,1 2 1,3-1 1,-4 4 0,4 1 2,5-1 1,3-1 0,1 7 0,-1 0-1,5 0 1,3-3-1,-3 0 3,4 0 3,7 0-3,1-4-1,4 1-1,4 1-3,12-1 2,1-1 0,-1-2 3,5-2-1,-1 1-1,4 1-3,1-1 1,-1-3 0,1 6-2,4-3 0,-1 4 1,5-1-2,0 1 0,-5 1 1,5-1 0,-5-1 0,5 4 0,4-3 3,12 0 0,4-1 0,0 2 0,0-1-2,9-3-2,-5-4 2,13-3-1,-1 2 0,1-2 0,-1-5-1,-3 2 1,7-5-2,5 5 1,-4-2 0,3 5 1,-3-4-2,0 1 2,-1 4-2,5 0 2,-8 0-1,-1 2-1,-12 1 2,5 2-1,-5 1 0,0 1 0,-8-2-1,0 4 2,-8 3-1,-8-4 0,0 4-1,-9 2-2,1-6-1,-5 4-1,-4-3-3,-8 2-1,-4 1-3,-12 0-2,-8 3-2,-9 0 1,-8-3-1,1-3 0,-9 2-3,-5 3-2,-3-2-2,0 3-7,-16-4-10,-1 1-10,-4 0-6,-77 3-9</inkml:trace>
  <inkml:trace contextRef="#ctx0" brushRef="#br0" timeOffset="47313.7062">5850 6426 276,'0'0'41,"0"-3"-4,0 3-5,-4 0-3,4 0-5,0 0-1,0-7-2,0 7-6,-4-6-2,-4 6-3,4-6-3,0-1-2,0 2-1,-5 2-1,5 3-3,0 0 3,-4 0-2,4 0 0,-4 3 0,0-3-2,-5 2 2,1 8 1,8 2-2,-4 1 0,-5-2 0,5 2 0,0 3 0,4-5 0,-4 5 0,8-2 0,-4 2 0,4 0-1,0-2 0,0 2 0,4 0-1,0 1 2,4 2 0,4-1 0,5-2 0,-1-3-1,5-2 1,3-2 0,1-6-1,-5 1 2,9-4-2,-5-4 2,1-8-1,0-3 0,-5 3 0,1-4 0,-1 1 0,-4-4 0,1 4 0,3 0 0,-3-1 2,-5 2 0,0-2 1,-4 3 1,5 2-1,-9 2-1,0 2-1,0 1 0,4 3 2,-8 0 1,0 3-3,0-4-1,0 1 1,-4 3 0,0 0-1,-4 0 2,4 3-1,-5 1 1,5-1-1,-4 3-1,0 1 0,0-1 0,4 0-1,-9 2-1,5 2-1,0-4 1,4 0-3,-4 4 1,4 0-1,0-6-1,4 3-1,-5 2 0,5-2 1,0-1-1,0-1 3,0 1 1,0 0 0,0-2 0,5-4 1,-5 0 1,0 0 0,8 0 1,0-4-1,-4-2 2,8-5-2,1 1 0,-9 1 1,4-1 1,0 2-3,0-1 2,-4 2 0,0 1 0,1 3 0,-1-3 0,-4 2 1,4-2-1,0 1 1,0 2 1,4 0-1,-4 0 1,4-4 0,-4 1 1,5 3 4,-5 0 2,0-1-1,4 1 0,0 2-1,-4-2 0,4-4-3,1 1 1,-1-1-1,-4 1 0,8 0-1,-4 1 0,1-1-2,-1 2 1,4-2-1,-4 0-1,9-1 2,-5 1 0,0 4-2,0-4 0,1 0 0,-1-1-1,-8 1 1,0 3 1,4 3-1,-3 0 0,-1 0 0,-4 0 0,4 0 1,-4 3-1,-4-3 0,4 6 1,0 10 0,-4-5-1,4 2-1,-9 3 0,1-5 1,-4 5-1,4-3 1,4-2 0,-9 2 0,5-4 0,-4-1 0,4 5 0,-5-7 1,5 0 1,0 1 1,4-4 4,-8 3 0,3-2 0,1-3 1,0 2 0,4 0-1,4-3 0,-4 4-2,0-4-1,4 0-1,0 0 0,0 0-1,0 0-1,0-7 0,4 7-2,4-8-3,0-1-2,-4 2-4,5 1-1,3 0-2,-4-1-2,0 1-4,9 1-3,-5-1-4,0 0-7,0-1-7,1 1-4,-1-1-5</inkml:trace>
  <inkml:trace contextRef="#ctx0" brushRef="#br0" timeOffset="47735.7303">6460 5950 372,'0'0'34,"0"-3"-6,4 3 0,1 0-2,3 0-3,4 0-6,-4 0-5,4 0-1,-7 0-3,3 0-2,-4 3-2,0-3-1,4 0 1,-4 4-2,-4-4 1,4 6-2,-4 0 0,4-2 0,-4 2-1,0 0 0,0 1 1,0-1 0,0 5 0,-4-1 1,0-1 1,0-1 1,-4-2 2,4 10-1,0-1-1,0-6 2,0 4 0,-1 0-3,5-2 0,0 1-2,0-5 1,0 2-1,0-5 0,0 0 1,5 0-2,3 2 1,0-6 0,-8 3-1,8 0 1,0-3-1,5 0 0,-9 0-1,8 0-6,-4 0-3,0 0-6,-4 0-6,1 0-7,-1 0-8,0 0-9,0 0-6,4 13-7</inkml:trace>
  <inkml:trace contextRef="#ctx0" brushRef="#br0" timeOffset="48132.753">6743 6343 289,'0'0'45,"0"5"-4,0 1-1,-4 4-3,4-1-8,0 4-4,0-2-8,0-1-5,0-1-3,0 4-1,0-8-2,4 1-2,0 4-1,0-4-2,4-3 1,-4 0 0,4 4 0,1-6-1,-1 2 1,4 4-1,-4-1-1,0-6 0,5 0 0,-1 0 0,-8 0 0,4-3 0,5 0 0,-5-4 0,0 3 0,4-3 0,-4-5-1,1 2 1,-5-1 1,4 1-1,-4-2 0,4-1 0,0 2 0,-3-2 0,-5 7 0,8-4-1,-4 4 2,-4 3-1,4 1 0,0 2 0,-4 0 0,0 0 0,0 0 0,4 2 0,-4-2 0,0 12 0,0 1 0,4 0 0,-4 1-3,0-1-6,0 0-6,0-5-10,0 1-10,0 1-7,0-1-7,4 15-5</inkml:trace>
  <inkml:trace contextRef="#ctx0" brushRef="#br0" timeOffset="48373.7668">7390 6079 400,'0'0'47,"4"3"-9,-4 4-6,0 2-9,0 7-4,0 2-8,0-1-1,0 5-3,0 5-2,0-1-1,0-2 1,0-2-3,0 2-3,0-4-8,4 3-2,-4-9-8,4 5-6,-4-6-9,0-2-10,0-1-6,0 17-8</inkml:trace>
  <inkml:trace contextRef="#ctx0" brushRef="#br0" timeOffset="48563.7777">7271 6270 390,'0'0'48,"0"-3"-6,0 0-10,0 3-8,0-4-5,4-2-6,8 3-4,1 0-2,-1-4-2,4 4-4,1 0-5,-5-3-6,4 1-9,-3-1-5,7 2-5,-4 1-7,1 3-4,-1 0-4,33 16-6</inkml:trace>
  <inkml:trace contextRef="#ctx0" brushRef="#br0" timeOffset="49443.828">7648 6413 310,'4'0'46,"0"-3"-5,4 0-3,4-4-3,1-1-4,-1-1-8,-4-4-3,4 0-3,1 1-2,-1 1-4,0-9-2,0 9 1,5-5-4,-5-1 0,0 1-2,1 0-1,3 5-1,-4-5 0,1 0-1,3 8 1,-8 2-2,4 0 0,1-1 0,-9 1 1,4 3-1,-4 0 0,0 3 1,-4 3-2,0-3 2,0 0-1,0 12 0,0 1 0,0-2 0,0 2 0,-8 3 0,4-5-1,-4 5-1,4-3 0,-1-2 1,-3 5 0,0-4 0,4-5 1,-4-6-1,0 6 0,-1-4 1,1 0-1,4-3 1,-4 0 0,4 0 0,0 0 0,-4 0 0,4 0 0,4-3 0,-9 3 0,5-3 1,4-1-1,0 4 0,0 0 0,0 0 0,0 0 0,0 0 0,0 0 1,0 4 0,4-4-1,9 0 0,-1 0 0,0 0-1,0 0 0,1-4 2,-1 4 0,4-3-1,1-1-1,-1-6 0,-4 0 1,1 1 0,3 4 1,-4-4-2,5-1 1,-5 1 0,0 2 0,1 2 0,-5-4 1,-4 3-2,4-4 1,-4 7 0,0-4 1,-4 7-2,0-6 2,0 6-2,4 0 2,-4 0 0,0 0-2,0 0 0,0 0 1,-4 0 0,4 3 1,0 4 0,0-4-1,0 10-1,-8-4 0,8-1 1,0 2 0,0-1-1,0-3 0,0 4-2,0-5 1,4-5 1,-4 6-1,8-6 2,1 3 0,-1-3 0,-4 0 0,4 0 0,-4 0 0,0-3-1,4 3 1,-4-3 0,5 3 0,-5-3 0,-4 1 0,8-1-1,-4-3 2,0 6-2,-4-4 2,0-2-1,4 6 0,-4-3-1,0 0 2,4 3-2,-4 0-1,4 0 2,-4 0-2,0 0-2,5 0 0,-5 3-1,4-3 0,0 0-2,0 0 3,0 0 0,0 0-2,4 0 2,-4-3-1,0 3 0,5 0 1,-5 0 1,0 0 1,0 0 1,4 0 0,-4 0 0,0 0 0,0 0 1,-4 0 0,13 0 0,-13 0 0,8 0 1,-4 0-2,8 0 2,-4 0-2,1 0-2,-1 0-3,0 0-3,0 0-3,-4 0-4,0 0-5,0 0-7,0-3-5,-4 3-5,0-10-1</inkml:trace>
  <inkml:trace contextRef="#ctx0" brushRef="#br0" timeOffset="49613.8377">8102 5906 397,'0'-3'45,"0"3"-11,0-3-12,0 3-8,0 0-9,0 0-10,0-4-10,0 4-13,8-6-6,0 3-6,-4 0-4</inkml:trace>
  <inkml:trace contextRef="#ctx0" brushRef="#br0" timeOffset="49997.8597">8483 5750 352,'0'-3'45,"4"0"-8,4 3-6,-4 0-7,-4 0-6,8 0-7,-4 0-1,1 0-3,-1 0-1,0 0-2,0 3-1,-4-3 2,0 3 2,0-3 0,4 5-1,-4 1-1,0 1 1,0 2-1,0 1-2,0-2 1,0-2-1,0 7 1,0-1 1,0-4-1,-4 5-2,0-3 3,4 2 2,-4-1-1,0-1-1,-1 0-1,5-4 2,-4 2-4,4 5 2,0-4-1,0-3 0,0-1-1,0-2-1,4-3 0,-4 4 0,9-4 0,-1 0-1,-4 0-1,8 0-1,-4 3-1,1-3-4,-1 0-6,-4 0-4,4 0-7,0-3-11,0 3-10,1-4-10,7 11-9</inkml:trace>
  <inkml:trace contextRef="#ctx0" brushRef="#br0" timeOffset="50400.8828">8757 6033 314,'0'3'36,"0"-3"-2,0 3 0,0-3-1,0 7-3,4 2-4,0-2-4,-4-4-5,4 5-3,-4-2-3,0 10 1,0 0-5,0-2-1,4-1-1,-4-2-1,0 2-1,5 3 0,-5-7-1,4-4-1,4 1 0,-4 1-1,4-1 0,-4 1 0,0-7 0,4 3-2,1-3 2,-1 0-1,0-3-1,4-4-1,-4 1-2,1-7 1,-1 5 0,4-8 0,-4 4 2,-4 4-1,5-8 1,3 0 2,-4 8-1,-4-2 0,4 4 0,-4-4 1,1 4 2,-1 3-1,-4 0 0,0-1 1,0 8 2,0-1 1,0-3 0,4 6-2,-4-6 0,0 13-1,0 3 0,0-2 0,0 2-1,0-5-1,0-1-7,0-1-6,4 1-4,-4-1-10,0-1-11,0 2-11,0-4-8</inkml:trace>
  <inkml:trace contextRef="#ctx0" brushRef="#br0" timeOffset="50991.9166">9588 5841 350,'0'-3'44,"0"3"-9,0-4-3,0 4-4,0 0-4,0 0-2,0 0-4,4 7-4,-4-4-2,0 10-2,4 4-4,-4 2 0,4 0-2,-4-1-1,0 2 0,0 6-4,0-5-2,0 4-5,0-4-6,0 2-3,0-3-7,0-5-9,-4-5-8,0 4-1,4-4-6</inkml:trace>
  <inkml:trace contextRef="#ctx0" brushRef="#br0" timeOffset="51261.932">9457 6006 332,'0'-3'40,"0"0"-7,0 3-4,4 0 0,0 0-4,4 0-5,5 0-8,-1 0-2,4-5-1,1 2-5,-1 0-4,1-1-8,-1-2-10,0 3-9,-3-3-7,-1 2-7,0 1-5</inkml:trace>
  <inkml:trace contextRef="#ctx0" brushRef="#br0" timeOffset="51779.9616">10235 5826 352,'0'0'37,"0"0"-10,0 0-5,0-3-3,-8-3-7,8-10 0,0 2 0,0-2 1,0 0-1,0 2 0,4 1-3,-4 0 0,0 5-1,0-5-3,0-2 0,-4 3-2,4 3 1,0-1-1,-8 1-2,-1 1-2,-3 2 2,8-1 0,-8 4 1,4 3-1,-5 0 0,5 0 0,0 6-2,-4 1 0,3 4 1,-3 5 0,0 3 2,-4 1 0,-1 8 3,1 0 1,3 6 0,1-1 0,0 3-1,-4 1 0,7 0 0,5-4-3,0 2 0,4-2 0,4-2 0,4-11 0,5-4-1,7-10 1,-3 1 0,7-7 2,-3-10 1,-1-6-1,5 4-2,-5-12 1,1 0 0,-1-3-2,1 2 2,-5-3-2,-4-2 1,-4 2 0,5 4 2,-13-2-2,0 3 0,0 0 0,-4 6-1,-1-2-1,-7 8-1,4-2-4,-4 0-4,8 5-4,0 2-4,-5-1-6,9 4-12,-4 0-12,4 0-14</inkml:trace>
  <inkml:trace contextRef="#ctx0" brushRef="#br0" timeOffset="52237.9878">11222 5774 266,'0'0'43,"0"0"-3,0 0-1,-4 0-1,4 3-5,0-3-4,0 3-5,4-3-2,0 4-2,0-4-2,8 0-3,0 0-3,-3 0-3,3 0-2,0 0-3,-4 0 1,5 0-4,-5 0-4,-4 0-6,4-4-8,0 4-12,-4-3-10,5 0-12,-5 0-8</inkml:trace>
  <inkml:trace contextRef="#ctx0" brushRef="#br0" timeOffset="52432.999">11213 5966 342,'0'0'46,"0"0"-7,0 0-5,0 4-8,5-4-5,-5 0-7,4 0-1,8-4-4,-4 4-2,4-3-3,1 3-1,3-3-1,-4 0-5,1-7-9,3 5-13,0-7-9,-3 5-10,3 1-6</inkml:trace>
  <inkml:trace contextRef="#ctx0" brushRef="#br0" timeOffset="52911.0263">12319 5388 426,'0'0'51,"0"3"-10,0-3-5,0 0-4,0 6-1,0 10-1,0 0-1,0 5-2,4 6-2,0 6-3,4 2-3,4 2-3,-3 2-2,-1 4-1,0 2-4,-4 1-1,0-3-3,-4 3-1,0 0-1,0 3 0,-4 4-1,0-6-3,-4 0-6,0-1-3,-9-7-4,5 1-5,4 0-4,-4-13-4,3-2-6,1-7-7,0-5-16,4-7-13</inkml:trace>
  <inkml:trace contextRef="#ctx0" brushRef="#br0" timeOffset="61962.544">2849 8562 198,'0'0'32,"0"0"-2,0 0-1,0-6-4,0 6 0,5-3-2,-1 3-2,-4-2 1,4-1 1,-4-3-1,4 3-3,-4 3-2,0 0-2,4 0-3,-4 0-1,0-4-1,0 4-2,0 0 1,0-3-1,0 3-1,0-3-1,0 0-1,-4 0-1,4-1-2,0 4 0,-8-3 0,-1 0-2,5 0 2,-8 3-1,4 0-1,-4 0 1,3 3-1,-7 0 0,0 7 1,-1-4-1,1 4 0,-5 1 1,5 5-2,-9 1 1,5-1 1,-5 6-2,9-4 1,0 1 0,-5-2 0,9 3 0,0 0 1,-5 2-2,5-1 2,4 0 0,-4 4-1,3-1 0,5-2 2,-4-1-2,4 4 4,4-4-2,0 0 2,0 4-2,4 2 1,-4-1-1,4 4 0,0 0 1,0 0 1,0 4-1,1 4 1,3-3-1,-4 6 2,4-1 0,-8-4 0,8 1 1,-4 3 0,0-4 1,5-2-1,-5-1 1,4 0-1,-4-1 0,4-2 0,-8 1-2,4-1 0,-4 0 2,8 2-3,-8-2 0,0 0-1,0 2 1,-4 1-1,0 1 2,0 2-2,-4-5-1,4-4 1,-4 4-2,-1-4 0,-3-3 0,4 2 0,0-6 1,4 3-1,-4-6-2,-1-1-5,-3-2-1,0-1-5,4 3-1,-5-5-5,1 5-3,4-6-3,4-7-9,-9-3-10,1 0-12,-4-19-15</inkml:trace>
  <inkml:trace contextRef="#ctx0" brushRef="#br0" timeOffset="62820.5931">3390 8586 189,'0'0'28,"0"0"-2,-4 0 0,4 0-1,-4 0-1,4 0-2,-4 0-4,-5 0 0,5 0-3,0 0-1,0-1-3,-4 1 1,4 0-2,0-4 2,0 1-2,-5 0 0,5 3 1,-4 0-1,0 3 0,-4-3-2,-1 3-1,1 2 0,0 2 1,0-1-2,-1 4-2,-3-4 1,4 0 0,-1 7-2,-3-5 1,0 5-2,3-1 0,1-1-2,0 2 2,-1 1 0,1 2 0,4 0 0,-4 2 1,3 4 1,1-1 2,0 1-3,4 2 1,-4 0 2,4 4 0,0-1 0,0 0-1,-1 2 1,5 1 1,0 4-2,5-4 0,-5 2 1,4 1 0,-4-3 0,8 3-1,-4-2-1,4 5 2,4 1 0,-3-4-1,-9-1-1,4-2 1,0 4 0,0-4 0,8 3 1,-12 2 0,4-5 0,-4 1-2,4-1 1,-4 2 0,0-2 0,0 0 0,-4-5-1,0 2-1,0 0-1,-4 2 1,0-5-2,4-7 0,-5 6-1,5-3 1,-4 3-1,4-3 1,-4 3-1,0-9 0,4 5-5,-5-5-5,1-1-2,0 0-7,-4-4-1,8-1-8,-5-2-6,1-2-11,4-4-14,-12 3-16</inkml:trace>
  <inkml:trace contextRef="#ctx0" brushRef="#br0" timeOffset="63601.6378">2915 10589 144,'0'-3'29,"0"-3"-1,0 4 1,-4 2 1,4 0 0,-4-3-6,-4 3 3,-5-3-4,5 0-3,-4 3 2,4-4-1,-1 4-3,-3 0 1,4 0-2,-4 0-2,3 4-3,-3-1-4,0 3-2,4-1 0,-5 5-1,5-1-1,0 1-1,-4 1 0,8-2 1,-4 4 1,-1 3-1,1-2 0,4-4-2,-4 1 1,8 2 0,0 6-3,0-5 2,0-1 0,0 3 1,4-2-2,4 2 0,0 0 1,1-2 1,-1-1 1,4-1 0,-4 0-1,4 0 0,-3 1 1,-1-5-1,0-2 1,0 1-2,0-1 1,-4 7 1,1-5-1,-1 1 1,0 4-2,0-4 2,-4 6-2,0-3 0,0 1 1,0-2-1,0-1 2,0-1 0,-4 1 0,0-2-1,-5-2 0,1 4-2,0-4 1,-8 1-1,3-1 0,5 0 0,-4-1-1,0-2-1,-5 0-2,5-3-3,0 0-7,-1 0-1,-3-3-3,4 0-6,4 0-10,-1-2-15,5-4-12</inkml:trace>
  <inkml:trace contextRef="#ctx0" brushRef="#br0" timeOffset="64467.6873">3783 9105 314,'0'0'38,"0"0"-1,0 0-6,-4 0-4,0 0-4,4 0-3,0 0-2,0 0-4,0-4-1,0 4-2,4 0-1,8 0-1,0-3-1,1 3 0,-1-3-2,0 0-1,0 0-1,1-1 0,3 1-2,-4 0 1,1 3-1,-1 0-1,0 0-1,5 0 1,-5 0 0,-4 0-1,0 0 0,-4 0 0,5 0 0,-1 0-1,-4 3 2,-4 0-1,4 4 0,-4-4 0,0 3 0,0-1 0,-4 8 0,4-4 0,-8 6 0,-1 1 0,-3 3-1,4-8 2,-4 5-1,8-2 0,-9 5 0,1 0 0,0 5 0,4-3 0,-5-2 0,1 1 2,4 3-1,-4-4 1,-1-2 2,5 4 1,0-5-2,-4 3-1,12-5 2,-4 2-2,4-2 1,0-1-2,0 0 1,0-4-1,4-1 0,-4 2-1,8-4 0,-4 1 0,12-4 1,1 0 0,-5 0-1,0-3 0,5 0-3,-5 0-5,4 0-2,1-3-6,-5 0-6,0-4-7,0-2-9,-3-1-3,-1 6-6,12-12-10</inkml:trace>
  <inkml:trace contextRef="#ctx0" brushRef="#br0" timeOffset="64695.7004">3783 9380 310,'0'0'44,"4"0"-9,-4 0-1,4 0-3,0 0-6,8-4-5,5-2-5,-9 3-4,8-4-3,1-2-2,-1-1-4,0 4-3,1 1-8,-1-1-11,1 3-12,-1 0-9,0-4-6</inkml:trace>
  <inkml:trace contextRef="#ctx0" brushRef="#br0" timeOffset="65425.7421">4659 9314 347,'0'0'30,"0"0"-3,0 0-4,0-6-3,0 3-6,-8-2 0,8 2 0,-4 0-4,4-7 3,-4 4-1,-1-4 0,1 2-3,4 2 0,0-4-4,-4 4-2,0-7 0,4 7-1,-8 1 0,4-1 0,0 3 2,-4-4-3,-1 4-1,1 0 2,0 3-2,-4 0 0,0 0 0,-5 0 0,1 6 0,-1-3 0,-3 12 0,-1 1 0,5-4 0,4 4 0,-5 2-1,5 1 1,-4 2 1,3 2-1,1 3 0,0-2 0,4 1 0,0-1 0,8 3 0,-5-2-1,1-4 2,4-2 0,0-1-1,4-2 0,1-4 0,7-4 1,-4-1-2,4-4 1,1-3 0,-1-3 0,4-4 2,5-1 1,-5-8 0,5-3 0,3-1 3,1-7 0,-1-5 1,1-5-1,-1 1 3,1-7-1,-1 0-2,5-2 2,-4-4-2,-1 3-2,-7 0 0,3 3 1,1-3-3,-5 1-1,-4 1 0,1-1 1,-1-1-1,-4 0-1,0 0 0,-4 3 1,0 0-1,-4-1 0,0 2-1,0 7 1,0 3-1,0 5 0,-4 7 1,4 4 0,-4 0 0,0 13 0,-4 0 0,0 6 0,0 6 0,-1 7 0,5 8 0,-4 6 1,-4 5 0,4 3 3,-5 9 1,5-1 1,-4 3-1,0 2 1,3 4-1,-3 4 0,4-2-2,-4 5 0,-1-1 0,5 1-3,0 5 2,0-4-1,4 2 0,-5-7-1,5-6-3,4-6-4,0-3-4,-4-3-2,0-7-6,4-3-5,0-4-7,0-9-14,0-1-11,4-1-8</inkml:trace>
  <inkml:trace contextRef="#ctx0" brushRef="#br0" timeOffset="73106.1814">5502 8804 316,'0'0'40,"0"0"-8,-4 0-4,4 0-1,0 0-6,0 0-2,-8 0-3,4 0-4,0-3 0,0 3 0,0-6-3,0-1 0,4-2-4,-5 1-1,1-2-1,0 4 1,-4-1-2,0 1 0,-4 1 0,8-1-1,-13 6-1,5 0 2,0 0-2,-5 3 1,1 3-1,-9 2 0,5 5 0,-1 0 1,5-2 2,-9 5 1,9 0 1,-9 1 1,9-1-2,-4 2 0,3 4-2,1-5 2,8 2-2,-1-1 0,5 1 0,0-3-1,0-2 1,8 2 0,4-2 1,1 2 0,3-3-1,8-2 2,1-1 0,8-1 2,-9 1-2,5-4-1,-5 1-3,9-3 2,-9 6-3,1-4 2,-5 7 0,0-8-2,-3 11 0,-1-1 2,0 0 0,-8 7-1,5-1 1,-5 1 1,-4-1 0,0 1 3,0 5-2,0-3 2,-4 4-1,4-7-1,-13 3 1,5 1 1,0-7 0,0 4-1,0-8-1,-5 2-1,5 0 0,0-5 1,-4-1-2,-1-1 1,1 1 0,0-4-1,-1 2-1,1-1 0,-4-1 0,3-6 1,-3 0-2,0 3-1,-1-3-2,-3 0-6,-1 0-1,9 0-2,-4 0-4,-1-3-2,1 3-6,4-3-8,4-7-10,-5 2-6,9-4-7</inkml:trace>
  <inkml:trace contextRef="#ctx0" brushRef="#br0" timeOffset="73405.1985">6010 8990 422,'0'0'43,"4"0"-7,0 0-9,0 0-6,0 0-4,0 0-5,5 3-3,-1 0-1,0-3-2,8 0-1,-3 0-1,-1 0-1,0 0-1,1 0-4,-1 0-7,4-3-5,-4 3-8,1-3-10,-1 0-11,-4-2-6,13-11-11</inkml:trace>
  <inkml:trace contextRef="#ctx0" brushRef="#br0" timeOffset="73591.2092">5973 9201 366,'0'4'48,"4"-1"-5,-4 0-9,0 0-7,4-1-5,5 1-4,-1 0-6,4-3-1,0-3-3,1 3-3,3-3-1,0 1-1,1-1-2,-5-3-4,4-1-9,5-2-10,-9-2-14,4 1-15,29-12-16</inkml:trace>
  <inkml:trace contextRef="#ctx0" brushRef="#br0" timeOffset="75348.3097">7656 8241 163,'0'0'20,"0"0"0,0 0-5,0 0 0,0 0 1,0 0-5,0 0 0,0 0-1,0 0 3,0 0-2,0 0 0,-4 3-1,4-3-2,-9 0-1,9 0 1,-8 0 0,0 0-2,0 0 0,0 0-1,8 0 0,-13 0-2,9 0 1,-4 4-1,0-1-2,4 0 1,-4 0 1,-5 0-2,9 1 0,-8 2 0,4-5 0,-4 9-1,-1 0 0,5 2 0,-8-7 0,8 8-1,-5-1 2,1 1-1,0 2 0,4-3 0,-1 4 0,-3 2 2,4-2 1,0 4 0,-1 4 1,1 1 4,0-1-1,8 2 0,-8 1 2,4 0 2,4 5 0,-8-2 1,8 0-3,0 3 0,0 1 0,0-4-1,0 5-1,0-5 3,0 4-2,0 2-1,0-3 1,4 1-2,0 2 2,0-4-1,4 2 0,-4-1 0,0 0-1,0 4 0,0-4-1,-4 5 0,5-1-1,3-4-2,-4 1 2,0-1-1,-4-3 0,4 4-1,-4-1 0,0 2 0,0-1-1,0-4 1,0-3-1,0 1-1,-4-1 0,4 4 0,-8-9 0,0 2 0,3 0 0,-3-2 1,-4-3-2,4 5 2,0-7-2,-5-1-6,1 0-3,4 8-4,-4-8-6,-1-2-8,-3-1-13,4 0-14</inkml:trace>
  <inkml:trace contextRef="#ctx0" brushRef="#br0" timeOffset="76686.3862">8716 8278 169,'0'0'16,"0"0"2,0 0-4,0-3 1,0 3 0,0-5 2,0 5-2,0-3 0,0 0-1,-4-1-2,4 4 0,-4-3 1,4 0-2,-4 3-1,-4-3-2,4 3-1,-1 0 2,1 0-1,-4 0-1,0 0-2,-4 0 0,4 0 0,-5 3-2,1-3 1,0 3-3,-1 4 0,1 0 1,0 6 0,0-6-1,-1 5 0,-3-1 1,4 2-1,-1 0 1,1 0 1,-4 4-2,3-1 2,1-2-2,-4 5 2,8 2-1,-1-2 1,1 2 0,-4 1 1,4 2 0,-1 1 0,5 2 2,-4 4 0,4-4 1,-4 4-1,8 0 2,0-1-1,-4 0-2,0 3 2,4-1 1,0-2-1,0 4-1,0-1 1,0 0-2,0 4 1,4 0 1,-4-1 0,4 2-2,0-1 1,4-1-1,0 4 1,-4-3 0,5 3-1,-1-4 1,4 1 0,-4-1 1,-4 1-2,5-4 1,-5 4 1,4-1-1,-8-1 0,8-1 0,-8-1-2,0 4 0,0-7 0,0 0-1,0 2 0,0 8-1,-8-7 1,8 3-1,-8-2-1,0-4 0,3 2-1,-3-2 1,0-6-1,0 0 0,-4-2-1,3 0 2,1-7-1,0 0-4,0-3-4,4-3-2,-9-2-5,5-4-2,0 0-3,0 0-7,4-3-10,4 3-11,-8-3-11</inkml:trace>
  <inkml:trace contextRef="#ctx0" brushRef="#br0" timeOffset="100748.7625">9121 9073 313,'0'-7'34,"0"7"-8,0 0-3,0-3-4,0 3-1,5 0 1,3 0-2,0 0 0,0 0-1,4 0-3,-3 3 1,3 1-3,-4-1 1,0 9-1,0 1 2,1-5-4,-1 5-1,4 3 1,-4-2-3,-4 2 1,5 1-1,-1 2-2,-4 2-1,4-5 1,-4 3-2,0-1-1,0 1 1,4-5-1,-3 2 0,-1-5 0,0 2 1,-4-4-2,4-2 2,-4-4-2,4 0 1,-4 0 1,4 0 0,-4-3 0,4 0-2,0 0 2,4 0 0,-8 0 0,4-3-1,5-3 0,-1-4 0,0-2 0,4-3 2,-3-1 0,-1 2-1,4-5 0,0-2-1,-8-7 0,9 7 1,-1-8 0,0 6 1,0-1 0,1-2 1,-1 6-1,0-3-2,-3 9 1,3-2-1,-4 0-1,0 2 1,0 4 0,-4 4-1,-4-5-1,5 1-3,-5 4-7,0 3-1,4-4-4,0 4-6,-4 0-7,4 0-12,-4-3-10,0 6-13</inkml:trace>
  <inkml:trace contextRef="#ctx0" brushRef="#br0" timeOffset="101272.7925">10092 9000 414,'0'0'47,"0"0"-9,0 0-9,0 0-10,0 0-4,0 0-2,0 0-5,0 0-4,0 0-5,0 0-4,0 0-4,0 0-5,0 3-8,0-3-11,0 0-9,8 0-6,0 0-9</inkml:trace>
  <inkml:trace contextRef="#ctx0" brushRef="#br0" timeOffset="104752.9915">10800 8513 243,'0'-3'40,"0"1"-3,-4 2-7,4 0-1,0 0-4,0 0-3,0 0-4,0 0-2,0-3-2,0 3 0,0 0 0,0 0-4,0 0 2,4 0 0,-4 0-2,0 3 1,0-3 0,0 8 1,8 8-1,0 5 1,-8 1-2,4 5 1,1 5-2,-5 1 1,0 2 0,0 5-2,0 3 0,-5 0-1,5 0-3,-4 0-1,0 0 1,0-4-3,4 1 1,-8 0-1,8 3-1,-4 0 0,-4 0 1,8 0-2,-4-4-3,-5-2-3,1-7-4,8 0-2,0-1-3,0-8-1,0-6-6,0 0-10,0-2-9,4-7-12,13 8-11</inkml:trace>
  <inkml:trace contextRef="#ctx0" brushRef="#br0" timeOffset="113967.5186">8642 10510 243,'0'0'34,"0"0"-5,0 0-4,5-3-5,-5 3-3,0 0-5,0 0-2,4-7 0,0-1 4,-4 2-2,4 0-1,0-4 3,-4 4-4,4 1 5,-4-5-1,0 4-1,4 0-4,-4-1 0,4 1-1,-4 0-1,0 4-1,0-4-1,0-1-1,-4 1 0,4 3 0,-4-4 0,4 4-1,-4-2-2,4-1 0,-8 0 0,4 3 1,-5-1-1,5 4 0,0-3 1,0 0-2,-4 0 1,0 3-1,4 0 0,-5 0 1,5 0-2,-4 3 1,0 0 0,-4 0 0,4 1 0,-1 5 0,5-1 0,-4 2 0,0-1 1,0 4 0,0 1-2,-1-1 2,1 0 0,0 1-1,4 5 2,0-2 0,0 3-2,0-1 3,-5 4 0,9-2-1,0-2 0,0-1-2,4 4 1,1-6 0,-1-8 0,12-2 3,-4-3 0,1-3-1,-1-3 0,8-3 0,-3-2-3,-1-11 2,0 0-1,5 1 1,-5-4-1,1-2 1,-9 0-1,4 2-1,-4 3 0,-4-2 1,5 7-2,-9-2-4,0 3-3,-4 1-5,-1 1-1,1 1-8,-4 4-10,-4-1-12,8 4-7</inkml:trace>
  <inkml:trace contextRef="#ctx0" brushRef="#br0" timeOffset="114967.5758">8339 7688 140,'0'-3'19,"0"3"1,0-3 4,0 0-5,0-5-3,0 1 6,0 1-1,5-4 2,-5 7-2,4-3-1,-4 1 1,0 0-1,4 4 0,-4-3 1,0-2 0,4 6-3,-4 0-1,0 0-4,0 0-2,0 0-4,0 0 1,0 0 1,4 0-1,-4 0 0,0 0 1,0 6-2,0 12-2,4 1 2,-4-1-4,0 1 2,0 1-2,0 3-2,0 0 2,0 4-3,0-1 1,0 1 1,0-3 0,-4 1-2,4-1-1,0-2-3,0-4-3,-4-2-1,4 0-4,-4-2 0,0 2-10,4-5-3,-4 2-9,-1-4-3,5 1-5,-4-4-7</inkml:trace>
  <inkml:trace contextRef="#ctx0" brushRef="#br0" timeOffset="115323.5961">8626 7596 276,'4'0'29,"-4"0"-3,0 0-3,4 3 0,-4-3-1,0 6-3,4 7-3,0 3 3,1-5-2,-5 8 1,4-1-2,0 1-3,-4-2-1,4 2-2,0-1-2,0 1-2,-4-2-1,8 2-2,-4 1 0,0-3-1,-4 2-2,0-5 0,4 2 0,-4 0-6,5-5-6,-1-1-5,-4-1-6,0-2-5,0 1-5,0-2-7,0-3-1,-9 4-11</inkml:trace>
  <inkml:trace contextRef="#ctx0" brushRef="#br0" timeOffset="115546.6089">8601 7804 293,'0'0'44,"0"0"-1,5 0-8,-5 0-5,4 0-7,4 0-4,4 0-4,0 0-6,1-3-3,-5 0 0,4 0-2,0-2-3,5-5-5,-9 4-5,4-4-8,-8 4-9,9-4-6,-5 6-7,0-3-6</inkml:trace>
  <inkml:trace contextRef="#ctx0" brushRef="#br0" timeOffset="116765.6786">9126 7675 310,'0'0'34,"0"0"-8,0 0-5,-5-4-5,5 4-2,0 0-4,0-7-2,-4 1 1,4-1-2,-4 4-1,0-6 0,4 4 1,-8-1 0,8-1-1,-4 7 4,0 0-1,4-3-2,-4-3-1,4 6-1,-4 0-1,-1 0-2,1 0 1,-4 3-2,0 0 1,4 0-2,-4 4 1,4 1-1,-9 1 0,9 7 0,-4-2 1,4 2 0,-4-3-2,0 1 2,4-1-2,-1 3 0,1 1 1,-4 2-2,4-1-2,4-2 0,0 1-2,0 2 1,0-4 0,0 1 0,4-4 0,0-2 0,4 1 2,1-5 0,7-2 1,-4-1 0,5-3 2,-1-3 0,0-4-1,1 2 1,-1-4 0,1-1-1,-1-2 1,4 2 3,-3-1 2,-1-5-2,0 0 3,-3-1-1,3 1 0,1 1 0,-5 0 2,0-1-1,4 1-2,-7 3-1,-1 0-1,0 6-1,-4-7 1,0 4-2,0-1 2,0 7-2,-4 2 2,4-3-1,-4 1-1,0 3 1,0 0-2,0 0 1,0 0 1,-4 0-2,0 0 2,-4 3-3,4-3 3,-4 4 0,0 0 0,-1 3-3,1 2 0,0-2 0,0 4 0,0-5 0,0 4 0,-1 2 1,-3-2-1,4-2 0,4 1-1,-4 1 0,3-1 2,1-2-1,0 1 0,4-2 0,0 4-1,0-4 1,0 0 0,0-1 0,0-2 0,0 0 2,0 1-3,4-4 2,5 0 1,-1 3 1,0-3 0,0 0-1,-4 0-1,4-3 0,1-4 1,-5-1 0,4 5 1,-4-6-2,4 2 1,0 1 0,1 0 1,-5-2-2,0 4 2,0-2 0,0 0-1,0-1 3,0 1-1,0 3 1,0-5 0,0 2 1,0-4-1,1 0-1,3 2 0,0-4-1,0 2 2,0 1 2,1 2-1,-1-1 2,0-1 0,0-1-2,0 1-2,0 4 1,1-1 0,-1 2 1,-4 1-2,4-3 1,0 0-1,0-1-1,1 1 1,-1-1 0,0 3 1,0 4-2,5-7 1,-5 1 1,0 3-2,-4 0 0,4 3 0,0 0 0,-8 0 0,9 0-1,-5-4 0,0 4 0,0 0 0,0 0 0,-4 0 2,0 0-2,0 0 0,0 7 0,0 2 0,0-2-1,0 1 1,-8 8 0,4-4-1,4-4 1,-9 8 0,-3 0-2,4-2 0,0-4-1,4-1-1,-4 4 3,3-5 0,1-2-1,0 1 2,0-4-2,-4-3 2,0 0 0,4 0 0,0 0-1,-1-3 3,-3 0 2,4-1-1,0-4 2,0-1 1,4 3 0,-8 2 0,4 1 1,4 3 2,0 0-1,0 0-2,0 0 2,-4 3-2,4 1-1,-4-1 0,4 3-1,0 0-2,0-1 1,0 5-2,8-4-1,0-3 0,0 4-1,0-3-5,5 0-2,-5-4-2,0 0-3,4 0-5,-4 0-5,5-4-7,-5 3-10,0-2-13,17-7-12</inkml:trace>
  <inkml:trace contextRef="#ctx0" brushRef="#br0" timeOffset="130590.4693">11860 9135 273,'0'0'40,"0"-3"-6,0 3-5,0-7-1,0 7-4,4 0-2,-4-6-3,0 3 0,0-4-3,0 4-6,0 2 1,0-9 1,0 0-2,0 1 1,0 3-4,0-1 0,-4-1 0,4-1-2,0-1 1,0 1-4,0 1 4,0-2-2,-8 1-1,0-1 0,0 2-2,0-1 2,-5 5-2,1-2 0,0 3 0,-1 0 0,1 3 0,-4 3-2,3-3-1,-7 6 3,4 7-1,-5-2 0,1 2 1,3 3 0,-3 4 0,-1 1-2,5 1 2,0 5-2,-1-1 2,5 1-1,0 0-1,3 3 0,1-1 2,0-6-2,8 6 1,0-5 1,0-7-2,4-1 1,4-3 0,1-3 1,3-7 0,4-3-2,1-3 0,3-7 2,1-6-2,-1-8 2,1 2 1,3-5 1,1-3 0,-1-2 1,5-1-2,-5-4 1,1-3 2,0 4 0,-5-1-2,5-3 0,-5 4 0,1-1-2,-5 1 1,-4-1-1,-4 1 0,5-1 0,-5-3 0,-4 1-1,4 2 0,-8-6 0,8 0 0,-4 7 0,5-4 0,-9 3 0,4 12 0,-4-2 0,0 6 0,0 5 0,4 0 0,0 5 0,-4 5 0,0-1 0,0 4 0,0 0 0,0 3 0,0 0 0,0 0 0,-4 6 0,4 17 0,-4-3 0,0 4 0,-9 10 0,5 4 0,0 0 0,4 8 0,-4 3 0,-5 4 0,5-2 0,4 1 0,0-3 0,0 1 0,-4-6 0,8-1 0,0-5-1,0-3 1,0 2 0,8-2 0,-4-15 0,8-4-2,-4 5 2,5-5 0,-5-7-1,8-2 1,-3-2 0,-1-5 0,4 0 0,-3-4 0,7 0 0,-8-9 0,9-6 0,-1 5 0,-3-2 0,3-2 0,-4-4 0,1 3 0,-1 1 0,1-1 0,-5 5 0,0-2 0,0 2 0,-3-2 0,-1 0 0,-4 2 0,4 4 0,-4 1 0,0-1 0,0 5 0,0-1 0,-4 3 0,0 3 0,0-3 0,0 3 0,0 0 0,5 0 0,-5 0-2,0 0 2,0 3 1,0 0-1,-5 0 1,5 11-1,0-1 0,0 0-2,0 1 0,0 2-2,0 0 2,0-2-2,0 2 1,0-2 2,0 6 0,0-3-2,0-1 0,5 3 1,-5-8 1,4 2-1,4 0 1,0-7 1,-4 2 0,4-8 0,0 0-1,1 0 1,3-3 0,-4-8 0,4-2 0,-3-1 0,-1-2 0,0-3 0,0 1 0,0-1 0,-4 1 0,5-1 0,-5 2 0,4 1 0,-8 0 2,4 2 3,0-2-1,0 3 0,0 5 1,0 2-1,-4 0 0,0 2-1,4 4-2,1-3 2,-5 3-1,8-3 2,-4 3-1,4-3 0,-4 0 0,4 3-2,5-4 0,-1 4 0,-4 0-1,4-3 0,1 2 0,-1-2-5,-4-1-4,4 4-6,1-3-4,-5 0-6,0 0-10,0 3-12,-4-3-10</inkml:trace>
  <inkml:trace contextRef="#ctx0" brushRef="#br0" timeOffset="131333.5118">13252 8923 246,'0'0'23,"0"0"-3,0-3-4,0 3-3,0-3 0,0-7-2,0 7-1,0-2 2,0-1-1,0 3 0,0-3 0,0-1 0,0 1 3,0 3 1,-4-1 0,0 1 0,4-1 0,-4-3-2,-4 4 0,4 0-4,0 0-1,0 3-1,-1-4-3,-3 4-1,4-3-2,0 3 2,-4-3-3,0 3 2,-1 0 1,-3 0-2,4 3 1,0 0-2,0 4 0,-1-1 0,-3 4 0,0-2 0,-5 1 0,9 1 1,-4 2-1,0 0 0,-1 3 1,1-3 0,4 3-2,-4 5 2,-1 0-2,1 2 1,0-1 0,4-2 0,-1 5 0,1 2 1,0-3-2,8-2 1,-4 1 0,4-1 1,0-5-2,-4-2 2,4 2 0,0-6-2,4-4 0,0-6 2,-4 0 0,12 0-2,1 0 2,-1-3-3,0 0 3,1-1 0,-5-2-1,4-3-1,-4-4 2,4 2-1,-7-2 0,3 3 0,0 6 0,0-9 0,-8 7 2,4-1 0,0 1-1,0 3 2,-4 3 0,0 0-1,0-4-1,0 4 0,-4 0 0,4 0 0,-4 0 0,4 0-1,-4 0 0,4 0 0,-4 0-2,0 7-2,4-7-3,-4 0-1,4 0-3,-4 0 0,4 0-2,-4 3-2,0-3-2,4 0-1,0 0 0,0 3-5,0-3-5,0 0-3,0 0-6,-13-9-7</inkml:trace>
  <inkml:trace contextRef="#ctx0" brushRef="#br0" timeOffset="141662.1026">9797 7496 243,'0'-7'26,"0"7"-1,0-6-5,0 3-2,0-4-3,0 4 1,4 2-3,-4 1 0,4-4-4,-4 1 0,4 0 0,0 3 2,0-3-3,-4 0 0,0 0-1,4-1-1,-4 4 0,5 0 1,-5 4 3,0-4 0,0 6 3,0 7-4,0-5-4,-5 1 0,5 4 2,-4 1-5,4-1 1,0 3 0,-4 1-1,0 2 0,0-1-2,4 1 1,0-5 0,0 2 0,0 0-2,0-5 0,0 2 2,4-4 0,-4 1-2,8-5 2,-4-5-1,1 4 0,3-4 0,-4 0-1,0-4 2,4-1-1,0-5 0,1 1 0,3-1-1,-8-4 2,4-2-2,4 7 2,-8-6-1,5 3 0,-5-4 0,4 5 0,-4 1 0,4 0 3,-4 4 0,4-2 1,-8-1-1,5 5 0,-5-2-1,8-3 1,-8 2 1,4 6-1,0-6 1,-4 4-2,4 0-1,-4 3 1,4 0 1,0 0 2,-4 0-1,4 0-1,0 3 0,-4 3-1,0 2-1,0 2 0,5 3-1,-1-4 1,0 5-2,4-7-7,-8 6-1,4-7-6,-4 2-7,4-2-12,0-3-10,0 4-7</inkml:trace>
  <inkml:trace contextRef="#ctx0" brushRef="#br0" timeOffset="144044.2388">13277 8941 175,'0'0'19,"0"3"0,0-3-2,0 0 2,0 0-1,0 0 2,0 0-3,0 0-1,4 0-1,-4 0 0,0 0 1,0 0 0,4 0 0,-4 0-1,0 0-2,0 0 1,4-3 1,-4 3-2,0-3 2,0 3-4,0-2 0,4-4-2,-4 2-2,0 1 0,0 0-4,0-3 1,0 3-1,0-4 0,0 2 1,-4 2 0,0 0 1,4-3 1,0-1-1,-4-2-3,0 2 1,0 3 0,-4-3 0,3-2-1,-3 6 0,4-1 1,0-2-3,-4 6 0,0 0 2,0-3-2,-1 3 0,-3 0 0,0 0 0,-1 0 1,1 6-1,0 1 1,-4 2 1,3 2-2,1-1 2,-4 3 0,3-1-1,1 6 0,0-2 0,-1 4-1,1-4 0,0 5 0,0-2 0,3 2 0,-3 1 0,0 2 0,8-2 3,-4-1-2,3-2 0,1 5 0,4-5-1,0 1 0,0-2 0,4-9 0,1 4 1,3-3-1,4-10 0,-4 0 1,5 3 0,-1-3-2,0-3 1,0-4 1,1-12-2,-1 5 1,0-2 1,0-2 0,5-7-1,-1-2 2,1 0 1,-1-2-2,0-4 2,5 0 1,-5-1-1,1-2-1,3-4 1,-4 0-1,1 0 0,-1-3 1,1 4-2,-5-4 1,4 3-1,1-3 0,-9 3-2,4-3 3,-4 1-2,5 2 2,-1-3-1,0 5-1,-4 3 1,0-5 0,-3 3-2,7 1 2,-4 3-2,0 2 2,-4 0-1,-4 0-1,9 4 2,-9 2-2,0 7 0,0-1 2,0 5-2,0 1 2,0 1-2,0 4 2,0 1 0,-5 4-2,1-3 2,0 6-2,4-3 2,0 3-1,-8 3-1,4 3 2,0 7-2,0 1 0,-4 2 2,-5 5 0,1 1-2,4 2 2,-4 0-1,3 7 2,-3 3 0,-4 2 1,3 7-1,1 3 0,-4-3 0,3 10-1,1-2-1,0 4 1,4-1 1,0 2-1,-1-4 0,1-1 1,4-5 0,0 0-2,4-3 1,0 0 0,0-3-1,0-3 0,0-1 0,0 1 0,0-4 0,4-3 0,4 2 0,0-5-1,-3-6 2,7-5-2,0 0 0,0-2 2,5-5 0,-5-2-2,9-7 2,-5 0-2,0-7 0,5-2 1,-1-2 0,5-8 0,-5-5 0,1 2 0,3-5 1,-3 1-2,-1 2 2,1 0-2,-1-4 1,-3 4 0,-1 2 1,-4 1 0,-4 2-1,5 5 0,-5-5-1,0 4 0,-4 3 2,4-1 0,-8 2-2,0-2 2,0 0-2,0 7 0,0 0 2,4 1 0,-4 2-2,0 3 0,0 0 1,0-4 0,0 1 1,-4 3-2,4 0 1,0 0 1,0 7-2,-4-7 1,4 8 0,-4 1 0,4 1 1,-4 2 0,4 1-2,-8-2 2,8 5-2,-4-5 0,0 5 1,4-3 1,0-2 0,0 2-3,0-1 3,-4 3-2,4 1 1,0 0 0,0-4 0,4 3 0,0-6 0,0 2 1,4-4 0,0-1-2,4 0 0,-3-6 2,3 0-2,0 0 1,-4-3 0,5 0 0,-1-3 0,0-1 0,5-1 0,-9-4 0,4 2 1,-8 5-2,9-4 2,-5 2 0,0-5-2,0 2 0,-4 4 1,4-2 0,1-5 1,-1 0-2,-4 5 1,0-7 0,0 2 1,0 2-2,0-2 2,0 0 0,-4 4-2,4 4 2,0-1-2,-4-1 0,0 7 1,0 0 0,0-3 0,0 3 0,0 0 1,0 0 2,0 6 1,0 7 0,0 1 3,0 2-2,0-1 0,0 1 0,0-1 3,0 3-1,0 3-1,5-6-1,-5 1 0,8-3-2,0 1 0,4 2-1,1-8-1,-1-1 0,8-4 0,-3-3 0,3 0-2,-4-3-4,1-1-4,-1 0-7,1-6-4,-5 1-4,-4-4-7,4 2-8,-3 1-19,-9 4-16</inkml:trace>
  <inkml:trace contextRef="#ctx0" brushRef="#br0" timeOffset="150741.6219">7439 10434 241,'0'0'39,"0"0"-3,0-7-7,0 7-4,4-6-1,-4 1-3,4 2-1,-4-3 1,4 2-3,-4-2-2,4 0 0,-4-4-5,4 5 0,-4-1-2,0-4-1,4 1 1,-4-1-3,4 2 1,-4-4-3,5 2 2,-5 4 0,0-2-3,0-5 0,-5 4 4,5 2-1,-4 2-2,0-1-2,0 3 1,-4-3-1,8-1 1,-8 4 0,4 0-1,-4 3-1,-1 0 0,1 3 0,0 0 0,0 4 0,0 2 0,-5 5-2,5 2 1,-4 2 1,4 1 0,-1 3-2,-3-1 3,8 3-2,0-2 2,0 5 0,0 0 0,4-5 1,0-1 0,0 1 0,0-1 0,4-5-2,0-7 4,4-4-1,4 1 2,1-2-2,-1-4-2,0 0 1,5-10 2,-1 2-2,0-8 1,-3-1-1,-1 1-1,0-7-1,1 9 0,-9-5-1,0 5 1,-4-5-1,0 3 0,0-2 1,0-1-3,0 5-2,-4-2-6,0 0-1,-9 5-6,9 1-2,-4 4-6,0 0-12,8-2-14,-4 1-10</inkml:trace>
  <inkml:trace contextRef="#ctx0" brushRef="#br0" timeOffset="152659.7316">7083 7764 254,'0'0'44,"0"0"-2,0 0-2,0 0 2,0 0-6,0 0-3,0 0-5,0 0-6,0 0-4,0 0-6,0 0 0,0 0 0,0 0-2,4-6-2,4 6-2,4-3-1,-4-4-3,5 6 1,-1-5-2,-4 2 1,0 1-2,5 3 1,-5 0 0,4 0-1,-4 0 0,0 0 0,1 0 1,-5 3-1,4-3 0,-4 7 0,0 1 0,0 1 0,0 4 0,-4-4 0,0 3 0,0 0 0,0 1-1,0 1 2,-4-1-1,0 3 0,-4-2-1,0 2 0,4 0 1,-5-2-3,1 2 2,4-1 1,-4-3 0,4 1 0,-4-3 0,4-3-1,-1 6 2,5 0-1,-4-5 0,0 1 0,4-2 1,-4-1-2,4-3 0,0 7 2,0-5-1,0-1 0,0-2 1,0 1-2,4 0 1,4-3 0,-3 0 0,3 3-1,0-3 1,0 0 0,-4 0 0,4 0 0,-3 0 0,3-3-4,4 0-3,-8 0-4,4-3-2,-4 6 0,0 0-4,1-2-4,-1-1-4,0 0-5,0-1-6,0 1-4,0 3 1,0-3-3</inkml:trace>
  <inkml:trace contextRef="#ctx0" brushRef="#br0" timeOffset="152994.7508">7467 7817 233,'0'-3'37,"0"3"-5,0 0-3,0-4-6,5 1-1,-5 3 1,0-3-1,0 0-1,4 3-3,-4 0 0,4 0-2,-4 0 0,4 3-4,-4 13-1,0-5-3,0 2 0,4 0-2,-4 1-2,0 2-1,0 0 0,-4 1-2,4 2 0,-4-1 0,4-2-4,0 0-2,-4-2-4,4-5-6,0 4-3,-9-5-3,9 2-5,0-4-5,0-3-3,0 0-4,0-3-3</inkml:trace>
  <inkml:trace contextRef="#ctx0" brushRef="#br0" timeOffset="153320.7694">7578 7783 269,'0'0'31,"0"0"-6,0 0 0,0 0-2,4 0-1,-4 4-4,0-4 2,0 0 2,8 8-1,-4 1-4,0 1-2,1-4-3,-5 4-1,4 1-4,-4-2-1,0 1-1,0 1-1,0 2-1,0 2-2,0-2-1,0 2 2,0 0-1,0 0-1,0-3 0,0-2-3,-4 0-3,4-3-3,-5 3-1,1 0-6,0-1-3,4-6-6,0-1-2,0-2-2,0 3-3,0 0-1,0-3-2,-12 3-7</inkml:trace>
  <inkml:trace contextRef="#ctx0" brushRef="#br0" timeOffset="153798.7968">7398 7927 198,'-4'0'25,"4"0"-2,0-4-5,0 4-2,0-3 1,4-8-2,-4 1 2,4 1 0,8 3-1,-4-4-2,5 2 1,-5-1 0,0 2-1,0-2-3,0-1 0,1-1-2,-1 5-2,-4-4-1,4 7 0,0 0 1,-4-4-1,5 6 2,-5-2 0,-4 3 2,4 0-3,0 0 0,4 3 2,-4-2-1,0 6 1,0-1-2,0 0-2,5 1-1,-1 2-1,-4-4 0,4 1 1,4-2-2,-3-4 2,3 0-3,0-4 0,0 1-1,1-1 2,-1-3-1,-4 1-1,0-1-3,1 1-2,-1 6-5,-4 0-3,0 0-9,-4-3-7,4 3-6,0 0-6,-4-3-6,4 3-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5-12-01T03:36:11.87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391 9456 258,'0'0'31,"0"-3"-3,0 3-3,0-4 0,0 4-8,0 0 0,0-6-2,0 0-1,0 3-1,0-1 1,0 1-3,0-3 2,0 1 1,0 2 0,-4 0-6,4 0 0,-4-1-2,-4 1 0,-1 0-3,1 3 0,-4 0-1,4 0-1,-5 0 0,1 0 0,-8 3-1,3 7 3,-3 1-3,-1 5 0,1 0 0,3 1 0,-3-1 0,-5 5 1,9 1-2,-4 2 1,3 1 1,1-1 0,-1 3 4,5 0 1,0-1-2,4 4 3,4 0-1,0 3 0,-1 9-2,5-1 3,0 5 1,0 7 0,5 2-1,3-4 0,-4 5-1,4-1 1,0-1 1,-4 2-1,4-2 0,1-1 0,-1-1-1,-4-1-1,4 1 1,-8 1 0,4 6-1,-4-2-1,0 2 2,0-5-2,0 5-2,-4-7 1,0-1-3,-8-5 2,-1 0-1,1-3 0,0-3 0,0-7 0,3 1 0,-7-4-1,4-5 0,-5-1-2,1 0-1,0-2-3,-5-3-6,9-4 0,-4 0-5,-1-3-3,5-6-6,-5 7-13,5-7-7,-4 4-11,-37-10-13</inkml:trace>
  <inkml:trace contextRef="#ctx0" brushRef="#br0" timeOffset="896.0513">3079 9330 179,'0'0'17,"0"-3"0,-4 3 2,-1-3-4,-3 0 1,-8 0-2,4 3 2,-1 0-5,1 0-1,0 3 1,0 0-1,-5 3 0,1 5-1,-1 2 0,1 0 2,0 0-2,-5 1 2,5 5 0,-1 2 0,1 1 1,-4-1-2,3 2 5,5 6-2,-4 1 2,3 0-4,1 4 1,0 4-5,-1-2 4,5 7 0,0-4 0,0 5-1,4 7-1,0 5-1,4 4 1,-4 5 0,4-4 0,0-3 0,0 3-1,4-2 1,0-5-2,-4-2 1,4 4 0,0-12 0,0 6 1,-4 2-1,4 4-1,-4-2-2,0 1 2,0-2-3,0-5 1,0-2-1,0 0 0,-4-7-1,0 1 0,0-3-1,-4-4-1,-1 1 0,1-6 0,-4-1 1,4 0-2,-4-1 1,3-6-1,-3-4-2,4-1-4,-4-6-5,-1 7-4,1-3-6,4-9-5,0 9-7,-5-3-16,5-10-13</inkml:trace>
  <inkml:trace contextRef="#ctx0" brushRef="#br0" timeOffset="1638.0937">2354 11939 317,'0'-3'35,"0"0"-4,0 0-5,0-1-4,-4 1-3,4 3-4,0 0-2,0 0-3,0-3-1,-4 3 0,4 0-2,-8-3 0,8 3 1,-13 0-3,9 0 1,-4 0-1,0 0-2,-4 0 1,3 3-1,-7 0 0,4 4-1,0 2 0,-5 2 0,5 2 0,0 0 1,-1-2-1,1 5 3,4-2-2,-4-1 1,3-1-2,1 6 0,4-2 1,4 0-2,0-2 1,0 2 2,0 1-1,4-1-1,4 0 0,5-3 1,-5-2-2,4 2 0,4 1 0,-3-4 1,-1-4 0,0 3 0,5 4 0,-5-5 0,0 5 1,-4-4-1,1 3 0,-1 0 1,-4 1 0,0-4 0,0 6 0,-4 1 1,0-2 1,0 5-1,0-5 0,0 2-2,-4 0 2,-4 0 0,-4-2-1,3-1-2,-3-2 1,0 2-1,0 0-1,-1-4 2,-3-1-1,4-1-1,-1-4-3,-3-3-4,4 0-2,-1 0-6,1-3-2,-4-4-11,7-4-9,1-2-15,4-6-13</inkml:trace>
  <inkml:trace contextRef="#ctx0" brushRef="#br0" timeOffset="2447.14">3758 10143 281,'0'0'35,"0"-4"-1,0 4-1,0 4 3,-4-4-4,4 3-3,0 10-3,0-1-4,0 3-5,0 4 1,0 1-2,0 6-3,0 1-1,-4 3-3,0 3 0,4 5-3,0-4-2,0-1-1,-4 4 0,4-4-2,0 1 1,-8 2-1,8-2 0,-4 1 1,4-2-2,-9-6 0,5-3 0,0-2 0,4-8 0,-4 2-1,4-9 2,0-1-1,0-6 0,-4 0-1,0-3 2,0-4-1,4-5-1,-4-19 0,4 1 1,0 0 0,0-10 0,0 1-2,-4-4 1,4 0 1,0 0-1,0 0 0,0-3 1,0 0 0,0 3 0,0 1 1,0 4-2,0 8 1,4 3 2,-4 2 2,8 7-1,0 2 2,4 2 0,-3 1 1,3 4 0,4 2 1,-3 1-2,7 3 1,-4 1-3,9-1-1,-5 3 0,5 0-1,0 3 0,-1-1 0,1 4 0,-5-3-4,1 4-1,-1-1-4,1-3-2,-1 0-4,-8 1-2,1-1-3,3 0-9,-12-3-6,4 3-9,0 0-9,5 5-10</inkml:trace>
  <inkml:trace contextRef="#ctx0" brushRef="#br0" timeOffset="2682.1534">3648 10421 370,'0'0'43,"0"3"-4,4 0-8,0-3-4,0 3-7,8-3-5,5 0-3,3 0-4,5-3-1,-5 0-3,-3-3 0,7 1-2,5 2-1,-5-4-1,5 1-5,-9 3-6,1-4-7,4 1-7,-9 1-10,0-4-6,1 2-7,19-12-8</inkml:trace>
  <inkml:trace contextRef="#ctx0" brushRef="#br0" timeOffset="3160.1808">3664 9817 276,'0'0'29,"0"0"-4,4 0-5,-4 0-1,4-3 1,-4 3-3,13 0 1,-5 0-3,4 0 4,-4 0 1,13 0-2,-5-4-2,5 4 0,-1-3-6,1-3-2,3 3 0,1-1-1,-1-2-3,5 3-1,0-3 0,-1 6-3,1-5 4,-5 2-3,1-4-2,0 4 2,-5-3-1,-4 3 0,1 3 0,-5-4 0,-4 4 2,-4-3-1,0 3 1,-4 0 1,0 0 0,0-5 0,-4 5-2,0-3 1,-8 0 0,0-3-1,-1-1-1,1 4 2,0-3-1,0-1-1,-5 4 0,1 0 0,3-2 0,1-1-1,0 3-1,0 0-3,3-1-2,5 4-5,0 0-7,0 0-7,4 0-11,0 4-4,0-4-5,0 17-8</inkml:trace>
  <inkml:trace contextRef="#ctx0" brushRef="#br0" timeOffset="3424.1959">4499 10351 386,'-4'3'44,"0"0"-13,4 0-5,0-3-7,-8 0-6,8 0-4,-4 0-3,4 0-7,4 0-5,-4 0-5,0 0-3,0 0-5,0 0-4,0-3-5,0 3-8,12 0-14</inkml:trace>
  <inkml:trace contextRef="#ctx0" brushRef="#br0" timeOffset="4350.2488">4950 10407 279,'0'-4'35,"0"4"-2,0 0 0,0 0 3,0 0 1,0 4-5,0-1-5,0 0-4,0 0-4,0 8-2,0 5-4,0 0-2,0-2-3,0 5-1,0-4-4,0 4 2,0-2-4,0 2 3,0-1-3,0 7 1,0-4-1,-9-5-1,9 3 1,-4-2 0,-4-7-2,4-2 2,0-2-1,4-3-1,-4 1 0,4-4 1,0-7 0,0 4 0,0-5 0,0-11 0,4 2-2,-4-3 2,4 0-1,8-6 1,-8 2 0,5 1 0,-1 0 2,0 3-2,0 1 0,0 3 2,5 1 0,-5 3 3,8-1 0,-3 7-1,-5 1-2,4 2 0,0 3 0,1 0 0,3 0-2,-4 0 0,-4 3 1,5 0 0,-1-1-1,0 7-1,1 4-5,-1 0-3,0-5 0,0 1-3,1 4-1,-5-4-4,4-1 0,4 5 3,-3-3-8,-5-4-8,4 7-9,1-12-3,-1 6-4,16 8-5</inkml:trace>
  <inkml:trace contextRef="#ctx0" brushRef="#br0" timeOffset="5060.2895">5208 10494 210,'0'-2'28,"0"2"0,0-3-1,0 3-3,4-3 1,0-3-1,-4 2-4,4 4 2,0 0 1,4 0 2,0 0-2,-4 0-4,0 4-3,1-1 1,-5-3-2,8 6-1,-4-1-3,0 1 1,0 4-4,4-1 1,-4 4-4,-4-2 0,0 2-1,4 0-1,-4 1-2,0 2 0,0 3 1,0-5-4,-4 2-5,0 2-3,-4 1-2,0-2-7,0-1-6,4 0-6,-9-2-6,5-1-7,4-7-7</inkml:trace>
  <inkml:trace contextRef="#ctx0" brushRef="#br0" timeOffset="5534.3166">4835 10089 301,'0'0'40,"0"0"-4,0 0-2,8 0-1,-8 0-6,4 0-3,4 0-4,5 0-4,-1 3-4,0 0-1,5 0-2,-1-3-2,0 3 2,9-3 0,-9 0-1,13 0-1,-4-3-2,-1 3-1,9-3-1,-9 0 0,1-4-2,0 4 1,-1-3-1,-3 3 0,-1-4 0,-4 1-1,1 1 0,-5 5 0,-4-3-1,1 3 2,-1 0-2,-8-3 2,0 0-1,0-1-1,0-2 2,-4 0-1,0 3 0,-5-4 0,1 2 0,0-7 0,0-4-1,-5 5 2,5 1-1,-4-3 0,4 4 0,0 4-1,4-4 0,-5 2-2,1 4-6,4 0-5,0 3-3,0 0-9,0 0-13,-4 0-11,8 3-5</inkml:trace>
  <inkml:trace contextRef="#ctx0" brushRef="#br0" timeOffset="6222.3559">5998 10513 406,'4'0'47,"-4"-3"-11,4 3-7,-4-3-7,0 3-5,0-7-5,0 1 1,0-2-6,0-2 0,0 1 1,0 1-1,0 2 0,-4-7 0,4 0 1,0 7-3,-4-2 0,0 2 0,0-1-1,-5 1-2,1-4 0,0 5 0,0 2 0,-5 3 0,1 0-1,0 3 0,-4-1 0,-1 11-2,-7 3 2,3-2-2,1 5 2,3-1-2,-7 4 1,7-2 0,1 6 0,-5-2 0,9 3 0,0-5 0,4 5 0,0 2 0,3-5 0,5-4-2,0 2 2,5-4 0,-5-5 0,4-1-1,4-5 1,8-7 0,-4 0 0,5-3 0,3-7 0,1-9 0,-5-5 4,9-6 1,-5 3-1,5-5 2,-1 2 2,1-7-1,-1-2 2,1-1 0,0-6-1,-1-4 0,1-4-3,-5-4 1,5-3-1,-1-10-2,-3-3 1,-5 1-2,5 0 0,-5 8-1,-4 8-1,-4 1 2,-3 10-2,3 3 1,-8 8-2,0 10 1,0 7 1,0 9 0,-4 6-1,-5 6 0,1 6 0,-4 9 2,-4 12 0,-1 10 2,1 6-1,0 3 1,-1 13-1,1 8-1,-1 13-1,-3-2 1,4 1-1,3 1-1,5-8 1,0-8-2,4-4-6,0-1-2,0-8-2,4-4-4,0-4-3,0-3-1,4-7 0,-4-3-5,4-2-2,4-9-9,0-5-11,4-4-8,-3-3-6</inkml:trace>
  <inkml:trace contextRef="#ctx0" brushRef="#br0" timeOffset="6739.3855">6931 9755 361,'0'0'31,"0"0"-5,-4-3-4,4 3 0,-16 0-1,3 3-1,-3 0-7,4 0-1,-5 3-2,1-2-4,0-1 3,-5 2 0,5 1-2,-5 3 0,5 1 0,0 0-1,-5 1-1,1 5 0,3-1-2,1-3 0,4 13 0,-5-1 1,1 3-2,-1-2-1,13 2 1,-4-4 0,0 0-2,8-2 2,0 5-1,0-6 0,4-1-2,4-1 0,5-2 3,-1 0-1,4-5 1,-4 5 1,5-5 2,3 5-1,-3-4 1,-1 4 1,0-5 1,1 2-2,-1 1 1,-4 2-1,5 0 0,-5 0 1,-8-2 1,4 2-2,-8 2 1,4 4-3,-4-4 3,-4 1-1,0-5 0,-4 5-1,-4-2 2,-5 6-3,5-7 0,-4 1 0,-1-1-2,-3-2 1,-1 2-2,-3-3 1,-1-2-5,1 5-2,-1-3-5,1-5-2,-1-2-5,1 4-5,-1-4-3,5-3-8,-1-3-12,9 3-10,-37-3-18</inkml:trace>
  <inkml:trace contextRef="#ctx0" brushRef="#br0" timeOffset="7451.4262">7598 10225 376,'0'0'46,"5"-3"-8,-5 3-7,0-1-4,0 1-4,8 0-4,-4 0-6,4 0-2,4 0-5,1 0 0,-1-5-1,0 5-2,0 0-2,1-5-5,-1 2-6,0 0-1,1-1-8,-1-2-5,-4 3-10,0 0-9,-4 0-2,13-1-9</inkml:trace>
  <inkml:trace contextRef="#ctx0" brushRef="#br0" timeOffset="7649.4375">7623 10418 235,'-4'0'48,"0"0"-2,4 3-6,0 0 0,-4 7-2,4-7-7,0 3-4,4-3-4,0 0-4,8 1-4,-4-4-1,5 0-5,-1 0-1,0 0-2,1 0-3,7-4 1,0 4-4,-3-6-6,3 0-8,1-1-12,-5 1-13,1 0-15,40-2-13</inkml:trace>
  <inkml:trace contextRef="#ctx0" brushRef="#br0" timeOffset="8531.488">9175 9529 206,'0'0'29,"0"0"2,0 0-7,0 0-2,-9 0-4,9-3-4,-4 3-1,-8-3-2,8 3 0,-4-4-1,0-2-3,-1 3 0,-3 0-2,0 0 5,-5 3-1,5 0 1,-8 3 3,-1 0 1,-7 6 2,7 4-3,1-2 0,-5 5-4,5-3 0,-1 1 0,1 2-2,7 0-1,-3 5 2,4-4 1,-1 5 0,1 2 0,4 5 0,4-2 0,0 3 0,4 7-1,0 2 0,0 4 0,4 7 0,-4 5 1,4-1-2,0 5-1,4-2 1,-4 2-2,0-2 1,1 5 1,3-1 0,-4-2-3,0-7 2,-4 5 2,0-7-1,0 2 0,-4 2 0,0-5-1,-4-6-2,-1 0-1,1-6 0,0-1-2,-4-5 1,-1 0-1,5-7-1,-8-3-2,8-2-3,-5 0-3,5-5-6,0-1 0,0-3-6,-4-6-4,3 3-5,1-4-9,0-3-18,4-6-9</inkml:trace>
  <inkml:trace contextRef="#ctx0" brushRef="#br0" timeOffset="8993.5144">9834 9529 305,'-4'-3'36,"0"0"-3,-5 3-2,-3-4-5,-4 1-4,3 3-4,-3 0-1,0 0 1,-1 0-4,1 0 0,-5 3-2,5 1 1,0-4-1,-1 6 0,-3 8-1,-1 2-3,5 3 0,0 2-1,-1 1 0,1 2-2,0 3 2,-1 3-1,5 2-1,0 1-1,3 4 3,-3 3 0,8 9 1,-4 2-1,4 5 0,-4 1-2,-1 2 1,5-4-1,0-1 1,0 5-2,4-10-1,-8-3-1,8 5 0,-8-5-1,8-3-1,-4 3 2,0 1 0,-1 2-1,-3-8 1,4 2-2,-4-3 1,0 0 0,4-7-1,-9-1 1,5-2-2,0-3-7,0-2-3,0-4-3,-1-5-6,1-2-5,0-1-11,4-3-12,0-4-14</inkml:trace>
  <inkml:trace contextRef="#ctx0" brushRef="#br0" timeOffset="9754.5579">9269 11699 302,'0'-3'38,"0"1"-5,-4-1-5,4 0-3,-4 0-7,-5 3-6,5-3-1,0-1-1,-4 1 0,0 0-3,0 0 3,-1 0 0,1-1 0,-8 4-1,4 0-1,-5 0 2,1 4-2,0-1 0,-1 3-2,-3 4 1,3 1 0,5 5-2,-4-4 1,-1 3-3,1 1-2,4-4 1,-1 3-1,5 1 1,0-1-1,4-3 0,4 3 0,0-2 0,0-2 0,4 2 0,4-3 0,0-1 0,5-1 0,-1-2-1,4 4 0,-3-4 0,3 4 2,-4-2-1,0 1 2,1 1-1,-1-1 0,-4 3 1,5 0-1,-5 1 0,0 1 0,0 2 0,-8-3 1,4 1 2,-4 2-1,0 0 1,0 2-2,-4 1 2,0-5 1,-4 8-2,-4-8 1,3-1 0,1-3 1,-4 4-2,0-1-1,-1-1 0,1-5 1,0 1-3,-5-2 0,1-6 0,0 3 0,-1 0-1,1-3-6,-5 0-3,5 0-6,0-3-5,-1-3-6,5 3-11,-4-12-13,7 6-11</inkml:trace>
  <inkml:trace contextRef="#ctx0" brushRef="#br0" timeOffset="10940.6258">10239 10085 286,'0'-6'46,"4"0"-3,-4 2 2,4 1-8,-4 3-6,0 0-4,4 0-2,-4 3-2,4 4-1,-4 6-3,5 7-2,-5 6-2,4 1-3,-4 3-4,0 0-1,0 5 0,0-2-1,0 7-2,0-3 0,0 3-1,0-4-2,0-3 2,0 7-2,0-3 0,-4-10-1,-1 1 0,5-4-2,-8-5-2,4-4-1,4 1 0,-4-4 1,4-7 0,0-5 1,0 0-3,0-5 1,0-1 1,0-13 0,0-5 0,0-6 0,0 1 2,0-4 0,0-1 1,0-5 0,0-1 0,0-6 0,0 3-1,0-3 2,0 1-1,-4 6 2,4 0-2,-4 9 2,0 6 1,4 2 1,0 8 1,8-2 0,-8 3 1,4 5 0,8 2 2,5-1 0,-1 7-1,0-3-1,5 3 0,-1-3 0,5 3-2,0 0-1,3 0 0,-3 0 0,3 0-2,-3 0 1,4-3-2,-9 3-4,1 0-7,-1 0-1,-8 0-6,1 0-1,-1 0-5,-4 0-8,0 0-8,-4 0-10,0 3-5</inkml:trace>
  <inkml:trace contextRef="#ctx0" brushRef="#br0" timeOffset="11184.6397">10161 10424 399,'0'0'44,"0"0"-7,4 0-6,5 3-7,7-3-4,9 0-5,-5 0-2,9 0-4,-5-3-1,5 0-3,-5-2-2,1-1 0,0-4-1,3 1 0,-7-1-3,3 2-4,-3-1-2,-1-4-8,-8 3-4,5 2-8,-5-1-6,-4 2-9,5 1-3,-9 0-2</inkml:trace>
  <inkml:trace contextRef="#ctx0" brushRef="#br0" timeOffset="11694.6689">10112 9883 357,'0'-3'40,"0"-3"-6,0 0-6,0-1-7,0 2-5,8-1 0,-4 0-1,9-1-2,3-5 0,-4 7-3,5-1 0,-1-1 0,5-2-3,-1 2 2,-4 4-4,5-3 0,-1 3-2,1 3 2,-1-4 0,1 3-2,3 1 1,5 0 0,-4 0-3,-1 0 0,5 0 1,-1 0-2,-3 0 1,4 0 0,-5 0 0,1-3 0,-1 3-1,-3-4 0,-1 1 0,-3-3 0,-5 3-1,0-4 2,5 1-1,-13 4 0,4-1 0,-4-3 2,-4 3-2,0 0 2,0-1 0,8 1 0,-8 0 0,0-3-1,-8 2-1,8 1 1,-12-5 0,8 2-1,-5 0 2,-3-1-2,4 4 0,0-3 0,0 3-4,-5 3-1,5 0-4,0 0-1,-4 0-5,3 3-2,-3 0-3,4-3-10,-4 3-6,8 3-7,-5 1-8,-7 17-7</inkml:trace>
  <inkml:trace contextRef="#ctx0" brushRef="#br0" timeOffset="12228.6995">11164 10440 447,'0'-3'58,"0"0"-12,-4 3-8,-4 0-8,4 0-7,-4 0-7,0 0-2,3 3-5,1 0-3,0 0-10,4 0-2,0 0-6,0 1-4,0-1-3,0 0-8,0-3-9,0 0-14,0 0-11</inkml:trace>
  <inkml:trace contextRef="#ctx0" brushRef="#br0" timeOffset="15226.8709">12073 9642 223,'0'-7'35,"0"1"0,0 0-1,4 1-1,0-1-1,5-4 2,-5 4-4,0-1-3,0 4-2,0 0-6,0 3-6,0 0 0,-4 0-4,4-3-3,-4 3 4,0 0 1,0 0 0,-8 6-2,8 7 1,-4 3 0,0-2-3,-8 5-2,3-4 1,-3 7-1,0-2-1,0 3-1,-1 1-1,-3-1 1,4 9-1,-1-5-1,-3 7-1,4-3 1,-1 0-1,-3-1 0,0-3 0,3 1 1,1-1-1,0-6 0,-1-2 0,5 2 0,0-5 0,0-4 2,0 0-1,0 0 0,3 1 2,1-3-2,0-6-1,4 0 2,-4 5-1,4-6-1,0 4 2,0-1 0,0-1 1,4 1 1,0 0-2,5 4 0,-1 0 0,4-1 0,0-3 0,1 2-2,-1 2 2,0 3-1,0-5-3,1 4 3,-1 1-1,4-5 1,-7 3-1,-1-3 1,4 2-1,-4 2-1,0-7 1,1 1-3,-5 1-4,4-4-3,0 3-1,0-2-4,-8-1-3,4 0-3,5 0-7,-5 2-8,4-2-9,-4 7-9,0-4-4</inkml:trace>
  <inkml:trace contextRef="#ctx0" brushRef="#br0" timeOffset="15580.8912">12397 9953 330,'0'0'39,"0"0"-7,0 0-2,4 0-3,-4 0-2,8 0-5,4 0-6,-4 0-2,5 4-3,-1-4-5,-4 0 1,4 0-1,-3 0-1,3-4-2,0 4-5,-4-3-8,5-3-8,-5 1-10,0 5-7,-4-6-7,25 6-10</inkml:trace>
  <inkml:trace contextRef="#ctx0" brushRef="#br0" timeOffset="16146.9236">12970 10000 335,'0'-10'29,"0"-1"-9,0 5-1,0-7-4,0 3-5,-4 4-3,4-5-2,-4-2 0,4 7 0,-5-7-2,-3 8 0,0-1-1,0 3-2,4-4 1,-4 4 1,-5 3 0,1 0 1,0 0-1,0 3 1,-1 0 0,-3 7-2,4 4-1,-1-1 1,1-3-1,0 2 0,4 3 0,-5 4 1,5-5-2,4 2 2,4-7-2,0 3 1,0-3 1,0-3 0,0 1-2,4-1 2,4-4-2,0-2 2,5-2 1,-1-1 3,0 0 1,1-4 2,3 1 2,-4 0-2,1-4 0,-1 2 1,0 5-2,0 0 3,-3 3-3,-1 0 1,0 0 2,-8 3-2,4 3 0,-4 9-1,0 4 1,-4 1-1,4 6 1,0-2-2,-8 3 0,4 1 0,-5-1 1,1 4 0,0-3-1,-4-1 1,4 0-1,-5 0-2,5-1 0,-8-6-2,3 3 2,1-9-3,0 2 0,0 0 0,3-5 0,-7-2-1,4 1 0,0-2 0,3-3 0,1-1-1,-4 0-4,0-4-2,3 0-3,-3 0-2,4 0-5,-4-4 1,3 0-6,5-3-9,0-2-11,4-7-8,0 2-4</inkml:trace>
  <inkml:trace contextRef="#ctx0" brushRef="#br0" timeOffset="16396.9379">13125 10297 383,'4'0'51,"1"0"-7,3 1-10,-4 3-6,0-1-7,8 3-3,-4 0-5,-4 4-2,5-4-3,-1-1-2,0 5-2,0-1-1,0 4 0,-3-4-2,3-1-3,-4 2-3,4 0-3,-4-1 0,0-7-6,0 1-4,4 0-8,-3 0-7,-5-3-7,0 3-6,4 7-10</inkml:trace>
  <inkml:trace contextRef="#ctx0" brushRef="#br0" timeOffset="16610.9501">13244 10275 374,'0'0'37,"0"0"-4,-4 6-6,0 0-7,-4 5-4,4 2-6,-5 0 0,1 1-5,0-1-2,0 0-6,0-1-4,4-1-4,-5-1-5,5 0-5,-4-1-2,4 2-4,0-4-5,0-4-2,4 3-4,-12 10-6</inkml:trace>
  <inkml:trace contextRef="#ctx0" brushRef="#br0" timeOffset="16814.9618">13543 10434 305,'0'0'47,"0"3"-7,-4 0-8,-8 6-6,7 3-8,-7 0-4,0 1-4,0 1-3,3-4-5,1-1-10,4-2-7,0-1-6,0-3-6,0 0-4,4-3-4,0 0 0</inkml:trace>
  <inkml:trace contextRef="#ctx0" brushRef="#br0" timeOffset="17050.9753">13764 10103 369,'4'0'41,"4"-2"-6,-4 2-9,9 0-5,-5 0-5,4 0-6,-4 0-3,5 0-2,-9 0-2,4 0-6,4 0-7,-4-3-6,1 0-9,3 0-2,-4 0-6,4-1-3,1-2-3,15 6-7</inkml:trace>
  <inkml:trace contextRef="#ctx0" brushRef="#br0" timeOffset="17667.0105">14358 10000 337,'0'0'37,"8"-4"-7,-8-2-6,8-2-3,-8-1-3,4 2-2,-4-6-5,8 2-1,-8-5-4,4 4-1,-4 2-2,0 2 0,0-5-1,-4 1 2,4-1-2,-4 5 2,0 2-3,-4-4 0,0 7 1,0 0-2,-1 0 0,1 1-1,0 2 2,0 0-1,0 0-1,-5 2 2,5 1-1,-4 10 2,4-1-1,-5 3-1,5 7 0,0-5 0,0 6 0,0-6-4,4-1 1,4 0-2,-5-5 0,5 2-1,0-1 0,0-4 1,0-4 2,5-1 1,3 3-1,0-6 2,4 0 0,-4-3-1,5 0 1,-5 0 1,4 3 1,-4-8 4,5-2 2,-1 4-1,-4-1 3,4 1-1,-3 0-1,-1-2 0,0 1 1,-4 7 0,4 0 1,-4 4 2,4 2 0,-8-1 1,0 4-1,0 4 0,0 1-2,0 2-2,0 3 0,0 2-3,-4 4 0,0-4 1,0 3-1,-4 1-1,0-1 0,0-3-1,-5 1-1,5 0 1,0-4-1,-4 1-1,4-5 0,-5 2 1,5-2 0,0-1-1,-4-3 0,3-4-1,-7 3 0,8-7 1,0 1-3,-1 0-4,1-3-4,0-3-3,4 0-2,-8 1-2,8-7-6,-1-1-8,-3-2-5,4 2-3,4 2-4,-12-20-12</inkml:trace>
  <inkml:trace contextRef="#ctx0" brushRef="#br0" timeOffset="17910.0244">14583 10208 397,'4'0'45,"4"0"-9,-4 3-9,0 0-8,4 4-4,1-6-3,-5 2-3,4 0-3,-4 4-1,4-1-1,0 4-4,-4-4-5,5 0-1,-5-4-4,4 1-5,-8 0-6,4-3-6,0 0-5,0 0-7,-4 0-8</inkml:trace>
  <inkml:trace contextRef="#ctx0" brushRef="#br0" timeOffset="18123.0366">14779 10155 375,'0'0'44,"0"7"-7,-4 9-7,0-2-7,-4 5-5,-4-2-6,3 3-3,-3-3-1,4 2-4,-4-1-2,4 1 1,3 1-1,-3-1-4,0-3-5,8-5-9,-8-1-5,4 0-7,0-4-4,-5-1-5,9-2-7,-8 16-5</inkml:trace>
  <inkml:trace contextRef="#ctx0" brushRef="#br0" timeOffset="18331.0485">15045 10311 374,'5'3'53,"-5"-3"-11,0 10-6,0-1-7,0 6-5,-5-3-4,5 1-6,-8 1-3,-4-1-3,0 3-3,3 2 0,-3-3-5,8-3-7,-8 7-4,4-10-7,-1 1-9,5-2-10,0-2-9,-16-3-18</inkml:trace>
  <inkml:trace contextRef="#ctx0" brushRef="#br0" timeOffset="18650.0667">15553 9856 429,'0'0'49,"0"2"-8,4-2-4,-4 6-5,4 1-6,-4 2-4,4 10-3,-4 2-3,4 1-4,1-1-1,-5 3-4,0 1 0,0-1-3,0-3-1,-5 7-1,5-7 0,-4 4-1,4-4-5,-4-2-4,-4-1-4,0-2-3,4 0-5,-4-5-3,8-2-8,-4-2-11,-1-1-9,5 0-5,-8 5-8</inkml:trace>
  <inkml:trace contextRef="#ctx0" brushRef="#br0" timeOffset="19115.0933">15823 9663 310,'0'-2'41,"0"2"2,0 2-6,4-2-5,0 3-5,1 9-3,3 4-4,4-5-6,0 5-1,5-3-1,-5-2 0,4 5-2,1 2 0,3-3 0,-3 1 2,-5 2-4,8 1-1,-3-5 2,-1 2-2,0 0 1,1-2-2,-5 2 0,4 0-1,1-2 1,-5 2-1,0-1-1,1-3-1,-1-2 0,4-1-1,-7 3 0,-1-3 1,0-6 0,-4 4 0,0-1 0,-4-3 0,0 5 0,0 2-1,0-1-1,-8 1 0,0 4 1,-5-1-2,-3 3 1,0-2-1,-1 5 1,1-5-2,-5 9-2,5-3-6,-4 3-1,-5-3-4,5 2-3,-1 2-2,1-3-1,-1 1-3,1-3-4,-1-1-7,1 1-10,3-5-4,-3 2-6</inkml:trace>
  <inkml:trace contextRef="#ctx0" brushRef="#br0" timeOffset="19979.1428">11733 10893 133,'0'3'16,"0"-3"-2,0 0-2,-4 0 2,4 0 3,0 0-1,0-3 3,0 3 3,0-6 4,4 6-2,5-7 0,3-9 0,0 8-3,5 2 2,-5 0 0,0-1 2,0 1-2,5 0-3,-5 1-1,4-2-1,1 4-4,3 0 2,1-3-2,-1 3-1,9-4-2,-1 7 0,5-3 0,4 0-2,4 0 0,12 3 1,0 0-1,5 0-1,7-2 0,1-4 3,3-1 0,5 1 0,8-4-2,8-2 0,4 7 1,4-1 0,5-1-1,-5-5-3,9-1 1,-1 8 1,4 2-3,5-7 0,-8 1 0,-5 1-1,17 2 0,-5 2 0,1-5-1,-5 2 2,5 1 1,-4-3-2,3 4-1,1-5 0,-1 7-2,-3-3 1,-5 6 1,-3-3-1,-1-1 1,1 1 1,-9 3 1,0 0-1,-8-3 0,4 3 0,-8-3-2,0 1 0,-5 2 0,1 0 0,-8-6-1,-1 3-1,-7-4 1,-5 1-1,-8 6 1,-8-6-2,0 2 1,-8 0 1,0 4-2,-5-4-1,-3 4-2,-9 0-3,1 0-1,-1 0-2,-4-3 0,5 0-2,-9 3-1,-4 0-4,4-3-5,-4 0-4,-4 3-4,0 0-7,-4-3-7,-4 3-17,-4 0-14</inkml:trace>
  <inkml:trace contextRef="#ctx0" brushRef="#br0" timeOffset="21138.2091">12180 11480 375,'4'0'52,"0"0"-4,0 6-8,8 0-6,-4 12-5,5-2-5,-5 0-5,4 1-2,5 4-3,-9 1 1,0 0-5,0 2 0,0 3-4,0-3-1,1 1-1,-5 2-2,0-1 2,-4-2-4,8-4 1,0-1 0,-4-3 0,0-1-1,0-6 1,-4 1-1,5-7 1,-1-3-1,-4 0 0,4-3 0,4-7-2,0-6 2,-8-4 1,4-3-1,-4-7 0,4 0-1,0-3-2,1-4-1,-5-3 1,0-3 0,0-3-2,4 0 1,-4-3-2,0 3 2,0 1 1,4 2 0,-4 4 2,4 2 0,0 5 0,0 2 0,0 6 0,0-1 0,4 7 2,5 2 0,-1 2 2,4-2 0,5 0 1,3 4 0,1 4 0,4-5 0,-1 0 1,5 2 2,12-2 2,0-1 0,8 1 1,0 1-2,9 2-1,-1 4 0,-3 4 0,7-1-1,1 0 0,-5 0-1,17 3-2,0-4 0,3 4-1,-3 0 0,0 0 0,0 4-1,4-1-1,0 3 1,4-1-1,0 1 1,4-3 0,0 1 1,0-4 1,0 0 0,-4 0 2,4 0 0,4 0-2,4-4 2,1 1 4,-5 0-4,0 0-1,-4 0 0,4 1 0,-4-1-2,-4 0-1,0 3 0,-8 0 0,0 0 0,-5 0 0,1 0-1,-4 0 0,-1 0 0,1 0 0,-9 0 0,1 0-3,-5 0-3,-8 0-1,-8 0-1,0 0-2,-8 0-1,-5-3-2,-3 3-3,-5-4-1,-7 1-3,-5 0-3,0 3-1,-8 0-2,0 0-7,0 0-6,-4 3-11,-4 7-6,-13 1-2</inkml:trace>
  <inkml:trace contextRef="#ctx0" brushRef="#br0" timeOffset="21950.2555">13007 11500 243,'0'0'37,"0"-1"-4,0 1-4,0 0-2,0 0-4,0 0-4,4 0 2,-4-3-2,4 3-1,-4 0 2,4 0-2,-4-4-5,0 1-1,0-10-2,0 4 1,0-2-2,0 1-2,-4 1 1,0-4-2,-4 2-1,-1 1-1,-3 1-1,0-1-2,-1 5 1,1-1 0,0 0-1,0 6 0,3-7-1,-3 7 1,0 4 0,0-1-2,-1 0 1,1 8 1,0-1-2,8 2 1,-5 1 1,1 1-2,4-1 1,4-3 0,0-6 0,0 9 0,0 0 0,0-4 0,4-2 0,4-6 0,5 2 0,-5-3 0,4-3 0,5 2 0,-5-2 0,0-7 0,0 0 0,5-2 0,-9 9 0,4-9 0,-8 9 1,0 0 1,1 0 1,-1 3 1,0 0 2,-4 3 1,4 0 0,-4 4 1,0 7 1,0 2 0,4 4 0,-4 3-1,0 1 0,-4 6 2,4 5-4,-4-2-1,-4 4 1,3-4-3,-3-3 0,-4 4 1,4 1-1,-4-5 0,3-6 0,-3 1-2,0-4 1,4-2-3,-9-2 2,5-1-1,0-5 2,-1 2-1,5-3-1,-8-4 0,4-3 0,3 2 0,-3 1-3,0-6-1,0 0-6,-1 0-1,5-3-3,0 0-3,-4 1-4,3-10-2,1 2-8,8-3-9,0-1-10,0-2-3,0 2-5</inkml:trace>
  <inkml:trace contextRef="#ctx0" brushRef="#br0" timeOffset="22223.2711">13187 11794 391,'4'0'47,"4"0"-6,-4 0-7,4 4-7,1-1-5,-5 3-3,4 4-4,0-2-3,0 4-4,4 1-1,-7-2-2,3 2-3,-4-4 1,4 4-1,0-5 0,-8-2-1,4 7-1,4-3-3,-3-2-3,-1 1-5,0-2-4,-4-4-4,0 0-5,0 0-5,4 0-8,-4-3-3,0 0-3,0 0-1,0-16-6</inkml:trace>
  <inkml:trace contextRef="#ctx0" brushRef="#br0" timeOffset="22431.283">13293 11778 270,'0'0'42,"0"0"0,0 4-2,-8-1-5,8-3-6,0 3-5,-12 10-7,4-4-5,3 6-2,-3-3-3,0 4-3,0-1 1,4 0-2,-8 1-3,7-1 2,-3 1 0,0-5-4,0 5-4,0-1-3,-1-3-7,1-3-3,4-3-4,0 4-3,-4-4-4,8-1-4,-4-5-5</inkml:trace>
  <inkml:trace contextRef="#ctx0" brushRef="#br0" timeOffset="22849.3069">13490 11294 304,'0'-4'46,"4"-2"-2,4 6-8,0-3-5,0 0-7,5 0-6,-1 3-7,-4 0-1,0 0-2,-4-4-2,0 4-2,1 0 3,-1 0-1,0 0-1,0 0-1,-4 0-2,0 4 0,0-4-2,0 0 1,0 6 0,0 0 1,0 4 2,0-5-1,0-2-1,0 3 2,-8 4 1,8-1 1,-9-4 0,1 4 0,4 1-1,0 0 0,4-4-2,-4 3 0,4-1-1,0-1-1,0-4 0,4 3 0,-4 1-1,8-1 0,-4-4 1,0 4 0,5-6 0,-1 0 0,0 0-3,0 0 3,0 0-4,-3-3-4,3 3-3,0 0-3,-4 0-4,4 0-5,-4-3-6,0 1-6,5-1-7,-5 0-5,4-4 1</inkml:trace>
  <inkml:trace contextRef="#ctx0" brushRef="#br0" timeOffset="23060.319">13936 11330 232,'4'0'38,"-4"0"0,0 0 0,0 3-1,-4-3-1,4 2-4,0 14-4,-4 3-8,4-5-3,0 8-5,-4 2-3,4 2-3,0 1 0,0-3-3,0 1 0,0 5-1,4-3-6,-4 2-6,0-8-6,0-1-8,0-4-9,4 0-3,0-5-6,0-1-5</inkml:trace>
  <inkml:trace contextRef="#ctx0" brushRef="#br0" timeOffset="23259.3304">13817 11562 382,'0'-3'48,"0"0"-11,0 3-6,4-3-9,0 3-4,1 0-5,7 0-4,0 0-2,0 0-2,1 3-5,-1-3-6,4 0-9,-3 0-9,-1 0-7,0 0-2,0 0-3,1 0-2,-1 0-1,17 13-5</inkml:trace>
  <inkml:trace contextRef="#ctx0" brushRef="#br0" timeOffset="23802.3614">14358 11516 227,'0'0'36,"4"-6"-1,0-1-2,-4 4-2,0 2 1,0-9 0,0 1-4,-4 5-6,0-8-5,0 4-4,-5-2-3,1 4-2,-4 0-2,4 2-3,4-2-1,-9 0 1,5 1-2,0-2 0,0 7 1,-5 0-1,5 0 0,-4 0 0,4 0-1,-4 4 0,-1 2-1,5-4 2,0 10-1,0 1 0,-1 1-1,1-4 2,4 6-1,0 0-1,4-2 2,-4 2-2,4-2 0,0-1-1,0-7 1,0 4 1,4-5 0,0 1-1,0 0 1,4-3 0,1-3 0,3 0 1,0-3-1,1 0-1,-1-6 1,4 4 1,-4-8 0,1 4 3,-1 2 0,0 2 2,1 2 0,-9 0 0,4 0 2,0 3 0,-4 0 2,4 0 0,-8 6 0,9 1 2,-9 1-2,0 11-2,0 1 0,0 6 1,0-2-1,0-1-2,0 6 0,-5-2-3,1 0 3,-4 2-3,-4-2 1,4 0 0,-5 1-2,5-4 0,-4-2 2,0-1-3,-1-3 1,1 1-1,0-3 1,0-2-1,-1-5-1,1 4 0,4-8 1,-5-2 0,1 0-2,4-3-2,-4 0-4,4 0-5,-5-3-3,5 0-4,0-8-3,0-2-3,4 0-8,4 2-10,0-1-9,0-4-7</inkml:trace>
  <inkml:trace contextRef="#ctx0" brushRef="#br0" timeOffset="24021.374">14558 11785 361,'4'0'47,"5"0"-4,-5 0-11,4 0-8,-4 3-8,-4 0-2,4 4-5,0 2-1,0 1-2,0-6-2,0 6-3,0-7-5,5 3-4,-5-2-6,0-1-6,0-3-3,0 3-7,4-3-5,-8 0-5,4 0-4</inkml:trace>
  <inkml:trace contextRef="#ctx0" brushRef="#br0" timeOffset="24242.3866">14751 11742 314,'-4'0'47,"4"0"-4,-5 3-3,5 7-5,-12 9-7,4-2-5,-4 5-2,-5 2-8,1 3-1,8-1-4,-5 1-2,1-3-1,0 1-1,4 2-2,0-5-1,-1-4-3,1 1-4,4-5-2,-4-1-3,8-7-8,0 1-4,0 1-1,0-5-8,0-6-6,0 3-3,0-2-5</inkml:trace>
  <inkml:trace contextRef="#ctx0" brushRef="#br0" timeOffset="24633.409">15033 11305 372,'4'0'31,"4"-3"-6,1-1-1,-1 4-8,0 0 1,0-1-4,0 1-3,1 0-3,3 0-1,-4 1-2,0-1 2,-4 0 1,4 4-1,-8-4 2,9 0-1,-9 0 0,0 3 3,0 0-3,0 3 0,0 4-1,0-4 2,-4 4-2,-5-2-2,5 4 0,0-5-3,0 5 4,-4-7-1,4 2-2,0 2 2,4 4-2,0-2 1,0 2 0,-4-4-1,4-2 0,0 1-1,-4-5-1,4 6 1,0-6-1,0 4 0,8-1 0,-8-3 2,12 1-2,-4-1-1,0-2-3,1-1-3,-1-1 0,0 1-1,4 0-4,1 0-4,-5-3-4,4-4-10,-4 4-6,-4-3-10,4 2-6</inkml:trace>
  <inkml:trace contextRef="#ctx0" brushRef="#br0" timeOffset="24858.4218">15545 11357 361,'0'0'39,"0"0"-2,4 3-5,0 1-6,-4 2-7,0 8-5,0-1-2,0 3-5,0 1 0,0 6-2,0 0-2,0 1 0,0-1-1,0 0-1,-4 3-4,4-2-8,-4-2-7,0-5-7,4-1-6,-4-1-11,0-3 0,-5 28-12</inkml:trace>
  <inkml:trace contextRef="#ctx0" brushRef="#br0" timeOffset="25063.4336">15447 11542 436,'0'-4'47,"0"4"-10,4 0-10,-4 0-6,0-3-7,0 3-3,12 0-2,-4 0-3,9-3-5,-5 0-5,0-3-5,0 2-3,1 1-7,-1 0-8,0-3-9,1 2-7,3-7-6,29-24-7</inkml:trace>
  <inkml:trace contextRef="#ctx0" brushRef="#br0" timeOffset="25304.4474">15950 11311 391,'0'0'44,"0"0"-3,0 0-4,8 3-5,-8-3-6,9 13-1,-9 3-4,4-5-4,4 5-4,-8 8-3,0 0 0,0 7-4,0-7-1,0 10-3,-4 1 1,0 0-2,0 0-3,-1-2-4,-7-3-7,8 0-4,4 2-10,-8-5-10,0-3-15,4-2-9</inkml:trace>
  <inkml:trace contextRef="#ctx0" brushRef="#br0" timeOffset="30106.722">17240 10755 309,'0'-4'42,"0"-2"1,0 6-6,0 0-3,0 0-5,0-3-5,0 0-5,0 3-3,0 0-2,0 3 0,0 0-1,0 7 0,8 6-2,0-2-1,4 2-3,-7 0-1,3 1-1,0-1-3,0-2 1,0 2-2,0 0 0,1-5 1,3-1-1,-4-4-1,-4 1 1,0-7-1,0 3 0,5-3 0,-5-3 0,0-4 0,0-2 0,4-4 0,-4-5 0,4-9 0,1-1 0,-5-6 0,4-2 0,0 2-1,0-8 2,-4-1-1,0 0 0,1 3 0,-5-6 0,0 6 0,0-3 0,0 0 0,0-3 0,0 2-1,0-6 2,0 1-2,0 3 0,0 0 1,0 3 0,-5 10 0,1-1 0,0 4 0,4 9 1,-4 9 1,0-1 1,4 0 1,0 2-1,4 5 0,4-4-1,5 4 1,-1 3-2,0-1 2,5-2 1,3 6 1,0-2 0,5-1 1,0 3 2,7-9-2,9-1 2,-4 4 0,12 1-3,9-4 1,-1 2 1,8 1 1,1-1 0,8 1 0,-5 0 0,1-2-1,8 1 1,8-2-1,4-4 0,8 2-1,-4-2 1,4 1-1,1-3 0,3-1 0,8 1 0,1 0-2,0-1 0,-5 2-2,-4-2 0,-3 0 0,-1 5-2,-4-2 2,0 4-2,-8-1 2,0 2-2,-8-1 1,0-1-1,-5 1 0,5-1 1,-4-1-2,-5-2 2,-3 7-1,-5-5 0,-3-2 0,-5 7 0,-4-1 0,-8 1 0,-4 3 0,-9 1 0,9-4 0,-12 6-1,-9-3-2,5 0-3,-9 3-2,0 0-1,-12 0-3,8 0-4,-8 0-3,5 0-2,-5 0-5,-5 0-4,1 3-4,-8 6-5,-4-1-12,3-1-12,-40 15-13</inkml:trace>
  <inkml:trace contextRef="#ctx0" brushRef="#br0" timeOffset="31030.7749">17989 10553 269,'0'0'41,"4"-10"-2,0 5-6,0-1-2,0-3-4,0-1-4,-4 4-4,9-7-4,-9 5-3,4-5-6,-4 4 1,0 1-1,0-5 0,0 0 0,0 1-1,-4 4 1,4-5-2,-9 3 0,1-1-3,-4 5 2,0 0-1,-1 6-1,1 0 1,-4 3-1,3 0 0,1 3 0,-4 5 0,4 5 0,3-3-1,-3-2 0,4 2 0,0 0-1,4-2 0,0 1 2,4-2 0,0 3-2,0-2 2,4-5-1,0 4-1,4-7 2,4 3-2,0-3 0,1-3 1,3-3 0,0 0 0,-3 3 1,3-6 0,1 3-2,-1-4 2,-4-2-1,-4 1 3,1 1 2,-1 4-1,0 0 1,0 0 0,-4 3 1,0 0-3,0 3 0,1 0 2,-1 2 2,-4 8 0,0 3-2,0 3 1,0-2-2,0 7 2,0 1-1,0 6-1,-4 2 0,-5 7-1,1-4 2,0 1-4,4-1 1,-8-4-1,3-2 0,1-6 1,-4 2-1,0-6-1,-1-1 0,1-4 1,4-3 1,-4-2-2,-1-2 1,1-2-1,0 4 0,-1-4 0,1-3-2,0 1-1,0-1-4,3-3-2,1 0-2,0 0-3,4-3-1,0-1-6,4-5-9,-4-7-9,4 2-9,0-2-5,4-35-8</inkml:trace>
  <inkml:trace contextRef="#ctx0" brushRef="#br0" timeOffset="31311.791">18300 10702 370,'4'0'51,"0"3"-8,-4 1-4,4-1-8,5 3-6,-5 4-5,4 1-4,0 1-4,4 1-4,-3-2 0,3-1-3,-4 3-2,4-1 0,-4-1 0,5-1-2,-5 0-1,-4-4-4,12 3-3,-11-7-3,3 4-2,-8-2-3,8-1-4,-8 0-1,0-3-7,8 3-2,-4-3-7,-4 0-7,4-3-3</inkml:trace>
  <inkml:trace contextRef="#ctx0" brushRef="#br0" timeOffset="31518.8028">18456 10629 270,'-4'-3'48,"0"6"-2,4-3-5,-9 3-7,-3 16-5,8-1-9,-4 4-5,0 2-6,-1 3-1,1 2 0,0 1-5,0 0-1,0 0-4,-1-4-5,1-6-6,0-1-5,0-1-4,4-5-4,0-1-3,4-5-4,0-4-4,-4-3-1</inkml:trace>
  <inkml:trace contextRef="#ctx0" brushRef="#br0" timeOffset="31888.824">18525 10216 363,'4'-2'44,"5"-1"-4,3 0-10,-4-4-5,4 1-8,-3 3-5,3-3-3,0 2-3,-4 0-1,5 0 0,-5 4-2,0 0-2,0-3 0,-4 3 1,0 0-1,0 3 1,-4 1-2,0-4 1,0 11-1,0 1 0,-4-2 0,0 0 0,4-3 1,-4 3 1,4 0 3,-4-1-2,0-1 1,4 2-1,0-1 2,0 1-3,0-6 1,0 3 0,0 2-1,0-2 0,0-1-2,0 0 2,0-4 0,4 4-2,0-1 0,0-3 0,9-2-1,-5 0-4,4 0-3,0 0-2,-4 0-5,5-2-3,-5-3-3,4 2-11,-4-2-4,1-4-4,-5 2-6</inkml:trace>
  <inkml:trace contextRef="#ctx0" brushRef="#br0" timeOffset="32116.837">19004 10189 260,'0'0'37,"0"0"-3,4 0-2,-4 3-4,0 3-4,0 12-4,4 4-3,1-3-6,-5 2 0,0-1-4,0 6-3,0-2 0,4 1-1,0-1-2,-4 0-7,0-2-11,0-1-6,0-5-9,0 4-6,0-4-4</inkml:trace>
  <inkml:trace contextRef="#ctx0" brushRef="#br0" timeOffset="32319.8486">18922 10400 403,'0'0'46,"0"0"-12,5-3-6,-5 3-7,4-3-6,8 3-4,-4 0-5,4 0-2,1 0-7,-1 0-9,4-3-6,-3-1-6,-1 1-7,0 0-2,-4 3-4,1-2 2,-1 2 1,33 5-9</inkml:trace>
  <inkml:trace contextRef="#ctx0" brushRef="#br0" timeOffset="32894.8815">19434 10294 190,'0'0'33,"0"-7"4,8 1-2,-8 0 1,0-4-5,4 2-5,-4-5-3,0 7 0,0-4-2,0 3-5,0-6-3,-4 3-2,4 1 0,-4-1-4,-4 5-1,0-1-1,4 3 0,0 0-3,-4 3 1,3 0-2,-3 3 1,4-3 0,-4 3-1,-4 7-1,3 1 0,1 5 0,0 0 0,4-2-2,-4 2-3,0-2 0,4-1-2,-5-1 0,5 0 2,4-3-1,0-3 0,0 1 3,0-4 0,4-3 1,0 0 1,9 0 0,-5-3 0,4 0 0,0-7 1,1 4 0,-5-1-2,0-1 2,4 2 0,-7-3 1,7 2 1,-4 4 4,0-2 4,-4 2-2,0 0 1,0 3 0,1 0 0,-1 0-1,4 0 1,-4 3 1,4 0 1,-8 2-3,8 8-1,-4 3-1,-4-2 2,4 2-1,-4 1 0,0 6 0,0-3 1,0 3-2,-4 4 2,4-2-1,-4 2-1,-4-3 1,0 4-2,0-4-1,0 3 0,-1-1-3,1-2 1,-4 3-2,4 1 1,0-7 2,-5 1-3,5-4 0,0 1 1,0-8 0,-1-2-1,-3 4 0,4-7 1,0 1-2,-4-2 1,3 1 0,1-3 0,0 0-2,-4-3-2,4 0-3,-9 0-4,5-3-3,4 0-4,-5-3-4,5-2-5,0-5-6,0 0-12,4-3-6,0 2-6</inkml:trace>
  <inkml:trace contextRef="#ctx0" brushRef="#br0" timeOffset="33137.8954">19635 10569 352,'4'0'56,"-4"0"-7,8 0-8,0 0-8,-4 0-6,9 3-9,-9 0-4,0 0-2,8 5-3,-8 5-3,8-10-1,1 3-2,-1 1-1,-4-4-4,0 2-6,-3-2-2,-1-3-3,-4 0-3,4 3-6,0-3-6,-4 0-11,0 0-3,0 0-4,0 0 2</inkml:trace>
  <inkml:trace contextRef="#ctx0" brushRef="#br0" timeOffset="33375.909">19872 10513 223,'0'-3'41,"0"0"0,0-1-1,0 1-2,0 3 2,0 0-3,0 0-7,0 0-3,0 3-3,0 1-5,0-1-3,0 13-6,-4 0-2,-4-2 0,0 5-3,0 2-1,-1 3-1,1 1 0,-4 2-1,4 0 1,0 2-2,-5-6-3,5 0-6,0-3 0,-4-1-2,3-1-2,5-2-4,-4-5-6,4 2-4,4-7-7,0-3-4,0 0-5,0-3-3</inkml:trace>
  <inkml:trace contextRef="#ctx0" brushRef="#br0" timeOffset="33796.9331">20024 10020 356,'4'0'33,"-4"-1"-2,0-3-6,8 4-2,-4 0-3,4 0-6,0 0-5,-3 0-2,3 0 0,-4 0-2,4 0-3,-4 0 1,0 0 2,-4 4-1,4-3 1,-4 6-1,0 2 0,0-3-1,0 4 0,0-2 1,0 1-1,0 4 0,-4 0 2,4-2-2,-4-1 0,0-1 0,4 4-1,-8-5 1,8 1 0,0-2-2,0-1 3,-4 0-3,4 2 0,0-1-1,0-1 0,0-3 0,0 0 0,0 1 0,0-1 0,0 3 0,4-6-1,4 2-6,-4-2-1,0 0-2,4-2-5,1-1-6,-1-3-5,0-1-4,0 1-3,0-4-4,5 2-5,11-4-10</inkml:trace>
  <inkml:trace contextRef="#ctx0" brushRef="#br0" timeOffset="34008.9452">20388 10036 271,'4'0'37,"0"0"-6,0 3-7,-4 7-3,0-2-1,0 8-6,4 3-2,-4 1-4,0 3-1,0 1-2,0-1-2,0 6-2,-4-5-5,4 1-10,0-4-4,0-4-6,0 2-6,0-3-5</inkml:trace>
  <inkml:trace contextRef="#ctx0" brushRef="#br0" timeOffset="34207.9566">20310 10238 410,'0'0'49,"0"0"-13,8-3-8,-3 3-8,3 0-5,0-3-5,4-1-1,1-2-5,3 5-10,0-4-10,-3 0-9,-1 2-11,0-4-4,0 1-5,5-3 0,7-9-6</inkml:trace>
  <inkml:trace contextRef="#ctx0" brushRef="#br0" timeOffset="34444.9702">20752 9939 384,'5'5'52,"-5"1"-6,0 10-5,0 5-5,0 1-7,-5 5-4,5 0-2,0 5-4,0-2-4,0 4-5,0-4-1,0 3-4,-4-1 0,4-2-2,-4 0-4,4-6-5,0-2-2,0-1-6,0-2-5,4-3-7,0-2-12,-4-4-12,9-1-16</inkml:trace>
  <inkml:trace contextRef="#ctx0" brushRef="#br0" timeOffset="35320.0202">21502 10189 336,'0'-7'48,"0"3"-5,0-6-10,0-3-6,0 1-7,-4 0-4,4-3-2,-5 2-4,1 2-2,0 1-2,-4 4-1,8-4-2,-4 4 1,-4 1 3,4-1-1,0-1-1,0 7-2,-1-3 1,-3 0-1,0 6-2,-4 0 1,-1 4-1,1 4 0,-4 2 0,-1 3-1,1 4 0,0 6 0,-5-2 0,1 6 0,-1 2 0,5-2 1,-5 0-1,9 0 0,0 0 0,0-1 0,3-5 1,5-2 0,0-4 0,4-3-1,4-3 2,0-9-1,5-3 3,11-3 2,1-2 0,-1-8-1,0-9 0,5-5 1,0-3-3,3-4 0,1-2 1,0-7-1,-1-3 0,5-7 0,-4 4-1,-1-8 0,1 4-1,-9-1 0,5 5-1,-9 3 1,5 0 0,-9 0 0,5-1 0,-13 5-1,4 0 0,0 4 3,0 1 2,-4 7 2,0 3-3,-4 5 1,0 11-2,0 1 0,0 4 0,-4 6 0,0 3-1,4 10 3,-8 1 1,-8 20 2,-1 4-2,5 3 1,0 2-1,-1 6 0,1 4-3,0 4-1,-5 2 1,5 4-1,0 9-2,0-9 0,3 1-4,-3-5-3,4-3-3,-4-9-3,-1-1-3,1-9-1,8-7-3,-4 2-4,4-5-2,0-8-5,4-5-7,0-7-5,0-1-5,4-6-3,12-19-7</inkml:trace>
  <inkml:trace contextRef="#ctx0" brushRef="#br0" timeOffset="35858.051">22140 9539 374,'0'0'54,"0"-7"-12,0 4-3,0-3-8,0 2-3,0 1-7,0 3-2,0 0-2,4 7 0,-4 2-1,0 2-1,0 21-3,-4-5 1,-12 10-2,4 2-3,-5 8 1,1 3-2,-5 12-3,-3 2 1,3 4-3,1 2 0,-1-3 0,1-5 0,0-5 0,-1-4-1,5-7-1,-1-10-1,5-5-3,0-1-1,-1-8 0,5-1-2,4-9 0,0-2 0,4-7-1,-4-3-1,4-3 0,4-3 0,-4-7 2,0-8 0,12-4 1,1-5 0,3-4 2,-4-6-1,9-2-1,-9-8 1,9-1 1,-9-7 0,8-6 0,-3 2 1,-1-2 1,0 9 1,-3 4 0,3 5 0,-4 6 0,1 3 4,-1 6 2,4 4 1,-8 3 0,1 8-1,-1 0 2,0 8 1,0 2-1,0 6 3,1 0 1,-5 3 0,0 8-1,4 11 3,-4 2-2,0 10-1,4 5 2,-4 11-3,1 2-1,-1 5-2,4 8-2,0-1-1,0-2 0,0-2-1,5-1-2,-5-8-4,-4-8-3,12 0-5,-7-10-3,-1-4-2,4-5-4,-8-5-5,0-5-3,-4-4-8,0-4-12,4-6-10,-12-6-14</inkml:trace>
  <inkml:trace contextRef="#ctx0" brushRef="#br0" timeOffset="36010.0597">21972 9976 444,'5'-3'34,"11"-1"-8,4-5-9,5-1-4,12-1-7,-4-2-9,3-2-17,1 0-15,8-1-11,0 4-9</inkml:trace>
  <inkml:trace contextRef="#ctx0" brushRef="#br0" timeOffset="37079.1208">17383 11232 447,'12'-4'37,"9"-7"-4,16-8-1,20-21-5,21-12-4,20-8-5,29-14-2,12-11-2,13-4-1,28-4 3,8 6-2,5-5-1,19 0 1,1-4-1,-4-1-3,8 5 0,-8 0-4,-9 14-1,-7 10 0,-13 7-2,-20 5-7,-21 10-4,-20 7-7,-25-1-3,-12 6-2,-21 4-3,-16 5-2,-24 1-6,-13 7-12,-12 4-15,-13 6-6</inkml:trace>
  <inkml:trace contextRef="#ctx0" brushRef="#br0" timeOffset="37791.1615">12245 12205 465,'8'-10'39,"5"0"-4,11-1-4,13-5 0,12-7-3,13 0-3,11-4-1,21-3-1,25-10-2,12-3 1,8-3-2,25-6-1,16-5-1,9-5-4,7 1-3,13-1-3,0 5-3,-5-2 0,5 13-2,-4 0-1,-9 1 1,1 6-1,-17 1-1,-12 7 0,-13 8-1,-11 3-2,-17 6-5,-21 5-5,-16 2-5,-28 4-7,-17 3-5,-17 0-4,-20 3-8,-12 0-14,-8 13-16</inkml:trace>
  <inkml:trace contextRef="#ctx0" brushRef="#br0" timeOffset="50677.8986">5400 9345 140,'0'0'15,"0"0"-1,0 0 0,0-4 4,0 4-1,0 0 1,-4 0 3,4 0-5,0 0 1,0 0-1,0-3-2,0 3 2,-4-3-3,0 3 0,4-2-6,0-1 0,-4 3 0,4 0-2,-4-3 1,-1 0-4,1 0 2,0 3 0,0 0 1,0 0 0,0 0 0,0 0-2,-4 0 1,-1 0 0,1-3 0,4-1-1,-4 4 2,4-3-2,-4 3 0,4-3-3,-5 0 1,5 0 1,0 1-1,-4 2 1,4-3-2,-4 0 1,-5 0 0,5 3 1,0 0-2,4 0 1,-4 0 3,0-4 0,-5 4 0,1 4 1,0-1 0,4 0-2,-5 0 0,1 5 0,-4-2 1,-1 1-1,1-1-1,8-3 3,-5 0-2,1-1 0,4 4-1,0 1 0,-4-1-1,-1-3 1,5 0 0,0 1-1,0 2 0,-5 0 0,9 1 0,-4 1-2,-4 1 2,0-2-1,3 2 0,-3-1 2,4 2-2,-4-1 2,-5 4-1,9-5 1,-4 5 0,8-1 1,-9-4-1,5 2 1,0-4-2,0 4 2,-4-1-2,3 1 1,1 1 0,0-2 0,0 1-2,0 1 2,-5 2-1,5-4 1,4 1 0,-4-2-1,0 1 0,4 1-1,-5-1 2,1-4-2,4 5 1,-4-4 0,0 4-1,0-4 0,3 3 1,-3 3 1,4 4-1,-8-1 0,4 0 1,-1 1-1,-3-2 0,4 5 1,0-3-1,0 1 0,-5 4 3,5-2-2,0 0 1,-8 5-2,7 0 1,1 1 1,-8 2 0,12-3-2,-9-2 2,5-1 0,0 5-2,4-6 2,0-1-1,0-1 0,0 1 0,0-2-1,-5 2 0,9 1 1,0-6 1,0 5 0,0-2 0,0 9 1,0-6-2,0 1 1,0 1-1,0-1 0,0 5 0,0-6 1,5 6 1,-1-6 1,4 1-1,-4 4-1,4-2 1,0 0 0,-4-2-1,0 1 0,1 2 0,-1 5-1,0-2 1,0 0-1,-4-3 0,12 1 3,-4-1-3,1 1 2,3 3-1,-4-5-1,4 3 1,-4-2-3,5 1 4,-5-4-1,4 1 0,0-1-2,1-1 1,3-1 0,-4-1 0,1 1-2,3 0 2,0-1-2,1 1 0,-5-5 0,5 2 0,3-2 1,-8 2 1,5 0 0,-1-2-1,4 2 0,-3-3 2,3-2-2,-3 2 1,3-1-2,-8 3 0,9-3 1,-5-2 0,5 3-2,-1-9 2,1 6 0,3 3-1,1-4 0,-1-1 0,1 2 0,0-1 0,-1-2 0,1 1-1,3-2 2,-3 4-1,-1-1 0,1-6 0,4-3 0,-5 7 0,5-4-1,0-2 2,-1-1-1,1 4 0,0-4 0,-1-4 0,-3 3 0,3 1 0,5-3 0,-8-1 0,3 1 1,1-3-1,-4 0 1,3 2-1,1-5 1,0 6-1,-1-2 0,1-2-1,0-2 1,-1 3 0,1-1 0,0 2 0,-1-4 0,1-1 0,-5 1 0,5 2 0,-4 3 0,-1-3 0,1 1 0,-5 0 1,-3-4-2,3 7 1,1-7 1,3 6-2,-8-6 1,5 4 1,8-1-2,-9 1 2,1-2-2,-1-1 1,5-1 1,-5 0-1,5 4 0,-5-2-1,5-1 1,-1-1 1,-3 1-1,-1 1 0,1-2 0,-1 4 0,1-4 0,-1 1 0,0 1-1,1-2 2,-5 1-1,1-4 0,-1 2 0,5-2 0,-5 0 0,0 1 0,5-3 2,-5-1-1,1 2 0,-1-2-1,0 2 0,5-2 0,-5-6 2,1 7-1,-5-1 0,4-1-1,1 1 0,-1 0 2,0 2-1,5-2-1,-5-2 0,1 3 0,-1-1 1,0-2-1,-3 2-1,-1 2 1,4-8 0,-4 4 0,1-1 1,3 6-1,-4 2 0,1-1 0,-1-4 2,-4 1-1,4 3 1,-3-1-3,3 2 1,-4 1 1,0-2 0,5-3 0,-5 3 2,-4-4-2,4 3 2,-4 2-2,0-5 1,0 2-1,5-2-1,-9 0 1,4-2-1,4-1 0,-8 2 0,4-4 0,0 2 0,0-3-1,4 1 1,-4-3 0,0 2 2,1 0-2,-1 1 0,0-3 0,-4 2 0,0-5 1,0 6-1,0-4 0,0 1 2,0-1-1,0 1 0,0-3 0,0 1-1,-4 6 0,0-6 2,-1 9-2,1-9 0,0 6 2,-4-1 0,0 2 1,4 0 0,-4 1-1,4-1 0,-5 2 1,1-2-1,0 4 0,0-1 2,0-1-2,-1 1 1,5-3-3,-8 1 1,4 3 0,-9 0-1,5-1 3,0 0-1,4 2 0,-5-2-1,1 0 0,0-1-1,0 1 2,-1 2-2,5-2 0,-4 0 0,0 2 0,-1-2 1,-3 1 2,4 6-1,-5-4 0,1 0-1,4 5 1,-5-7 1,-3 5-1,12 2 0,-5-1 0,-3-1 0,4-3-2,-1 5 1,1 2 0,0-7-1,-1 4 0,1-1 0,0 4 2,0 1-1,-5-5-1,1 4 0,4 0 0,-5-2 0,5 1 0,-4-2 1,-5 6-1,5-4 0,-5 4-1,1 0 2,-1-3-1,1 2 0,-1 3-1,1-5 1,-5-4 0,5 10 1,-1 0-2,1 3 2,-1-6-2,-3 0 2,3 0-2,-3 3 2,-1-4-1,5 1-1,-5-1 1,5 4 0,-1 0 1,1 0-2,-5-4 1,9 4 0,-9 0 0,9 0 1,-5 0-1,1 0 0,8 0 0,-13 0-1,9 0 2,-5 0-1,1 0-1,-1 0 1,1 4 0,-1-3 0,1-1 1,-5 3-2,1 0 2,3 7-1,-3 0-1,-1-4 2,1 2-2,-1 1 0,1 4-1,-5-7 1,4 2 0,5-1-1,-1 2 2,5 1 0,-4-4 0,3 2 0,5-8 0,-4 3 0,-1 1 0,5 2 0,0-3-2,-1 0 2,-3 0-1,0 1 1,3 5 0,1-1 0,0-2-1,4 1 1,-5 2 0,5 1 1,-4-2-1,4 1-1,3 1 2,-3-1-2,0-1 2,0 2-1,0-1-1,0 1-1,-1 0 0,1-6-1,4 3-1,0-4-1,0 0-1,-4 3-2,4-2-3,-5-1-1,9-3-3,-8 3-4,8-3-5,-4 0-3,0 0-5,4 0-7,0-6-12,4-7-13</inkml:trace>
  <inkml:trace contextRef="#ctx0" brushRef="#br0" timeOffset="54518.1183">10620 3602 251,'0'0'19,"0"0"2,-4 0-3,0 0-2,0 0-5,-1 0-2,1-3 0,-4 0 0,4 0 1,0 1 0,-4-4 2,4 3-2,-5 0 3,5-1-2,-4-2-1,0 6 0,0-3-2,0 0 0,4-1 2,-5 1-2,-3 3 1,0 0-2,0 0 0,3 0-2,-3 0 1,0-3 1,-1 3-2,1 0 0,-4 0 0,4 0-2,-1 3 1,-3-3 1,-5 0-2,9 0 2,-4 0-3,-1 0 2,1 3 0,0-3 2,-1 4-4,-3-1 3,3 0-4,1 7 2,0-4 0,3 0-1,-7-4 0,4 4-1,-5-3 0,5 1 0,-1-4 1,1 3-1,-5 0 0,9 6 1,-4-5 0,-1 2 0,1-1 0,0 4-2,-1-2 1,1-1 0,0 0 1,-5 1-1,5-2-1,-1 4 0,-3-3 0,-1 4 0,1 1 1,-1-1-1,-3-1 2,-1 7 0,5-2-1,-5-1-1,1 0 4,-1 1-2,1-1 0,3 3 0,1-2-1,-5-1 2,5 3-1,-1 1 0,1-1-2,3 2 2,-3-3-1,-1 3-1,5 4 2,0-3-1,-5-4 0,5 4 1,-1 1-1,1-2-1,-4 4 1,3-1 1,1 1-1,-1-1 0,1 4-1,-4-1 1,3 3 2,1-2-2,-1 2 2,1 2-1,0 1 2,-1 0-2,1-3 1,4 7-1,-5 1 1,1-2 1,0 4-2,7-1 1,-3-2 0,8 2 0,-4 1 0,4-1-1,0 1 0,4 0-1,-4 1 1,4-5-1,0-3 1,0 0 2,0 1-1,0-1 0,0-2 1,4-4 0,4 5-2,0-5 1,4-4 0,1 6-3,-5-5 2,4-2-1,4-2 0,-3 9 1,-1-6 1,0 2-1,5 2 0,3-1 0,-4-3 0,5 1 0,-1 1-1,5-1 0,0 1 0,-9-6 0,8 5-1,-3-2 0,-1-2 0,1-1 0,-1-2 0,1 2 2,3 0-1,-3-5 0,-1 5-1,1-3 2,7-2-2,-3 2 1,0 0 0,3-2-2,-7-2 2,7-2-1,1 2 0,0-3 0,-1 1 0,1 1 1,0-2-1,3 0 0,-3-2 1,4-1 0,-5 0-1,1-3 0,0 3 0,-1-3 0,5 2 0,-8-2 0,8 0 2,-5 0-2,5 0 0,-4 0 0,7 0 1,1 0-1,0 3-2,0-3 2,0 0 0,0 0-1,-1 0 1,1 0 2,0 0-3,-4 0 1,4 0 0,0 0 0,-1-3 0,-7 3 0,8 0 1,-8 0 0,3 0 0,5 0-2,-4 0 1,4 0 1,0 0 0,-5 0-2,1 0 2,0-2-1,4 2-1,-4-3 0,3 3 2,-3-6 0,0 2-2,0 1 2,-1 0-2,5 0 0,-8 0 2,8-4-2,-5 7 2,1-1 0,8-4-1,-8 3-1,4-1 2,0 0-2,-5 0 0,5 0 1,-4 3 1,0 0 0,-1 0-2,1 0 0,0-3 1,0 3 0,-1 0 0,1 0 0,0-4 0,0 4 0,-1 0 0,5 0 0,-4 0 0,0 0 0,4 0 0,0 0 0,-1 0 0,-3 0 0,4 0-2,0 0 1,0 0 1,-5 0-2,1 0 2,4 0 0,0 0-1,-4 0 1,3 0-1,-7-3 0,8 3 1,4-6-1,-4-1 0,0 3 1,4 1-1,-1-1 2,-3 1-1,0 0 0,4 0-1,-4 3 2,0-7-1,4 4-1,-9 3 1,9-3 0,-8 0 0,4 3 1,0 0-2,-4 0 1,-1 0 0,5 0 0,4 0 0,-8 0 1,4 0-1,0 0 0,-5 3 0,1-3-1,0 3 2,0 4-1,-1-4-1,1 0 1,0 0 0,-4 4 0,-1-1 1,5-5-1,-4 6-1,-5-1 2,5-3-1,-1 4 0,-3-1 0,8 0 0,-5-4 0,1 4-1,-4-2 2,7 2-1,1 0 0,-4-3 0,-1 1 0,5-1 0,-8 0 0,8 0 0,-5-1 0,1-2 0,4 3-1,-5 0 1,1 0 0,4 1 1,-9-1-2,5 0 2,4 0-2,-5 0 1,5-3 0,0 3 1,-5-3-1,5 4 0,0-4-1,4 0 2,-4 0-1,-1 0 0,1 0 0,-4 3 0,4-3-1,-5 3 1,5 0 0,-4-1 1,-5 1-1,5-3 0,4 3 0,-5 0 0,-3-3 0,3 0 0,-3 0-1,4-3 2,-1 3-1,-3-3 0,4 3 0,-1-3 0,-3 3 0,3 0 0,-3-2 0,4-1-1,-1 0 2,1-4-1,-4 1 2,3 3-2,1-7 0,-1 4 0,1 1 0,-4-4 1,3-1-2,1 1 1,0-3 0,-5-3 0,5 2 0,-5-1 1,9-2-2,0 0 1,-4 1 0,3-4 0,1 2 0,0-5 0,-4 1 0,3 2 0,1-5 0,-4-1 0,-1 4 1,5-3-2,-4-1 2,-1 1-2,1 2 1,0 4 0,-5-3 0,1 2 0,-1 0 0,1 2 0,0-2-1,-5 1 1,5-1 1,-9 2-1,9 1 0,-13 0 0,4-2 0,-4 2 0,1 2 1,-1-5 0,0 2-2,1-6 0,-1 6 1,-4-5 0,4-2 1,-8-2-2,5 6 5,-1-6-2,0 2 2,-4-3-1,4-1 0,-4-3 2,0 1-2,1-3 0,3-4 0,-4 7 0,-4-5-1,4 2 2,0-1-1,0 7 0,-4-4 1,0 0 0,0 1-1,-4 0-1,0 1 0,-4-1-1,-5 0 1,5-3-1,-8-1-1,4 2 0,-1 2 2,-3 0 0,4 0 1,-5-2-2,1 2 0,-5 0 1,1-1 1,-9 0-1,5 4-2,-1-4 3,1 1 0,-5 1-2,0 9 0,1-2-1,-1-2 1,0-3 0,-3 4-2,-1 3 2,0 4 0,-4 2-1,0-2 0,5-2 0,-9-1 1,8 0 0,-8 2 0,0 1-1,4 1 0,0-1 0,-4-3 0,1 5 1,-1-2-1,-4 2 0,4-2 0,-9 0 2,5 2-2,0 1 0,0 0 0,-4 5 1,4-1 0,4 2-1,-4-2 0,4-1 1,0 7-1,5-2 3,-1-1-2,-4 0 0,4-1 1,-4 1-1,-4 0-1,0-2 0,0-2 1,-4 4-1,0-1 0,-1 1 1,-3 0 0,8-2-1,-4-2 0,0 1-1,-4 2 0,4 1 2,-1 4 0,1-1-2,0 0 0,8 0 3,-4 0-2,4 3 0,-4 0 1,0 0 0,0 0-1,8-4 1,-4 1 0,0 0 0,1 3 0,-5-3-1,-1-3 0,1 6-1,0-4 2,0 0-1,-4 0 0,4-2 0,0 3 0,4 3 0,0-3 0,-4 0 0,4 3 0,4-7 0,-3 4 0,-1 3 0,4 0 0,-4 0 0,0 0 0,0 0 2,0-3-2,4 3 0,0 0 0,-4-3 0,0 3 2,5 0-2,-5 0 0,8 0 0,-4 3 2,4-3-1,1 3 1,-1 3 1,0 1-1,0-4-1,-4 0 0,1 3-1,-1 1 1,0-2-2,4 1 2,-4 0 0,5 1-1,-1-4 0,0 0 0,4 3 0,1 2 1,-1-1-1,0-1 0,9-3 0,-9 0 0,1 1 1,3 2-1,-4-6 0,1 3 0,3-1 0,-3 1 0,3-3 0,4 3 0,-7 0 0,3 0 0,5 1 0,-9-1 0,9-3 0,-9 6 0,4-3-1,5 4 1,-9-7 0,1 6 0,3-6 0,1 0 0,-13 5 1,8-2-1,0 7 2,5-7-2,-1 3 0,1 0 1,3-1-1,-3 2 1,3-1 0,-3-6-1,3 3 1,1 3 0,-5-2 0,5-1 0,-1 0 1,1 0 0,-5 0 0,1-1 0,-1-2 0,5 3 0,-9 0-1,4 0-1,-3 1 1,3 2 0,-4 0-3,1 6 3,3-6-1,-3 0 0,-1 1 1,4 2-1,-3 1 0,7-1 0,-3 2 0,-1-4 0,5-1 1,3 4 1,-3-6-1,3 0-1,1-1 1,0 3-1,-1 0 0,1 1 0,-5-1 0,9-3 1,0 1 0,-5-4-2,5 0 2,4 0-1,0 1 0,0-1 0,4 0 0,-1 0 0,-3 0-2,8 0-3,0 0-4,-4 0-6,4 0-3,0-1-6,0 1-7,4 0-3,-4 0-8,4-4-7,5 4-13,7 0-12</inkml:trace>
  <inkml:trace contextRef="#ctx0" brushRef="#br0" timeOffset="56897.2544">5920 9138 235,'0'0'23,"0"5"0,0-2 1,0 0-3,0-3-3,0 0 0,0 3 1,0-3 0,0 0 1,0 0 0,0 0 3,0 0 0,0 0 1,0 0-4,0 0-3,0 0-2,0 0-1,0-3-5,0-3 1,-4 6-1,4-8 0,-8-5 0,4-3-2,-5 5-1,1-8 2,4 0-1,-4 5-1,0-2-1,4-2 0,-5-4-1,1 1-1,4-4 0,-4 4 2,0-3-2,0-8 0,-1 2 1,-3 0-3,4-3 2,0-4 0,0-3-2,-1 1-1,-3-4 1,0-3 0,4-7-1,-5 7 1,9-5-1,-12 5-1,8 0 3,4 0 0,-9 3 1,5 2-3,0-6 2,4 1-1,0 0 0,0-3 1,-5-3-2,5 1 2,0-8-1,0-2-1,0 6 1,0-1-1,0 5 2,0 5-1,0-3-1,4 0 1,-4 6-2,4-2 2,-5-1-1,5 0 0,0 0 0,5-3 0,-1-1 0,-4-4 0,0-1 0,8-3 0,-4 6 0,0 3 0,4-1 0,0 4 0,1 5 0,-1 1 0,4 0 0,0-3 0,1 4 0,-5-1 0,4 0 0,4-3 0,-3 0 0,-1 0 0,4 1 0,1 2-1,-1-6 2,1 3-1,-1 0 0,9 0 0,-5 13 0,0 0 0,1-1 0,3-5 0,1 1 0,4 1 0,-1 7 0,-3-9 0,4 2 0,-1 3 0,1 0-1,0-2 2,-5 0-1,1-1 0,3 2 2,1-1-3,4-3 1,-1 2 0,1 1 0,0-1 0,4 3-1,0-6 1,0 4 2,-1 2-2,1 1 0,0 3 0,-4-1 0,0 7 0,-1-1 0,-3 1 1,0 2-2,-5-2 1,5 5-1,0-1 1,-1-2 1,-3 0-2,8 1 2,-1 2-1,5-1-1,-4 1 1,0 2 0,3-2 0,-3 3 1,0 2-1,-4 1 1,-1 1-2,1-1 2,-5-1-2,1-2 2,0 7 2,-5-3 0,5-3-1,-1 6 1,-3-3 0,-1 2-3,1-2 1,-1 1 1,1 1 0,-1-2-1,-4-1 1,5 4-1,3-5 1,-7 4-1,3-2 0,5 2 0,-5 1 0,1 0 1,-1 1-1,5-1-1,-1 2 2,5 1-2,-8 0 0,3 0 1,-3 3 0,3 0-1,1-3 0,-5 0 0,5-1 0,-1 1 1,-3 0 0,3 1 0,-3-4 0,-5 6 3,1-3-2,3 0-1,-4 3 1,1 0-1,-1 0 0,1 3 0,-1 0-1,-4 0 1,5 0 0,-5 2-3,4-2 2,-4 1 0,1-1 0,-1-3 1,4 0 1,-3 3-1,-1-3 0,0 0 0,1 0 1,-1 0-2,-4 0 1,8 0 0,-3 0-1,-1-3 0,-4 3 0,4 0 0,1 0 0,-5 0 2,0 0-2,-4 0 1,0 0-1,-4 0 0,4 0 0,-4 0 1,0 0-1,0 3 0,0-3 0,0 3 1,0-3 0,0 6-1,0 1 1,0-1 0,0 2-1,-4-5 1,4 4 0,0-1-1,-4-3 0,4 4 1,-4-3-1,-4 3 2,0 2-1,4-2 0,-5 2 0,1 1 0,-4 1 0,0 2 0,3-1-1,-3-1 0,4 2 0,-4-3 0,-5-1 0,5-1 0,0 2 0,8-7 0,-4 0 0,3 0 0,1-3 0,4 0 0,0 0-1,0 0 2,4 0-1,1 0 0,3-3 0,4 0-1,-4-4 2,0 1-1,9-2 0,-5-1 0,-4-1-1,4 4 2,9-4-1,-5 2-1,1-4 2,-1 2-1,-4-3-1,9 5 2,-9-4-1,5-1-2,-5 2 2,0-2 0,0 0 0,-3 2 0,-1 2 0,-4-1 1,-4 1 0,4 2-1,-4-4-1,0 2 0,-4-1 2,0 0-2,-4 3 1,-5-6 0,-3 0 1,4 2 1,-5-2-2,1 1 2,-1 5-1,1-4-1,0 1 0,3 4 0,1 0-1,0 3 1,4-4-7,-1 6-5,5-6-6,0 1-6,0 6-5,4 0-3,-4-3-13,0 3-15,4-7-18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5-12-01T03:37:49.90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1547 4168 137,'0'-3'14,"0"-3"-4,4 3 6,-4-2-1,0-2-1,4 1-2,-4 0 3,4-1-1,-4 1 2,0 3-2,0 3 2,4 0-5,-4 0 2,0-3 1,0 1-3,0 2-1,4 0-1,-4 0-2,0 0-1,0 0 2,0 2-1,0-2 0,0 3 2,0 13 7,0 0-2,0 1 1,0 2 0,0 2 0,0 1-3,0 2-1,0-3-3,0 7 3,0 2-1,0 4-2,0-1 0,-4 4 0,0 6-2,4 3 0,-4 6 1,0 4-2,0-2-2,4-2 0,0-1 0,0 2 2,0 2 1,0-2-3,0-2 0,0 1 2,0-2 1,0 7 1,0 2-2,0 1-2,0 2 1,0 2 0,0 1 1,0-5-2,0 2 0,-4-5-1,4-1-1,0-5 1,0 1 1,0-6 0,0 4 2,-5-3-1,5 6 0,0-4 0,-4 0-3,4-2 1,0-5-1,-4 1 0,4-6-1,0-4 0,0-2 0,0-4 0,-4 1 0,4-4 0,-4 3 3,4-1-3,0 1 0,-4-4 0,4 3 0,0-2 1,0-2 1,0-1-1,0 1-1,-4-5 0,4 6 0,0-3 1,0-2 1,0-6-2,0 4 0,0-3 1,-4-2-1,4 5 0,0-5 2,0 8-1,0 4 0,-4-9 0,4 5 0,-4-5 0,4 2 0,0 0 0,0-2 0,0 2 0,-4-1 1,-1-6-1,5 1 1,0 2-2,-4-4 1,0 5 0,4-3-1,0-4 0,0 0 0,0-1 0,0-2 0,0-3 0,0 3 1,0-3-1,0 0 0,0 0 0,0 0 1,0 0 0,0 0 0,0 0 0,0 0 0,0 0 1,0-3-1,0 3 0,4-3 0,0 3-1,1-3 2,3-2-1,0 2 2,4-3-1,-4 2-1,1-2 0,3 0 0,0 3 0,5-2 2,-1 2-1,4-7 1,9 4 0,-4 2 0,7-2 0,5 6-1,-4-6 1,4 1-1,0-5 1,4 1 1,4 3-1,0-4 0,0 4 1,8 1-1,4-5-1,-4 4 1,5 0 0,-1-4-1,0 5 0,-3-1-1,-1 6 1,0-3-2,-4 0 1,0-1 0,-4 4-1,-4 0-1,4 0 2,-4-6-1,8 3 0,-8-3 0,0 1 0,8-2 0,1 4-1,-5-3 2,4 3-1,-8 0 0,4-4 0,-4 4 0,-5 0 0,1 3-1,-4 0 2,0-7-1,0 7 0,-9 0 0,1 0-1,-1 0 0,5 0 1,-9-3 1,5 3 0,-5 0-1,1 0 0,-1 0 0,1 0 0,-9 0 0,9-3 0,-1 3 0,-4 0 0,1 0 0,-5 0-1,4 3 0,-3-3 2,-5 0 0,4 0-2,-4 0 2,1 0-2,-1 3 0,-4 1 1,0-4 1,0 0 0,-4 0-1,4 0 0,-4 0 0,0 3-1,-4-3 2,4 3-1,0 7 0,-16-4-1,3 7 2,1-5-2,0 1 0,0 4 2,-5-2 0,5 5-1,-5 0 0,1-5 0,4 2-1,0-1 2,-1 1-2,1-5 0,4 5 2,-4-7 0,-1 0-2,5 2 0,0-4 1,4 5-3,4-9 1,-4 6-3,4-2 2,0-1 1,4-3-1,0 3 1,4-3 2,4 0-2,1 0 1,3-3 1,4 0 0,-7-10-1,7 2 1,-8-2-1,9 0 0,-1 4 1,-3-2 0,-1-2-1,1 0 1,-5 4 0,0-6 0,5-4 1,-13 5-1,4 1 0,0 7 0,-8-4 1,0-1-2,0-1 1,0-1 1,-4-2-2,0 6 1,-4-1 0,-5 1 1,5 1 0,0-2-2,-4 4 2,3 0-3,-3 2-3,0 1-3,4-1-5,0 4-4,3-5-3,-3 0-3,0 5-4,0-3-4,8 3-10,-4 3-9,0-3-13</inkml:trace>
  <inkml:trace contextRef="#ctx0" brushRef="#br0" timeOffset="274.0157">24097 6747 364,'0'3'55,"4"-1"-13,5 1-6,-9 0-8,8 7-6,-8-4-2,4 0-6,0 2-4,4 2-1,0 3-4,0-4-1,-3 1 0,11-6-2,-8 9 0,0 3-1,0-5-1,5-5-3,-1 4-3,-4-4-1,0 1-5,1-1-2,-1-1-2,0-2-7,0 3-5,0-2-5,-4 2-4,1-6-4,-1 0-1,4 0-6</inkml:trace>
  <inkml:trace contextRef="#ctx0" brushRef="#br0" timeOffset="477.0273">24404 6752 247,'4'0'46,"-4"0"0,0 0-2,0 0 0,0 0-7,-4 3-4,-8 3-5,0 4-5,-5 7-5,5 6-2,-8 0-6,3 6-2,1 1-2,-5-3-3,5 5 1,0-2-4,-1-3-4,-3 0-3,3-1-5,1 1-2,0-3-6,3-5-6,1-2-8,0 2-7,-5-6-8</inkml:trace>
  <inkml:trace contextRef="#ctx0" brushRef="#br0" timeOffset="1480.0846">21567 4235 192,'0'0'25,"0"-3"-1,0 0 2,-8 1 0,8 2-2,-4 0 1,4 0 0,0 0-2,-4 0-2,4 0 0,-4 0-1,4 0-4,-4 0 0,-1 2-4,-3 4-1,-4 4-5,4-1 2,0 4 1,-5-2-3,1 5-1,0-3 1,0-2-2,-1 5-1,1-7-2,0 6 0,-1-6 0,5-3 0,0 4-1,0-4 2,4-1-2,0-2 1,4-3-2,0-3 1,0 3 0,4 0 0,0-8-1,0-8 0,8 0 0,0-1-1,1-2 1,-1 4 1,0-4 0,5 5-1,-5-2 0,4 3 2,-3 1-1,-1 4-1,0 1 2,-4 7 2,5 0 0,-5-3 1,4 3 0,-4 0-2,1 3 1,-1 10 1,0-2-2,0 5-1,-4 0 1,4-2-2,-8-1 0,9 3 0,-5-5-2,4-1-2,-4 2-6,4-4-4,-4 2-7,0-10-4,5 3-9,-1-3-6,4-3-3,13-3-11</inkml:trace>
  <inkml:trace contextRef="#ctx0" brushRef="#br0" timeOffset="1992.1139">22075 3903 346,'0'0'30,"0"-3"-2,0 3-1,0 0-1,0 0-3,4 0-2,4 0-6,4 0-3,-3 0-2,3 0-2,0 0 0,-4 0-2,9 0 1,-5 0 2,4-4-1,-3 4-1,-1 0-2,4 0 0,-3 0-4,3 0 2,-4 0-2,1 0 0,-5 0-1,8 4 0,-4-1 0,1 3 0,-5-3 1,0 2-1,4 5 0,-4-4 1,-3 0 0,-1 1-2,0 1 2,0 1 0,0 1 1,-4 3-2,0-1 0,0 3 0,-4-6 0,4 1-1,-4 4 2,0-1-1,-5-2 1,5 5 1,-8 0-1,8-2 0,-4 5 0,0-3 1,-1-2-2,5 2 0,-4-2 0,4-4 1,0-1-1,4 4 1,0-8 0,4-2-1,0 3 2,4-2 0,1-1-1,-1-3-2,4 0 2,0 0-1,1 0 0,7-3-2,-4-7-2,5 2-4,-5-5-1,5 1-6,-5 4-6,5-2-7,-5 1-7,-4-1-9,5 1-1,11-15-10</inkml:trace>
  <inkml:trace contextRef="#ctx0" brushRef="#br0" timeOffset="2170.1241">22239 4089 280,'4'0'37,"4"0"-7,12-3-4,5 3-8,4-7-5,3-4-4,1-5-7,0 4-11,0-3-14,-5 3-11,62-9-11</inkml:trace>
  <inkml:trace contextRef="#ctx0" brushRef="#br0" timeOffset="3838.2195">21538 7062 205,'0'-3'28,"0"-1"3,0 1-2,0 3-2,0-3-3,0 0-1,0 3-4,0 0-1,0 0-3,0 0-1,-4 0 2,4 0-4,0-3-1,-8 3 2,8 0-4,-8 0 3,4 3-5,-8-3 0,3 3 1,1 3 0,0 4 0,-4-2 0,0 1 0,-1 1-1,-3-1-1,-1 6 2,-3 1-2,4 0 1,-5-2-1,1 5-2,-5-2-1,5 6-1,-9-3 2,4 9 0,-3-8 0,-1 6-1,5-2 2,-9 2-3,0 0 1,0 3-1,1 2 0,-5 2-2,-4 5 2,-4 4-1,0-3 1,-4 3 0,4 0-1,-5 3 0,-3-3 2,4-2-1,0 2 1,-4-2-2,-1 1 0,5-3 1,0-2-1,4 4 0,-4-4 0,4-7 0,0 4-2,0 2 2,-4-3 0,4 1-1,0-9 2,4 5-1,0-2 0,0 0-1,8 2 0,0-3-1,1-1 2,7-6-1,1 1 0,3 1-1,1-6 2,-1 5-2,9-4 2,-9 3-2,5-5 2,4 3-1,-5 1 0,1-5-1,4 2 1,-1-5 0,1 2 1,0 0-2,0-4 2,-1-1-2,-3 2 1,4-4-2,-1 0 1,5 1 0,0-4 0,4-1 1,0-2 0,0 0 0,4 0 1,0 0-2,0 0 1,0-2 0,0 2 0,8-3 0,4-10-2,0 4 2,5-1 0,-1 2 0,1-1 0,3 2 0,1 1 0,-1-4 0,-4 6 0,1-6 0,3 7 0,-7 0 0,3-1 0,-4 4 0,0 0 0,1 0-1,-5 0 0,0 0 1,-8 0 0,4 4-2,-4-4 2,-4 9 0,4 2 0,0-1 1,-16-1-1,3 1 0,1 1 0,0-1 0,-4-1 0,3 1 0,1-4 0,-4-1 0,3 1 0,-3 1 0,0-4 0,-1-3 0,5 0 0,-5 0 0,5 0 0,0-7 0,0 1-1,-1-5 1,1-2 0,4-3 0,4 2 0,0-5 0,0 1 0,4-4 0,0 1 0,0 4 0,0-2 0,0-3 0,4 4 0,0-6-1,4 8 2,0-3-5,0 8-2,-4-2-5,5 4-1,-9-1-7,4 10-5,0-1-9,-4 1-8,0 0-7,0 5-6</inkml:trace>
  <inkml:trace contextRef="#ctx0" brushRef="#br0" timeOffset="4188.2395">19631 9254 396,'0'0'43,"0"0"-4,4 3-8,0 0-4,8 0-5,-8-3-4,4 8-2,5-1-1,-1 2-5,0 4-2,1-2-4,-1-1 1,0 4-1,5-1-2,-5-1 1,0 1-2,0-2 0,-3 5 0,3-3-3,-4 1-4,4 2-3,-4-3-1,-3 1 0,-1 2-5,0-6 0,-4-2-6,4 1-8,0-3-2,-4-2-3,0-1-1,0-3-2,4 0-1,-8 3-7</inkml:trace>
  <inkml:trace contextRef="#ctx0" brushRef="#br0" timeOffset="4392.2512">19819 9201 332,'-4'0'50,"-4"10"-2,4 1-8,-9 8-2,9 3-8,-12 6-8,4-5-5,-1 4-4,1 5-4,-4-2-2,3-3-2,1-1 0,4-2-5,0 0-2,4-5-2,-5-3-6,1-2-3,0-1-6,4-4-5,4-4-9,-4-2-8,0-3-7</inkml:trace>
  <inkml:trace contextRef="#ctx0" brushRef="#br0" timeOffset="6360.3638">20028 7101 159,'0'0'12,"0"0"2,0 0 2,0 0-4,0 0 0,0 0-1,0 0 5,0 0-4,0 0 1,0 0 3,0 0-3,0 0 4,0 0-4,4 0 2,-4 0 1,0 0-3,0 0-2,4 0 2,-4 0-1,0 7 0,4-7-5,4 3 2,-4-1 0,0 1 1,1 3 1,-1 4-2,0-1-2,0-1-2,0 2 1,0-1-1,0-2-1,0-1-2,4 3 1,-3-1-1,3 2 1,0-1 1,0-2-3,0 1 2,0-2-2,1 1 2,-1-1-1,4 3 2,-4-2-2,0 1-1,1 1 2,-1-2 1,4-1 0,-4 4-1,5-9-1,-1 2 0,0 4-1,5-1 0,-5 0-1,0 1 2,0-4-1,1 0 0,-1-1 1,4 2-1,-3 3 0,7-2 0,-8 1-1,5 3 2,-5-5 1,4 2-2,1-3-1,-1 2 0,1 1 0,-5-3 1,4 4-1,1-1 0,3 1 0,-4-3 0,5 0 1,-5 2 0,1 0 0,-1 1 1,0-1-1,-3 0 2,7 1-1,-3-6 0,-1 2-2,0 1 1,1-1 0,3 0 0,-4 0 1,5 0-2,-5 1 0,1-1 0,3-3 0,1 3 0,-1-3 0,-4 9 0,5-5 0,-5-3 0,5-1 0,-9 0 0,13 7 0,-9-4 1,4 0-1,5-3 0,0 0 0,-5 0 2,1 0-2,-1 0-2,5 0 2,-5 0 0,1 0 0,-1 0 0,0 0 0,1 0 0,-1 0 0,1 0 0,-5 0 0,1 0 0,3 0 0,-4 0 0,5 0 0,-5 0 0,5 0 0,-1 0 0,1 0 2,-5 0-4,5 0 4,-1 0-2,1 0-2,3 0 2,1 0 0,-1 0 0,1 0 2,-5-3-4,1 3 2,3 0 0,-3 0 0,7 0 2,-3 0-2,0 0 0,-1 0-2,-3 0 4,-1-3-4,1-1 2,-1 1 0,0-2 0,1-1 0,-1 0 2,1-1-2,3 4 0,1-6-2,0 2 4,-5 2-2,0-1-2,1-3 2,-1 2 0,5-2 0,-5 1 0,1 1 0,-1-2 0,1 2 0,-5 1 0,1 1 0,3-1 0,-4 0 0,9-4 0,-9 4 0,1-1 0,-1 3 0,1-6 0,-5 1 0,4 2 2,1-2-2,-5-1-2,0 5 2,5-4 0,-5 2 2,0-2-2,0 1 0,1 2 0,-1-4 0,4 4 0,-8-1 0,5-2 0,-1 1-2,0-2 2,-3 1 0,3-1 0,0 2 0,0-4 0,-3-1 2,-1 0-2,0 2 0,0-2 0,-4 4-2,4 1 4,-3-2-2,-1-2 0,0-4 0,0 8 0,4-2 2,-4 1 1,0-4 0,0 5-1,4-2 2,1-2-3,-5 4-1,0-2 1,0-6 0,8 4 1,-4-3-1,-4 6-1,9 2 1,-13-5-2,4 4 1,0 5 0,4-7-2,0 7 2,-4 0-3,-4-7-2,5 7-2,-5 1-4,4-4-3,-4 6-5,0-3-13,0 0-16,0 3-14</inkml:trace>
  <inkml:trace contextRef="#ctx0" brushRef="#br0" timeOffset="9159.5239">20052 7149 140,'-4'0'17,"4"0"1,0 0 1,0 0 2,0 0-1,0 0-1,0 0-2,0 0 2,0 0-4,0 0 0,0 0 0,0 0-5,4 0-1,-4-1-1,0 1-3,0-4 2,0-2-2,0 0-2,0 2 5,0-2-1,0 3 1,0 0-2,0 0 3,0-2-2,0-2-2,0 1 0,4 3 5,-4-7-3,0 1 0,0 1-3,0-2-1,5 1-1,-5-1-1,0 2 2,4-4 1,0-1-1,-4 3 0,0 2-1,4-4 1,-4-1-1,0-1 1,0-5-4,0 6 2,0-1 1,0-2-1,0 1 1,4-4 1,0 7-2,-4-6 1,4-1-1,0 6-1,0-1 2,0-2 0,1 2-1,-1-2 0,0 3 1,4-1 0,-4-2-1,0 3-1,0-1 0,4-2 0,-4 5 1,1-2-1,-1 0 1,0-2 1,4 3 1,-4-4-2,0 5 2,-4-1 0,4-1 0,-4-3 0,4 5-1,0-2-1,-4 0 2,9 2-2,-5-1-1,0-4 2,0 5-1,0-5 0,0 1 0,0-1-1,0 1 0,0-1 2,5-2-2,-5 2 1,0 2-1,4-2 0,-8 2 0,8-2 0,-8 0 1,4 2-2,0-2 2,0 1-2,5 0 2,-5-1-2,0-2 1,8 2 0,-8-1 1,4-2 0,0 3-2,-3 2 0,3-2 1,0-2 0,-4 2 0,4 4 1,0 0-2,-3 0 2,11 2-2,-12 1 0,4-6 1,0 6 1,-4-4 0,5 2 0,-1-2-2,0-3-1,4 8 2,-8-8 0,5 4 0,-1 1 0,4-5 0,0 3 0,-3-1 0,3-2 1,0 3 0,0-1-2,-3 1 2,-1-3 0,4 5-1,-4-5-1,0 3 2,1-1-2,3 1 2,-8 1-1,4 1 0,4-2 0,-3 0 0,-5 2 0,4-5 0,0 0 0,4 2-1,-3 1 2,-5-3-1,4 2 0,0-2-1,0 5 2,5-2-2,-5-3 0,4 2 2,-4-5 1,0 3-1,1 2 0,3 4 1,-4-3-2,0 2 1,0-1-1,1-1 1,-1 3 0,4-1 0,-4 2-1,9-4-1,-9 5 2,4-2-2,0 1 2,-3-4-1,3 7 2,-4-2 0,0 2 0,4-1 2,-3 1-1,3-1 0,0 1 1,-4 1-2,5-1 0,-1-4 1,0 4-2,1 0 0,7-1 0,-4 3 0,-3-3 0,7-2-1,-8 6-1,5-4 2,3 1 0,-7-1 1,3 3 0,0-3 0,1 1-1,-1 3 0,0 3 2,1-3-1,-1-1 1,-4 1-1,9 0 0,-9 0 0,9 3 1,-5 0-1,0-3-1,1 3 0,-5-2 1,4 2 0,1-3 1,-1 3-1,-3 0-1,3 0 2,0 0 0,1 0-2,-5 0 1,0 0 1,9 0-2,-9 0 0,4 0 1,-3 0-1,-1 0 0,0 3 2,5-3 1,-5 0-2,0 0 0,5 2 0,3 1 0,-4 0-1,1 0 2,3 0-1,-3 1 0,-5-1-1,4 3 0,1-3 0,-5 1 0,4-1 0,1 1 1,-1 1 2,0 0-1,1-2-1,-5 0 0,4 4 0,-3-4 0,3 3-2,-4-3 2,5 1 0,-5 0 1,4 3-2,-3-1 1,-1 0 0,0 1-1,1-7-1,-1 3 1,0 0 0,0 0 0,1 2 1,3-5-1,-8 10 2,4-1-2,-3 1 2,3-4 1,0-4-2,-4 4 1,5 7-2,-1-7 1,0 4-1,-4-1-1,5 2 1,3 2 0,-8-3-1,-4-6 1,5 9 1,-1 0-2,4 3 1,-4-5 0,0 5 0,1-2 3,3-1-2,-4-1 0,0 3-2,-4-3 2,5 4-1,-1-4 0,-4 3 1,4 1-2,-4-1 0,0 1 2,4-1-2,1 0 1,-9 1 0,8 1 0,-4-1 0,0 1-1,0 3 2,4-3 1,-8 2-1,4 0 0,0-1-1,1 1 1,-5-2-1,4-1-2,0-2 2,0 2-1,-4 3 2,4-4-2,0 1 2,-4-4-1,4-1 0,0 2 0,0 0-1,0 1 2,0-1-1,1 0 1,-1-2-2,0 2 0,-4-4 1,8 1-2,-4 4 1,0-5 0,0 9 0,4-2 0,-3 0 0,-1 1 0,0-4 0,0 3 0,0 1 0,0-1 1,0-1-1,0 0 0,-4 1 0,8-1 1,-8 1-3,4-5 2,-4 1 1,5 1-1,-1 0 0,-4 1 0,4-1 0,0-4 1,0-1-1,-4 5 0,8-3 0,-8 1 0,4 1 0,0 1 1,-4 0-2,4-2 2,-4-1-1,9 2-1,-5 1 2,0-2-1,0 2 0,0-4 0,0 2 0,4 2 0,-4-3 0,0-1 0,1-1 0,-1-1 0,-4-1-1,8 3 1,-8 1 0,8 0 1,-4-3-2,0 3 2,0 0-1,0-2-1,5 1 2,-5 1-1,0-4 0,4 3 0,-4-1 0,4 2 0,-8 3 0,8-4 0,-3-1 0,-1 2 0,0 2 0,0-2 0,4-5 0,-8 7 0,8-2-1,-8 3 1,4-5 0,-4 4 1,8-2-1,-3 4 0,-1-4 0,-4 3 0,4-1 0,-4 3 0,8-3 0,0 4 0,-8-2-1,4-1 2,-4 3-1,4-2 2,4-1-3,-3 0 1,3 1 0,0-1 1,-4 0-1,-4-5 0,8 1-3,-4 1-2,0-4-2,-4-3-2,0 2-4,0-2-4,0-3-3,0 0-7,0 0-5,0 0-7,-8-3-15,-4-11-11</inkml:trace>
  <inkml:trace contextRef="#ctx0" brushRef="#br0" timeOffset="10086.5769">20151 7082 314,'0'0'33,"0"0"-6,0 0-6,0 0-8,0 0-2,4-4-2,0 4-4,0-8 0,4 3-3,-4-5 1,4 4-2,-8 3-1,4 0-6,-4-4-4,5 4-7,-5 0 2,0-2-6,0-1-2,4-1-2,-4 1-4,0-3-6</inkml:trace>
  <inkml:trace contextRef="#ctx0" brushRef="#br0" timeOffset="10307.5896">20380 6914 254,'4'-5'26,"0"-1"-2,0 3-5,0 3-3,4-4-6,-3-2-2,7 0-2,-4-1-2,-4-1-2,4 2 1,5 3-3,-5 0-6,4-4-6,-8 1-1,4 6 1,1 0-5,-1-3-4,8 12-12</inkml:trace>
  <inkml:trace contextRef="#ctx0" brushRef="#br0" timeOffset="10534.6025">20695 6791 161,'0'0'29,"8"-3"1,-4 0-3,5 1-4,-1-1-4,0 0-3,4-3-3,-4-1-4,1 1-2,-1 6-4,0 0 1,0-6-1,-4 4-2,4 2-1,1-3-5,-1 3-6,-4-6-8,4-1-1,-4 7-4,4 0-4</inkml:trace>
  <inkml:trace contextRef="#ctx0" brushRef="#br0" timeOffset="10746.6147">21019 6744 181,'0'-3'27,"0"3"0,8-4-2,0 4-6,-8 0-1,8 0-5,0-3 2,0 3-3,1-3 0,-1 0-4,-4 0-2,4-1-1,0 4-1,-4-3-2,1 3 0,3 0-2,-4-3-6,4 2-6,-4-4-6,0 3-6,4-1-5,1 0 3,19 6-5</inkml:trace>
  <inkml:trace contextRef="#ctx0" brushRef="#br0" timeOffset="10964.6271">21399 6664 179,'0'-3'22,"4"3"2,5-3-2,-5 0-3,0 0-4,0 3 2,-4 0-2,0 0 1,4 0-1,-4 0-2,0 0-2,4 0-5,-4 0 0,0 3-2,8-3 1,-8 0-4,4 0 0,5 0-8,-9 3-5,8-3-4,-4 0-9,0 0-2,0 0-4,0 3 1</inkml:trace>
  <inkml:trace contextRef="#ctx0" brushRef="#br0" timeOffset="11157.6382">21768 6679 153,'0'0'18,"8"-8"0,0 4 5,4 1-2,-3-3 0,3 0-6,-4 2-4,0 1 2,0 0-5,5 0 0,-5 3-1,0-3-5,4-1 3,-3 3-2,3-2 0,-4-1-3,4 1-6,-3 0-8,-1 3-5,0 0-8,0 0-6</inkml:trace>
  <inkml:trace contextRef="#ctx0" brushRef="#br0" timeOffset="11384.6512">22161 6648 153,'4'0'26,"0"0"1,0-3-1,4 3 0,-4 0-3,5 0-2,-1 0-3,0 0-3,4-3-5,-8 3-3,4-3 1,1 3-4,-1-3 0,4-1-2,-4 3-4,1 1-8,-1 0-8,4 0-8,-4 0-5,-4 0-1</inkml:trace>
  <inkml:trace contextRef="#ctx0" brushRef="#br0" timeOffset="11621.6647">22558 6691 198,'0'0'25,"4"0"1,-4 0-4,4 0 0,0 0-3,4 0-1,-8 0-2,4 0-4,5 3-3,-5-3-3,4 0-2,0 0 0,0 0-2,-4 4-1,5-4-6,-5 0-4,0 0-3,0 0-4,4 0-1,-8 0-3,4 0-2,0 3 2,-4 0-7,4 2 6</inkml:trace>
  <inkml:trace contextRef="#ctx0" brushRef="#br0" timeOffset="11820.6761">22759 6833 192,'4'0'31,"-4"1"-2,4-1-4,-4 0 2,4 4-1,0-1-2,-4 3-2,4-6-2,-4 3-7,8 0-2,-8-3-5,0 4-2,4-1-3,0 0-9,0 3-12,-4-6-13,0 2-7</inkml:trace>
  <inkml:trace contextRef="#ctx0" brushRef="#br0" timeOffset="25848.4784">20396 5869 189,'0'0'21,"-4"-3"-1,4 3 2,0 0-3,0 0-1,-4 0-3,4 0-1,0 0-2,0 0-1,0 0-1,-4 0 1,4 0-5,0 0 0,0 0 0,0 0 0,0 0 0,0 0 1,0 0 1,0 0 1,0 0-1,0 0 0,0 0 2,0 0 1,0 0-2,0 0 0,0 0 0,0 0 0,0 0-1,0 0 0,0 0-2,0 0-1,0 0 2,0-3-2,0 3 0,0-3 0,0 3-1,0 0 0,0 0 2,0 0-2,0 0 0,0 0 0,-4-7-1,4 7 0,-4-6 2,-4 0-2,4-1 2,4 6-4,-5-6 2,1 1-1,4 0 1,-8-1 0,0-2 2,8 2 0,-4 0-1,0-3-1,-9 4-1,5-4 1,0 2-1,-4-5 1,0 1 0,-1 2-2,1-1 1,0-2-1,-1 1 3,1 2 0,0 2-1,0-5 0,-5 1-1,1 1 0,-1-2 2,5 3-1,-4-4-1,-1 1 1,1 1-1,0 4 0,-1-5-1,1-3 0,-5 3 0,1-1 1,-5-2 0,1 5 0,3-5-2,-3 0 0,-1 2 2,-3-2 0,-5 0 0,0 2-1,4 1-1,-3-1 1,7 4 0,-8-6 0,5 4-2,-1 0 2,-4 3 0,5-1 0,3 2 2,-4-1-2,1 2 2,-1-2-3,-4 3 0,5-4 0,-9 2 2,8-1-2,1 2-1,-1-2 2,-4 5-1,4-2 1,1 1-1,3-1 0,-3 0-1,-1-1 2,4 4-1,1-6 0,-5 5-2,0 0 1,5 0 1,-5-2 2,-4 6-1,5-3-1,-1 0 0,-4 3 0,5 0 0,-1 0 0,0 0 0,-3 0 0,-1-3 0,4 3 0,1-4 0,-9 4 0,4 0-1,0 0 1,1 0 0,7 0 0,-4-3 0,1 3 1,3 0-1,-4 0 1,5 0-2,-1 0 1,1 0 0,-1 0 0,1-3 0,-1 0 0,5 1 0,-1-3 0,1 5 1,-1 0-2,5 0 1,-9-1 0,9 1 0,-9-3 1,9 3-1,-5-3-1,5 3 1,4 0 0,-1 0 1,1 0-2,4 0 2,8 0-1,-8 0-1,8 0 2,0 0-2,-4 3 1,4-3 0,0 0 1,0 4-1,0-4-1,0 5 1,4 6 0,-4-1 0,8 3 0,0-2 0,0 8 0,-4-5 0,1 5 0,3-3 0,-4-2 0,0 2 0,0-6 1,0 4-1,0-1-1,-4-4 2,4-1-2,-4-1 2,0-4-1,0 0 0,0-3 0,0 3-1,0-3 2,0 3-2,-4-3 2,4 0-1,0 0 0,-8 0 0,8-6 0,-8 0 0,8-9-1,-4 0 1,0 0 0,0-4 1,4 0-1,0 2-1,0-6 2,0 3-1,0-3 0,0 6 3,0-4-3,0 2 3,0 3-2,0 2 1,0 4 3,0 7-2,4-6-1,0 2 0,-4 4 0,0-2 0,8 5-1,-4 0-1,4-3-1,5 0-4,-1 3-4,0 0-2,0-3-4,5 3-4,-1 0-5,-4 0-7,1 0-12,-1 0-13,0 0-12</inkml:trace>
  <inkml:trace contextRef="#ctx0" brushRef="#br0" timeOffset="27732.5862">13240 4648 326,'0'0'30,"0"0"-6,0 4 1,0-4-4,-4 0-5,4 0-1,0 0-2,0 0-1,0 0-2,-4 0 0,0 0-1,4 0-3,-4 0-1,4 0 0,-4 0-2,-5 0-2,1-4 1,0 4-1,0-3 0,-9 3 0,9 0 1,-4 0-2,-4 0 1,-1 7 0,-3-4-1,-1 6 2,9-4 1,-9 5-1,5-1-1,4-2 0,4 2 1,-1-1-2,1-2 0,4 4 2,0-1-1,0 1 1,4 1 1,0 2-1,4 0 1,-4-5-1,8 4 0,0 1 0,1 0-1,-1-2 0,4 5 2,-4-7-2,5 2 0,-5 2 0,0-3 0,4 2 1,-4-4-1,-4 2 0,5-1 0,-5 1 2,0-2 0,-4 5-2,0-4 2,0 4-1,0-2 1,0 2 0,-4-1-2,0 0 1,0-3 0,-5 4-1,1-5-1,4 4 2,-4-5 0,0 6-2,0-7 0,3 0 1,-3-1-1,-4 1 1,4-2-1,-4-1 0,3 0 2,-3 3-2,0-3 1,-1-3-1,1 0 0,0 0 0,0 0 0,-1 0 0,1 0-4,4 0-1,-4 0-2,3 0-4,5 0-3,0 0-10,0 0-5,4-3-6,0 3-3,0-3-5,0 3-1</inkml:trace>
  <inkml:trace contextRef="#ctx0" brushRef="#br0" timeOffset="27989.6009">13174 5192 320,'5'0'43,"-5"0"-5,4 0-1,0 6-7,-4-2-8,0 12-5,0-5-5,0 1-2,0-2-2,0 3-3,0 1-1,0-4-3,0 2-7,4-2-4,-4-2-7,0-2-5,0 7-5,0-4-4,0 6-5,-4-9 0,-4 24-8</inkml:trace>
  <inkml:trace contextRef="#ctx0" brushRef="#br0" timeOffset="28262.6165">13436 4795 305,'0'0'24,"0"0"-6,0 0-3,0 0-3,0 0-4,-4 0-4,4 0-7,4 0-5,-4 0-5,0 3-5,0-3-3,0 3-5,0 26-13</inkml:trace>
  <inkml:trace contextRef="#ctx0" brushRef="#br0" timeOffset="28437.6265">13453 5086 263,'0'0'32,"0"0"-1,0 0-3,0 0-8,0 0-5,0 0-6,0 0-7,0 0-6,0 0-15,0 0-9,0 3-19</inkml:trace>
  <inkml:trace contextRef="#ctx0" brushRef="#br0" timeOffset="31236.7866">22013 7297 153,'0'0'16,"0"0"-2,0 0 1,0 0 0,0 0 0,0 0 0,0 0 2,0 0-4,0 0 4,4 0-5,-4 0 3,0 0-2,0 0-2,0 0 4,0 0-2,0 0 1,0 0 3,0 0-2,5 0 0,-5 6-3,0-6 0,0 4-4,4-3 1,-4 9 2,8-4-2,-8 0 1,4 4-2,0-1 0,4-1-3,-4 5 3,5-3-1,-5 2-2,4-4 1,4 2 0,-8 6-2,4-2 0,1-1 1,-1-1-1,4 3 1,-4 4 1,0-5-1,1 8-2,-1-6 1,4 5-2,-4 3 4,5 1-2,-5 2-1,4 4 0,0-3-1,-4 2 2,9 1 0,-5-1-2,-4 2 0,5-2-1,-1 0-1,-4 0 2,4 0-2,1 2 1,-5-5 2,0 3-2,-4 1 0,0-3-1,0 2 2,0 1-1,0-1-1,1-2 1,-5 3 1,4 2 0,-4-3 1,0 5 0,4 2 0,0-4-2,-4 1 0,0 5 0,0 1 0,8-3 2,-8-1-2,0 1-1,0-1 2,0-2-2,0-1 0,0 2 0,0-2 0,0-2 0,0-1 1,4 0-1,-4-1 1,0 1 0,0 0 1,-4 0-1,4 2 0,0-8 1,-4 9-2,0 1 1,0-6-1,0 2 1,4-6-2,0 8 2,-4-8-1,-1 0 0,5 4 0,-4-10 0,4 1 0,0-5 0,-8 2 0,4 3 0,0-8 0,4 2 0,-8 3 0,8-8-1,-8 5 2,4-1-1,-5-4 0,1 2 0,4-1 0,4 1 0,-4-4 0,4 2 0,0 2 0,0-7 0,0 3 0,-8 1 0,4-4 0,4 0 0,0-3 0,0 0 0,0 0 0,0 0 0,0 0 0,-4 0-1,0 0-2,-1-3 2,5-7-2,-4-2-2,-4 4 1,0-5 0,0 3 2,0 1-1,-1-1 1,1-1 0,0-1 0,4 2 1,-4 4 0,0 1 0,3-2 2,5 4-2,-8-3 1,8 3-2,0 0 2,-4-1 0,4 1 0,0 0 0,0 0 0,0 3 0,0-2 0,0 2 0,4-3-1,-4 3 1,0 0 0,4 0 0,0 0 0,1 0 0,-1 0 0,0 3-1,0 2 2,0-2-1,0 7 2,4-1-3,-8 1 1,0-2 0,4-2 0,0 1 0,-4 2 0,4-3 0,5-1 0,-5 5 0,4-4 0,-4 0-1,4 1 1,-4-1-1,0-3 2,5 1 1,3-4-2,-8 0 0,4 0 0,0 0 0,1 0 0,3 0 1,-4-4-1,0 1 1,-4 0-2,0-7 2,9 1-2,-5-1 1,0-1 0,4 2 0,-3-4 0,-1 5 0,0-5 0,0 1 0,4-1 0,-3 2-4,-1-2-4,-4 7-5,-4-2-1,4 1-9,0 1-12,-4 0-10,0-4-14</inkml:trace>
  <inkml:trace contextRef="#ctx0" brushRef="#br0" timeOffset="32431.855">21981 9890 189,'0'0'23,"0"0"-2,0 3 1,0-3-1,4 0-2,-4 0-8,0 0 1,0 0-4,0 0 0,4 0-1,-4-3 1,0 0 1,0 3-1,4 0-2,-4-10-1,0 7 1,0-3 1,0-1-1,0 4-2,-4-2 2,0 5 1,4-3 0,-13 0 1,5 0 0,-4 0 1,4 3 0,-4 0 0,3-4 2,-3 4-1,4 0-2,-4 0 2,-1 0-3,5 0-2,0 0 1,0 4 1,-5-1-4,9 0-1,-4 0 1,4 5-1,-4-5 1,-4 7-3,8-1 2,-5 4-1,5-7 1,0 2 0,-4 8-1,8-3 2,-8 1-2,8-1 1,0 0 0,0 1-1,0 2 1,0-3-1,4-5 2,0 4 0,8 1 0,-4-5 0,1 5 1,3-4-1,-4 1 1,-4 4-1,4-4 1,1 2-3,3-2 2,-4-2-1,-4 5 3,4-1-1,0-4-1,1 5 0,-5 0 0,4-2 0,-4 1 1,-4 4-1,8-3-1,-8-2 0,4 2 0,-4 0 2,0-2-2,-4 1 1,4-2-1,-4 1 0,0 2 0,0-4 0,-4 1 1,0-4 0,-1-1 0,5 1-1,-8 1 0,4-4 0,0 0 0,-1 0 0,-3 1 0,0 2 0,0-6-2,-1 0 0,1 0 1,0 0 0,-1 0-1,5 0 0,-4 0 0,0 0 0,8-3 0,-5 3 0,1-3-4,4 3-4,0-7 0,0 4-3,4 0-2,0-4-5,-4 1-2,4 1-6,4 2-9,-4 0-9,0-3-7,16-7-10</inkml:trace>
  <inkml:trace contextRef="#ctx0" brushRef="#br0" timeOffset="32999.8875">22017 10470 295,'0'0'35,"0"0"-3,0 0-6,0 3-6,0-3-1,0 0-4,5 3 0,-5-3-1,0 4 1,8-1-3,-4 0 1,0 3-5,0-6 1,4 2-3,0 3 0,1-1-3,-5-4 1,0 4 0,0 2-3,4-3 1,-8 0 0,8-3 0,-8 4-1,4-4 0,-4 0 1,4 3 2,1 0 0,-5 0 1,0 3-3,0-6 0,-5 4 1,1 0-2,4 0 3,-4 2-1,0 3 1,0-5 1,0 2-2,0-1 1,-4 1-1,4 1 1,-5-1-1,9 0 0,-4 1 2,0-1-2,0-1 1,4 1 0,-4 0-1,4 1-1,0-4 1,0 7-2,0-7 1,0 0-2,0-2 1,0 3 0,4-4 0,-4 6 0,0-6-2,8 6 2,-8-6-3,4 0 0,5 7-3,-1-4 0,-8-3-2,4-3-1,4 3-2,-4-3 0,4 3-4,1-7-5,-5 1-4,4 3-9,-4-5-6,0 1-6,0 7-5</inkml:trace>
  <inkml:trace contextRef="#ctx0" brushRef="#br0" timeOffset="33675.9261">22451 10149 298,'0'0'37,"0"0"-3,0 0-5,0 0-5,0 0-4,-4 0-5,4 0-5,0 0-1,0 0-3,0 0-3,0 3-3,0-3-8,0 3-6,0-3-9,0 0-7,0 4-7,0 11-11</inkml:trace>
  <inkml:trace contextRef="#ctx0" brushRef="#br0" timeOffset="33880.9379">22435 10351 287,'0'0'39,"0"0"-2,0 0-3,0 3-2,0-3-4,4 3-5,0 0-6,0-3-4,-4 0-5,4 4-1,-4-1-2,5-3-7,-5 0-8,0 0-7,0 0-10,0 0-4,0 0-8,0 0-5</inkml:trace>
  <inkml:trace contextRef="#ctx0" brushRef="#br0" timeOffset="41130.3525">13866 4807 246,'0'0'31,"0"0"1,0 0-1,0 0-2,0 0-1,-4 0-4,4 0-3,0 0 2,0 0-2,0 0 0,0 0-7,4 0 0,-4 0-3,4 0-1,5 0-1,3-6-3,-4 6 1,0-3-2,0 0-2,1 0 1,3-2-2,-8 2-1,8-1 1,-3 1-1,3 0 1,-4 3-1,0 0 1,4-3-1,-3-4-1,3 1 0,-4 3 0,-4 3 0,4 0 1,1 0 0,-5 0-1,4 0-1,0 0 2,-4 0-1,4 0-1,-8 0 0,0 0 2,4 0-2,-4 0 2,0 0-2,5 0 1,-1 0 0,-4 0 1,-4 3 0,4-3-1,0 3-1,0 10 2,-5 0-1,5-8 0,-4 7-1,0-2 2,0 2-1,0 3 0,0 1 0,0 1 0,-4 2 0,-5 0 0,5-4-1,4 4 2,-4-2-1,0 2 0,4-1 0,0 1-1,4-5 0,-9 2 1,9 0 0,0-5 0,0 5 1,0-6-2,0-3 0,0 3 2,0 0-1,4-7 0,1 0 1,-1 0 0,4 0-2,0-3 2,0 0-1,0-3 0,5 0 0,-5 0-1,0 0 2,0-7-1,0 7 0,1 1 0,-1-3-1,-4 4-1,0 1-4,0-3-1,0 3-5,-4 0-4,4-3-5,0-1-6,-4 1-4,4 0-6,1 3-3,-10 3-13</inkml:trace>
  <inkml:trace contextRef="#ctx0" brushRef="#br0" timeOffset="41419.369">13956 4957 334,'0'3'41,"0"0"-5,0-3-3,-4 3-6,4-3-2,0 0-6,0 0-4,4 0-3,5 0-3,3-3-4,4 0-1,-3 0 0,-5-5-1,8 2-2,-8-1 2,5-2-5,-1-1-3,-4 5-8,4-1-10,1 0-9,-5-1-6,-4 1-9,8-10-7</inkml:trace>
  <inkml:trace contextRef="#ctx0" brushRef="#br0" timeOffset="41763.3887">14366 4777 337,'0'0'37,"0"0"-1,0 3-3,0-3-6,0 0-5,0 0-4,0 0-7,0 0-2,8 0-2,4 0-3,-4 0 0,-3 0-1,7-3 0,-4 3-2,0-3-2,0-3-7,1-1-5,-1 1-6,0 1-5,0 2-7,-4 3-3,-4-3-6,4 3-1</inkml:trace>
  <inkml:trace contextRef="#ctx0" brushRef="#br0" timeOffset="41971.4006">14407 4963 222,'0'0'36,"0"0"-3,0 0-1,0 0-1,0 0-5,0 0-1,4 0-4,8 0-2,-4 0-2,-4 0-7,1 0 0,7-3-4,-4-3-4,0 1-10,4-1-12,-7-1-10,7-2-8,-8 2-9</inkml:trace>
  <inkml:trace contextRef="#ctx0" brushRef="#br0" timeOffset="42452.4281">14792 4397 270,'0'0'38,"0"0"-5,0 3 1,0 1-2,0 5 0,0 4-3,0 1-4,0 5-4,0 5-2,0-2-1,4 5-3,-4 0 0,8 10-2,0-5 0,-4 1-3,4 4-2,-4-1-2,1 1-1,-1 3-3,0-4 2,0 4-1,-4-7-1,4-3-1,0 2 0,-4-5-3,4 0-2,-4-1-4,0-2-3,0-5-5,0-2-4,0 2-7,0-9-7,0 1-7,0-2-5,-4-2 0,-12 17-9</inkml:trace>
  <inkml:trace contextRef="#ctx0" brushRef="#br0" timeOffset="42801.4481">15062 4788 339,'0'0'30,"0"0"-3,4 0 0,4 0-1,-4-1-4,4-2-2,1 3-5,-1-4-4,-8 4-3,4-3-2,4 0-1,-4 0-2,0 0-1,0-1 1,4-2-1,1 3-2,-5-2-2,4 5-5,-4-9-10,0 2-6,0 4-8,0-3-2,0-1-4,-4 7-7,9-8-4</inkml:trace>
  <inkml:trace contextRef="#ctx0" brushRef="#br0" timeOffset="43137.4673">15316 4655 356,'0'0'36,"0"0"-1,0 3-3,0-3-2,8 3-3,-8 5-5,0 2-4,8-1-5,-4 4 1,4-4-1,0 3-1,1-3-5,3 4 0,0-5-2,-4 1 0,5 1-3,-5 3 2,4-5-3,0 4 0,-3-5 0,3 2 0,-4-3-1,0 4 0,5-5 0,-5 4 0,0-2-2,0-4-4,0 3-3,-4-3-3,5 2 0,-9 2-6,4-7-3,0 0-4,-4 0-4,0 0-7,0 0-3,0 0-4,-8 0-8</inkml:trace>
  <inkml:trace contextRef="#ctx0" brushRef="#br0" timeOffset="43431.4841">15479 4615 317,'0'0'37,"0"0"-1,-4 6-3,4-2 1,0 7-3,0 5-6,0-4-3,-4-1-8,4 2-1,0 3-3,-4 2 0,-4 1-4,4-2-1,-4 2-2,4 2 1,-1-2-2,-3 2-1,4 1 0,-4-5-2,0 2-4,0-3-2,-1 2-1,-3 1-3,8-5-1,-8-1-6,12 0-1,-4-2-3,0-5-4,-5 0-4,9 1-5,-4-7-2,0 6-11</inkml:trace>
  <inkml:trace contextRef="#ctx0" brushRef="#br0" timeOffset="44056.5199">15553 4346 194,'0'-3'23,"0"3"-4,0 0 0,0 0-1,0 0 0,0 0-3,0 0 1,0 0-2,0 0-1,0 0 0,0-3 2,0 0 2,4 3-3,-4 0 1,4-3-2,-4 3 2,4 0-4,-4-4-1,0 4 2,0 0-3,0 0 0,0 0-1,0 0-3,4 0 0,-4 0-1,0 0 0,0 0 1,0 0-2,5 0 0,-1 0-1,0 0 0,0 0 0,0 0-1,4 0 0,-4 0-1,0-3 1,0 3 0,0 0-1,5-3 0,-5 3 0,0 0 0,0 0-1,0 0 2,0 0 1,-4 3-2,0 0 0,0-3 0,0 13 0,0-2 0,0-1 0,0 3 0,0-7 0,0 0 0,-4 2 0,0 2 0,4-4 0,-8 4 0,4-4 0,4-1 0,0 1 0,0 1 0,-4 2 0,4-6 0,0 4 0,0-4 2,0 2 0,0-2 1,4 0-2,-4-3-1,0 0 1,4 3 0,4 0 0,0-3 0,-4 0-1,4-3 0,-3 0 0,3 0 0,0 3-4,-8-3-4,8 3-9,-4-5-8,0 5-9,0-3-7,0-1-3,1-2-10</inkml:trace>
  <inkml:trace contextRef="#ctx0" brushRef="#br0" timeOffset="44355.537">15897 4529 302,'0'3'33,"0"1"-4,0 2-2,4-6 3,0 0 0,-4 0-1,4 0-2,9 0-6,-5 0-6,-8 0-2,8 0-5,0-3-2,-4 3-1,8 0-2,-3 0-1,-5-3 0,0-1-1,8 4-2,-4-3-4,-8 0-5,9-3-8,-5 2-7,4-2-9,-8 5-6,8 1-9,-4 1-7</inkml:trace>
  <inkml:trace contextRef="#ctx0" brushRef="#br0" timeOffset="44648.5537">16208 4456 334,'0'0'29,"0"3"-4,0-3-4,4 7-2,-4-4-3,4 5 0,0-2-1,5 4-1,-5-4-4,0 0 0,0 2-4,4 8-2,0-6 0,-4-1-2,0-2 1,1 1-1,3-2-2,-4 3-2,4-2-7,-4 1-5,4 1-8,0-5-3,-3 2-7,-1-3-5,0 0-3,8 0-5</inkml:trace>
  <inkml:trace contextRef="#ctx0" brushRef="#br0" timeOffset="44933.57">16376 4426 320,'-4'0'31,"4"3"-2,0 2-2,-4 4 0,0 7-2,-5 5-2,5 1-6,-4-1-3,0 4 0,4 5-6,0 1-1,-4-1-1,-1 0-1,1 2-1,0-2-1,4 0-2,-4-3-1,0 2-1,4-8-3,-5 1-6,5-5-5,-4 2-5,8-3-6,-4-8-4,0-1-5,4-1-4,0-6-2</inkml:trace>
  <inkml:trace contextRef="#ctx0" brushRef="#br0" timeOffset="45317.592">16437 4264 332,'0'-3'35,"9"-4"-2,-5 7 1,4 0-2,-4-6-8,0-1-5,0 4-6,0 0-3,4 0-2,-3 3-3,-1 0-1,-4 0-1,8 0-1,-4-3 1,0 3-1,0 0-1,-4 0 0,0 6 0,0-6-1,4 6 3,0 4 2,-4-4 1,0 1-2,0-1-1,0-4 0,0 2-2,0-2 0,0 4 1,0-2 2,0 2 0,0 0-1,0-3 1,0 1 0,0-1 1,4 2 0,-4 1 0,0-3-1,0 0-2,0 0-1,4 1 0,1-4 0,-5 3 0,8-3-1,-8 0 1,4 0-1,12 0-2,-8 0-5,1 0-6,-1-3-5,0 3-10,4-4-12,-4-2-18</inkml:trace>
  <inkml:trace contextRef="#ctx0" brushRef="#br0" timeOffset="47228.7013">22902 10138 247,'0'-3'42,"0"3"-2,-4 0-1,4 0-2,0 0-4,0-4-6,-4 4-4,4 0-5,0 0-6,0 0 0,0 0-3,4-3-2,-4 3 1,4-6-2,4 6 2,-4-6-1,8 2-2,-8-2-2,5 1 2,-1 2-1,-4 0 0,4 3 0,0-3-2,0 0 2,1-1-2,3 4-1,0-3 1,-4 3-1,5 0-1,-5-3 0,0 0 0,-4 3 0,4 0 0,5 0 1,-9 3-2,4-3 1,-8 0 1,8 0-2,-8 0 2,0 0-2,4 0 1,0 3 1,-4-3-2,0 3 1,0 1 0,0-4 0,-4 6 0,4 0 0,-4-1 1,4 1-2,0 1 1,-8 2 0,4 1 0,0-2-2,0 1 2,-5 4-1,5-2 1,-4 2 0,0 3 0,4-3-1,-4-2 2,4 1-1,-5 4-1,1-5 2,4 2-1,-4 0-1,-4-5 2,3 4-1,5 1 0,0-2 0,4 2 0,-8-3 0,4-1-1,4-1 2,0-2-2,0 1 2,4-4-2,-4 3 2,0-2-1,8-1-1,0 0 2,1-3-2,-5 3 2,8-3-1,-4 0-1,0 0 2,1 0-2,-1-3 1,0 3 0,4 0-4,-4 0-4,1-3 0,-1 3-2,-4-3 0,4-1-5,0 1-1,-4-3-6,5 3-7,-1-1-5,-4 1-7,0-2-1,0-4-10</inkml:trace>
  <inkml:trace contextRef="#ctx0" brushRef="#br0" timeOffset="47499.7168">22947 10251 281,'0'0'37,"0"0"-6,0 0-3,0 0 1,0 3-5,8-3-4,4 0-5,-4 0-2,5 0-4,-5 6-2,4-6-2,1 0 0,-1 0-2,0 0-2,0 0 0,1 0-2,-5 0-8,4-3-4,-4 0-9,-4-3-6,0 2-5,5 1-3,-5 0-2</inkml:trace>
  <inkml:trace contextRef="#ctx0" brushRef="#br0" timeOffset="48035.7475">23336 10186 225,'0'0'33,"0"0"0,0-7-2,0 7-3,0 0-1,0 0-1,4 0-1,0 0-4,4-1-4,0-3-3,1 1-4,3 0-2,-4 3-2,0-3-1,0 3-2,5 0-3,-5-3-5,0 0-10,-4-1-8,0 1-7,4 3-5,1-6-3,-1 3-3</inkml:trace>
  <inkml:trace contextRef="#ctx0" brushRef="#br0" timeOffset="48280.7615">23373 10302 263,'0'0'39,"0"0"-6,0 0-1,0 0-3,0 0-2,4 0-3,4 0-7,4 0-3,-4 0-5,1 0-2,-1 0 1,-4-4-4,4 4-1,0-1-2,4 1-3,-7 0-7,-1 0-3,-4-3-7,4 3-4,-4 0-3,8-4-2,0 1 0,-4-3-3,0 3-1</inkml:trace>
  <inkml:trace contextRef="#ctx0" brushRef="#br0" timeOffset="49219.8152">23974 10085 230,'0'0'24,"0"0"-2,-4 0 0,4 0 0,0 0-3,0 0-2,0 0 0,0 0-2,0 0-2,0-3 0,0 3 2,0 0-1,0 0 1,0-3 1,0-3 1,0-4 0,0 2-3,0 2-2,0-1-3,0 1-1,0-7-2,0 9 1,0-3 1,0-2 0,-4-4-3,4 7-1,-4 1-2,4-1 2,-4-1-3,0 1 1,0 3 0,0-7-1,-4 5 0,3 5-1,1 0 1,0 0-1,0 0 0,-4 0 0,0 0 0,4 0 0,-9 0-1,5 0 1,0 8 0,-4 8 2,4 0-2,-5-2 0,1 2 1,0-1-1,-1 0 0,1 3 1,4 4 1,-4-1-1,4 4 1,-1-1 0,1 3-2,0 2 4,0-5-2,4 4 2,0-1-1,-1-3 0,5-2 0,5-1-1,-1-2 1,4-1 3,-4-2 1,12-7-1,1-1 0,-1-2 1,5-6 0,-5 0 0,4-3 1,1-3-4,-1-5 1,1-5-2,-1 1 2,1 0-2,-1-1 0,-3 1 0,-5-1 1,0-4 0,0-2 2,1 1-1,-9-5 0,0 3-1,-4 0 1,0 0-3,0-1 0,0-2 0,-4 9-2,0 1 1,-9 0 0,9 5-2,-4-2 1,-4 0-4,4 9-1,-5-6-4,5 4 0,0 6-6,0-3-2,-4 3-2,-1 0-3,9 0-1,-8 3-5,4 0-8,0 3-5,-1 1-9,-3 4-3,-12 28-7</inkml:trace>
  <inkml:trace contextRef="#ctx0" brushRef="#br0" timeOffset="55433.1706">13727 5758 302,'0'0'29,"-4"0"0,4 0-5,0 0-1,0 0-1,-4 6-3,4-6-2,-4 7 0,4-1-1,0 1-2,0 0-1,0 3 0,0-4-3,0 1 0,0 2-1,4 1 0,-4 1-3,4 2 1,0 1-2,0 2 0,-4 0-2,0 1 0,4-1-2,-4 5 1,0-2-1,-4 5 0,4-2 0,0-1 0,-8 6-1,4-2 0,0-6 0,0 2 0,0-8-1,0 1 0,-1 2 2,1-10-3,0 2 2,-4-5 0,8-3-2,0 0 0,-4-3 1,4-2-1,-8-7 1,8-7 0,-4 4 0,0-7 0,4-2-1,0-5 2,-4 6 0,4-1 0,0-3 0,0-2 0,0 2 0,0 0 0,4 2 0,-4 1 0,4-2 0,4 3-1,0 3 1,-4 6-1,0-2 1,4 5 0,5-2-1,-5 4 2,-4-1-1,4 4-1,0 1 0,1 2 1,-1 0 1,0 0 0,0 3-2,-4 0 2,9 0-1,-9 3 0,4 0 0,-4 0 0,0 5 0,0 2 0,0-4 0,0 4-1,0-1 2,1-1-1,-5 2-1,0 2-1,0-4-1,0 2-1,0-1-1,0 4 2,-5-3-1,5-6 0,-4 6 0,0-1 1,0 1-2,0 1 2,0-5 1,-4 4-3,4-4 2,-5 4 0,1-7 1,4 2-1,-4 4 3,4-2 0,-4-4-1,0 3 4,3 1 0,-3-3 1,0 0 1,4 5 0,0-2 0,0-4-1,4 0 1,0-3 3,0 6-1,0 1-1,0-4 1,0 2-1,0 1 2,0 3 1,0-5-3,4 2 2,0 0-2,0-1 2,4 1-3,0 1 1,5-4-1,-5 3 0,4 4-2,-4-5-1,5-2 0,-5 0 0,0 0-1,0 0 0,0 7 0,-3-4-2,-1 4-4,0-4-2,0-4-3,0 4 0,0 4-5,0-1-4,-4-1-4,4-1-5,-4-4-6,4 3-10,-4 0-6,-4 13-9</inkml:trace>
  <inkml:trace contextRef="#ctx0" brushRef="#br0" timeOffset="55848.1943">14104 5857 329,'0'0'37,"0"0"0,0 0-5,0-4-5,0 4-8,0 0-5,0 0-1,0 0-5,0 0-2,0 0-1,0-3-5,0 3-7,0 0-3,0 0-7,0 0-7,0 0-3,4 0-8,-4 0-4,4 7-7</inkml:trace>
  <inkml:trace contextRef="#ctx0" brushRef="#br0" timeOffset="56042.2054">14124 6006 225,'0'0'36,"0"0"0,0 0-3,0 0-3,0 0-7,0 0 1,0 0-4,0-3-7,0 3 0,0 0-6,4-3-2,-4 3-1,0-3-6,0 3-8,0-2-12,0-1-12,0 0-7</inkml:trace>
  <inkml:trace contextRef="#ctx0" brushRef="#br0" timeOffset="56717.244">14456 5893 246,'0'0'28,"0"0"3,0 0-2,0 0-3,0 0-5,0 0-2,0 0-3,0 0 2,0 0-2,4 3-3,-4-3 2,0 7-1,0-1-1,4-1-4,0-2-1,0 7-3,-4-1-1,4 1-1,0-2 0,1 1-2,-1 4-1,-4 0 2,4-7-2,-4 5 1,4-5 0,-4 4-2,4-4 2,-4-4-1,4 1 0,-4 0 0,8-3 0,-8 0 0,8-3 0,1 0-1,-5-2 2,4-4-1,-8-1-1,8-1 0,0 1 1,-4 1 1,5 3 0,-9-4-2,4 0 2,4-1-2,-4 8 2,4-6-1,-8-1-1,0 7 2,4-2-1,-4 2 0,8 0 0,-8 0 0,0-1 2,0 4 0,0 0 3,0 0-1,0 0 1,0 0 1,0 0 0,4 4-1,1-1 1,-5-3-2,0 9-1,0-1-1,0 2 0,0-1-1,0-1-1,0 2-3,0-1 0,0-5-4,0 2-7,0 0-3,0-3-10,4 4-4,0-7-5,-4 0-5,0 0-3,4 11-8</inkml:trace>
  <inkml:trace contextRef="#ctx0" brushRef="#br0" timeOffset="57196.2714">14771 5833 252,'0'0'31,"0"0"-1,4 0-2,-4 0 0,0 0-5,4 1-2,-4-1-1,4 4 1,0 2-1,1 0-6,-5 1-3,0 2-2,0-1-4,0 2 1,0-1-3,0 4-1,-5-7 1,5-1-3,0 1-2,0 1-1,0-1-1,-4 0-1,4-1-1,0-2 0,0-3 0,0 4 4,0-1 0,0-3 0,0-3 0,0 3 2,0 0 0,4-8-1,1 1 1,-1 1 0,4-4 0,-4-1 0,4 2 1,0 2 0,1-2 2,-1-1 3,-4 2 1,4 5 0,0-3-3,0-1 1,1 1 0,-1 0-2,0-1-1,0 6 1,-4 1-1,4 0 1,-3 0-1,-5 0-1,4 0 1,0 0 1,-4 1-1,4 3 1,-4 8-1,0-5-1,4-1-1,0 2 0,-4-2-1,0-3-3,8 4-5,-8-1-3,0-3-8,0 1-7,0-4-5,0 0-8,4 0 1,-4 6-2</inkml:trace>
  <inkml:trace contextRef="#ctx0" brushRef="#br0" timeOffset="57438.2853">15086 5768 312,'0'0'35,"0"0"-3,0 0-4,0 0-2,0 6-3,0-6-4,0 10-4,4-3-3,-4 3-3,0 0-4,5-4 0,-5 3-3,0 3 0,8-3-6,-8-3-6,0 4-6,0-7-7,0 2-4,0 1-5,0 4-6,0 3-8</inkml:trace>
  <inkml:trace contextRef="#ctx0" brushRef="#br0" timeOffset="57617.2955">15107 5507 317,'0'-2'35,"0"-1"-5,0 0-7,0 3-8,0 0-3,0 0-7,0-3-8,0 3-9,0 0-9,0 0-8,0 0-7,8-3-7</inkml:trace>
  <inkml:trace contextRef="#ctx0" brushRef="#br0" timeOffset="57909.3122">15271 5407 276,'0'3'33,"4"0"-2,0 3-2,-4 9-2,4 1-3,-4 6 0,0-1-2,8 2-3,-8 3-3,0-2-6,0 1 0,0-1-3,0 3-1,0 0-3,0-2-1,0-1-1,4-1-4,-4-3-6,0-1-7,0-4-4,4 1-3,-4-4-3,0-2-7,0-5-1,0-2-3,4 13-8</inkml:trace>
  <inkml:trace contextRef="#ctx0" brushRef="#br0" timeOffset="58340.3369">15197 5609 297,'0'0'39,"0"0"-5,4 3-1,-4-3-3,4 0-2,8 6-5,-8-3-3,9-3-7,-1 0-3,0 0-3,1 0-1,-1 0-2,0-3-2,-4 0 0,5-3-1,-1-1-1,-4 4-2,0 0-6,0-2-8,-3 2-8,3 0-6,-4-4-4,0 4-4,-4 3-3,20-3-7</inkml:trace>
  <inkml:trace contextRef="#ctx0" brushRef="#br0" timeOffset="58765.3612">15811 5625 215,'0'-4'23,"0"4"-1,0 0-6,0 0-1,0 0-2,0-6-1,0 6-1,0-3-1,-4-4 4,4 1-2,0 0 1,0 4 2,0-4-2,-4 6-1,4-3-1,0-1-3,0 4-1,0 0-1,-4 0-2,4 0 0,0 0 0,0 0-1,0 0-1,-4 7 2,0-7 4,-5 11 0,1-2 2,4 4-1,-4 0-1,4-5-1,-4 5-1,3-1 0,1-1-3,4 2 1,0 3-2,0-5 0,0 2-1,0 3 0,0-5 0,4 5 0,1-3-1,3-6-1,-4 3-1,4-4-3,-4 1-5,4-7-7,1 0-8,-1 0-7,0 0-6,0-3-2,0-1-4</inkml:trace>
  <inkml:trace contextRef="#ctx0" brushRef="#br0" timeOffset="59011.3752">15999 5578 270,'0'0'34,"4"-3"-7,1 3-1,-1 0-4,4 3-1,-8 1-1,0-4-5,0 9-1,0 2-4,0 2-1,0 0-3,0-2-1,0 2-1,0-4-1,0 4-5,0-5-7,0 1-8,0-2-9,0 2-8,0-4-3,0 14-10</inkml:trace>
  <inkml:trace contextRef="#ctx0" brushRef="#br0" timeOffset="59206.3864">15999 5303 306,'0'0'34,"0"0"-7,0 0-5,0-3-6,0 3-5,0 0-1,0-3-7,0 3-8,0 3-6,4-3-10,-4 0-7,0 0-2,9 0-2,15 18-6</inkml:trace>
  <inkml:trace contextRef="#ctx0" brushRef="#br0" timeOffset="59593.4085">16155 5615 241,'4'0'28,"-4"3"-7,0 4-3,0-1 1,0-1-1,0 4-1,0 1-4,0-1-2,0 1-1,0-2-5,0 1 4,0 1-5,0-2 2,0 1-4,0-2 2,0-1-2,0 0 0,-4-2-1,4-1 1,0-3 1,0 0 3,0 0 0,0 0-2,0 0 0,0 0-2,0 0 0,0 0-1,0-3 1,0-4-2,0-5 0,4-1-1,4 2 1,0-5 0,-4 3 0,5-1 0,-9-2 0,8 2 1,-4-2-1,-4 3 0,8 2 1,-4 1 1,0 1 1,0 2-1,0 3 2,1 0-2,3-2 0,-8 3-1,4 0-1,-4 0 0,4 3-2,0-4-6,-4 4-5,8-3-10,-8 3-6,4 0-6,5 0 0,3 3-9</inkml:trace>
  <inkml:trace contextRef="#ctx0" brushRef="#br0" timeOffset="59919.4272">16478 5510 205,'0'-3'18,"0"-2"-1,-4 2-5,4 3-1,0 0-5,0-6-2,0 2-1,-4 4-2,4 0 2,-4 0 3,4 0 1,-8-3 0,8 0-1,-4 3 2,0 0 1,0 0-1,-1 0 1,1 0-2,4 0 2,0 3-4,-8 4 2,8 2-3,-4 2 1,4-1 0,0 3 1,0-1 0,-4-1-2,0 2-1,4 3 0,-4-2 0,0 2-2,4-2 0,-4-1 0,4 0 2,0-2-5,0-1-2,0-1-5,0-3-1,4 1-4,0-4 0,4 0-5,0-3-4,0 0 0,1 0-5</inkml:trace>
  <inkml:trace contextRef="#ctx0" brushRef="#br0" timeOffset="60241.4456">16699 5065 317,'0'0'23,"0"0"-1,4 0-1,1 3 3,-5 2-4,0 8 1,0 3-1,0 1-1,0 8-2,-5-7-3,1 11 0,4 1-2,-4 0-3,-4 3-2,8 1-1,-8 2-2,4 4 1,0 0-3,0-2-1,0-3-3,-1-3-2,-3-2-4,4 0-5,4-1-7,0-9-4,0-4-4,0-1-6,0 0-2,0-8-1,8 7-12</inkml:trace>
  <inkml:trace contextRef="#ctx0" brushRef="#br0" timeOffset="60625.4676">16818 5499 318,'4'-3'21,"-4"3"-3,8-3-1,-4-1 1,1-2-4,-1 3-2,4-5-2,-4-2-3,4-2 0,0-1-1,-4 5-1,5 2-3,-9-4 0,4-3 1,-4 4-1,4 1-2,0-8 0,0 10 1,-4-2 0,0 1-1,0-2 0,0 2 1,-4-5 2,4 9-1,0 3 2,-4 0 3,0 0 0,0 0 4,-5 0 0,5 3 0,0 6 1,0 4 1,-4 4 0,0-1-3,4 5 2,-5 1-3,5-1 1,0-2-5,0 2 2,4 1-3,0-5 1,0 3-2,0-1-2,0-5 0,0 2-1,4-5 2,4 2-3,1-4 2,3-2-6,0-1-3,1-5-5,3-1-6,-4 0-11,5-1-13,-5-2-14</inkml:trace>
  <inkml:trace contextRef="#ctx0" brushRef="#br0" timeOffset="62467.5729">22226 11158 287,'0'-3'38,"0"3"-6,0 0-6,0-3 1,0 3-2,0 3 0,4-3-3,-4 3-3,4 7-6,-4 0 0,0-2-3,0-2-4,0 3 2,0 1 0,5 4-4,-5 2 0,0 0-1,0-2 0,0 2 0,0-5-2,0 5 0,-5 0 0,5-3-1,-8-2 0,8 2 1,-4-1 0,-4 3-1,4-9-1,4 4 2,-8-4-2,8-4 2,-4-2-2,0 3 2,-1-3-1,5-3 0,0 3 0,-8-8 0,8-8 0,0 1 0,0-4 0,0 2 0,4-5 0,-4-5-1,0 1 2,0-4-2,4 3 2,1 2-1,3 1 0,0-2-2,0 2 3,0 4-2,0 1 1,5 4 0,-5 3 0,4 2 1,-4-3-2,5 7 1,-5 1 1,4-1 0,0-1-1,-3 4 0,7 0 0,-8 3 0,0 0 0,-4 3 0,5-3 0,-5 3 0,0 4 0,-4 2 0,4-1 0,-4 5 0,0-3-1,0 2 2,-4-1-1,4 2-1,-8 0 0,-1-2-1,5 5 1,-4-3-3,0-2 2,0 1 1,8-2 1,-8-4 0,4 2-1,-5-1 1,1-1-1,4 0 0,-4 1 2,-4-1-1,8 0 0,-1-4 0,1 4 1,4 1 3,0-1 0,-4-3 3,4 4-1,0-1 1,0-1-1,0 1-1,0 1 0,4-1-2,-4-3 1,4 3-1,5-2-1,-5 0 0,8-4-1,-4 10 0,0-4 0,-4-3-1,5 4 0,-1-7 0,0 3-5,-4-3-5,4 3-1,-4 0-3,0-1-4,-4 3-5,9-5-7,-9 0-7,4 0-5,-4 0-2,0 0-9</inkml:trace>
  <inkml:trace contextRef="#ctx0" brushRef="#br0" timeOffset="62694.5859">22529 11085 344,'0'-3'46,"4"3"-7,0 0-7,-4 0-6,0 0-5,0 0-6,5 0-4,-1 0-4,0 0 1,0 0-4,0 0-6,-4 0-7,4 0-4,-4 3-6,0-3-7,0 0-4,4 0-5,-4 0-2,0 10 0,0 20-4</inkml:trace>
  <inkml:trace contextRef="#ctx0" brushRef="#br0" timeOffset="62876.5963">22550 11271 171,'4'0'27,"-4"0"2,4 0 2,-4 0 0,4 0-3,-4 0 0,4 0-4,0 0-4,-4-3-5,4 3-3,0 0-2,-4 0-4,0 0-1,0 0-2,0-3-5,0 3-6,0 0-9,0 0-7,0 0-8,0 0-3,-4 0-7</inkml:trace>
  <inkml:trace contextRef="#ctx0" brushRef="#br0" timeOffset="63371.6246">22775 11220 289,'0'0'24,"0"0"-3,0 5-4,0-2-1,0 4-6,0 2 1,0 4-4,0-5-2,0 2 1,0-4-2,4 0 1,-4 4 1,0-5-3,0 1 2,8-3-2,-8 3-2,0-2 0,0-1 1,4 3-1,0-6 1,0 3 1,-4-3-2,9 0 1,-9-3 1,4 0-2,-4-3 0,4-1 0,4 1-1,0-5 2,-4 1-2,4 4 0,-3-4 0,3 1 0,0 1 0,-4 2 1,4-4 2,-4 4 2,0 2 1,1 1 2,-5 0-1,4 3-2,-4 0 1,0 0-1,0 0 1,0 0-1,0 3-2,0-3 0,0 3-1,0 7-1,0 3 0,0-2 0,0-2-4,0-2-5,0-1-8,0 0-4,-4 1-7,-1-6-7,5 3-4,0-1-2,-4 13-4</inkml:trace>
  <inkml:trace contextRef="#ctx0" brushRef="#br0" timeOffset="63821.6504">23004 11222 217,'4'-2'35,"-4"-1"-7,0 0-3,0 3-5,0-3-5,0 3-4,0 0 2,4 3-2,0 0-2,-4-3-1,0 8-3,0-1 1,0-7-3,0 3 1,0 0 0,0 0-2,0 4 1,0-4-2,0 0 1,0 0-2,0 0 0,0 2 0,0 1 2,5-6-2,-5 4 0,4-4 0,-4 0-1,0 3 1,0-3 0,4 0 4,0 0-1,0 0 2,-4-3 2,4-1 0,0 4 0,4-9 1,0 4 0,1 2 2,-5 0-2,4-4-1,-4 1-1,4 0-2,0 6-1,-8-4-1,4 4-1,1-3 0,-1 3 0,0-3 0,-4 3-1,0 0 0,0 0 0,0 0 2,0 6-2,0-6 1,0 10-1,0-4 0,0 1-2,0-1 2,0-1-6,0-2-4,0 3-7,0 4-4,0-4-4,0-3-4,0 1-1,0 0-2,0 0-6</inkml:trace>
  <inkml:trace contextRef="#ctx0" brushRef="#br0" timeOffset="64049.6634">23246 11211 263,'0'-3'37,"0"0"-7,0 3-3,0 0-5,4 0-4,-4 0-6,4 0-1,0 0-4,-4 3-3,4 0 0,0 3-2,-4 2-6,0 2-3,0-4-6,0 4-2,0-1-3,0-4-1,0 5-2,0-1-2,0-6-3,-4 4-1,-8 7-5</inkml:trace>
  <inkml:trace contextRef="#ctx0" brushRef="#br0" timeOffset="64200.6721">23262 11042 243,'0'-3'38,"0"-3"-7,0 3-9,0-4-6,4 1-5,-4 4-11,0-1-10,0 0-10,4 3-10</inkml:trace>
  <inkml:trace contextRef="#ctx0" brushRef="#br0" timeOffset="64487.6885">23463 10847 235,'4'0'35,"-4"0"-4,0 0-5,4 3-2,0 3-2,-4 6-4,0 0-2,0 4-3,0-2-4,0 6-2,0 0-1,0 2-3,0 2 1,0 0-1,-4 2 0,0-6-1,4 6-1,0 1-1,-4-3-1,0 1 2,-1-4-6,-3 1-8,8-1-4,-8-5-6,8 1-3,0-1-4,-4 0-4,-4 31-5</inkml:trace>
  <inkml:trace contextRef="#ctx0" brushRef="#br0" timeOffset="64719.7017">23393 11112 350,'0'-3'36,"0"3"-9,0-3-4,4 0-4,4 3-5,5-2-2,-5-1-4,0 0-4,0 3 1,4 0-1,-3-3-9,3 0-3,-4-1-9,4-2-5,-3 3-10,3 0-5,-8-1-3,37 1-6</inkml:trace>
  <inkml:trace contextRef="#ctx0" brushRef="#br0" timeOffset="65135.7255">23925 11101 254,'-4'0'22,"4"0"0,0 0-2,0 0-2,0-3-4,0 3-2,0-3-4,0 0 1,0 3-4,0-3 1,0-1-1,0 1 3,0 0 2,0 0 0,0 0 0,-4 3-1,4 0-1,-4-4 0,4 4-2,-4 0 0,0 0-2,0 4-2,-4-1 0,-1 6-1,5-2 1,-4 2-1,4-1 1,0 5-1,0 0 1,-4-2 0,4 1-1,-5 1 1,9-2 1,-4 2-2,0-3 2,4 5-1,0-7 0,0 5-2,0-3 2,4-1-1,0-1-4,0 2-8,5-1-4,-1 1-6,4-9-4,-4-1-3,-4 0-2,9 0-3,19 0-7</inkml:trace>
  <inkml:trace contextRef="#ctx0" brushRef="#br0" timeOffset="65362.7385">24093 11143 261,'0'-4'36,"0"4"-6,0 0-5,4 4-2,-4-4-7,0 3-3,0 6-4,-4 1-2,4 3-1,0 1-2,-4-5-3,0 4-4,0-5-5,0 5-3,0-4-2,0 1-2,4-4-4,-9 2-6,9 2-3,0-7-4</inkml:trace>
  <inkml:trace contextRef="#ctx0" brushRef="#br0" timeOffset="65549.7492">24097 10896 266,'0'0'35,"0"-3"-9,4 3-8,-4-3-2,4 3-7,1 0 0,-5 0-6,8 0-6,-8 0-7,4 0-7,0 3-5,0 3-2,-4-6-2</inkml:trace>
  <inkml:trace contextRef="#ctx0" brushRef="#br0" timeOffset="65979.7738">24175 11165 201,'0'0'26,"0"3"1,4 0-2,-4 0-2,-4 2-2,4 2-5,4-1-5,-4 0 0,-4 4-2,4 2-2,0-4-1,0-1-1,0 2-2,0-2-2,0-1 2,0-1-1,0 1-1,0-3 0,0 4 0,0-4 0,0 0-1,0-3-1,0 0 2,0 0-1,0 0 0,0 0 0,0 0 0,0-3 0,0 3 0,0 0 0,0-3 0,0 0-1,0-10 2,0 5-1,0 2 0,4-7 0,0 0 0,4 2 0,-4 1 0,5-2 3,-1 2-2,-4-1 0,0-2 1,0 4 1,4 2 1,-4 3 3,5-3-1,-5 4 0,0-3-2,0 3 0,0-1-1,0 4 0,0-3-2,0 3 0,0 0 0,-4 0 0,0-3-1,9 3 0,-5 0-5,4 0-8,-8 0-7,8 0-5,-8 0-3,4 0-6,13 13-7</inkml:trace>
  <inkml:trace contextRef="#ctx0" brushRef="#br0" timeOffset="66320.7933">24548 11109 276,'0'0'22,"0"-3"-3,0 3-4,-5-3-3,5 3-4,-4 0 1,4-2-3,0 2-1,-4-3-4,4 0 1,-4 3 3,0 0-2,4 0 3,-4 0-3,0 0 0,0 0 1,4 3 1,-8 0 1,4 2 2,-1 1 0,1 4-3,0-1-1,0-1 0,-4 5-1,4-3 2,0 2-2,0-4-2,0 8 1,0-3-2,-1-2 1,5 2 0,0-4 0,0 4-2,0-5 0,0-2 1,5 4-2,-1-7-6,4 3-6,0-2-6,0-1-4,0-2-5,5-1-8,7-11-6</inkml:trace>
  <inkml:trace contextRef="#ctx0" brushRef="#br0" timeOffset="66669.8133">24842 10666 212,'0'0'34,"0"3"-3,-4-3 0,4 6-5,-8 10 0,4-2-3,-4 9 2,8-3-1,-8 6 0,3-2-2,1 6-4,0 0-3,-4 2-4,4-2-2,-4 3-1,-4 1-3,7-4-3,1 2 0,-4-2 1,4 0-3,-4-3 1,4-1-2,4-6-2,-8 6-4,4-6-3,4 0-4,0-6-1,0 5-7,-5-3-2,5-5-6,5 2-1,-5-7-1,4 0-5,8 15-8</inkml:trace>
  <inkml:trace contextRef="#ctx0" brushRef="#br0" timeOffset="67071.8363">24924 11174 316,'8'-3'29,"1"0"-4,-5 0-6,4 0-4,-4-1-3,0 1-2,4-3-4,0 3-1,1-4-3,-5 3 3,4-6 2,-8 4-2,4-4-1,0 2 0,4-1-1,-8-1 0,0 1 2,0-1 2,0 5 1,0-1-1,0 3-1,0-4-1,-4 4 1,4 3 1,-4 0 1,-4 0-1,0 0-1,0 3-1,-1 1 0,5 4-1,0 4 2,0 1 0,-4 0 2,4-2-4,0 2 0,0-1 2,0 3-2,-1-3 0,5 1-1,0-2-1,0 2 0,0 3 0,0-4-1,5 0-1,-1-3 1,4 1 0,4-1-1,-4-1-1,5-1-5,-9-4-2,8 0-3,-4-3-6,0 0-6,0 0-5,-3 0-8,-1 3-5,0-3-4,0 10-10</inkml:trace>
  <inkml:trace contextRef="#ctx0" brushRef="#br0" timeOffset="72928.1712">1941 5715 192,'0'0'33,"0"-3"0,0 3-1,0-3-2,0 3-3,4 0 0,-4 0 3,0-2-1,0 2-1,0 0-3,0 0-3,4 0-6,-4-3-2,0 0-1,0 0-5,0-1-2,0 4-2,-4 0 0,4-3 0,0 3-1,-9 0 0,1 0-3,-4 3 0,0 1-1,-1 5-1,1-1 2,0 5-1,-5 0 1,5 1-1,-4-1 0,-1-1 1,1 3 0,4 1 0,0 3 0,-1-2 0,1 2 0,0-5 0,3 6 0,-3 0 1,8 2 0,-4 6-2,8-3 3,-4 2 1,4 3 0,0 0 1,0 10 1,0-3 1,0 2 0,4 4-1,4 0 0,0 0 1,0 0 0,5-3 0,-13 3 0,8-3 0,0-4-1,-4 1 0,0-1-1,5-2 0,-9 2-1,0-1 0,0 2-2,4-7-1,-4 0 3,0 4-2,-4 2-1,-5-1 2,5-5 0,-4 4-2,0-7 1,4 1 0,-4-4-2,-1-3 0,-3-2-3,4-3-4,0-2-2,0-1-1,-1 1-2,1-4-2,4-4-2,-4 0-5,4-6-7,0 0-12,0 0-11,4-6-7</inkml:trace>
  <inkml:trace contextRef="#ctx0" brushRef="#br0" timeOffset="73558.2073">2338 5887 246,'0'-3'28,"0"-1"-1,0 1-2,0 0-7,0 0-1,0 3-2,0 0 0,0-2-3,0-1-1,0-3 1,0 3-2,0-4 2,0 4-4,-9 0 0,5 0-1,4 3 1,-8 0-2,0-3-1,4 3 0,-4 0 1,0 0-2,-5 0-1,9 3-2,-12 0 1,12 3-2,-13 4 0,9 4 0,-4-1 1,0 3-2,-1-5 2,1 5 2,4 1 1,-9 6 1,9-4 1,0 4 1,4 4-1,0 0 0,-4 8 3,4 5 0,4 0 0,-5 3-2,5-3 0,0-1 2,0 3-4,0-1 0,0-1 1,0 0 1,0-4-2,0 1-1,0-4 0,0 0 0,5 1-1,-5-1 1,0-1-1,0 1 0,0-2 0,0 2-2,-5 0 0,5 2 2,-4-1-2,-4-4 2,4 0-2,0 0 0,0-1 0,-8-8 0,3-2-1,5-2 1,-4-1-2,4 0-1,0-2-4,-4-1-3,4-2-4,-4-1-1,3 2-7,5-5-6,-4-1-11,0 0-12,4-4-9</inkml:trace>
  <inkml:trace contextRef="#ctx0" brushRef="#br0" timeOffset="75077.2942">1965 7624 175,'0'0'26,"-4"-3"1,4 3 2,0 0-3,0 0 0,0 0-1,0 0-2,4-3 0,-4 3 0,0 0 0,0 0-2,0-6-3,0 3-1,4-7-5,-4 7-1,0 0-4,0-2 3,0-1-3,0-1-2,0 1 0,0 6-2,0-7 0,0 7-1,0-3 0,-4 3 0,-8-3-2,4 3 0,-1 0 0,1 0 1,-4 0 0,4 0-1,-4 3 0,3-3 0,1 3 0,-4 1 0,4 5-1,-5 1 2,1-6-2,0 9 0,4 3 2,-5-6-2,5 4 1,0-1 1,0 3 0,0-2-2,4 2 2,-1-4-1,1-4-1,4 5 2,-4-3-2,4-2 0,0 1 1,0 1 1,0 2 0,4-4-2,5 2 0,3-4 3,-4 1 1,-4-1 0,4 4-1,0-3 0,1 3 1,-5 0-1,12-4 0,-12-1 1,8 1 0,-7 4-2,3-4 2,0 3 0,-4 1-2,4-2 2,-4 5 0,-4-1 0,4 3 0,1-3 2,-5 4-4,0-5 2,0 2 1,0-3 0,0-1 0,0-1 0,-5 2-1,5-7-2,-8 3 1,4 1 0,-4-1-1,-4 0 0,-1-1 0,1-2 0,0 0-2,4 1 1,-9-1-2,9-3-2,-4 0-3,4 0-3,-5 0-4,5 0-3,0 0-6,0-3-5,0 3-11,3-7-7,-3-1-8</inkml:trace>
  <inkml:trace contextRef="#ctx0" brushRef="#br0" timeOffset="76074.3512">2571 6470 274,'0'0'40,"0"0"-4,0 0 4,4 0-2,-4 0-5,0 0-7,12 0-2,-12 7-2,9 2-2,-5 7-3,4-2-2,-4 5-4,0 1 1,-4 3-4,4 1 0,-4 5-1,0-5-2,4 3-2,-4 0 0,0 5-1,4-5 0,-4 0-2,0 4 1,0-10-1,0 1 0,0-4 0,0-2-1,0-5-3,0-2 1,0-2 0,0-4 1,0 0-3,-4-3 0,4-3 0,-4-3-1,-4-10 3,4-2 1,4-4-2,-8-2 2,4-6 0,-5-2-2,9 2 3,-4-4-1,0 1 1,0 3 0,0-4 2,0 3-1,4-3 0,-4 4-2,4 3 2,0 2 0,0 7 2,0 2 2,4 4 4,0 4 1,0-2 0,8 4-2,1-1 0,3 4-1,5-2 0,-5 2-1,0 0-2,5-3 0,-1-1-2,1 4 1,-1 0-2,5 0 1,-5-4-4,-8 1-5,5 6-4,-1 0-3,-3-3-3,-1 0-5,-8 3-9,4 0-9,-4 0-8,-4 3-6</inkml:trace>
  <inkml:trace contextRef="#ctx0" brushRef="#br0" timeOffset="76307.3645">2600 6688 306,'0'0'36,"0"-3"-2,4 3-1,0 0-4,4 0-1,4 0-6,5-3-6,-1 0-4,-4-1-4,5 4-2,-1-8-1,1 2 0,3-3-2,0-1-2,1 0-4,-9 6-5,0-3-9,5 4-8,-9-3-8,4 3-5,-3-1-5,7-2-5</inkml:trace>
  <inkml:trace contextRef="#ctx0" brushRef="#br0" timeOffset="76780.3916">2518 6224 251,'0'-3'36,"0"0"-5,0 3 0,0-10-5,0 4-2,8-1 1,-4-1 0,4 5-6,-4-6-2,9 2 0,-5 1-6,4 0 0,0 2-1,-3 1-3,3 3 1,-4 0-1,4 0-4,1 0 2,-1-5-1,4 5-2,-3 0 3,3-3-2,-4 3 0,5 0-1,-1 0 2,0 0-2,1 0 1,3 0 0,-8 0-2,13 0 1,-13-3-1,5 3 0,-1-3-2,-4 0 2,5-4 0,-5 1-1,-4-2 0,0-2-1,-4 4 0,1 3 2,-1 0 0,-4-4-1,0 4 0,0 0 0,0-3-1,-4 2 2,-1 3-1,-7-2 0,4 3 0,0-7 0,0 4 0,-1 0-3,1 3-2,0-3-2,0 3-1,0 0-3,4 0-5,-5 0-10,5 0-8,0 0-8,0 3-10</inkml:trace>
  <inkml:trace contextRef="#ctx0" brushRef="#br0" timeOffset="77048.4069">3128 6593 312,'0'0'45,"0"0"-8,0 0-5,0 0-8,0 0-8,0 0-3,0 0-4,4 0-4,-4-3-8,0 3-9,0-2-11,0 2-5,0-6-9,4 2-3,0 1-6</inkml:trace>
  <inkml:trace contextRef="#ctx0" brushRef="#br0" timeOffset="77540.4351">3386 6578 332,'0'4'38,"0"-4"-5,0 8-4,0-2-4,0 7-4,0-4-6,0 1-3,0 4-5,0 2-1,-4-3-1,0 1-1,-1 2-2,1-8 1,4 4-2,-4 1 0,4-6 0,0-1-1,0-1 0,0-5 0,0 0 0,0 0 0,0 0 0,0 0-1,0 0 2,0-2 1,4-14-1,0 0-1,9 2 0,-5-2 2,0 3-1,0 2 1,0-5 1,5 0 2,-5 5-2,-4 2 2,4 2 1,0 1 0,1 0 2,-1 3 0,0 1 0,0-4 0,0 2-1,1 4 1,-5 0-2,4 0-1,-4 0 1,0 0 1,0 4-1,4-1-1,-4 5 0,5 1-3,-5 1 2,4-1-1,0 1-2,-4 1 1,-4-1-1,8-1-4,-4 2-2,1-1-2,-1-1-2,-4 1-4,0-4-2,8 1-3,-8-3-7,0-4-7,0 3-8,0-3-7,0 0-7</inkml:trace>
  <inkml:trace contextRef="#ctx0" brushRef="#br0" timeOffset="77962.4592">3378 6357 302,'0'-3'34,"0"3"-2,0 0-1,0 3-2,4-3-2,8 0-5,-4 0-5,4 0-2,1 0-6,-1 0 1,0 4-1,1-4-4,3 0 0,-4-4 0,5 4-1,-1-3-1,0 3-2,-3-3 1,-1 0 1,4 3-4,-3-3 2,-1 1 0,0 2-1,4-3 0,-11 3 0,3-6 2,0 2-2,0 4 0,-4-3 0,-4 0 0,0 3 0,0 0-1,0-3 1,0 0-1,-4-1 1,0 4-1,4-7 2,-12 0 1,4-2-2,3 2 0,-3 1-1,0-2 1,-4 2 0,4-1 0,4 1 1,-5 0-1,1-1 0,4 2-5,-4 1-3,4-1-6,0 2-7,0 0-8,-1 3-7,1-4-11,4 4 0</inkml:trace>
  <inkml:trace contextRef="#ctx0" brushRef="#br0" timeOffset="78622.4969">4131 6556 297,'4'0'43,"0"0"-3,-4-1-1,4-3-5,0 1-5,-4 3-6,0-13-7,-4 4-2,4-1-5,-4 1-1,0 1-1,-4-2-2,0 4 0,3-4 1,1 3-4,0 0 1,-4 1-1,0-1-2,0 4 0,0 0 0,-1 0 1,5 3-1,-8 0 2,4 3-2,-9 3 0,9 4 0,-4 3 0,0 1 0,-1 2 0,-3 1-1,4 2 2,-1 2-1,-3-2 0,8 2-1,0 1 2,-1-4-1,1 1 0,8-3-1,0-2 0,0-5 1,0 1 0,0-5 0,4 1 0,5-3 0,-1-3 0,0 0 0,4-3 0,5 2 0,-5-9 0,0-6 0,0 0 0,5-1 1,-5-6 1,4 0 2,1-4-2,-1 0 0,-3-5 2,3-5 2,0 1 1,-3-1-1,3-6-1,0 0 0,1 0-1,-5 0 1,0-6-3,1 5 1,-5-3-1,0 5 1,0 2-4,0 6 2,-4 3 0,-4 7-1,0 8 2,0 5 0,0 1-1,-4 4 0,4 3 1,-4 3-2,0 6 2,-4 7 2,4 4 2,0 9-1,-9 1-1,5 3 1,4 6-1,-4 11 1,0 2-2,0 6-1,-1 0 0,1 0-1,0-4-1,4-2 0,0-3 0,0 1-1,4-11-3,0-3-2,-4-2-3,4 0-2,0-3-4,0-5-3,0 0-3,0-12-4,4 5-9,-4-4-10,8-8-10,8 16-10</inkml:trace>
  <inkml:trace contextRef="#ctx0" brushRef="#br0" timeOffset="79220.5311">4729 6073 294,'0'-7'26,"0"6"-5,0-5-2,0-4-6,0 0 3,-5 4-2,5-2-1,-4-1-1,4 2-2,-4 7 5,0-6-1,0 0 2,-4 6-1,0 0-2,4-5-3,-5 5-1,1 0-2,-4 3-2,4-1-2,-5 1 1,1 6-2,0 4 0,0-2 0,-5 2-1,5 0-1,-4 4 1,3 5 0,1 2 0,4-5-1,-4 2 0,3-2 1,9-2 1,-4 6 1,4-9-1,0 5 0,0 0 5,0-1-3,0-2-1,8-2 0,5 2 1,-5-5 1,4 2 2,1-1-3,-1 1 0,0-2 1,4-1-1,-3-1 2,-5 1-1,4-2 1,0 1-2,1 1 0,-5-1 0,0 2 0,0 2 0,-4 0 1,1 1 1,-1 2-1,-4 0-1,0-2 0,0 5 0,0-4 0,-4 1-1,-1-4-2,-3 3 1,0 1-2,-4-1 1,4-3 0,-1-3 0,1-3-1,0 1 0,-4-1 0,-1 1 0,5-6 0,0 2 0,-4-3 0,0 0-2,-5 0-4,5 0-4,0-3-5,-1 3-4,-3 0-7,4 0-12,-5 0-12,5-1-11</inkml:trace>
  <inkml:trace contextRef="#ctx0" brushRef="#br0" timeOffset="80700.6158">3447 8232 322,'0'0'38,"0"-2"-4,0 2-1,0-3-2,0 3-3,0 0-4,4 0-7,-4 3-4,8-3-2,1 0-2,3 0-4,0 0 0,-4 0-2,5 2 0,-1-2 0,-4 0-3,4-2 2,1 2-1,-5-3-1,4-7-3,-4 7-3,5-3-5,-5 0-4,0 6-3,-4-4-7,0 4-9,0 0-3,-4 0-5,4 4-8</inkml:trace>
  <inkml:trace contextRef="#ctx0" brushRef="#br0" timeOffset="80922.6285">3480 8430 260,'0'0'31,"0"0"0,4 0-1,-4 0-1,8 0-2,0 0-2,-4 0-5,5 0-3,3 0-2,-4-4-4,4 1-3,-3-4-3,-1-2-2,4 2 0,-8 1-6,8 1-7,-3 2-10,-5-3-9,0 6-9,4-7-5,0-5-7</inkml:trace>
  <inkml:trace contextRef="#ctx0" brushRef="#br0" timeOffset="82024.6915">4397 7628 183,'0'0'30,"0"0"3,0 0-6,0-4 0,4 4-5,-4-3-3,0 3-3,0 0 0,0 0-1,0-3-4,0-6 0,0 5 0,0 1-1,0 3 1,0-6-2,-4 6-1,0 0-1,0-3-2,0 3 0,-5 3-2,1-3-1,-4 3 0,4 3 0,-4 4 2,3 3-1,-3-2 2,4 1 1,-4 4-2,3-1 2,-3 7 0,0-5 2,4 3-4,-1 3 4,1 4-1,-4 5 2,4-2-2,0 1 0,-1 2 1,1 4-2,0-2 0,4 4 0,0-5 1,0 2-2,4 1 0,0-1 0,0-2 1,0-1-2,0 0 2,4 2-1,0 2 0,4-4 0,-4 4 2,4 0-2,-3-4 2,-1 0 0,0 2-1,0-1 1,0-4-3,-4 0 0,4 0 0,0 0-1,0-1-1,-4-2 2,4-3-4,-4 1 1,0-1-2,-4-5 2,0 2-2,-4 1 2,0-4 0,4-2-1,-5 4-1,1-1-3,4-3-2,-4-1-4,0-6-3,0 2-3,-1-1-6,1-7-7,0 3-13,0-2-11,4-4-12</inkml:trace>
  <inkml:trace contextRef="#ctx0" brushRef="#br0" timeOffset="83185.7579">4839 7566 167,'0'0'18,"0"0"2,0 0-2,0-4 6,0 4-2,0 0 0,0-6-1,0 6-1,0 0-1,0 0 0,0 0 0,0-3-3,0 3-1,0 0 0,0-2 1,0 2-4,0 0 0,0 0-1,0-3-2,0 3 0,0 0-3,0-3-2,-4 3 1,4-3-1,0 3 0,0 0-3,0 0 0,-4 0 1,0 0 0,0 0-2,0 0 0,-5 0 1,5 0-2,0 0 1,0 3 0,-4 0 1,0 2-1,0 1 1,4 1-1,-9 2 0,5 1 0,0-2 0,-4 1 0,3 4 0,-3 1 0,0 2 1,4 3-2,-1 2 2,1-5-3,0 1 2,0-1 1,0 2-1,4 4 1,-5-1 0,1 1 1,8 2 1,-4 1 1,0-1 1,0 3-2,4 2 2,-4-2 0,0 0-1,4 3 3,0-2-1,0-1-1,0 1 1,0 0 1,0-1-2,0 3 1,4 2 0,0-5 0,-4 0-2,4 3 1,0 2 0,0 2-1,-4-4 1,4 3-2,0 4 1,0-4-2,-4 2 1,0-5 0,5 4-2,-1-4 2,-4 0-1,0-3 0,0-1-2,0-3 1,-4 6-2,4-8 1,-5 1 1,1-5 0,-4 3-1,0-6 0,4 2 0,-4-2 0,8-1-2,-4-1-2,-5-2-4,1-2-2,0-2-7,4 1-1,0-1-6,0 0-10,0-2-10,0-1-12,0 6-7</inkml:trace>
  <inkml:trace contextRef="#ctx0" brushRef="#br0" timeOffset="84348.8245">4262 9569 308,'0'0'39,"0"0"-5,0 0-2,0 3-5,0 5 0,-4 5-4,4-1-4,0 1-5,0-5 0,0 5-2,0 3-1,0-2-3,0 2 1,0-4-1,0 3-2,0 1-1,0 1 0,0 2-2,-4-1 0,4-2-2,0 3 1,0-2-1,-4 2-1,-1 2 1,1 1 0,0-14-1,4 5 0,0-7 0,-4 4-1,0-7 1,0-3-2,0 0 1,4 0 0,0 0 1,-4-6 0,0-1 0,4 1 0,0-12 0,-4-1 0,4 0 0,0-5 0,0 1 0,0-3-2,0-1 2,0-3-1,0-2 1,0 5 0,0 0-1,0 0 2,4 2-1,-4 1 3,8 1-1,0 3 1,0-2 0,0 1 2,1-1-1,-1 4-1,4 2 0,0-4 1,-3 4-1,3 1 1,0 6 1,0-4-1,1 4-2,-1 2 1,-4 4 0,4 3-2,-3 0 2,3 0-2,-4 0 1,-4 0-1,4 0 0,5 6 1,-9 4-1,4 6 0,-4-3-1,4-2 1,-4 5-1,-4-4 0,0 3 0,0 0 0,4 0 0,-4 1 0,0 0-1,-4-5 0,4 5-2,0-4 1,-8-1-4,4 2 2,-4-3 0,0 1-1,4-2 1,-5-2 0,-3 2 2,8 1-1,0-4 1,-4-1-1,0 1 0,-1-3 1,5 4 2,0-4-2,-4-3 1,-4 0 1,4 3 0,-1-3-2,5 3 2,0 2 0,0-5 0,0 7 0,-4-4 0,4 0 5,0 0 0,4 0 0,0 0-1,0 1 2,-4 2 1,4 0-2,-5-1 1,5 1 0,0-2 2,0 5-1,5-6 1,-1 1-1,4 2 0,0 0 1,-4-3-2,4 2-1,-4 5 1,5-4-3,-1 4 1,4-2-1,-4-2-1,0 0 0,1 4-1,-1 3 0,0-7 0,4-1 1,-4 4-2,1 1 0,-5-1-3,4-9-4,0 5-3,-4 1-4,4-2-1,-4-1-2,5 0-2,-1 3-6,-4-6-6,-4 7-13,4-4-10,-8-10-16</inkml:trace>
  <inkml:trace contextRef="#ctx0" brushRef="#br0" timeOffset="86107.9251">5248 7764 194,'0'0'28,"0"-3"-1,0 0-2,0 3 1,0 0-1,0 0-5,0 0-2,0-6-1,0 6 1,0 0-1,0-4-2,0 4 0,0 0 1,0 4 0,0-4-1,0 3-1,0-3-5,0 0-1,0 9-2,0 1 0,0 3-1,-8-2-1,0 5-1,-4 0 1,-5-2-1,5 2 2,0 1-1,0 5-1,-1-1 1,-3 5 1,0-6-3,-1 3 0,5 0 0,-4-2-1,3-2 0,1 3 0,4-1-1,0-3 0,-1 1 0,1-4 0,0 0 0,4 1 0,0 0 1,0-2-2,0-1 1,0-4 1,-1-1-1,1-2 0,4-2 0,0-1 0,0 3 0,0-3 0,0 1 1,0 2-1,0-1 1,4-2-2,-4 3 2,5 1 0,3 2 1,-4-1 1,0 2 0,4-4 0,0 3 0,5 4 0,-5-3-1,-4 1 0,8 2 1,-4 1 0,5 2 0,-5 0 0,0-2-1,4 2-1,1 1 2,-1 2-1,0-3-2,0 2 0,1 4 0,-1-1 1,-4-1 0,4 3 0,-3-7-1,3 1 0,-4 2-1,-4-5 2,4 2-2,1-1 2,-1-3-6,-4-2-1,4-7-4,-8 3 1,8-4-5,-4 1 1,5-3-6,-9 3-6,4-3-8,0 0-9,-4 0-8</inkml:trace>
  <inkml:trace contextRef="#ctx0" brushRef="#br0" timeOffset="92091.2673">15500 208 208,'0'-6'28,"0"0"5,0 1-4,4-2 2,0-2-6,-4-1-4,4 4 1,-4 3 0,4-2-2,0-1 4,0-1-3,-4 1 0,0 6-5,0 0 0,0-3-2,0 3 0,5 0-1,-5 0-2,0 0-2,0 0 1,0 0 0,0 6 0,-5 7-3,5-2-2,0 2 0,-4-1-2,0 6 0,-4-2-2,0 0 1,0 1-1,-1 2-1,-3-1 1,0 1-1,-4-2 1,-1 2-1,-3 2 0,7 1 0,-7-4 0,4 1 0,-5-2 2,5-1-2,3 0 0,1-5 0,0 5 0,0-2-3,3-4 1,9-4 0,-4-2 0,-4 5 0,8-3-1,-4 1 0,4-6-1,0 3 2,0-4 0,0 0 1,0 6-1,4 0 1,0-6 1,0 10 0,0-4 0,0-3 0,5 5 0,-5-4 0,8 5 0,0 5 0,-3-1 0,3 0 0,0 0 0,-4 1 1,5 2 0,-5-7-1,4 2-1,0 5 2,-3-3-2,3-2-1,-4 2-3,4 0-5,-4-10 0,1 6-4,-5-1-4,4-5-7,0 4-8,-8-1-12,0-6-9</inkml:trace>
  <inkml:trace contextRef="#ctx0" brushRef="#br0" timeOffset="92444.2875">15737 517 408,'0'0'30,"0"0"0,0 0 0,4 0-4,-4 3-5,9-3-4,-1 3-3,4-3-1,-4 6-3,5-2-2,-1 5-3,-4-3-1,4 2-1,1 2-1,-5-1 0,0-2-1,4 2 0,1-4-1,-5 5-4,0-4-6,-4 0-5,4 2-3,-4 3-7,4-3-4,-8-4-4,0 2-2,0 4-1,0-1-5,-8 18-8</inkml:trace>
  <inkml:trace contextRef="#ctx0" brushRef="#br0" timeOffset="92710.3027">15987 536 277,'0'0'48,"0"3"-3,-4-3 4,4 3-9,0 7-5,0-6-9,0 6-5,0 6-2,0-7-4,0 3-4,-4 3-1,4 0-4,0 1 0,0 3-1,0 1-4,0-1 0,-4 5-3,-4 3-3,-5-1-5,5-2-4,-4-5-4,4-2-6,4-1-3,-1-2-6,-3 2-5,4-6-6,-4 23-10</inkml:trace>
  <inkml:trace contextRef="#ctx0" brushRef="#br0" timeOffset="93026.3208">16343 645 368,'4'0'38,"-4"0"-6,4 0 0,-4 0-1,0 0-8,0 0-5,4 0-1,-4 0-6,9 4 1,-5-1-4,-4 0 0,4 3-3,0 4 0,-4 1-1,0-1-2,4-1 0,-4 2-1,4 2-2,-4-4-1,0 7-3,0-8-4,0 5-5,0-3-4,0 2-7,-4-4-6,4-1-3,0 2-6,0-3-1,0 1-5,-12-2-1</inkml:trace>
  <inkml:trace contextRef="#ctx0" brushRef="#br0" timeOffset="93770.3633">16679 404 225,'0'-3'36,"0"3"3,0-4-2,0 4 0,0 0-4,0 0-2,0 0 1,0 0-1,0 0-4,4 0-4,0 4-5,4-4 1,-4 0-1,5 6-1,3 4-4,-4-4-1,0 2 0,0 5-2,1-4-2,-1 1-3,0-1 1,4-1-3,-4 5-1,-3 0 0,3-6-1,4 6 0,-4 3 0,0-3 0,1-2-2,-5 2-2,4-1-3,-4-4-4,0 5 1,0-3-4,-4-2 1,4-1-1,0-2-2,0 2-1,-4-4-5,0-3-3,0 3-4,0-3-8,5 3-4,-5-3-9,0 0-8</inkml:trace>
  <inkml:trace contextRef="#ctx0" brushRef="#br0" timeOffset="94054.3796">16843 355 280,'0'0'33,"0"0"1,0 0 0,-4 0-4,-1 0-1,5 3-1,-4 3-3,-4 7-4,4-1-4,0 3-4,0-2 0,-4-1-6,0-1 1,3 5-3,-7 0-1,4 2-2,-4-2 0,4 1 0,3 2-4,-3-1-4,0-3-5,4 1-6,0-1-7,-4 1-9,-1-8-4,9 4-5,0 1 0,-12 24-8</inkml:trace>
  <inkml:trace contextRef="#ctx0" brushRef="#br0" timeOffset="94305.394">17158 642 346,'0'0'36,"0"0"1,0 3-1,0-3-4,0 4-5,0 2-7,0 4-5,0-1-4,-4 5-3,4 2-3,-4-1 1,0 0-3,0-5-2,-5 4-2,5 2-5,0 0-5,0-8-7,0 5-7,4-4-6,0 1-5,-4-5-5,4-2-3,-16 22-6</inkml:trace>
  <inkml:trace contextRef="#ctx0" brushRef="#br0" timeOffset="94991.4332">17449 420 341,'0'0'32,"0"0"-4,0 0 0,0-3-1,4 3-1,-4 0-3,4 0-8,4 0-2,0 0-1,0 0-1,1 0 0,7 0-1,-8 0-3,4 0-1,1 0-2,-1 3 0,4-3-1,1 0-2,-1-3 2,-4 3-1,5-4-1,-1 4-1,-4-3 1,1 0-2,-5-3 1,4 2 1,0 3 0,-3 1-2,-5 0 2,0 0-1,4 0-1,-8 0 2,8 0-1,-8 1 0,0 3-1,0-1 0,0-3 0,0 3-1,0 0 0,0 4 0,0 2-1,0-4-2,-4 8 1,-4-4-1,0 1 2,0-1 0,-5-1 1,5 5-1,-4 0 1,4-2-1,-5 1 3,5 4-2,-4-1 2,4-3 0,-1-2-1,1 1 1,0-1 0,8 2 2,-8-2 1,8-2 2,-4-2-3,0 0 1,4-2 0,0 8 2,0-12-3,0 7 3,4-7-2,8 6 1,0-4-2,1 1 0,-1-3 0,0-3-1,5 3 0,-5 0-1,4 0 0,-8-2 0,5-4 0,-1 3 0,0-1-2,1 4-4,-5 0-5,-4-3-3,0 0-4,0 3-6,4-3-7,-4 3-7,-4 0-5,0-3-5</inkml:trace>
  <inkml:trace contextRef="#ctx0" brushRef="#br0" timeOffset="95263.4487">17526 536 293,'0'3'36,"0"-3"-8,0 0-3,4 0 2,1 0-2,-1 0 0,4 0-6,4 0-4,-4 0-3,5-3-4,-1 3-2,0-3-2,-4-4 1,5 4-4,-1-3-5,-4 2-5,8-2-9,-3 5-4,-1-9-6,0 4-10,1 2 1,-1-2-5</inkml:trace>
  <inkml:trace contextRef="#ctx0" brushRef="#br0" timeOffset="95892.4847">18018 165 300,'0'0'27,"0"0"-2,0 0-2,0 0 1,0 0-1,0 4-1,0-4-4,8 3-2,0 9-1,0-5-2,0-2 1,9 4 0,-9-3-4,4 1 0,1-4 0,-1 0 2,4 4-4,1-4-1,-1 1-2,0 3 0,1-1-3,-1 1 1,0-4-1,1 3 0,-1 4-1,1-6 1,-1 3-2,0-1 0,-3 4 0,-1-4 0,0-4 1,0 4-2,-3-3 2,-1 3 0,4-2-1,-4 2-1,5-3 0,-9 0 2,0 1 0,4-3-2,-4-1 0,-4 0 2,4 3 0,0 1-2,-4-4 0,0 0 2,0 3 0,0-3-1,0 3 0,-4 0 0,4 3 4,0 1-1,-4 2-1,0 1 1,0-2 1,-4 8 1,-1-5 0,-3 2-1,4 2-2,-4 0 0,-1 1 1,1 1-2,0 5 1,0-6-1,-1 2-1,1 4-2,-4-4-4,3-3-5,1 4-2,0 2-8,0-3-7,-1-2-12,5-1-8,-4 0-8</inkml:trace>
  <inkml:trace contextRef="#ctx0" brushRef="#br0" timeOffset="96988.5474">16032 483 173,'0'-3'19,"0"3"2,0 0-2,0 0-2,0 0-2,0-3 0,0 3 3,0-3-1,0 3-1,0 0-2,0 0-1,0-5-2,0 5 0,0 0 2,0 0-2,0 0-3,0 0 3,0 0-1,0 0 3,0 0 3,0 0 0,0 3-1,0 8 0,-4 5-3,-4-3-1,0 1 0,-1 2-1,5 2-1,-4 1-1,4-2 0,-8 2-1,4 3 0,-1 2-1,1 0-1,0 6-2,-4-1 0,-1 1-2,5-6 1,0 1-1,0-1 0,4 0-3,4-2-3,-4-2-4,0-6-2,4-1-5,0-1-4,0-4-10,4-1-10,-4-4-11</inkml:trace>
  <inkml:trace contextRef="#ctx0" brushRef="#br0" timeOffset="99336.6817">5535 8254 274,'0'0'38,"0"6"-5,0 1-4,4-3-4,-4 3-4,0 9-3,4-4 1,4-4 0,-3 5-3,7 0-1,-4 0-5,-4-2 0,4-2-3,0 1-1,5 1-4,-9-5 1,8 1-1,-4 2-2,1-2-6,-1-7-7,0 4-8,-4-4-6,0 3-2,-4 1-2,0 2 1,0-6-3,0 0 2,-4 19-9</inkml:trace>
  <inkml:trace contextRef="#ctx0" brushRef="#br0" timeOffset="99672.7009">5719 8211 243,'0'0'31,"0"0"4,0 0-3,0 3-3,0-3 1,-4 3-3,4 10-3,-4-5-3,0 5 0,-4 0-2,8 1-3,-8 2-3,4 1 0,-1 5-1,1 6-2,-4-3-1,4-4-4,-4 6 1,0 4-2,0 0-2,3-4 0,-3-2 0,4 2-2,-4-3-4,4-2-3,4-1-4,-8-2-4,4-2-3,-1-4-9,1-2-5,4-4-5,0-1-8,0-3-2</inkml:trace>
  <inkml:trace contextRef="#ctx0" brushRef="#br0" timeOffset="99962.7175">5981 8569 374,'0'0'36,"0"0"-6,0 6-4,0 4-4,-4 4-4,4 2-5,-4 0-3,0-2-2,-4 2-3,4-6-2,0 1-1,0 1 2,-1-4-4,1 2-5,-4-1-4,4-2-10,-4-1-5,4 0-7,4-6-3,-4 2-9,-17 1-7</inkml:trace>
  <inkml:trace contextRef="#ctx0" brushRef="#br0" timeOffset="100374.7411">6211 8221 312,'0'0'34,"0"0"-4,4 0-2,0 0-2,-4 0-1,4 6 1,0-1-1,0 4-4,-4 1-4,4-1 0,0 1-1,0-2-3,0 1-1,5 1-1,-5-1-1,4 3-3,0-3 1,0 1-4,-4-1 1,9 1-2,-1-2-1,-4 4 0,-4 1 0,4-5 0,-4 2-1,5-4-1,3 0 0,-4-2 0,0-1 0,-4 1 0,-4 3-1,9-1-4,-5-6-2,0 7-1,0-1-1,4-3-2,-8 3-1,4-4-4,-4 4-2,0-6-3,4 4-5,-4-4-1,0 3-3,0-3-2,0 0-3,0 0-2,-8 0-7</inkml:trace>
  <inkml:trace contextRef="#ctx0" brushRef="#br0" timeOffset="100726.7612">6383 8162 217,'0'-3'32,"0"3"-2,0 0-1,0 0-5,0 0-4,0 0 0,0 3-3,4-3-2,-4 3 1,0-3 1,0 10 1,0-4-3,0 2 1,0-2-1,0 1-3,0 5-2,-4-2 0,-1-2-2,1 4-2,0 1 0,0 0-1,0-2-3,-4 5 1,0-2-1,-1 2-1,1 3 0,0-1 0,0 1-4,0-5-2,4 5-3,-5-1-4,1-6-6,4-2-6,-4 1-5,4-5-5,4 4-5,-4-10-10</inkml:trace>
  <inkml:trace contextRef="#ctx0" brushRef="#br0" timeOffset="101071.781">6718 8467 339,'0'5'43,"0"-4"1,0 9-7,0-4-4,-4 7-4,4-2-3,-4-1-7,0 2-4,4 1-2,-4-2-3,0 5-5,0-6 1,0 4-1,-5 2-2,5-3-1,-4 1-4,4-5-6,-8 4-8,4-2-10,-5-4-11,5-1-12,-4 0-10</inkml:trace>
  <inkml:trace contextRef="#ctx0" brushRef="#br0" timeOffset="116834.6826">7017 7831 280,'0'-1'37,"0"-3"-3,0 4-2,0-3 0,0 3 0,0 0-5,0 0-5,0-3-5,0 3-3,0 0-4,0 3 1,0 0 1,0 2-1,0 11-1,0 0-2,0 5-1,0 1 1,0 5-4,0 0 1,0 5-3,0 1 1,0 4-2,4-4 1,-4 0 0,-4 4-1,4 0-1,0-1 0,-8-3 0,8 2 0,-12-1-5,3-4-3,5 0-1,0-3-4,0-1-7,4-7-6,-4-5-6,0 2-7,0-5-4,-12 18-13</inkml:trace>
  <inkml:trace contextRef="#ctx0" brushRef="#br0" timeOffset="117095.6975">7201 8171 342,'4'-3'40,"-4"3"-1,5 0-5,3 0-9,0 0-2,-4 0-8,8 0-3,-4 0-2,9 0-2,-5 0-3,0 0 0,5-3-3,-5 3-1,0 0 0,1-3-4,-1 0-8,0-1-6,-4 1-8,1 3-9,-1-3-1,-4 3-3,20-11-12</inkml:trace>
  <inkml:trace contextRef="#ctx0" brushRef="#br0" timeOffset="117455.7181">7562 8068 251,'4'0'39,"-4"0"0,4 0-2,4 2-3,4-2-4,-8 6-3,0 0-6,1 4-2,3-4-2,0 1-2,-4 1-3,4 1 0,0 4 0,1-1 0,-1 0-2,0 4-3,0-4-1,4 3-2,1 0 0,-5-2 0,4-5-2,-4 5 0,5 0-1,-5-2 0,0 1 0,0-5-3,0 2-2,1-4-1,-1 8-3,-4-10-2,4 3-4,-4-3-3,-4 4-3,0-1-6,0 1-4,0-7-3,0 4-4,-4 3-2,4-7-3</inkml:trace>
  <inkml:trace contextRef="#ctx0" brushRef="#br0" timeOffset="117721.7333">7750 8049 238,'0'0'36,"0"0"-1,0 0-3,0 3 0,-4 0-2,4 7-2,-8 4-1,8 2-4,-13 0-7,5 1-1,-4 2-3,4 2-2,-5 0-3,5 1-1,-4-1-2,0-5-1,-1 6 0,9-1-2,-4-1-4,-4-4-3,8 3-5,-4-8-8,3-1-2,5-7-2,-4 3-2,4-2-2,0-4-4,0-4-4,0 1-2,0-24-6</inkml:trace>
  <inkml:trace contextRef="#ctx0" brushRef="#br0" timeOffset="118124.7563">7844 7791 276,'8'-1'32,"0"-6"-4,-3 1-2,3-3-6,0 5 1,0 1-4,0-3-3,0 3-1,1-1-4,-5 4-2,-4 0-2,4 0 1,0 0 0,0 0 0,0 0 1,0 4-2,0-1 0,-4 3-2,4 4 1,-4-1-3,0-6-1,0 9 1,0-3 1,0 1 1,0-4 0,0 4 1,-4-3 0,0 3 0,0 0-2,0-1 2,0-1 0,0 2 1,0-4-1,4 0-2,-4 4 1,4-1-1,0-4 0,0-2 0,0 7 1,0-7 0,4 0 0,-4 4 1,0-7-3,0 3 2,8-2-1,-4 3-1,0-4 0,4 0 1,-4 0-2,1 0 0,-1 0 0,4 0-2,-4 0-3,0 0-4,0 0-2,0-4-7,4 3-5,-4-2-5,1 3-5,-1-7-8,4 4-5</inkml:trace>
  <inkml:trace contextRef="#ctx0" brushRef="#br0" timeOffset="118375.7707">8163 8062 281,'0'0'33,"5"0"-2,-5 0-3,4 0-5,0 0-5,4 0-4,-8 0-6,0 0-1,4 0-1,4 0-4,-8 0 0,4 0 0,0 0-2,-4 0-2,0 0-4,4 0-5,-4 0-3,0 0-4,0 0-7,13 0-4,7 0-13</inkml:trace>
  <inkml:trace contextRef="#ctx0" brushRef="#br0" timeOffset="118677.788">8397 8036 279,'4'0'31,"-4"0"0,0 0-2,4 3 0,-4 1-2,0 5-4,4 1-6,-4-2-1,4 1 0,0 1-3,-4 2-5,4-2 1,0-2-4,1 5 1,-1-1-4,0-1 2,4 2-2,-4-3-1,0-1 0,0 2-4,4-4-2,-4-1-3,5-3-3,-5 0-4,8 1-6,-8-4-5,4 0-3,1 0-3,-1-4-4,8-2-10</inkml:trace>
  <inkml:trace contextRef="#ctx0" brushRef="#br0" timeOffset="118968.8046">8597 8055 233,'0'0'37,"4"0"-5,-4 0 1,0 3 1,-4-3 1,4 4-3,0 10-2,-8-1-4,0-1-5,4 3-2,-4 1-4,0 1-2,-5-1-3,5 0 1,-4 5-4,4 1-3,-5-2 0,1 3 1,-4-3-3,3 4 0,1-2 0,4 2-1,-4-1-3,3 0-3,5 0-2,-4-3-4,0-1-4,0-4-5,4-3-6,-5-2-5,5-2-3,0 1-5,4-5-4,0-4-6</inkml:trace>
  <inkml:trace contextRef="#ctx0" brushRef="#br0" timeOffset="119458.8326">8786 7672 287,'0'-1'29,"4"-3"-3,-4 1-1,4 3-3,4 0-4,-8 0-1,4 0-2,0 0 1,4 0-1,-3 3 1,-1 2-3,0-2 0,4 4-2,-8 2-3,4-2-2,-4 2-3,8-3 2,-4-1-3,0 2 0,-4-4 0,0 3-2,0 4 0,0 1 1,0-2 1,-4 1-2,4-1 1,0-1 0,0-1-2,-4 2 1,4-2 1,0-1-2,-4 0 1,4 2 0,-4-1 0,4-4 0,-4 3 1,4 1 0,-4-1-1,0-3 2,4 2-1,0 1 3,0 1 0,0-1 1,0 0 0,0 1-2,0-1-1,0 0 0,4-4-1,-4 4 1,4-2 0,-4-1-2,4-3 1,-4 0-1,8 0 0,-4 3-2,4-3-1,-3 0-4,-1 0-1,0 0-2,0 0-4,0-3-5,4 0-8,0-1-5,-4 4-5,5-3-6,19 3-7</inkml:trace>
  <inkml:trace contextRef="#ctx0" brushRef="#br0" timeOffset="120192.8746">9154 7548 302,'0'0'23,"0"0"-3,0 0 1,0 0-6,0 5 1,4 4-4,-4 4 1,4-6 0,0 0 2,1 6-2,-1-10 3,4 10-2,-4-2-1,4-4 0,0 2-2,-4 4-1,0-4-2,5-1 2,-1 2-5,0 6 0,0-8 0,0 1-2,5 7 0,-9-3-1,8-2-1,-4 5 0,0-3-1,5-2 1,-5 1-1,0 1 2,0-2-2,0 2 0,1 0 0,-1-5 0,0-2 1,4 4-1,-3-4 1,-5 0-2,4 4 2,-4-4-2,4-1 1,-4 1 0,0-2 1,4-1-2,-3 3 2,3-3-2,-8-3-1,4 3 3,-4 1 0,0-4 0,4 3 0,0-2-2,-4-1 2,4 4-2,-4-1 0,0 0-2,0 0 2,0-3-1,0 0 1,0 3 0,0 0 2,0-3-2,0 7 0,0-4 1,0 3 0,-4-2 0,0 0 0,-4 3 0,4-4 0,0 3 0,-5 4 1,-3-1 1,4 2 0,-4 2 2,3 0 1,-3-2 1,0 5-2,4 0 1,-5-2-1,5 2 0,-4-2 0,0 5-1,3-3 0,-7-1 0,4 4-2,0-5 0,-1 5 0,1-3 0,0-2 0,-1 5-1,1-4-1,0 4 2,0 1-5,3 6-6,-3-9 1,0 2-2,4-1-7,-1-2-5,1-4-7,4-4-8,4-1-7,-8-1-8</inkml:trace>
  <inkml:trace contextRef="#ctx0" brushRef="#br0" timeOffset="120881.914">9744 8141 312,'0'0'40,"0"0"-6,0 0-12,0 0-4,0 0-6,0 0-5,0 0-7,0 0-8,0 0-8,0 0-7,0 0-6,0 0-3,4 0-1</inkml:trace>
  <inkml:trace contextRef="#ctx0" brushRef="#br0" timeOffset="122069.982">8131 8113 130,'0'0'19,"0"0"-3,0 0-2,0 0-1,4 0 1,-4 0 0,0 0-4,0 0 3,0-2 5,4 2-2,0-3 2,-4-4 0,0 4 0,4 3 0,0 0 1,-4 0 2,0 0 3,0 3 0,0-3 0,0 4-4,0-4-5,0 3-1,0 0-2,0-1-1,0 1-1,0 0-1,0 0-2,0 0-3,0 0 1,4-3-2,-4 4 2,8-4-4,5 0 1,-5-4-1,0 4 0,0 0 0,0-3-1,-3 3 0,3 0-1,-4-3-4,0 3-4,0-3-2,-4 3-5,4 0-7,-4-6-8,4 4-7,0-4-11</inkml:trace>
  <inkml:trace contextRef="#ctx0" brushRef="#br0" timeOffset="123821.0822">8221 8085 163,'-4'0'16,"4"0"-1,4 0 1,-4 0-4,0 0 1,4 0 3,-4 0-3,0 0 2,0 0-1,0 0 1,0 0-1,0 0 3,0 0-2,0 0 1,0 0-2,0 0 2,0-3-3,0 3 0,0 0-4,0 0 1,0 0-2,0 0 0,0 0-1,0 0 1,0 0-2,0 0 1,0 0 0,8 3 1,-8-3-2,4 0-3,-4 0 0,4 0 1,4 0-1,-8 0-2,4 0-1,5 0 3,-5 0-2,-4 0-1,4 0 0,-4 4 0,8-4 0,-8 0 0,4 0 0,-4 0 1,0 0-2,0 0 1,0 0 0,0 0 1,0 0-1,0 0 3,0 0 2,0 0-1,0 0-1,0 3 0,0-3 1,-4 0-3,-8 3 2,4 0-1,-1-3 0,9 3 0,-12 1-1,4-1 2,-4 0-1,3-3-2,-3 2 0,0 1 2,4-3 0,-5 0 0,5 3-2,-4 0 2,4 0-1,-5 0 1,1 1-1,0-4 0,4 3 1,0 0-2,-1 0 0,5-3 0,-4 0 1,0 3-1,4-3 1,4 0 0,0 0-1,0 0 2,0 0-1,0 0 0,0 3 0,0-3 0,0-3-2,0 3 1,0-3 0,4 3 1,4-3-1,0 0 0,0 3 1,-3-3 0,3-1-2,-4 4 2,8 0-2,-4 0 2,-4-3-2,5 3 1,3-3-2,0 0 3,-4 3 0,-4 0-1,5-3 1,-1 3-2,0 0 2,0 0-2,0 0 2,5 0 0,-5-3-2,0 3 0,-4-2 1,4-1 1,-4 3-2,0 0 1,1 0 0,-5 0 0,4 0 0,0 0-2,0 0 2,0 0 0,-4 0-1,-4 0 0,4 0 1,0 0 1,0 0-2,0 0 2,0 0 0,0 0-2,-4 0 2,4 0-2,-13 0 2,1 0-2,4 0 0,4 0 1,-4 3 0,-5-3 0,1 0 0,0 0 1,4 0-2,-5 2 1,1-2-2,0 0 2,0 0 0,-1 0 1,5 0 0,-4 3-1,4-3 0,-1 0 0,1 0 0,8 0-4,-8 0-4,8 0-7,0 3-9,0-3-10,0 0-13,0 0-13</inkml:trace>
  <inkml:trace contextRef="#ctx0" brushRef="#br0" timeOffset="140406.0308">9760 8144 283,'0'0'26,"0"0"-4,0 0-2,0 0-3,-4 0-3,4 0-1,0 0-4,0 0-3,0 0-1,0 0-2,0-6 1,0 6 1,0-10 1,4 4 1,-4 0 1,8 3-1,0 1 0,-8-1-1,5 3 1,-5 0-2,0 0-2,0 0 1,0 0-1,0 0-1,0 0 0,0 5-1,0-5 0,0 9 0,0-6-1,0 4 0,0-1 0,0 0 0,-5-3 0,1-3 0,4 2-1,-4-2 2,-4 0-1,8 0 0,-4 0 0,4-2 0,0-1 0,0 3-1,0-6 0,0-4 1,0 4-2,0 3 1,4-3 1,-4 6-1,0 0 2,0 0-2,0 0 0,0 0 2,0 0-2,-4 6-2,4-6-4,-4 6-6,4 1-4,-4-4-6,4 0-5,0-3-5,0 0-6</inkml:trace>
  <inkml:trace contextRef="#ctx0" brushRef="#br0" timeOffset="141616.1">10276 7618 137,'0'-3'20,"8"-7"-2,-8 7 5,4 0 1,-4-3 3,4 1-3,0 2-2,-4 0 1,9-4 3,-9 7-2,4-3-1,-4 3 4,0 0-1,0 0-2,0 3-4,0 0-1,0 1-5,0 3 0,0 3-6,0 0 1,4 5 0,-4-3-2,0 3 0,0 1-3,-4-1 0,0 1-2,-9-1 0,5 6-1,0 3 0,-4 1 0,-1-1-1,1 0 0,-4-2 2,3 2-2,5-2 0,-4 2 1,-4-1-1,3-3 0,-3 3 1,12-3-2,-4 1 2,-5-5 0,5 0-1,0-2-1,0 2 2,4-3-1,0-5 0,-5 1-1,9 1 0,-4-1 2,4-1-2,0-2 2,0 7 0,0-6-2,0-4 0,4 6 1,-4-2 0,9-3 1,-1 6 1,0-4-2,0 4 3,0-2 0,5 1 0,-1 1 0,4 6 0,-3-8-1,-1 8 2,4-1-2,-3 0 1,-1 4-1,4-2-2,1 2 2,-5-1-2,4-5 0,1 3 0,-5-2 0,-8 2 0,12-2 0,-7-1 0,-1-7 0,-4 4-4,0-4-3,4 0 0,-8-4-5,8-2-2,-8 3-7,0 0-7,4-3-12,-4 0-11</inkml:trace>
  <inkml:trace contextRef="#ctx0" brushRef="#br0" timeOffset="144111.2427">10624 8058 108,'0'0'2,"0"0"4,0 0-6,0 0 0,0 0 0,-4 0 2,4 0-2,0 0 3,0 7-1,0-7 3,0 3-3,-8-3 3,8 2-5,0 2 5,-4-4-5,-1 0 0,1 0 2,4 0 0,-4 0 3,0 0-5,4 0 4,-4 2 0,0-2 4,0 3 4,4 0 1,-4-3 7,0 3-2,4-3 3,0 0-3,0 0 2,-4 0 2,4 0-1,0 0 0,0 0 3,-5 0 1,5 0 3,0 0-5,0 0 0,0 0-4,0 0-1,0 0 1,0 0-1,0 0-2,5 0 1,-5 0-2,0-3-2,4 3 0,-4 0-5,4-8 0,0 4-2,4 2-2,-4-4 0,4-1-2,-4 4 0,5 3-1,-1-3 1,0 3-4,-8 0-3,4 0-3,4 0-2,-4-3-5,0 3 0,1 0-4,3 0-2,0 0-6,-4-3-6,0-1-11,0 4-5,0-3-2</inkml:trace>
  <inkml:trace contextRef="#ctx0" brushRef="#br0" timeOffset="144746.279">10992 7628 213,'4'-4'23,"-4"1"4,0 0-7,0-3-1,5 3-3,-5 3 0,0 0-4,0 0 2,0 0 0,0 3 1,-5-3-3,5 3 0,0-3-2,0 3-1,-4-3 3,4 6-1,0-2-3,-4-3 1,0 6-1,4 2-1,-4-6 0,-4 7 0,8-4 0,-4 1-1,0 1-2,-4-2 1,3 3 0,1 1-3,0-1 3,-4 6-1,8-2-2,-4 1 1,-4 2-1,4 0 0,0 1 1,-1 2 0,-3-1-1,0 1 0,4 1 0,4 3 1,-8 4 2,8-7-2,0 9 2,0-5 0,0 3-1,0 1 1,0-4 0,0 5 0,0-2-1,0 0 0,0-3 0,4 1-2,0-1 0,0-2-2,4-1 3,0-2-3,-3-5 0,3 2 0,0 0 3,-4-1-3,4 4-1,0-8-4,1 1-1,-5-5-4,4 2-3,-4-2-5,4-3-3,0 0-10,-4 2-7,1-6-9,-1 3-5</inkml:trace>
  <inkml:trace contextRef="#ctx0" brushRef="#br0" timeOffset="147253.4224">11226 8119 227,'0'0'37,"0"0"0,-4-3-3,4 3-1,0-3-4,0 3-6,0-2-6,0 2 0,0 0-2,0 0 2,0 0-1,0 0-4,0 0-1,0 0 1,4 0-4,0-6-1,4 6 0,-4-10-3,4 4 0,-4-1-2,5 1-1,-9 0-1,4 4-2,0-1-2,4 0-3,0-1-6,-8 1-3,8 3-6,1-3-3,-5 0-3,0 3-4,0-3-1,0 0-5,0-1-7</inkml:trace>
  <inkml:trace contextRef="#ctx0" brushRef="#br0" timeOffset="147693.4476">11377 7844 287,'0'-7'31,"0"4"-3,8 3-2,1-3-4,-1 2-6,0 1 0,0-4-3,4 4 1,-7 0-4,3 0-1,4 0 1,-4 0-2,4 0 3,5 4-2,-13-3-2,4 5-1,0 4-1,0 0-4,1-4 2,-9 2-2,0 1 1,4 1-1,-4 6-1,0-2 1,0 2 0,0-2-2,-4 2 2,0 3-1,-1-1 0,1-2 0,0 1-1,4-4 2,-8 0-1,4-5-1,0 4 0,4 1 1,-4-3 1,4-2 1,0-2-1,-8 7 2,8-4 0,-4-3-1,-1 2-1,5-1 1,0-1-2,0 4 0,-4-1 1,4-7 1,0 3-1,4-5-1,-4 1 0,0-1 0,0 3 0,9 1 1,-1-1-2,0-3-1,4 0-3,-4-3-1,1-1-4,3 1-7,-4-3-4,0 1-6,1-1-5,-1-4-4,4 4-2,-4-1-1</inkml:trace>
  <inkml:trace contextRef="#ctx0" brushRef="#br0" timeOffset="148029.4668">11750 7930 312,'0'0'30,"4"0"1,-4 0-4,0 0-3,8 6 1,-4-6-4,4 13-1,1-5-3,-1 1-3,0 1 0,0-1-1,0 6-1,-4-3-6,9 1 0,-5-2-1,0 2-1,0 0-2,4-5 1,-3 4-2,-1-2 1,4-1-1,-8 1 0,4-2 0,-3 1-1,3 1-3,0-1-3,-4-7-4,0 1-3,0 0-3,0 4-4,-4-4-1,0-3-5,0 0-2,0 0-7,0 0-4,4-10-9</inkml:trace>
  <inkml:trace contextRef="#ctx0" brushRef="#br0" timeOffset="148290.4817">11926 7903 236,'-4'0'40,"4"0"-4,0 0-3,-8 0-3,3 3-2,-3 3-5,4 2-1,-4 5-3,4 3-2,-4-2 0,-1 2-5,-3-2-1,4 5 0,-4-1-4,-1 4 2,5-4-4,-4-3-2,4 5-2,0-6-1,4 2-4,-5-4-6,9 0-2,-4 0-4,0-2-4,4-4-4,-4 1-6,4-3-5,0 0 0,4 2-5</inkml:trace>
  <inkml:trace contextRef="#ctx0" brushRef="#br0" timeOffset="148550.4966">12200 8152 318,'0'0'42,"4"3"-7,-4 4-4,0 2-4,0 1-3,0 3-6,0 1-6,-4-1-3,4-2 0,-4 5-3,0-7-1,-4 5-1,4-1-2,-5-3 0,-3 2-6,4-4-6,4-4-9,4-1-13,-8 0-12,-1-3-7</inkml:trace>
  <inkml:trace contextRef="#ctx0" brushRef="#br0" timeOffset="150562.6117">12335 7957 235,'0'0'36,"0"0"-3,0 0-5,0 0-4,0 0-6,0 0-6,0 0-2,0 0-3,4 0-2,-4 0 0,0 0-2,0 0 0,4 0-2,0 0 0,1 0 0,-1-3 0,0 3-1,-4 0 0,0 0 0,8 0 0,0-5 3,-4 5-2,0-3 0,0 3-2,5 0 2,-1 0-2,0 0 1,4 0-8,-4 0-3,1 0-3,-1 0-4,0 0-2,-4 0-4,4 0 0,0 0-5</inkml:trace>
  <inkml:trace contextRef="#ctx0" brushRef="#br0" timeOffset="151263.6518">11942 7483 153,'0'0'18,"0"0"5,4 3 1,0 4-1,-4 5 3,9-1 0,-1 5-5,0 0 1,0-2-2,0 2-4,-4-1 1,5 1-2,-1 4 2,0 9-1,-4-5-1,4 3-4,0 1 0,-3-1-2,-1 4-1,0 0 0,0-4 0,4 4-3,-8-3-1,4-1 0,4-3 1,-8 5-2,4-5 0,0-1-1,-4 0-1,0-6 0,5 2 0,-5 2 0,0 1-1,0-4 2,0 4-2,-5-1 1,1 1-1,0-2 0,-4-4 0,4-1-2,-4 1-2,4 1-2,0 5-3,-5-9-4,5 1-8,-4 2-5,0 0-4,4-5-7,-4-1-5,4 3-6</inkml:trace>
  <inkml:trace contextRef="#ctx0" brushRef="#br0" timeOffset="151952.6912">12724 7410 135,'0'0'20,"0"0"-8,-4 0 0,4 3 1,0 7 3,0 1-2,0 1 0,-8-5 1,8 2 0,-4-1-1,-4 2-3,3 6 2,-3-7-1,8 6-2,-4-3 3,0 1-1,-4 1 1,4 5-1,0 5 1,-4 2 1,3-3-2,5 5 2,-8-3 0,4 5-1,0 0-1,0 1 0,0 0-4,4 3 0,-4-4-1,0 3-2,4-2-2,-4-3 0,4-1-1,0-3 1,0 1-1,4-4 0,-4 1-1,0-4 0,4 4-1,4-1 0,-4-2 2,4-5-1,0 2-1,1 3-4,-5-8-5,0 2-2,0 3-5,4-8-4,0 8 0,0-4-6,-3-7-4,3 8-2,4-4-3</inkml:trace>
  <inkml:trace contextRef="#ctx0" brushRef="#br0" timeOffset="152218.7064">12847 7950 312,'-4'0'39,"4"-1"-2,4 1-5,-4 0-5,0 0-8,8 0-5,-4-3-4,4-1-3,5-2-1,-5 3-3,0-3 0,0 2-2,0-2-4,1 1-5,-1-1-6,-4-1-9,0-2-6,0 3-6,4-1-6</inkml:trace>
  <inkml:trace contextRef="#ctx0" brushRef="#br0" timeOffset="152662.7318">13039 7639 322,'4'0'30,"-4"0"-3,5 0-3,3 0-5,0 0-4,-4 0-3,4 0-5,0 0-2,-4 3-1,5 0-1,3 0-1,-4 4 3,-4 2 1,4-2 2,1-3 1,-1 3 0,-4 5-5,4-8 0,0 5-2,-4-1 1,0 2-1,-4 2 1,0-1-1,0 5-1,5-3-1,-5 0 0,0 1 0,-5 2 1,1-2-1,4-1 1,-8 3 0,8-5 1,-4 5 1,4-3-1,-4 1-1,0-1 0,0-1-1,4 0 2,-4 3-1,0-2 0,0 1 1,-1-1 0,5 0-1,-4-2 1,0 2 0,4-4-1,0 1 0,0-1 0,0-7-1,0 4 0,0-3 0,4 1 0,0-1 0,5-3 0,-1 0 0,-4 0 0,4 0 0,0 0-3,-4-3-7,5-1-4,-1-2-6,-4 1-7,4-1-4,0 0-4,0-4-2,-3 1-2,19-15-7</inkml:trace>
  <inkml:trace contextRef="#ctx0" brushRef="#br0" timeOffset="152952.7484">13355 7877 313,'0'0'33,"0"0"-2,0 0 2,4 0-4,-4 3-3,12-3-4,0 4-4,-4 5-4,-3 1-2,7-4-2,-4 5-2,4-4-3,-4 2 0,-3 1-3,-1-2 2,0 1-1,0 4-3,4-7 1,-8 4-1,8-6 0,-4 3-1,5-1-6,-9 1-3,0-4-8,0 0-3,0 0-2,0 0-2,0-3 0,0 0-3,4 0 1,0-3-1,0 0-3,4-19-5</inkml:trace>
  <inkml:trace contextRef="#ctx0" brushRef="#br0" timeOffset="153179.7614">13555 7871 185,'0'-3'32,"0"3"0,0 0-5,0 0 1,0 0-1,0 0 3,0 0-2,-4 3-3,4 6-2,-4 1-1,0 3-2,-4-1-2,8 3-2,-8 1-1,3 1-4,-3-1-4,-4 1-1,8 6-1,0-6-2,0-1-3,-4 2 0,3 1-4,1-3-1,0-2-3,-4 2-3,4-2-4,0-1-6,-4 0-6,4-4-6,-1-4-4,5 0-5,0-4-5</inkml:trace>
  <inkml:trace contextRef="#ctx0" brushRef="#br0" timeOffset="153883.8016">13662 7307 155,'0'0'28,"4"0"2,-4 0 0,0 0 1,0 4-1,0-1-7,0 7 0,8 0 1,0-1-4,-4 4-1,4-8-1,1 4-1,-1 4 0,0-4 0,0 2-4,-4-4-1,4 2-2,-3 3 1,3-3 1,0 1-1,-4-1-2,4 1 0,0 4-1,1-1 0,3 4-1,-8-1-1,4 3-1,4 5-1,-3 3-2,-5 2 0,4 1 0,-4-3 0,0 3 2,0 3-1,-4 2-1,0-4 1,0-1 1,0 0 0,0-1 0,-4-2 0,4-3-1,-4 1-2,-4-4 0,0 1 0,4-1 0,-5-2 0,5-5-1,0 2-1,4-3-2,-8-2-4,8 1-1,-4-2-5,4-4-2,0-3-4,-8 2-6,4-2-7,4-3-12,-5 0-6,5 0-4</inkml:trace>
  <inkml:trace contextRef="#ctx0" brushRef="#br0" timeOffset="154172.8182">14083 8113 342,'4'0'34,"1"0"-2,-1 3-3,-4 3-1,-4 4-4,4-1-4,0 2-6,0 2-1,-5 0-3,1-2-1,-4 2-2,4-1-2,-4 1-1,4-5 1,-4 5-5,-1-4 0,1-2-7,4-1-2,4-6-8,0 1-5,-4-1-6,4 7-5,0-7-3,0 0-6,-4-3-9</inkml:trace>
  <inkml:trace contextRef="#ctx0" brushRef="#br0" timeOffset="154608.8431">14386 7596 254,'0'-3'39,"0"-1"-6,0 4-3,4 0-2,-4 0 2,4 0 1,1 4-1,-5-4-4,4 3-3,0 0-4,0 7 0,-4 2-1,4 3-3,0 0-2,-4 5-2,0-6-1,8 8 0,-8-1-2,0 3 0,0 1-3,0-1 0,4 1-2,-4-1 0,0 0-1,9 1 0,-9-4-1,4-2-4,-4-1-4,4-2-3,-4-4-3,0-1-3,0-1-5,0 0-4,0-4-5,0 0-10,0-6-7,0 0-10</inkml:trace>
  <inkml:trace contextRef="#ctx0" brushRef="#br0" timeOffset="155321.8839">14783 7248 238,'0'0'31,"0"0"-2,-4 0-2,4 0-3,0 0-3,0 3-2,0-3-2,0 6-1,4-6 0,5 10 1,-1-2-2,0 1 1,0-2 0,0-1-4,1 5-2,3 2 1,0 0-3,0-4 2,1 1-1,3-2-3,0 4 2,-3 4-1,7-8-3,-3 5 2,7 0 0,-3-2-2,-1 1-2,1 1 1,-5-2-2,4 2-1,-3-7 0,3 10 2,-8-5-1,5-1-1,-5-1 1,0 4-1,5-5 0,-5 2 0,0-1 0,-8 4 0,5-2-1,-1-1 1,-4 2 1,0 1-1,0-11 0,0 4 0,0 0 0,-4 1-1,0 2 1,4-2 1,-4-3-2,0 0 1,0 2 0,0 3 1,-4-9-1,4 7 0,0-4 0,0 2 0,0-1-1,0 4 1,0 2 2,0 0 2,-4-3 0,0 6 1,-8 3 1,0-2-1,3 9 1,-3-6 0,0 5 0,-5 5 0,1 2 0,0 1-1,-1 0-2,5-3 0,-4 5 0,-1-5-2,1-3 0,0 2 0,-1 1-1,5-10-1,0 5-3,-1 1-4,5-6-7,-8 2-2,12-5-5,-5-1-11,1 0-11,4-5-11,-24 32-15</inkml:trace>
  <inkml:trace contextRef="#ctx0" brushRef="#br0" timeOffset="156658.9604">15664 7973 295,'0'0'31,"0"0"0,0 0 0,0-4-5,-4 4-3,-1 0 0,5-3-4,0 3-5,-4-3 0,0 0-4,4-7-2,0 2-2,0-1 1,0-1-3,0 2 0,0-1-1,0-4-1,0 4 0,0-1 2,0 2-1,0-1-2,0-4 1,-4 6-1,4 0 0,-4 3 0,0-2-1,0 0-1,0-1 2,4 7 1,-4 0-2,-5 0 0,1 0 0,-4 7 0,4-1 0,-4 8 0,-1 2 0,-3 0 0,4-2 0,-1 9 1,1-3-2,-4 3 1,3 0 0,1 1 0,0 8 0,4-5 0,-1-3-1,1 1 1,4-4 0,0 1-1,4-4 0,0-5 0,4-1 1,0-10 0,4 4-2,1-6 3,3 0 0,0 0-1,5-1 0,-5-9 0,4-6 1,1 0-2,-5-4 1,8-4 1,1-5-2,-1-1 2,-3 0 2,3-4 0,1-1 2,-5-3-2,4-3 1,1-4 0,-1-4 0,-3-7-1,3 6-1,-3 3 0,-1-2 0,-4 3-1,1 0 0,-1 6-1,-8 0 0,0 4 2,-4 6 2,0 4 0,0 9 1,0 1 1,0 8-1,0 2-3,-4 6 2,4 0 0,-4 6 1,0 5 1,-4 15 1,-1-3 2,-3 4-2,4 5 0,-4 5-1,3-1 1,1-2-1,-8 9 0,4 7-2,-1 0-1,1 5 0,0-1-2,4-1 1,-1-1-2,-3-2-3,4-7-3,0 0-3,4-7-3,-5-6-2,1-3-3,4-1-2,4-9-5,0-1-6,-4-5-10,0-1-5,4-4-4,12 4-12</inkml:trace>
  <inkml:trace contextRef="#ctx0" brushRef="#br0" timeOffset="157238.9935">16134 7453 392,'0'-7'44,"0"7"-10,0-9-6,5 9-5,-5 0-4,4 0-3,-4 0-4,4 0 1,-4 0-2,0 9 3,0 7-3,-4 2 1,0 7 0,-5 2 2,-3 7-2,0-1-3,8 7-1,-13 6-2,5 0-2,-4 0 0,-1 0-1,5-1-1,0-1-1,-1-6-1,-3 1 1,4-6 0,-1-3 1,1 0-2,0-7 0,0-9-3,-1 2 0,5-4-2,8-4 0,-8-4-2,8-4-1,0 3-1,-4-6 0,4-1 0,0-2-1,4-8 2,0-5 1,0-2 1,8-4 1,-3-6 2,-1-2 0,4 0 2,0-10 0,1-3-1,-5-4 1,4-4 0,0-1-1,5 1 1,-5 4-2,0 7 3,5 4 0,-5 5 3,0 2 3,5 5 2,-5 7 3,-4 4-1,4 0 1,1 8 0,-1 2 1,0 2 0,-4 4-1,5 0 1,-5 4 1,0 5-2,0 2 1,0 12 0,1-3-2,-5 10 1,0 5-4,0 2-1,0 3-1,4 3-1,-8 0-1,4-1-3,0-3 3,1-1-2,-5-2-3,4-5-3,0-8-4,0 0-1,0-6-5,0-1-3,-4-3 0,4-5-5,0 1-2,-4-2-4,4-7-10,-4 3-9,0-3-9,0-10-13</inkml:trace>
  <inkml:trace contextRef="#ctx0" brushRef="#br0" timeOffset="157435.0048">16053 7704 459,'0'0'46,"4"0"-10,-4 0-7,4 0-5,8 0-8,0 0-4,9 0-2,-1 0-3,1 0-2,-1-6-6,9-1-4,-9-12-4,5 8-3,-5 5-3,1-1-9,-9-2-6,4 4-12,-7-1-11,15-4-10</inkml:trace>
  <inkml:trace contextRef="#ctx0" brushRef="#br0" timeOffset="161171.2185">3480 11298 286,'0'0'26,"0"0"-1,0 0 0,8 0-7,4 0-4,-8 0-5,9 0-4,-5 0 1,4-1-1,-4 1-2,5-3-2,-5 3-1,4-7 0,-4 4-3,5-3-7,-1 3-5,-4-7-11,0 7-3,13 3-11</inkml:trace>
  <inkml:trace contextRef="#ctx0" brushRef="#br0" timeOffset="161417.2325">3533 11424 276,'0'0'38,"0"0"-3,0 0-4,4 0-5,-4 0-1,8 0-5,1 0-6,-5 0-1,4 0-5,0-6-3,-4 4-2,4-1-2,-4 0-5,1-1-8,3-2-9,0-3-8,-4 5-9,12 4-12</inkml:trace>
  <inkml:trace contextRef="#ctx0" brushRef="#br0" timeOffset="162273.2815">4119 10748 140,'0'0'15,"0"0"-1,-5 3-2,5 4 5,-4 6 2,0 1-1,4 2 2,-8 3-4,8-8 0,-4 5 1,4 5-3,0-2 3,-4 0-1,0 5 1,4-1 1,0 3 1,0 1-1,-4-3-1,4 4-1,0-4-5,0 0-1,0 1 0,0 2-3,0 1 1,0-3-1,0-1 0,0 1 0,0-4 1,0 3-1,0 4 0,0-1 0,4-3 0,-4 5-2,0-5 1,4 0 0,0 1 1,-4-1-3,0 1 0,4-1 0,-4 0 0,0 1 0,0-1 1,0-2-3,0 2 0,-4 0-1,-4-2 1,0-1 0,4-2-1,-5-1 0,5 1-1,-4-3 2,0-2-2,4 2 0,-4-2 0,-1 2 0,5-3-2,-4-1-2,0-7-3,0 5-1,4-4-5,-5 1-1,1-1 0,0-3-5,0-3-7,4 0-6,0 0-8,4 0-8</inkml:trace>
  <inkml:trace contextRef="#ctx0" brushRef="#br0" timeOffset="162965.3211">4221 10775 151,'0'-4'18,"0"4"-2,0-4 2,0 4-3,0 0-1,0 0 0,0 0-2,0 0-1,0-3 1,4 0 2,-4 3-3,0 0 3,0-3 0,0 3-3,0 0 1,0 0-2,0 0-2,0-3 0,0 3 0,0-4-1,0 4 0,0-6-2,0 3 4,0 3-2,-4-3-2,4 3 0,-4-2-2,0-1 1,0 3-2,0-3 2,-1 3-2,-3 3-2,4-3 1,-4 3 0,4 2-1,-4-2-2,4 0 2,-1 4 0,1 2 0,-4 1 0,0-2-1,4 4-5,0 1-2,0 0-5,-4-2-4,3 5-6,5-2-4,-8 2-9</inkml:trace>
  <inkml:trace contextRef="#ctx0" brushRef="#br0" timeOffset="163779.3676">4647 10694 169,'0'0'23,"0"0"0,0 0-3,0 0 0,0 0 1,-4 0-2,4 0 2,0 0-3,-5-9-2,5 6 1,0 3-3,-4 0 2,0 0-3,4-4 3,-4 4-4,-4 0 2,4 0-3,0 0-2,0 0-3,0 0-1,-5 0 1,1 4 1,4-4 0,-4 3-2,-4 0-2,4 3 1,-1-1-2,5-2 2,-4 7 0,0 6-1,4-5 1,-4-2-1,-1-2-1,1 5 1,4 1 1,-4 1-2,4 5 1,-4-4 0,4 7 1,-1-1-1,1 1-1,4-1 2,-8 4-1,8-1 1,-4 0 0,0 1-1,0-1 1,-4 0-1,8 5 1,0-2 1,0 3 0,0-5-1,0-1 0,0 3 1,0 2-1,0-9 1,0 6-3,4-6 2,-4 6-1,0-5 0,0 6 1,4 0 1,-4 4-2,4-4 1,-4 0 0,8 5 0,-8-5-1,0 0 2,0-1-3,-4-2 1,4-1-1,-4 3 1,0-5-1,0-2 0,-4 1-1,-1-1-2,5-1 2,0-2 0,0 0-1,0-2 0,0-1-2,-4-1-1,4 0-3,4-3-6,-9 1-1,5-1-6,0-1-4,-4 2-6,4-4-10,-4 4-9,4-1-7</inkml:trace>
  <inkml:trace contextRef="#ctx0" brushRef="#br0" timeOffset="164642.417">4114 12424 330,'0'0'37,"0"0"-6,0 0-1,-4 6-2,4-6-3,0 3-3,0 10-5,0-3-3,0 1-2,0-2-1,0 4-3,0-2-1,0-1-2,0 2-1,-4-2-1,4 1-1,0 2-1,0 0 1,0-2-1,0 1-1,0 1 1,-4 0-1,0-5 1,0 1-2,-4 1 1,8-4-1,-4 1 0,0-6 0,4 2 0,-4-3 1,4 0-2,-5 0 0,1-3 1,4-2 0,0-10-1,-4-1 0,4 1 2,0-4 0,4-1-1,-4-3 1,0-1-1,9 1 2,-5-3-1,4-1-3,-4 2 5,0 4-1,4 0 2,0-1 1,1 1 0,-1 2 1,0 4 1,4 0-2,0 9 1,-3-4-1,3-4 0,-4 4 0,4 1 1,-3 3-1,3-4-3,-4 7 0,4-2 0,-3 5 1,-5 3-1,4-3-1,0 5 0,-4 1 0,4 4 0,-8-1 1,0 1 0,0 4-2,0 2 2,0-5-3,0 2 0,0 3-1,0-3 0,-4-5-1,0 4 1,0-2 0,-4 1 0,0 2 0,-1-4 1,5 1 1,0-5 0,-4 4 0,0-3 1,0 1-2,4-4 2,-5 7 0,1-10 0,4 0 0,-4 3 0,0 0 0,4 0 0,-5-1 1,5 1 3,4 0 0,-4 0 1,0 0 2,4 1 0,0 2 0,-4-3 2,0 3 0,4-1 0,0 2-1,0-1 0,0 3-1,4 1 0,-4-4-3,4 2 1,-4-1 1,8 2-4,5-2 1,-1-1-1,-4-4-1,4 1 1,1 3-2,-5 0-2,0-2-4,0 2-4,0 0-1,1 1-2,-1-1-3,-4-1-9,0-2-10,0 0-14,-4 0-12</inkml:trace>
  <inkml:trace contextRef="#ctx0" brushRef="#br0" timeOffset="170548.7548">5003 11079 283,'0'-3'44,"0"3"-3,-4 0-4,4 0-4,0-3-5,0-1-5,0 1-3,0 0-5,4 0-2,-4-3-2,8 4 1,-4-4-4,4-1 3,1 4-2,3-3-2,-4-1 1,4 1-1,1 1-3,-5-1-1,4 6-1,0 0 1,1 0-2,-1 0-1,-4 0 1,0 3 0,-4-3-1,0 3 2,1 2-1,-1 5 0,-4-1-1,0 1-1,4 2 1,-4-1 1,0 5-1,-4 0 0,0 2 0,-1-1 0,1-1 0,-8 3 0,8-1-1,-8 1 1,3-2 1,-3 2-2,0-3 1,4-1 0,0 4 0,3-5 0,-3-1 1,4 1-2,0 2 2,-4-3-1,0-4 0,4 2-1,0 2-1,-1-7 2,1 1 0,0-4 0,4 2 0,0 4 1,0-2 0,0-1-1,0 0 0,0-3 0,0 4-2,4-6 3,-4 3-1,9 2 0,-1-6 1,4 0-1,0 0 1,-4 0-1,1-3-1,3 3-3,-4-3-2,0-2-3,5-2 1,-9 4-3,8 0 1,-4-3-5,0-1-6,1 4-4,-1 3-8,-8 0-4,8-3-7,-8 3-1</inkml:trace>
  <inkml:trace contextRef="#ctx0" brushRef="#br0" timeOffset="170877.7736">5429 11222 269,'0'0'41,"0"0"-4,4 0-3,0 0 0,-4 0-1,8 0-6,-4 0-5,4 0-3,0 3 0,-3 0-3,3 1-2,-4 2-1,4 7-1,4-2 0,-3 2-2,-1 2-4,0-3-1,0 3-1,0 1-2,0-1 0,1 1 0,3-1-1,-8 3-1,8-2 2,-8 1-3,5-1 0,-1-5-3,0 5-2,0-3-1,0-7-1,-4-2-1,1-1-3,-5-2 0,4 2-5,-4 1-4,4-4-6,-4 0-7,0 0-5,0-4-2,0-3-6</inkml:trace>
  <inkml:trace contextRef="#ctx0" brushRef="#br0" timeOffset="171167.7902">5629 11155 287,'-4'0'43,"4"0"-4,-8 0-3,8 3-3,-4 1-3,4 5-4,-8-2-8,4 1-2,-1 4-1,1 1-2,-8-2-3,8 2 0,-4 3-3,0-5 0,-1 2-1,1-1-2,0-1-2,0 5 0,0-3 0,0 3-3,-5-2 0,5 2-2,0-5-4,0 2-4,-1 0-3,5-2-4,0 2-6,-4-1-7,8-9-5,0 5-2,0-1-4,0-4-1</inkml:trace>
  <inkml:trace contextRef="#ctx0" brushRef="#br0" timeOffset="171461.807">5875 11205 383,'0'3'47,"4"0"-9,0 0-5,0 3-7,0 2-6,4 2-4,-3 0-3,3-4-1,-4 2-4,8 1 0,-8 4-3,4-7-1,1 1-2,-1 1 2,-4-2-4,4 0 0,0 4-4,-4-4-3,5 1-5,-1-4-1,-4-2-5,-4 3-6,4-4-5,0 3-3,-4 0-3,4-3-3,-4 0 1,0 0-8</inkml:trace>
  <inkml:trace contextRef="#ctx0" brushRef="#br0" timeOffset="171732.8225">6121 11182 287,'0'0'49,"0"0"-3,0 0 0,-5 0-8,5 0-6,-4 7-3,4 5-5,-8 4-8,0-5 0,4 2-1,-4 3-3,-1-2 0,-3 5-2,0-1-1,0-2 0,-1 4-3,1 6-2,0 1 1,0-3-2,-1 8-3,-3-9 1,4 4-3,-1-1-5,5-5-2,-4 1-4,4-2 0,-1-4-2,-3 0-5,12-5-5,-8-4-7,4 2-9,0-6-7,0-3-5</inkml:trace>
  <inkml:trace contextRef="#ctx0" brushRef="#br0" timeOffset="173624.9308">6673 10976 286,'0'0'34,"0"0"4,0 0-1,0 3-3,0 8-2,0 2-4,0-1-3,0 0-5,-4 0-3,4 3-2,0 0-2,-4 5-2,4-3-1,0 2-4,-4-1-2,4 7-1,-4-7-1,4 1 1,0-2-2,0-1-2,0 0-3,0-2-2,0 2-4,0-6-3,0-2-4,0 1-7,0 1-7,0-1-5,0-4-4,0 0-2,-4-2-9</inkml:trace>
  <inkml:trace contextRef="#ctx0" brushRef="#br0" timeOffset="173839.9431">6518 11198 305,'4'0'44,"-4"-3"-2,0 3-1,4 0-4,-4 0-4,8-3-7,0 3-5,0 0-6,5-3-3,-1 0-4,4-1-2,-3 0-1,3-3-4,0 4-1,1 0-5,-1-4-3,-4 1-8,1 3-8,-1 0-6,-4-4-6,4 4-5,-3-2-3,15 2-8</inkml:trace>
  <inkml:trace contextRef="#ctx0" brushRef="#br0" timeOffset="174340.9717">6968 10877 349,'4'-3'34,"4"0"-2,-4 3-3,13-3-4,-5-1-5,-4-2-5,9 4-5,-13 2-2,12 0-1,-4 0-3,1 0-1,-1 0 1,-4 0-4,4 0 2,-3 0 0,-1 5-1,0 2 0,4 8 0,-8-2 0,4 1-1,1 2 0,-5-1 3,4 1-3,0-1 1,-8 0-2,4 1 2,0-2 0,-4 2-1,0 0 0,0-2 2,-4 2-2,4 0 1,0-2-1,-8 2 1,0-2 0,4 2-1,-4 0 0,-1-1-1,1-3 3,0 4 0,0-2 2,-4-1 0,3 3 2,1-2-1,-4-1 0,8-3 0,-4 1 1,-5-5 0,5 4 0,0 2-3,4-5 2,0-3 0,0 3-1,4-1 0,-4 1-2,4-4 1,0 3 0,4-3-1,-4 0-1,8 2 0,-4-2 1,8 1-2,-4-4 1,9 0-1,-5 0 1,0 0-1,1 0-4,3 0-2,-4 0-2,1 0-5,3 0-1,-4 0-4,1-4-9,-5 1-5,4 3-6,-4-3-4,0 1-3,13-7-8</inkml:trace>
  <inkml:trace contextRef="#ctx0" brushRef="#br0" timeOffset="174631.9884">7459 11146 302,'0'0'37,"0"0"-3,8 0 2,-3 0-1,-1 0-4,4 3-5,-4 0-6,4 7-3,-4-4-3,4 4-2,5-2 0,-9 4-3,4-2-1,0 2-2,0 0-1,5 4-1,-1-4 1,0-1-4,0 2 1,1-3-2,-1-6-3,0 9 0,5-7-3,-9 1-2,4-4-3,-8 0-4,9-3-4,-9 0-7,4 3-6,-8-3-4,0 0-3,0 0-3,-4 0-5</inkml:trace>
  <inkml:trace contextRef="#ctx0" brushRef="#br0" timeOffset="174902.0038">7631 11079 255,'0'-3'39,"0"3"-3,-4 0-2,4 0-1,0 0-2,0 3-3,-4 10-5,0-2-4,0 5-3,0-4-2,-9 0-4,5 3-3,0-2 0,0 2-2,-4 0-2,3 1 1,1 2-2,0 1-1,0-5-2,0-1-4,4 0-1,-5-2-6,1-2-3,8-6-4,-4 7-4,0-7-4,0 2-3,4 0-5,-4-2-3,8 2-9</inkml:trace>
  <inkml:trace contextRef="#ctx0" brushRef="#br0" timeOffset="175153.0182">7860 11155 298,'0'0'43,"5"0"-2,3 3-1,0 1-4,4-1-8,-4 6-4,1-4-7,-1 2-4,4 2-4,0 1-1,-3-4-4,-1 3 1,4-1-3,-4-1-1,0 2 1,5-2-4,-5-1-2,0 2-4,4 2-5,-8-10-3,1 3-5,-1 0-7,0 0-4,0-3-2,-4-3-5,4 0-1</inkml:trace>
  <inkml:trace contextRef="#ctx0" brushRef="#br0" timeOffset="175402.0324">8122 11106 246,'0'0'40,"0"0"-1,0 0-2,0 6-1,0 1 2,-8 5-3,8 0-4,0 3-4,-8 1-4,-4-1-3,4 4-2,-5 1-4,5 6-4,-4-9 0,8 10-5,-8-1 0,-5 1-1,5-2-2,4 5 0,-5-2-5,1-5-4,4 0-2,0-3-5,-5-1-3,9-3-6,0-5-7,0-1-12,4-4-7,0-3-9</inkml:trace>
  <inkml:trace contextRef="#ctx0" brushRef="#br0" timeOffset="176845.115">8667 10926 277,'0'0'40,"0"0"-3,0 0 0,0 7-6,0-7-2,0 3-6,0 8-7,0 5 1,0-3-5,0 1 0,0 2-2,0 1-2,0 6-1,0-6-3,0 5-1,0-4-1,0 4 0,0-4-1,0 1-2,0-2-4,0-1-4,0 0-6,0-5-7,0 5-6,0-3-4,0-4-6,0-1-5,-4 29-5</inkml:trace>
  <inkml:trace contextRef="#ctx0" brushRef="#br0" timeOffset="177067.1277">8597 11109 349,'0'0'40,"0"0"0,0 0-7,4 0-6,9 3-5,-1-3-5,4 0-5,-3 0-5,-5 0 0,4 0-1,0 0-4,5-3 0,-5 3-4,0-3-4,5 0-6,-5-2-5,-4-1-11,-4-1-5,13 1-5,-9 0-6,12-7-5</inkml:trace>
  <inkml:trace contextRef="#ctx0" brushRef="#br0" timeOffset="177391.1462">9134 10748 334,'0'-3'36,"4"3"-1,-4 0-2,0 3-4,0 4-5,0 5-2,0 1-3,0-2-2,0 5-2,0 2 0,0 4-1,0 2 0,0 4-2,0-1 1,0 4-3,0-1-2,0 3-2,-4-1-1,4-2-1,-4 0-2,0 4-1,-1-2-1,1-5-3,0 0-4,0-2-2,-4-1-2,4-3-2,0 1-4,0-6-3,-5 1-7,9-4-6,0 1-9,-4-11-5,-4 20-11</inkml:trace>
  <inkml:trace contextRef="#ctx0" brushRef="#br0" timeOffset="177637.1603">9338 11128 304,'4'-3'45,"5"0"-4,-1 3-5,-4 0-7,8 0-6,1 0-5,-5 0-3,0 3-4,4-3-4,0 3 0,5-3-3,-5 3 0,0-3-1,1 0-1,-1 0 0,-4 0-6,-4 0 0,9 0-7,-5 0-8,-4 0-7,-4 0-5,8 0-5,-8 0-2,0 0-3,8 0-3</inkml:trace>
  <inkml:trace contextRef="#ctx0" brushRef="#br0" timeOffset="177907.1757">9715 11066 225,'4'0'41,"0"0"-2,0 0-4,0 3 0,1 1 0,3 2-1,-4 4-4,4-1-5,4-1-4,-4 2-1,1-1-4,3 2-2,-4-1-1,4-1-4,1 1-1,-1-1-3,-4 3 0,4 0-2,-3-2 0,3 2-2,-4-4 0,0 2-1,-4-4-5,5 7 0,-5-10-5,0 5-1,0-1-5,-4-4-4,0 0-4,4 0-7,-4-3-4,0 0-4,0 0-4,0 0-9</inkml:trace>
  <inkml:trace contextRef="#ctx0" brushRef="#br0" timeOffset="178143.1892">9899 11033 243,'0'0'50,"0"0"-3,-4 0-4,0 0 2,4 3-11,-8 13-2,0-2-6,-5 5-6,5-1-4,-4 1-4,4 2-3,0 1-3,-5-1-2,5 1-1,-4-2-3,0 0-1,3-3-4,-3-1-3,8 0-1,-4-2-3,0-4-3,-1-7-2,9 3-2,0-6-7,-4 0-4,4-3-5,0-3-3,4-4-3</inkml:trace>
  <inkml:trace contextRef="#ctx0" brushRef="#br0" timeOffset="178533.2115">10051 10661 300,'0'-6'40,"0"-1"-4,8 7-4,-4 0-3,0 0-5,4 0-6,1 0-4,-5-3-3,0 3-5,4 0 0,0-3 0,-4 3 0,0 0-3,-4 0 1,8 3 1,-8 7-1,5-4 1,-1 2 0,-4 1-2,0-2 0,0 2 2,0 2-2,0-4 1,0-1 1,0 4 0,0-4-1,0 2 0,0 1 2,0-2 0,-4 2 0,-1-1-1,5 2-1,0-4 1,0 1-3,0-4 1,0 0-1,0 0-2,0 0 2,0 4 1,0-3-2,5 0 2,-5 2-2,0 0 1,4-2 1,0-1-1,0-3-2,4 0 0,4 0 0,-8 0-2,5-3-4,-1 3-2,-4-4-3,4 4-4,0 0-2,5 0-5,-5 0-11,-4 0-8,0 0-8,0 0-3</inkml:trace>
  <inkml:trace contextRef="#ctx0" brushRef="#br0" timeOffset="178759.2244">10370 11012 312,'0'0'48,"4"0"-4,0 3-5,0-3-5,0 0-5,1 0-7,-1 0-6,4 0-2,0 2-5,0-2-4,0 0 0,-4 3-4,5-3-3,-5 0-6,4 0-5,-4 3-5,4-3-6,-8 0-4,8 0-7,-3 0-5,-5 0-3,12 0-8</inkml:trace>
  <inkml:trace contextRef="#ctx0" brushRef="#br0" timeOffset="179011.2388">10653 10984 227,'0'-2'37,"8"2"1,-8-3-3,8 3 1,-4 0-4,4 3-1,-4-1-4,0 1-6,1 6-6,-1 1-3,0-4-4,0 2-2,4 5 0,-4-4-3,0 1-1,0-2 1,4 1-2,1 1-1,-5 0-3,0-4-5,0 0-6,0-1-5,4 5-3,-8-4-2,0 0-5,0-6 2,0 3 0,4-3 0,0-3-1,-4 3-1,9-9-3</inkml:trace>
  <inkml:trace contextRef="#ctx0" brushRef="#br0" timeOffset="179253.2527">10861 10987 196,'0'-3'37,"0"1"0,0 2 1,0 0 3,0 0 1,0 2-3,0 4-5,0 10-4,0-2-4,-4 5-5,-4 2-5,-4 1-5,0 5-1,3-5-2,1 2-2,-4 0-2,4 5-1,-5-2 0,-3 0-2,8-5 1,-4 2-2,3-2 0,1-4-3,-4-2-3,8-4 0,0 6-2,-4-2-4,3-8 1,1-2-5,0-3 1,4 0-8,0-3-6,0-3-8,0 0-2,0-8-4,4-5-5</inkml:trace>
  <inkml:trace contextRef="#ctx0" brushRef="#br0" timeOffset="179633.2744">11062 10608 316,'0'-6'46,"4"6"-4,0-6-3,4 6-6,5-3-6,-5-1-8,0 1-4,-4-3-5,8 6-1,-8-2-4,5 2 1,-1 0-2,0-3 3,0 3-2,-4 0 2,0 0-3,1 0 1,-1 3-2,0-3 1,-4 2-2,0 1 2,0 0 0,0 10 1,0-4-1,0-2 0,0 4 1,-4 2 1,0-1 0,-1-5-1,1 4 0,0-2 1,0 7-2,0-8 1,4-1 0,-4-1-2,4 7 0,0-2-1,0-5 2,0 4-1,0-4-2,4 0-1,-4-2 2,8-1-2,0-3 0,1 0-2,3 0-3,-8 0-4,4 0-1,4 0-5,-3 0-2,3 0-3,-4-7-7,4 4-9,-3 0-14,3-3-14</inkml:trace>
  <inkml:trace contextRef="#ctx0" brushRef="#br0" timeOffset="180719.3365">11995 11069 264,'0'0'44,"0"0"-3,0-3-6,0 3-4,0-3-4,0 3-5,0-3-2,0-3-3,0 1-6,0-2-2,0 1-1,0 0-2,0-4-1,-4 5-1,0-4 0,0 2-3,-4 1 1,4-3-1,-8 4 1,3-2-1,1 4 1,-4 0-2,0 0 2,-1 3-2,5 0 0,-8 0 0,3 3 1,1 3-1,0-2 0,-4 7 0,3 1 0,-3 1 0,4-2 1,-1 5-2,5-1 2,-4 4-2,0-3 2,3-2-1,1 5 0,4-2-1,0-1 1,4 0 0,0-1 0,0-3-1,0 1 2,0-4-1,8-4 1,0-2-2,1 1 2,7-4-2,-4 0 2,5-7 1,-1-4 2,4-5 0,-3 0 1,3 2-3,-3-8 0,3 1 1,-3-3-2,3-4 2,0-3-1,5-2 1,0-4-1,-5-2 0,1-1 1,-1-3 0,0 0-1,5-3 2,-9 0-2,5 6 0,-9 0 0,0 4-1,1-1 1,-1 7 0,-4 1 2,0 9-2,1 1 2,-9 11 1,0-2-1,4 4 0,-4 3 0,0 3-1,-4 0 2,4 3 1,-9 6 0,-3 15 0,-4 2 2,3 4-1,1 3 0,-8 1-2,7 9 0,-7 6 0,4 0-2,-1 8-1,1-1 0,-5 0-2,1-2 0,3-5-2,5-4-3,0-1-3,-4-7-3,3-1-2,1-6-2,0-3-1,4 2-2,3-8-5,-3-5-4,4-8-6,4-5-7,0 3-7,0-6-5</inkml:trace>
  <inkml:trace contextRef="#ctx0" brushRef="#br0" timeOffset="181319.3709">12499 10523 373,'4'-4'40,"-4"4"-3,0-3-8,0 3-4,0-3-8,0 3 0,0 3 0,0-3-3,0 3 2,0 10-1,0 5-2,0 1 1,-12 5-1,4 1-1,-5 8-1,5 4 0,-4 3-2,-5 3-1,5 3-3,0-2-1,-4 2 0,-1 0-2,1 0 0,-5-3-2,5-6 3,0 0-2,3-4 0,-7 0-1,8-4-1,-1-5-2,5-5-2,0-5 0,0-1 0,4-4 0,-1-2-2,5-6 1,-4-1 0,4 0-4,4 0 2,-4-4-2,5-12 2,7-2-1,0-4 0,5-2 1,-5-1-1,0-2 0,4-4 4,-3 1-1,7-8-1,-8-2 0,1 1 1,3-6 0,5-1 1,-9 6 1,0-6 1,0 10 2,5-7 1,-5 6 4,0 7 3,-3 8 0,-1 6 1,0 1 2,0 6 0,-4 3 0,0 6 2,5 0-1,-5 0-1,4 0 2,0 3 0,0 6 0,0 6-1,1 4 0,-5 11-3,0 0 0,-4 5-1,4-2-1,-4 7 0,4 0-3,-4 0 2,0-1-2,4 1-1,0-3-1,-4-4 0,0-6 0,4 5-2,-4-5-3,8-10-5,-4-1-2,5-3-4,-9-2-2,0-4-2,4-1-2,-4-3-1,4-3-7,-4 0-10,0-3-7,0-10-8,0-20-8</inkml:trace>
  <inkml:trace contextRef="#ctx0" brushRef="#br0" timeOffset="181528.3828">12376 10933 396,'0'0'46,"0"0"-8,4 0-7,17 0-9,-9 0-4,13 0-8,-1 0-3,-3 0-5,3 0-7,-3 0-11,-1 0-11,1-3-9,-5-1-5,4 4-5,17-19-7</inkml:trace>
  <inkml:trace contextRef="#ctx0" brushRef="#br0" timeOffset="182313.4277">11328 10314 177,'0'0'19,"0"0"0,0-3 1,4 3 0,-4 0 1,4 0 1,-4 0 2,4 3 0,-4 4 3,4 7-1,1 2 3,3 0-2,0-2-1,0 2-3,0 0-3,5 1-2,-1 6 0,-4-3-3,4 1-2,-3 1-2,7 0-1,-4 9-2,0-1-1,5 0-2,-9 10-1,4 0-1,-4 2-1,1 1 2,-9 0-1,4-3-1,-4 3-1,0-3 0,-4-1 0,4-2 0,-4 0-1,-9-4 0,5 0 1,0 2-1,-13-1 0,9-4 0,0-3-4,-4 2-1,-1-2-3,1 0-1,-1 1-4,-3-4-4,-1 0-7,1-2-8,0-4-13,-1-2-8</inkml:trace>
  <inkml:trace contextRef="#ctx0" brushRef="#br0" timeOffset="184299.5413">4905 10728 128,'0'0'14,"0"-7"3,0 7-3,0 0 3,0 0-1,0 0-2,0 0 2,0 0 2,0 0-3,0-6-5,0 6 2,0-3-3,0 3 0,0 0-2,0 0-1,0 0-1,0 0 2,0 0-1,0 0-4,0 0 2,0 0-1,0 0-1,0 0-1,0 0 3,-4 0-2,4 3 1,-5-3-1,5 0 3,0 6 1,0-6-1,-4 7-1,0-7 4,4 9-1,-4-4-2,0 1-2,0 1-1,0-1 1,0-3-1,0 0-1,0 1 0,-1 5 2,5-4-1,-4 1-1,0 4-1,0-1 2,-4 2-2,0 5 1,4 0 2,-4-1-1,-1-3 2,1 4 0,0-2 1,0 6 2,0-3 0,-1 2 2,1 2 0,0 1-2,0-1-2,-4 3 1,3-2 0,5 3 2,-4-1-1,0 0 1,0 1 1,4 2 0,4 0-2,-4 2 2,4 1-1,0 4-1,0 2 0,4-6 0,0 4-1,4 1-3,0 1 2,4-2-2,1-4 0,-1 0-1,0-1 0,1-5-1,-1-4 0,0-1-2,0-1-4,5-2-4,-5 0-5,-4-2-3,4-1-10,-3-4-8,3 4-11,-4-5-9</inkml:trace>
  <inkml:trace contextRef="#ctx0" brushRef="#br0" timeOffset="210900.0628">7238 12305 185,'0'0'35,"0"0"0,0-3-3,0-1-2,0 0-1,0-3 0,0 4 0,0 0-1,0-7-1,4-1-2,0-2-1,0 7-4,9-7-4,-5-1 0,-4 1-4,0 7-3,4-4-1,-8 6-2,4-3-1,-4 4-2,0 0 0,0 3-2,4 0 0,-4 0-2,0 0-2,0 0-1,-4 3-6,4-3 0,0 3-8,-4 12-6,-4 4-8,0-5-10,4 2-6</inkml:trace>
  <inkml:trace contextRef="#ctx0" brushRef="#br0" timeOffset="211196.0797">7140 12798 254,'0'0'23,"0"0"-2,0 0-5,0 0 4,0 0-3,4 3 2,-4-3 0,4 0-7,4 0-3,-8 0 0,8 0-2,1 0-3,-5 0-1,0 0 1,0 0-4,0 0 0,-4 0-2,0 3-4,4 0-4,-4 0-5,0 0-3,0 1-2,0 0-9,-4 3-3</inkml:trace>
  <inkml:trace contextRef="#ctx0" brushRef="#br0" timeOffset="211501.0972">7214 13214 223,'0'0'32,"0"3"0,0-1-6,0 1-2,0 3-4,0-6-7,0 4-4,0-1 0,0 0-3,0 3-5,0 1 1,4-4-2,-4 0-1,0-3-4,4 0-4,-4 0-1,4 5-6,-4-5-6,0 3-4,0 19-12</inkml:trace>
  <inkml:trace contextRef="#ctx0" brushRef="#br0" timeOffset="211726.11">7250 13651 403,'0'0'42,"0"-3"-11,0 3-9,0-3-8,0 3-8,0 0-12,0 0-11,0 0-8,0 0-9,0 3-5,0-3-12</inkml:trace>
  <inkml:trace contextRef="#ctx0" brushRef="#br0" timeOffset="219630.5621">17150 8847 135,'0'0'14,"4"0"-2,-4 0 4,0 0 1,0 0 1,0 0 0,0 0-1,0 0 3,0 0-1,0 0-3,0 0 0,0 0 0,0 0-5,0 0 0,0 0-3,0 0 0,0 0-4,0 0 1,0 0-2,0 0 2,0 0-2,-4 0 3,4 0-1,-4 0-1,0 0-1,-5 0 0,-3 0 0,4 0 0,0 0 0,0 0-1,3 0 2,-3 0-2,4 0 0,-8 0-1,4 3 0,-9-3 0,5 3-1,0-3 0,-5 4-1,5-1 2,-8 1-1,3 3 0,-3-1-1,-5 1 2,5-1-1,-5 0 0,1 2 0,-1 2 0,0-4 0,1 7 0,-5-8 0,-8 7 0,9 1 0,-5 3 0,0-5 0,5-1 3,-1 5-1,4-3 1,-3 0-2,-1 4 2,4-1-1,-3 4-1,-1-3 1,0 4 0,1 1-1,-5 1 0,4 2 0,1 0-1,-9 4 0,4-4 2,0 5-2,5-5 2,-5 0 1,0 1 1,-4-1 0,1 1-1,3 2-1,0-3-3,0 3 3,5-1 0,-1-3 0,-4 3 1,5-2-1,-1-2 0,-4-1-1,0 1 0,5 2 0,-9 6 1,0-5-2,-4-1 1,4 3 3,-4 5 0,0 3-1,-4 6-1,9 2 0,-1-1 0,4-3 0,0 4 1,-4 3-1,0-3-1,9 0 0,-5-3 1,0 0 2,-4-1-2,5 1 1,-9 3 0,4 0 1,-4-3 0,0 6 0,0 0 0,0 5 0,4 11 1,-4 1-3,5 3 2,3 0 2,0 1-1,-4-2 0,9-4 0,-5-1-1,4 2 1,0 0-2,-3 5 0,3 6-2,-4 3 0,5-2 3,3 2 0,-4-6-1,1-2 0,3-4 0,-3 4 0,-5-4 0,4 2-1,0 8 2,5 7-1,-1 6 2,1 5-1,-1 1-2,5-6 3,-9 5-1,5 0 2,3 5 0,1 8-2,-1 5 0,5 0 0,-5-2-2,1-5 1,8 0 0,-1 10 0,1 5-2,4 1 1,-5 0 0,1-12-1,4-1 2,-4 3 0,4 3 0,-5 4 1,5 4 0,-4-4-3,4-3 1,-1-4 0,9-1 0,-4 8 1,-4 7-1,4-4 1,0-6 0,4 0 0,0-5 0,0-2 0,0 1-1,0 1 0,4-1 0,4-4 1,0-1-2,1-12 2,-1 9-1,4-4 0,-8-7 1,4 1 0,1 3-1,-5-6 1,4 0-1,0-7-1,0 1 2,0-4-1,-4-5 1,5 4-1,-5 1-1,4 4 1,-4-4 0,0 1-1,0-1-1,4-6 0,-8-5 0,5-8 2,-1-1-3,0 3 1,-4-12 0,4 3 0,4-4-1,-4-6 1,0-4 0,0 1-1,-4-1-4,4-6-1,0-4-2,1-5-4,-1-6-5,-4-5-4,4-5-5,-4-5-9,4-5-18,-4-17-31</inkml:trace>
  <inkml:trace contextRef="#ctx0" brushRef="#br0" timeOffset="221798.6862">14824 11871 183,'-4'0'25,"4"-3"-1,0 3 1,0 0-2,0 0 2,-4 0 0,4 0-4,0 0 1,0 0-3,0 0-1,-4 0-2,4 0-6,0 0-1,0 0-1,0 0-4,-4 0 0,0 0-1,4 3-2,-4-3 1,0 0 0,4 0-1,-4 0 0,-1 0 2,1 0-2,0-3 0,-4 3 0,0 3 1,0 0-2,-5-3 0,5 0 1,-4 3-1,0 3 0,-9 4 0,9 1 0,0 2 0,-5-4 0,5 1 0,0-2 0,4 5-1,-5-1 1,5-1 0,0 5 0,4-3 0,-4 4 1,-1-1 5,9 0-1,-4-1 1,0 4 2,4-2-2,-4 5 0,4 5 1,0 0 2,0 7-1,0 4 0,0-1-1,4-4 0,0 7-1,0-4 1,5 1 0,-9-4 0,0 1-1,8-3 2,-8 0-3,0-1 1,0-3 1,0-2-1,0 5-1,-4-6-3,0 5 1,4-8 0,0 2-1,0 3-1,-4-5 0,-1-2 1,5 1-2,-4-1 0,-4 0 0,4-1 0,-4-2 0,0-2-1,4 5-2,-5 2-2,1-5-3,0-4 0,0 3-2,4-6-2,-4 1 0,-1-2-3,5 5 0,0-10-5,4 0-6,-8-3-7,8 0-9,0-10-4,0 4-6</inkml:trace>
  <inkml:trace contextRef="#ctx0" brushRef="#br0" timeOffset="222352.7178">15054 11960 249,'0'0'32,"0"-3"-3,0-4-4,-4 1-9,4 1-3,0 2-4,-5-3-1,5 2-1,0-2-3,-4 0 0,0 2-2,0 1-2,0 0 2,-4 1-1,0 2 1,4 0 0,-5 0-2,1 2 1,4 1-1,-4 0 1,0 7 0,-5 0 1,5 1-1,-4 1 1,4 4-1,-4-1 0,-1 4 3,5-5 1,-4 5 2,4 3 2,-1-4 5,5 6-1,-4 4 0,4 2-1,0 4 0,4-1-2,0 2-1,-4 3 1,4 0-3,0-1 1,0 0 0,0-1-3,4-2 2,-4-1 1,0-3-2,4 2 0,-4-2-1,4-3 1,0-1 0,0-3-1,-4 1 1,4-1 0,-4 0-2,0 0 0,0-9 0,0 5-2,0-1 1,0-3-2,0 9 1,0-8-1,-4 6 1,4-4-1,-8-2-1,4-2 0,-4 2-4,0 2-2,8-3-1,-9 1-4,5-1-3,-4-6-4,4 1-7,-4 4-9,4-8-11,0 4-6,-9 14-8</inkml:trace>
  <inkml:trace contextRef="#ctx0" brushRef="#br0" timeOffset="223076.7593">14787 13452 232,'0'0'34,"0"0"-2,0 0-5,0-3-5,0 3-1,-4 0-6,4 0-2,0-6-5,0 3 1,-4-4 0,4 1 1,0 0-3,-8 3 1,8-1-3,-12 3 0,12-2 2,-8-1-2,-1 1 0,1 3-2,0 0-1,-4 0 0,0 3-1,-1 4 0,5-2-1,-4 7 3,4-2 2,-5-1 0,1 1 0,8 1 0,-4 2 0,8-7-2,-4 5 0,0 2 1,4-7-1,0 7 1,0-7-1,4-1 2,0 5-1,4-4 1,4 4 1,0-6-1,1 1-1,3-3 1,-4 4-1,1-3 2,-1 0-2,-4 1 0,4 2-1,1 0 1,-5-3 1,4 4 0,-4 1-1,1 1 0,-9 1 2,4-1-1,-4-1 0,0 2-2,0 3 0,0-5 1,-4 4-2,-5 4 0,5 0 0,-4-8 0,0 5 1,-4-1-2,-1 0 0,-3 0-1,4-2 0,-1-1 0,-3-4 0,4 5 0,-1-4-4,1 0-3,4-2-2,0-4-4,0 0 0,-1-4-7,1 1-6,0-6-12,4 2-7,0-7-3,0-35-9</inkml:trace>
  <inkml:trace contextRef="#ctx0" brushRef="#br0" timeOffset="223666.793">15135 12538 309,'0'-3'33,"0"3"-3,0 0-3,0 0 0,0 3-3,0-3-5,0 2 0,0 11 0,0-1-4,0 3-1,0 1-2,0 0 1,0-2-1,0 5-1,0-2-1,0 6-1,0 4-3,0-5-1,0-1 0,0 1-1,0-1-2,0 2 0,0 0-1,0-6 0,-4 5 0,4-3 0,0-1 0,0-2-3,0-8 1,-4-2-3,4-3 2,0 0 0,0-3-2,0-3 0,0 0 1,0-3-2,0-15 2,0 0 0,0-1 0,0-3 0,0-2-1,0-3 0,0 2 2,0 0 0,0-2-2,0 3 3,0 0 0,0 1-1,0 6 1,0 0 1,0 5 0,0 0 0,0 3 3,4 5-1,0 4 4,1 1-1,-1-1-1,0 0 4,4 0-2,0 3 1,0-3-2,5-4 1,-1 7-3,-4-3-1,4 3 0,1-3-1,-1 3-1,4 0 2,-3-3-3,-1-4-7,0 4-4,0 2-3,-3 1-7,-1-4-11,0 4-5,-4-3-8,0 0-6,-4 0-6</inkml:trace>
  <inkml:trace contextRef="#ctx0" brushRef="#br0" timeOffset="223899.8063">15152 12734 301,'0'0'36,"0"-3"0,4 3-2,-4-3-5,4 3-3,4 0-7,9-4-5,-5-2-3,0 3-4,0-7-2,1 1 0,3 1-7,-4-2-8,1 4-9,-5-4-7,0 2-7,0 2-4,0-3-2,9-4-9</inkml:trace>
  <inkml:trace contextRef="#ctx0" brushRef="#br0" timeOffset="224362.8328">15070 12327 269,'0'0'33,"0"0"-3,0 0-5,0 0-7,0 0-2,0 0-1,0-3-2,0 3-1,4 0-4,4 0 2,5-7-2,-5 7-1,4-6 3,-4 3 1,0 0 0,1-4-1,3-1-4,0-1 2,0 2 0,1 1-4,-1-2 0,0 8-2,1-3-1,-1 0 0,0-7-1,4 7 2,-3-3-2,-5 6 0,4-7 0,1 4 1,-5 3-1,0 0 0,0 0 0,-4 0 1,0 0-2,0 0 2,-4-3 0,0 3-2,0 0 0,0 0 2,0 0 0,-4 0-2,-4-3 2,4 3-1,-4 0 3,0-2 0,-1-1-1,-3 3-1,8-3 1,-8-3-1,-1-1 0,5 4-1,4 0 1,0 3 0,0-7-2,0 7 2,4-1-6,-4-5-5,0 6-6,4 0-7,-4-4-9,0 1-6,-1 3-7,1 10-9</inkml:trace>
  <inkml:trace contextRef="#ctx0" brushRef="#br0" timeOffset="225704.9096">15750 12702 251,'0'-6'43,"0"6"-5,0-2-2,-9 2-5,9-3-4,0 0-4,-4 0-6,4 3-3,0 0-4,0 0-3,0 0 0,0 0-3,0 0-1,0 0-3,0 0-5,0 0-6,0 0-3,0 0-6,0 0-5,0 0-3,4 0-3,-4 0-4,0 3 1</inkml:trace>
  <inkml:trace contextRef="#ctx0" brushRef="#br0" timeOffset="226212.9386">15844 12651 217,'0'0'32,"0"0"-1,0 0 2,0 0-1,0 3-3,0-3-3,-4 5-3,4 8-2,0 0-3,0-2-2,4-2-2,-4 4-2,0 0-5,0 1-1,0-4-1,0-1 0,0 5-3,0-1-1,0 0 1,0-4-1,0-1 0,0-1 0,0-1 0,0-3-1,0-3-1,0 0 2,0 3-2,0-3 2,0 0-1,0 0 0,0 0 0,4-3 0,-4-9-1,4 4 2,-4-5-1,4-3 0,4 5 0,0 1-1,-3-6 2,-1 2-1,4 5 0,-4-4 4,8 0 1,-8 5 3,0-1 1,5 2-2,-1-5 3,0 5-2,-4 6 0,4-3-1,0 4-1,5-3-2,-1 3 0,-8 0-1,4 0 0,-4 3-1,5 1-2,-1-3 1,0 9 0,-4 2 0,4-2-1,-4 0 0,0-3-1,0 3-4,1 0-3,-1-7 2,0 3-5,-4-6-1,0 5-5,0 1-7,0-3-8,0 1-5,0-1-8,0-3-3,4 9-4</inkml:trace>
  <inkml:trace contextRef="#ctx0" brushRef="#br0" timeOffset="226689.9659">15807 12443 276,'0'0'32,"0"0"-5,0 0-2,0-3-4,4-7-2,-4 4 0,0 0-4,4 1 0,8-2-3,-3 4 1,-1 0-2,0 0-1,4-3 0,-4 2-2,5 1 0,-1-2-1,-4 2-2,4 0-1,1-3-1,3 3-2,0 3 1,-3-4-2,3 1 3,-4 0-1,1 3-2,-1-3 1,0 0 1,1 3-1,-1 0 1,-4 0-1,0 0 1,0-5 0,1-2-1,-1 7-1,-4-3 0,0 0 0,0 0 0,0 0 0,-4 0 0,4-4 0,-4 4 1,0-3-1,0 3 3,-4-4-1,0 2 0,0-1-2,-4 3 1,0 3 0,-1-3-1,-3-4 0,0 4 0,0 3 0,3-3-2,5 3-5,-4 0-8,0 0-7,4 3-9,4-3-7,-8 0-9,-5 16-4</inkml:trace>
  <inkml:trace contextRef="#ctx0" brushRef="#br0" timeOffset="227413.0073">16515 12569 334,'0'0'27,"0"0"-5,0 0 3,0 0-3,0 0-4,0 0-6,0-4-3,0 4-1,0-3-3,0 3-1,-4-3-1,4 0-1,-4-3 1,4-1 4,-4 2 1,4-1-1,-4 0 2,0-1-2,0 4-2,4-3-2,-4 3 0,-5-1 0,1 1-2,4 3 1,0 0-2,0-1 2,-4 1-2,4 1 0,-5 6 1,1 5-1,-4 1 0,4-2-1,-5 2 1,5 0 0,0 1 0,0 2-2,0 0 1,-1 1 2,1 5-1,0-1-1,4 0 2,0 1-1,0 0 0,4-4 0,0-2-1,0-2 2,0-4-2,4-1 0,-4-3 2,8-2 0,4-4-1,-3-4 0,-1 1 0,4-9 2,0-1 0,1-2 1,-1-4 1,0-1-1,5-6 1,-5-4-1,4 0 4,1-3-1,-1-4-1,-4 0 1,9-6 1,-9-3-2,4 3 1,1-6-3,-5-3 1,0 7 0,-3-4-2,-1 9-1,0 4 1,-8-1-1,4 2-1,-4 5 1,0 3-1,0 5 0,0 7 0,0 3 3,0 5-1,0 1 1,-4 6 0,4 0-1,-4 0 1,0 3-1,0 7 2,-5 12-1,9 2-1,-8 3 1,4 6-2,0 2 1,-4 6-1,0 5-1,-1 4 0,9-1 2,-8 0-1,4-1-1,0 1 1,0-3-2,4-3-4,0-6-1,0-7-3,0-1-4,0-5-4,4-4-2,0-4-8,0 0-6,0-6-7,5-6-4,-1-4-3,25 10-6</inkml:trace>
  <inkml:trace contextRef="#ctx0" brushRef="#br0" timeOffset="227930.0368">17121 12009 293,'0'-3'36,"0"0"-8,0-1-5,0 1-2,0 0-4,-4 0-5,0 0-3,-4 3-1,-5 0-3,5 0-1,0 3-1,0 0 1,-4-3 2,-1 6 3,5 7-3,-4-8 0,0 8-2,3-1-2,1-2 3,0-2-2,-4 5-1,8-1 1,0 1 0,-5-2 0,9 2 0,-4 1 1,4-1 2,0 0-4,0-1 0,0-1-1,0 2 1,0 0 1,4 1 0,0 5 2,5-6 0,-1 1-1,4-1 1,-4-3-1,5 1 0,-5-5 4,4 7-3,-4-4 0,4 1 0,-3-2-1,-1-2 0,-4 7 0,4 1 1,-4-4-1,0 2 0,0 0 2,5 3-1,-9-2-2,0 3 2,0-2-1,0 2 1,-4-1-2,4 0 0,-5 1-1,5-1-2,-8 1 2,0-2-1,0 2 0,-4-3 0,-1-2 0,1 1-1,0-2 0,-1-1 0,-3-4 1,4 2 0,0-1-2,-1 0-1,-3-3-3,-1 1-7,5-1-2,0 0-4,0 0-8,-1-1-13,5 3-12,0-5-9</inkml:trace>
  <inkml:trace contextRef="#ctx0" brushRef="#br0" timeOffset="228761.0844">15230 14390 260,'0'0'33,"4"0"-1,-4 0 0,0 0 1,4 0 1,8 0 1,-4-3-4,5-3-7,-5 3-4,4 1-5,0-1-1,-3 0-4,3 0-2,0-1-1,-4 4-4,5-6 2,3 6-2,-4-3 0,-4-3-4,5 2-4,-5 1-4,4 3-8,0-5-2,-7 5-9,-1 0-4,0-3-7,-4 3-6,-4 7-8</inkml:trace>
  <inkml:trace contextRef="#ctx0" brushRef="#br0" timeOffset="228994.0977">15283 14562 246,'0'0'37,"4"0"0,-4 0-3,4 0-5,0 0 1,4 0-5,1 0-4,3-3-2,0 0-4,-4 0-3,5-4-6,-1 4 0,-4-5-2,8 5 0,-3 0-1,-5 0-10,4-1-7,-8 1-9,9 0-6,-5 3-6,-4 0-5,0 0-1</inkml:trace>
  <inkml:trace contextRef="#ctx0" brushRef="#br0" timeOffset="229771.1421">16085 13734 181,'0'0'29,"0"0"1,0 0-1,0 0-3,0 0-4,-4 0-5,0-6-5,4 6 0,-12-4 0,8 4 0,0-9 0,-5 2-5,5 3 1,-4-1-1,0 2 1,0 3-2,0 0-1,-1 3 2,1 2-1,-4-1-1,0 3 0,-1-1-2,1 4 2,-4 1-2,8 5 2,-5 0 0,-3 1 2,8 2-2,-5 2 2,-3-2 0,12 2-1,-4 1 1,0-1-1,-1 2 0,5 0 1,-4 2-2,8 2 1,0-3 0,0 1-2,0-1 0,0 3 1,0 0 0,0-1 2,4 1 0,0-3-1,4 1 0,-3-3 2,3 5-1,-4-3-1,0 3 1,0-1-1,4 1 0,-8 0 1,8-5-2,-3 5 1,-5 3 0,4 5 0,4-5-2,-4 1 1,0-1-1,0 0-1,0-1 1,-4-2-1,0 0-3,-4-2 1,0-1 1,4-2-1,0-1 0,-4-2 0,0-2-2,0-1 2,-4-3 0,3 1-3,1-1-2,0 0-5,-4-5-1,4 1-4,-4-2-2,4-1-3,0 0-5,-1 1-5,1-7-6,0 0-10,4 0-8,-16-10-9</inkml:trace>
  <inkml:trace contextRef="#ctx0" brushRef="#br0" timeOffset="230348.1752">16433 13696 290,'-4'-5'23,"4"2"-4,0-7-1,0 4-1,0-4-4,0 6-3,0 0-3,-4-2-1,0 3-1,0-4 2,0 7 2,-4 0-2,-1 0-2,5 0 2,0 0 0,0 0-3,-4 0-1,0 0 1,4 4-3,-5-1 0,-3 6 0,0 3 1,0 3 1,-1 0 4,1 4 1,0 0-1,0 5 3,-1-4-1,1 6 0,4-2 1,-5 7 1,5-7-4,0 7 3,0-1-2,-4 5 0,3-2 0,5 0-2,0 1 0,0-1 0,-4 1-2,8-3 1,0 3-4,0-4 3,-4 0 1,4 0 0,4 2-1,-4-5 2,0 3-1,0 1 0,8 4-1,-4-5 1,0 0-1,0 3 2,5-2-1,-9 4-1,8-5 0,-8-3-3,4 1 2,-4-1-2,0 0 2,0 4-2,0-3 2,0-1-3,0-3 0,0-2 1,0 5 0,-4-7-2,0 0 2,0 2-2,-5-1-4,5-2-2,-4-4-3,0 4-6,4-5-2,-4-5-7,4 4-7,0-3-13,-5-2-8,-3 23-13</inkml:trace>
  <inkml:trace contextRef="#ctx0" brushRef="#br0" timeOffset="231149.221">15987 15433 327,'0'-3'30,"0"3"-5,0 0 2,0 3 0,0 0-2,-4 4-3,4 9-6,0-2-2,0 5 0,-4-5-4,4 2-3,-4 3 1,0-1-1,0 1-4,4-5 1,-9 5-1,9-4-1,-4 4 2,0-2-3,-4 2 0,4-3-1,0-1 1,4 0-1,-4-3 0,0-6 0,4 0 1,-4-3-1,4-3 0,-5 0-2,1 0 3,0 0-1,4-6 0,0 0 1,0-2-1,0-14 1,0 1-2,0-5 1,0 3 1,0-4-2,4-5 1,0 2 0,-4-1 0,0-2 1,9 3-2,-1-2 1,4 5 1,-8 0 0,4-2-1,1 2-1,3 8 2,-4 2-2,4 1 2,-3 8-1,-1-5 0,0 4-1,4 5 2,0 1-1,-7-3 0,3 6 0,4 0-1,-8 0 2,4 0-1,0 6 2,1 4-1,-9 2 1,4 1-1,4 2 0,-8 0 1,4 6-2,-4-2 0,0-5 1,0 6 0,-4-6-1,0 2 0,0 0 0,-4-2 0,-1 2 1,1-3-2,0-2 2,0-2-2,0 1 2,-1-2-2,1 1 1,0-2 0,4-1 0,-8-3 0,4 0 1,3 1 2,-7-1 2,8 3 1,-4-3 0,8 0-1,-4-3 0,0 0-2,4 2 0,0-2-1,0 0 2,0 3 1,0 0 2,4 4 0,0-4-1,0 3 1,4 1-2,0-4-2,-4 0 0,13 2 1,-5 1-2,0 0-1,1-2 1,3 2-1,-4 0-1,1 1 0,3 1 2,-4 1-5,-4-2-4,5-1-2,-5 0-2,4-1-2,-4-5-5,1 3-8,-1-3-8,-4 0-11,4 0-13</inkml:trace>
  <inkml:trace contextRef="#ctx0" brushRef="#br0" timeOffset="232353.2898">16679 13976 159,'4'-4'20,"-4"4"-1,0-3 0,4 0 2,-4-7-1,4 7 1,0 0 0,-4 3 1,0-6-3,0 6 1,4 0-4,-4 0 1,0 0-1,4-3 4,-4 3 0,0 0 0,0 0-3,0 3-1,0 0-4,0 10 0,0-4-3,0-2-1,-4-3-1,0 6-2,-4 3-1,0-1-1,-4-1 0,-1 2-2,5 0-1,-4-2 1,0 5-1,-1 0 1,1-2 0,-4 2 0,3-2-2,1 5 2,0-3-1,4-1 0,-5 0 0,1 3 0,8 1 0,-4-2 2,0-1-2,4 7 0,-5-6 0,9-1 0,0 2 0,0-6 0,0 1 0,0-2 0,0 2 0,0-7-1,4 4 1,1-6 0,3 6 0,4 0 1,-8-4 3,4-3 0,5-3-1,-5 3 0,0 4-1,0-3-1,0 0-1,9-1 1,-5 3 0,-4 0 0,4 1 0,-3 4-1,-1-2 0,0 1 2,0 3-2,4-10 0,-3 8 0,3 2 0,-8-1 0,8-2 0,-8-2-6,5 2-1,-5-4-3,0 7-3,0-5-4,-4 1-5,4 1-7,0-4-10,-4-3-9,8 0-6</inkml:trace>
  <inkml:trace contextRef="#ctx0" brushRef="#br0" timeOffset="237180.5659">16925 14278 118,'0'0'10,"0"0"-1,0 0 3,0 0-6,0-4 2,0 4 0,0 0-2,0 0-2,0 0-4,0-3 4,0 3-4,0 0 2,0 0 0,0 0-1,0 0-1,0 0 0,0 0-3,0 0 3,0 0 0,0 0-4,0 0 4,0 0 0,0 0 0,0 0-2,0 0 2,0 0 0,0 0 6,0 0-1,0 0 6,0 0-1,0 3 0,0-3 0,0 0 3,0 0 1,0 0-1,0 0 0,0 0-4,0 4 6,0-4 0,0 0-3,0 0 3,-5 0 0,5 0-1,0 3 2,0-3 1,0 0 2,0 3-2,0 0-4,0-3 0,0 0 0,5 0-1,-5 10-3,8-7-2,-4-3-1,4 1-1,-4 6 0,0-1-1,0 0-3,5 4 1,-5-7-2,-4 5 2,8 2-1,-4-4 0,4-3 0,0 4-2,-8-1-3,4-1-5,-4-5-2,0 0-5,4 3-5,1-3-3,-5 0-5,0 0-6,4-3-9,0 3-1</inkml:trace>
  <inkml:trace contextRef="#ctx0" brushRef="#br0" timeOffset="237525.5857">17072 14231 223,'0'-3'37,"0"3"-4,0 0-4,0 0-6,0 0-2,0 0-7,0 0-3,0 0-2,0 0-1,0 0 3,0 3 1,0-3-1,-4 7 0,4-1 2,0 8 4,0 2-1,0-3-2,-4 1 0,-4 5-4,-1-3-1,5 2-2,0-2 0,0-2-3,0 2 0,0 5-2,4-2 0,-4-3-1,0 1 1,4 7-2,0-5-4,-4-3-3,4-2-3,0-1-6,0 3-7,-4-11-6,4 1-3,0 0-7,0-2-2,0-1-8</inkml:trace>
  <inkml:trace contextRef="#ctx0" brushRef="#br0" timeOffset="237823.6027">17268 14421 281,'0'0'36,"0"0"-7,0 0-3,5 0-3,-5 0-3,0 0-1,0 0-3,0 3-3,0 3-4,0 1-1,0-1-3,0 3 0,0-2 2,0 4 1,0 5-3,0-7-3,0 2 0,0-1-1,-5 0 0,-3 1 1,4 5 0,-4-4-1,0 1 0,4-2-2,4 2-4,-8-7-4,-1 1-9,9 1-3,-8-2-5,4-3-5,-4 3-3,8-6-4</inkml:trace>
  <inkml:trace contextRef="#ctx0" brushRef="#br0" timeOffset="238512.6421">17485 14231 175,'0'0'33,"-4"-3"-5,4 3 3,0 0-5,0 0-6,-4-3-2,4 3-4,0-3-5,-4 3-1,0-3-2,4 3 0,0 0 0,0 0 0,0 0-1,0-3 2,0 3 3,0 0 2,0 0 0,0 0-1,4 0 1,-4 0-1,0 0 1,4 0-3,-4 0 0,0 0 0,0 0-2,0 3-1,0-3-1,0 0 0,0 0-1,0 0 2,0 0-2,4 0 1,-4 3 0,0-3 2,0 3-1,0-3 0,4 3-1,1 0-2,-1 1 0,0-1 0,4 0 0,-4-3-1,4 3 0,0 0 1,1 4-2,-1 2 1,0-1 0,4-1-1,-4-1 0,1 3-1,-5-1 0,0 5 2,0-7-1,4 7-1,-4-2 0,0 2 0,4 0 0,-3-5 0,-1 1-3,0-2-1,0-1-3,0 7-1,4-9-2,0 3 1,-4-7-4,0 6-2,5-3-5,-5-3-5,0 0-3,4-3-4,-8 3-4,8-3-5,-8 0-1</inkml:trace>
  <inkml:trace contextRef="#ctx0" brushRef="#br0" timeOffset="238848.6614">17649 14131 235,'0'-3'35,"4"3"-7,-4 0-1,0 0-6,0 0-3,0 0-5,0 3 2,0-3-1,0 2-1,0 11-1,0-1 1,0 4-2,0-5 2,-8 2 1,8 3 0,-8-2-1,4 2-5,-8-3 0,3-2-2,1 11-3,4-4-1,-4 1 1,0-5-2,4 5-4,-5-1-6,-3 1-8,0 0-3,4-5-6,-1 2-3,5-3-2,0-5-1,0 1-2,0-2 0,-12 10-5</inkml:trace>
  <inkml:trace contextRef="#ctx0" brushRef="#br0" timeOffset="239140.6781">17838 14424 233,'0'0'33,"-5"0"-1,5 0-3,5 3-2,-5-3-4,4 3-2,-4 0 0,8 4-3,-4 2 1,-4-2-3,0-3 0,0 3 0,0 5-4,0-2 0,-4 1-4,4-1-1,-4 6-1,0-2-2,0 2-1,-5-4-1,1 0 0,0 4-2,4-1 0,0-3-4,-4 0-10,3-5-4,1 2-5,-4-4-10,0-2-2,4 3-4,4-2-5</inkml:trace>
  <inkml:trace contextRef="#ctx0" brushRef="#br0" timeOffset="242041.844">18341 14189 144,'0'0'23,"0"-4"-1,0 4-1,0 0-3,0 0 0,0 0-3,0 0-2,0 0 4,0 0-3,0 0 3,0 0-3,0 0 0,0-3 0,0 3-2,0-5 3,0-1-2,0 3-2,0-3-3,0-1 0,4 1-3,0-1-1,-4 3 0,4-3-3,-4 1 2,0 3-2,4-7 0,-4 4 0,0 0-1,0-2 0,0-2 0,-4 4 0,4-4 0,0 1 0,-4 1 0,4-2 0,0 1 0,-8-1 0,4 5 0,0-1-1,0 3 2,0 0-1,0-1-1,-5 4 0,5 0 2,-4 0 0,0 4-1,4-1 0,-4 6-1,4-1 2,-5 5-2,1 3 2,4-5-3,-4 5 2,0 0 0,0-2 1,3 2 0,-3-2-1,4 5 0,0 0-1,0-1 2,0 3-1,0 4 0,0-1-1,4-5 2,0 2-1,0-2 0,0-2 2,0-1-1,4 0 2,0-5 0,0-5 1,4 4 2,4-7 2,-7-3 0,7-3-1,0-3 2,-4-1-2,5-7-2,-1 4-1,-8-9 1,12 5 0,-7-5-2,-5 5 0,8-5-1,-4-2 2,-8 5-2,8 3 2,-8-4-1,0 4-1,0 0 0,0 2-2,0-1 1,-4 2 0,0 0 0,-4 6-1,4-3-2,-4 1-6,4 0-2,-1 2-8,5-2-6,0 3-6,0-3-6,-4 2-8,4 3-3</inkml:trace>
  <inkml:trace contextRef="#ctx0" brushRef="#br0" timeOffset="243084.9037">18517 13828 177,'-4'0'29,"4"0"-2,-4 0 0,4 0 0,0 0-5,0 0-1,0 0-7,0 0-6,0 0 1,0 0 2,0 0-1,0 3 3,0-3-3,4 0 0,4 9-2,0-5 1,1 2 2,-1-3-2,-4 5-3,8 2 0,-4-1 0,1 1 1,3-1-2,-8-1-1,8 2 2,0-1-2,-3 2 4,3 5-2,-4-6-2,0-1 1,1-1 0,-1 5-1,0 0-1,0-4 0,0-1-2,0 2 0,1-1 1,-5 1-2,4-1 1,-4-4-1,4 5 1,-4-4-1,4-3 0,-3 0 0,-1 1 0,4 0 0,-4-4 0,0 4 0,0-1 0,4-3 0,-8 3 0,4-3 1,1 3-2,-1 0 2,-4-3-2,4 0 2,-4 0-1,4 0 0,-4 0 0,0 3 0,0 1-1,0-1 1,0-3 0,0 3 1,0 0-1,0 0 0,0-1 0,0 4 0,0 1 0,-4-4 0,0 0 0,0 3 0,-1-2 3,1 2-1,0 3 3,-4-1 0,4 5 1,0-3 0,-8-2 1,3 4-3,1 1 0,-4 3 1,0-2-2,3 8-1,-3-7-1,0 1 1,4 1 0,-5 5-2,5-4 0,-4-2 0,4 3 1,0-2-2,-5-1-4,5-1-1,0-3-5,4 1-3,-4 1-4,4-4-4,-1-7-5,1 3-6,4 4-3,-8-7-4,8-1-4</inkml:trace>
  <inkml:trace contextRef="#ctx0" brushRef="#br0" timeOffset="243423.923">19070 14238 401,'0'0'32,"0"0"-9,-4 0-7,4 0-3,0 0-4,-4 0-8,4 0-9,0 0-10,0 0-7,0 3-5,0-3-2,0 0 0,0 0-1,-9 3-7</inkml:trace>
  <inkml:trace contextRef="#ctx0" brushRef="#br0" timeOffset="244168.9657">19573 13737 241,'4'0'28,"1"-3"-4,-1 3-4,0 0-3,-4 0 0,0 0 2,0 0-4,0 3 1,0-3-3,0 5 0,0 1 0,-8 4 0,8 6-4,-9-5 3,1 1 0,0 4-2,0-5 0,0 5-4,4 3-2,-9-1 0,5 1-1,-4 2-1,4-1-1,-5-1 0,5 1 1,-4 3 1,0-2 0,3-2 1,-3-1 0,4 1-3,0 0 0,0-5 0,3 2 0,-3-2 1,4-1-2,4 3 0,-4-3 0,0-2 0,4 1 0,0-2 0,0-2 1,0 1-1,0 1 0,0-4 1,4 4 0,0-4 0,0 5-2,4-4 2,5-1-1,-5 0 0,0 1 2,4 1 0,-3-2 0,-1-3-1,0 0 0,0 7-1,0-4 1,-4 2 0,5-1-1,-5-1 0,4 7 0,-4-2 0,0-2 0,0 1-3,-4-4-6,8 1-4,-4-3-4,1 3-1,-5-1-3,4 1-4,4-4-4,-4-3-5,0 0-6,4 16-6</inkml:trace>
  <inkml:trace contextRef="#ctx0" brushRef="#br0" timeOffset="245637.0496">19930 14055 144,'0'0'21,"0"0"1,4 0-1,-4 0-1,0 0 3,0 2-5,0-2 0,0 0-1,0 0-1,0 0-2,0 0-4,0 0 0,0 0-1,0-2 0,-4 2-2,4-6 2,-5 6 0,5-10-3,0-3 0,-4 5 3,4-1-1,-8-1-3,8 4-1,-8 0 1,4-2 0,-4 5-1,0-4-2,3 1 1,-3 3-2,0-1 1,4 1-2,-4 3 0,0-3 1,-1 3 0,1 0 0,0 0 0,0 3 1,0 4-1,-5-1 0,9 4 1,-4 1 1,4 1 2,-4 4 0,8-1 0,-8 4-2,4 1 2,-1-1-1,-3 2 1,4 8-1,0-5-2,4-1 1,0 3-2,0-9-1,0 6 2,4-9-1,4 8 0,5-8 0,-5-4-1,4 3 2,0-10 0,1-3 1,-1-3 2,4-4 0,1-9 1,-5 2-2,8-5 3,-7-2 2,3-4 0,-4 1 0,-3-3-1,-5 2 1,4-2-2,-8 3-1,0-2-2,0 2 0,0 2-2,-8 8-1,-1-2 1,5 2-1,0 1 0,0 7 0,-4-4-7,8 1-1,-4 5-3,4 3-6,-4-2-6,4 3-6,0 0-11,0 3-8,0-3-6</inkml:trace>
  <inkml:trace contextRef="#ctx0" brushRef="#br0" timeOffset="246205.0821">20237 14265 254,'0'0'40,"0"0"-4,0 0-3,-4 0 0,4 0-1,0 3-2,0 7-5,0 2-6,0-2-7,-5-5-1,5 4-3,0 1-2,0-1-3,0 2 1,-4-1-1,4 3-1,0-4-2,0-1-3,-4 5-5,0-7-4,0 4-6,0-2-6,-4 1-3,0-2-3,3-1-2,1 0-4,-12 15-12</inkml:trace>
  <inkml:trace contextRef="#ctx0" brushRef="#br0" timeOffset="247274.1433">20679 14049 144,'0'-4'15,"0"4"-1,4 0 2,-4 0-2,0-3 0,0 3 4,0 0 2,0-6-1,0 6 1,0-6-1,0 6-1,4-7-3,0-1 2,-4 2-3,0 0 0,0-1-4,0 4 0,0 0 5,0-2-3,0 0 2,0 1-5,0-6-1,-4 0-1,0 1-4,0-1 2,0 2-3,0-1 1,-1-1-1,1 1 0,-4 1-1,8 1 0,-4 1 0,-4-3 0,4 5 1,-4 4 1,4 0-1,-1 0-1,1 0 1,-4-3 0,4 3-1,0 3 0,-4 1-1,4-1 2,-5 9-2,5 1 0,-4 2 1,4 0 1,-4 3 0,0 1-1,4 0 0,0 2 1,-1-1 0,-3 9-1,0-8 1,4 3-1,0 1-1,4-1 0,0-8 0,0 1 1,0-1-1,0 0 0,4-5 1,0-5 1,4 1 1,5-1 2,-1-3-3,-4-3 2,8-3-1,-7 0-1,3-3 1,0-1 0,5-5 0,-5-6-1,0 2 2,0-1-1,-3 1 0,-1-2 1,4-4-2,-8-2 2,0 2 2,0 1 0,-4 2 0,0-1-2,0 4-1,-4 1 0,0-1 0,-4 1-1,4 7 1,-4-2-2,4 4-1,-5-4 2,5 7-2,0 0-4,4 3-4,0 0-5,0 0 2,0 0-6,0 3-3,0-3-3,0 3-1,0 4-8,4-1-2,-4-3-1,4 7-1,5-6-2,-1 3-1</inkml:trace>
  <inkml:trace contextRef="#ctx0" brushRef="#br0" timeOffset="247586.1611">20974 14222 287,'0'0'33,"0"0"3,-5 3 3,5 0-3,0 4-3,0-1-4,0-3-6,0 7-3,0-1-5,0-4-2,0 5-2,-4 2-3,4-1-3,-4 2-2,-4-3 0,4 2-1,-4-4 1,0 2-4,3-1-4,-7 1-4,4 1-7,0-1-8,0-4-6,-1 0-7,5-2-4,0-1 1,0 0 0,-8-3-8</inkml:trace>
  <inkml:trace contextRef="#ctx0" brushRef="#br0" timeOffset="248030.1865">21322 13850 269,'0'-3'41,"0"3"-1,0 0-4,0-3-2,0 3-4,0 0-5,0 0-3,0 0-3,4 0-4,-4 3-1,0 6 0,4 6-3,-4-3-1,8 4-1,-4-1 0,0 0-3,-4 0-1,4 4-1,-4-2-2,0 2 0,0 2 0,0 1-2,0-1 2,0-2-2,-4 5-2,4-5-4,0-5-4,0 2-3,-8 0-4,8-5-9,0-8-10,0 1-10,0-1-9</inkml:trace>
  <inkml:trace contextRef="#ctx0" brushRef="#br0" timeOffset="249073.2462">21653 13648 241,'-4'0'36,"4"0"-3,0 0-3,0 0-6,0 0-6,0-3-4,4 3-4,-4 0-1,0 0-2,4 3 1,9-3-4,-5 3 1,4-3 3,-4 3 3,0 5 2,1-1 1,-1-1 0,-4 7-3,4-8 1,0 1 0,4 3-3,1 1 0,-5 0-1,8 4-3,-7-1-2,-1 2 0,4 0 1,0-3-2,1 4 1,-1-1-1,4-3-2,1 1 1,-1 1-1,-4-1 1,5-3 0,-5 1 1,4-2-2,-3 1 0,-1-1 0,0-1 0,0 2 0,-3-4 0,-1 1 1,0-1-1,-4 0 0,0 1 0,0-1 0,0-1 0,-4 1 1,0 1 0,0-1-2,0 0 0,-4 2 2,0 2 0,-4 2 1,4 0 0,-8 0 0,3 1 2,-3 1-3,0 2 0,0 3 1,-1-4 1,1 1-2,4 4-1,-4-1 0,-1-1 1,1 1 0,4 0-1,-5-2 0,1 2 0,4-1 0,0-2-2,0-2-4,-1-1-6,5 0 0,-4-2-6,8 1-7,-4-2-6,4-4-9,0 1-8,0-4 0</inkml:trace>
  <inkml:trace contextRef="#ctx0" brushRef="#br0" timeOffset="250054.3023">22578 14138 243,'0'-7'33,"0"1"-7,0 3-5,0-4 0,0-2-2,4 6-6,-4-5 0,0 1-5,0 1 0,0 0-2,0-1 1,0 1-2,0 0 1,0 1 1,-4 2 2,4-1 0,-4 1 0,-4 0-1,4 3-1,-4 0 0,4 0-2,-4 0-1,-5 3-1,5-3-1,4 3 2,-4 7-3,-5-2 1,1 1 1,4 1 0,-4 3 2,4-5 1,-5 1 1,1 4-1,4-5-1,-9 8 0,13 0-2,-8-4 0,-4 3-1,12 1 2,-5 1-2,5 2-1,0-5 1,0 2-2,0 0 1,4-1-1,0 0 1,0 1 0,0-4-2,4-9 1,0 0 1,4 0 0,-4 0-1,9-3 0,-1 0 1,0-3-1,1 0 2,-1-7 1,4-4 0,-3-2-2,3-1 2,0-6 0,5-4-3,-1 2 1,-3-2 1,-1 0-2,4-3 1,-7-2-1,3 2 0,-4-1 1,1-2-3,-5-3 2,0-3 1,0 3-1,0-6 0,-3 4 0,-1 8 1,4 0 0,-8 0 1,8 3 0,-8 4 1,4 4 1,-4 5-1,4-2 0,-4 7-1,0 4-1,0-2 3,0 4-4,0 0 2,4 3 0,-4 0-2,0 3 1,0-3 0,-4 3 2,4 12 1,-4 7-1,-4-1 2,0 1-1,0 8-1,-1 4 1,-3 5-2,4 4 1,-4 3-1,3 4-2,-3-4 2,-4 1 0,8-1-2,-5 1 0,1-4 0,0-1-3,4-8-3,-5-1 0,5-4-4,4 1-2,-4-6 1,4 0-3,0-5-2,-1-3-5,5-5-4,0 2-2,0-7-7,0-3-1,0 3-4,9-6-6</inkml:trace>
  <inkml:trace contextRef="#ctx0" brushRef="#br0" timeOffset="250715.3401">23053 13626 325,'4'0'52,"-4"-5"-3,4-1-10,-4-1-8,9 1-7,-9 3-5,4 3-7,-4-3-3,0 3-1,0 0 0,0 3-3,0 9 0,-4 0 0,0 7 2,-1-2-1,1 5 1,-8 5 1,4 5-1,0 2 0,-5-1-2,1 7 3,0-1-3,4 4-1,-9-3 0,5 0-2,-4 3-1,-1-7 0,5 1 1,0-4-2,-1-2 2,1 2-2,0-4 0,4-9 0,-1 6 0,1-6-1,0-4-3,8-5 0,0-1 1,-4-4 0,0-3-1,0 1 2,4-4-2,0-4 0,0 1-2,4 3 2,-4-6 0,0-8-1,0-9 3,0 3 0,12-6 0,0-1-1,-3-3 1,7-3 0,-4-6-2,-3 0 1,7-3-1,-4-1 1,0-3 1,1 0 1,-1 3 0,0 0 0,5 4 0,-5 5 0,4 1 1,-3 4 0,-1 9 1,0 1 1,0 4 1,-3 2 0,3-2-1,-4 7 3,0 1-3,0 1 1,1 3-1,-5 3 2,4 0 0,-4 0 4,0 6-1,0 7 0,0-2 3,-4 18-2,0 1 1,0 10 1,0-1-2,0 4-2,0 0-1,0 3 0,0-8-1,0 5-1,0-3-1,0-8-1,0 1 1,9-3-2,-5-6 0,0 2-3,0-6-4,-4-4-2,4-1-3,-4-3 1,4 1-3,-4-3-2,0-4 1,0 0-2,4-4-4,-4-2-5,0 0-6,0 0-11,0 0-4,-4-7-5</inkml:trace>
  <inkml:trace contextRef="#ctx0" brushRef="#br0" timeOffset="250966.3544">22914 13987 386,'0'0'43,"0"0"-9,0 0-4,8 0-7,5 0-6,-1 0-4,4 0-4,9-2-3,-5 2-7,1 0-8,-1-5-11,1 4-12,-9 1-9,4 0-8,25 8-6</inkml:trace>
  <inkml:trace contextRef="#ctx0" brushRef="#br0" timeOffset="252422.4377">15438 16969 341,'0'0'39,"0"0"0,0-3-3,0 3-7,5 0-7,3 0-8,4-3-1,0 3-6,1-7-1,3 4-1,0-3-3,-3-1-4,3 3-6,-4 0-4,1-5-8,-1 6-6,-4-4-5,4 1-5,-8 0-5,13-9-6</inkml:trace>
  <inkml:trace contextRef="#ctx0" brushRef="#br0" timeOffset="252683.4527">15508 17139 260,'0'0'34,"0"0"1,0 0 0,4-3-2,4 3-3,5 0-6,-1-8-6,-4 2-5,4-4-4,5-3-2,-9 9-1,4-3-3,0 1-7,-3 3-9,3 0-7,-4-1-8,-4 1-8,9 0-3,7-2-10</inkml:trace>
  <inkml:trace contextRef="#ctx0" brushRef="#br0" timeOffset="253331.4897">16364 16222 235,'0'0'32,"0"-3"-5,-9 3-1,5 0-6,4-4-2,-8 4-3,8-1-4,0-2 0,0 0-3,-4-1-2,0 1 3,4 0 0,-4 0-2,4 0 1,-4 3 2,0 0-1,-4 0-1,3 0-1,-3 0-1,0 3 0,0 0-2,-4 3 2,3 5-1,-3 5-1,0 0 0,4-1 3,-5 4-2,9-3 0,-4 4-1,0-1 0,-4-1 0,3 4 2,1 2 0,-4 0-1,8 1-1,0-1 3,0 3 0,0-2-1,4 3 2,-4-1-1,4 1-1,0 2 2,0-3-2,4 2 2,0-5-3,4 6 0,-4 0 0,4 5 2,0-5-1,1 1-2,-1-1 1,0 2 2,0-2-3,-4 0 1,0-3-1,0 5 2,-4-5-3,4 0 1,-4 0-2,0-2 1,0-1-1,0-2-2,-4-1 1,4 1 1,0-4-2,-4 1 0,-4-2 0,0-1 0,0-3 0,0 1 0,-1-1-1,1 1-4,0-1-3,0-3-3,0 1-2,-1 2-3,1-7-2,4 3-3,0 1-7,0-5-4,4-2-11,-4 0-7,4-3-5</inkml:trace>
  <inkml:trace contextRef="#ctx0" brushRef="#br0" timeOffset="254095.5334">16679 16297 201,'0'-7'31,"0"7"1,0-3 1,0 0-7,0 0-5,0-1-3,0 1-5,4 0-2,0 0 1,-4 0-1,0 3-1,4-3-1,0 1-2,-4-1 0,-4 3-2,4-3-1,0-4-1,-4 4-1,4 3 2,-8 0 0,4 0-1,0 0 0,-4 0 2,3 3 0,-3-3 0,0 0-3,0 3 2,0 4-3,-5 1 1,5-2-1,0 7 0,0-7 0,0 5 1,-5 2 0,5 0-2,-4 1 0,4-1 1,4 3 5,0-2 0,-5 2 1,1 0 0,4-2 1,4 5-2,-8 2 3,4 1-2,0-1-1,4 1 0,-4 5 2,4-3-1,0 1-2,0 6 1,0-1 1,0-5-2,0 5 0,0 4 1,0-1 0,0 1 0,0-1 0,0-1-1,4 1 0,0 0 0,-4-2 1,0-1-1,0 2 0,0-8-2,0-1 1,0 3-2,0-2 1,0-2-2,0-5 1,0 2-2,0-1 2,0 1 0,0-3-1,-4-2-1,0 2 0,0-2-4,-5-4-3,1 6-2,8-8-5,-4-2-2,4 4-1,0-1-8,-4-1-9,-4-1-9,4 5-12,-9 9-11</inkml:trace>
  <inkml:trace contextRef="#ctx0" brushRef="#br0" timeOffset="255053.5882">16376 17785 309,'0'0'33,"0"-4"-3,0 4-3,0-3 0,0 0-3,0 3 0,0 0-2,0 3-4,4-3-3,-4 3-4,0 10 1,0 1-2,0 2-2,0 0 0,0-1-4,4 4 1,-4-4-2,0 0-2,0 4 2,0-2-2,-4-1 0,0 2 2,4-2-3,0 0 0,0-5 0,0 1 1,-8-2-1,8-5 0,-4 1 1,4 0-2,0-2 2,-4-4-3,4 3 2,-5-3-4,5 0 1,-4 0 1,4-3 0,-4-1-1,0-2 0,4-5-1,0-5 2,-4 2-4,4-5 3,0 1 0,0-4 1,0-4 2,0 3 0,4-4-1,-4-4 1,8 3 0,-8 1-1,4 0 1,5 1 0,-1 9 0,0-2 0,0 1 0,0 2 0,1 0 2,-1 5 0,4-5 0,-4 4 0,0 1-1,1 4-1,-1 4 2,4 0-3,-4 3 1,1 0 0,-9 3 0,4 0 1,4 0-2,-8 10 1,4-5 0,0 5 0,0 3-1,-4-2 1,0 5 2,0-3-1,0-2-1,0 2 0,0-2 0,0 2 0,0-5 0,-4 2 0,0 0-3,0-4-1,4-1-1,-8-1 1,4-4-1,-1 3 1,1 1 2,-4-4-1,4 0 1,-4 0 1,0-3 0,4 3-1,-5 1 1,5-4 1,0 0-2,4 0 2,-4 0 0,0 1 4,0-1 0,0 0 4,4 0-1,-4 3-1,4-3 0,0 0 1,-4 4 0,4-1 0,0 0 0,4 3 2,-4 1-2,0-1-1,0-3 0,4 3-1,0-1 0,0-2-1,4 4-1,-4-1 0,9-3-1,-5 4 0,4-3 0,0 0-1,-3 2 0,-5-3-1,4 4 0,-4 2-2,4-3-3,0 1-5,-4-1-1,5-1-5,-1 1-8,-4-3-7,4 1-11,0-1-12,21 10-11</inkml:trace>
  <inkml:trace contextRef="#ctx0" brushRef="#br0" timeOffset="255821.6322">17232 16657 140,'0'-9'25,"4"3"-3,-4-10 1,0 9 0,4-1-1,0-4-4,0 5 3,-4-5-3,0 4-1,0-5-2,0 3-1,0 4 0,-4-2-4,4 2 4,-4-4-1,4 1 0,-4-1-3,-4 4 2,-1-2 1,1 8-1,-4-7-3,0 7 0,3 0-1,-3 0 1,4 4-3,0 2 0,-5-1 1,1 7-1,0 4-1,0-3 0,-1-2-1,9 8 4,-4 2-4,0 4 1,0-1-2,8 3 2,0 2-2,0 1 1,0 0-3,0 2 1,0-2-1,4-9 1,4-2-2,0-8 2,4-5 1,5 7-2,-5-10 1,0-6 0,1 0 3,3-13 0,0-8-1,1 8 1,-5-1 0,0-7 1,-3-1 1,3 4-1,-4-5-1,0 6 1,-4-6-1,-4 6-2,-4-3 0,4 6-1,-8-2-1,4 8 0,0-2 1,0 7-4,0 3-5,0-4-8,4 7-5,0-3-7,0 3-8,8 0-13,-4 0-15</inkml:trace>
  <inkml:trace contextRef="#ctx0" brushRef="#br0" timeOffset="256544.6735">17850 16592 273,'0'0'33,"0"0"-2,0 0 4,0 0-1,0 0-3,0 0-3,0-3-3,0 3-5,0-3-3,0-7-4,0 6-4,-4-3 1,4-2-1,-4 2-1,-9 1-3,5 1-2,4 2-1,0-3 1,-4 2-1,0 1-1,-1 0 1,-3 3 0,4 0-2,0 0 0,-5 0 0,5 3 2,-4 7 0,0-2-1,4 5-1,-5-1 1,1-1-1,4 5 0,-5 3 0,5 2 0,0 1 1,0-1-2,4 6 1,-4 2 0,8-9 0,0 4 0,0-2 0,0 1 0,0-12 0,4-2 0,4 4 0,0-8 0,0-5 1,0-3 2,1-5 1,3-8 1,0-2 2,-4-10-2,5 7-1,-5-4 0,4-3-1,0 1 3,1-3-2,-1-5 0,0 8 0,1-3 0,-1-3-2,-4 1 1,-4-2-2,4 1 0,5 0 0,-5-7 0,-4 0-1,8 4 0,-4-4 0,1 7 0,-5 4-1,4 2 1,-8 9 1,8 3-1,-8 2 1,4 8-1,0-1 0,-4 2 0,0 4 0,-4 4 0,0 2 0,0 5 0,-8 16 1,-1 8 1,1-1 2,0 5 0,4 4 0,-5 0 0,-3 5-2,4-2 0,3 6-1,1-2-1,-4 1-1,0-5-4,4 3-2,3 0-2,5-1-3,-8 0 0,4-7-4,4-5-3,0-7-8,-4-8-5,4-2-6,4-6-6,0-5-2,4-2-13</inkml:trace>
  <inkml:trace contextRef="#ctx0" brushRef="#br0" timeOffset="257125.7067">18304 16214 366,'4'0'43,"-4"-3"-1,0 3-6,-4-7-6,4 7-5,-4 0-5,4 4-3,-8-1-4,4 1 0,0 16-2,-4-1 0,-1 4-3,-3 5 0,4 0 0,-4 2 0,-1 1-2,1 2 1,-4 3 0,-1 4-3,1 3 0,-5 0-1,5-6-2,-4 6 0,3-1 1,1 1-1,0-3 0,3-3-1,1-4 1,4-4-3,0-9-1,-1-7 1,5-3 0,4-10-3,0 0 2,0-7 1,4-2-1,13-15 0,-1-11 2,-4-5 0,5 2-2,-1-3-2,1-1 1,-1-1 0,4 1 2,-3 2-1,3-3 1,-3 0 1,-5 0 0,4 0-1,1 0 1,-5 3 1,0 1 0,5 8 2,-5 0 4,-4 7 0,4 3 0,1 5 2,-5 4-1,0 2 1,4 8 2,-4 2-3,5 0 2,-1 5-2,-4 14 1,0 5-1,-4 8-3,-4 1 0,0 10 0,0-3-1,0 6-1,0 0 0,0-5-1,0 6-1,0-1 0,0-3 0,0 0-1,0-1-4,0-5-1,0 0-2,0-7-4,0-8 1,0-8-2,5 2-1,-1-9-3,0-7-4,0-4-9,0-2-9,0-7-10,-4-7-8,0-33-8</inkml:trace>
  <inkml:trace contextRef="#ctx0" brushRef="#br0" timeOffset="257385.7216">18169 16553 350,'0'0'53,"0"0"-7,0 0-8,0 0-7,0 0-7,4 0-5,9-7-4,3 4-5,4 0-3,-3-5-1,3-2-1,1 4-1,-1-4-6,1 1-6,-1 1-6,1 2-9,-5-4-10,0 4-10,5-1-10</inkml:trace>
  <inkml:trace contextRef="#ctx0" brushRef="#br0" timeOffset="257782.7443">18996 16370 287,'0'0'38,"0"0"-3,0 0 4,0 0 1,0 0-2,0 0-7,0 0-7,8 6-3,-4-6-4,5 0-1,-1 0-4,-4 0-2,8 0-4,5 0-1,-9 0-2,4 0-1,0 0 0,1 0-4,-1-3-6,-4 3-6,8-3-5,-7 3-8,-1-3-9,-8-1-8,4 4-8,-8 0-6</inkml:trace>
  <inkml:trace contextRef="#ctx0" brushRef="#br0" timeOffset="258045.7594">19037 16589 267,'0'0'38,"0"0"-3,0 0-2,0-3-3,12 3-5,1 0-3,-5 0-7,0-6-3,4 6-4,1-5-3,7-5-5,-4-2-10,-7 5-8,7 4-10,-4-2-9,1 2-6,32 0-5</inkml:trace>
  <inkml:trace contextRef="#ctx0" brushRef="#br0" timeOffset="258711.7975">19970 16260 210,'0'-3'25,"0"0"-3,0-7 0,5 4 0,-5-4-5,4 4 1,0-1-4,0 3-1,-4-6 0,4 4-3,0-4 2,-4-1 0,0 2 0,4-1 1,-4 1 2,4-3-4,-4 6 2,0-7-2,0 1-2,0 4 0,0-8-2,0 6 0,-4-1 1,4 2-2,-4-4-1,0 0-2,0 2-1,0-2 1,-4 4-1,-1 9 1,5-7 1,-4 3-1,0-6 0,-4 4 0,3 3 0,-3-1 0,-4 8-2,4 2 1,-5-3-1,1 0 0,-5 8 1,1 2-1,3 6 0,1 2 1,-4 9 0,-1 2 1,5 4 1,-5 4-1,5 1 2,-5 4 0,9 0-1,-4 1 0,-1 0-1,5 0 1,4-3-1,0-4 1,4 4-3,0-6 2,4-10-1,4 0 0,4-2 0,8-9 0,-3-8 1,11-1 1,-3-7 1,7-4 0,-3-2 3,3-5 0,1-14-1,0 1 0,3-3 2,-3-5-1,4 2 3,-9-4-2,5 1 1,-4-4-2,-5-2 0,-3-4 0,-5 6-1,0-6-2,-4 0-1,-8 0-1,0 4 0,0 2-1,-8 7 1,-4 1-3,0 5 0,-5 5 0,5 5 0,0 1 0,-1 7-5,-3 0-6,8 2-3,-5 4-3,1 7-4,4-1 1,0 0-2,0 9-1,-1-3-5,1 8-6,4 0-8,-4 6-8,0-6-5,-33 80-7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5-12-01T03:43:56.80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597 3884 247,'0'0'33,"0"0"1,0 0-2,0-3-2,0-1-2,4 4-4,-4-3-5,0 3-4,0 0-2,0 0-3,0 0 1,0 0 1,0 0-4,0 7-1,0 8 2,0 1-1,0-1-4,0 4 3,0 1-2,0 1 0,4-2 0,-4 3-2,4-4 0,-4 4 0,0-1-2,4 1 0,0-4 0,-4 1 0,0-5 0,4 2-1,-4-3 0,0-2 0,0-5 0,0-3 0,0 0 0,0-3 0,0 0 2,0-3-2,0 0 0,0 0 0,0-15-1,0 3 1,0-6 0,0 2 0,0-2 0,0-1 0,-4 1 0,4 2 0,0 3 0,0 2 0,0-2 0,0 5 0,0-2 0,0 7 0,4-4 0,-4 4 0,8 0 1,5 1 0,-5-2-1,4 1 1,0-3 1,-3 5-2,3-4 0,4 2 0,-3 0 0,-1-1 0,4 1-1,-3 3-1,-1-4-3,-4-1-4,4 2-2,-4 6-9,1-3-7,3 0-7,-4 3-8,-4 3-5,29 0-7</inkml:trace>
  <inkml:trace contextRef="#ctx0" brushRef="#br0" timeOffset="553.0316">1511 3658 263,'0'-3'24,"0"0"-2,4 3 3,-4 0-2,0 0 0,4 0-2,4 0-1,0 0 1,5 0-1,-5 0-1,4 3-4,0-3-1,1 0-4,-1-3-1,4 3-1,1 0-2,-5 0 0,8-4-2,1 1-1,-5 0 1,1-3-2,3 4 0,-4-4-1,1 3 0,-1 3 0,-4 0 0,9 0-2,-9-4 2,0 4-1,5 0 0,-5-6 0,0 3 0,1 0 0,-5 3-1,-4 0 2,4 0-2,-8 0 2,0 0-1,4 3 0,-4-3 0,0 0-1,-4 0 0,4-3 1,-4 0 1,-4-1-2,4 1 2,-4-3 0,-1-2-1,5 2-1,-4 2 2,0-2-1,4 0 0,-8 2-1,3-2 2,1 5-2,0-6 2,8 4-1,-4 0-2,4 3-2,0 0-3,-4 0-5,4 0-6,0-3-10,-4-1-7,4 4-5,0-3-3</inkml:trace>
  <inkml:trace contextRef="#ctx0" brushRef="#br0" timeOffset="1308.0748">2305 3480 228,'0'-3'19,"0"1"-3,0-4-2,0 3 4,0-1 0,0 4-1,0-3-2,0 3-2,0 0-2,0 0-1,0 0-1,0 0 0,0 3-1,0 1 1,0-1-1,0 8 1,0 5-2,-8-3 4,8 1-3,-13 2 2,5-2-1,4 2 0,-4 3 0,4 2 4,-4-2-4,4 1 2,0 3-3,-5 1-1,5-1 0,-4 6 1,8 8-2,-8-1 0,8 1 1,-4 2-2,4 1-2,0 0 2,0 0-3,0-4 2,0 1-1,0-4-1,0 1 0,4-3-2,-4 0 1,4-4 0,0-2-1,4-1-1,-4-3-2,5 1-3,-1-5-1,-4 2-5,8-6-3,-4-2-8,0-1-6,1-4-7,3 1-3,-4-4-3,17 3-10</inkml:trace>
  <inkml:trace contextRef="#ctx0" brushRef="#br0" timeOffset="1788.1022">2493 3966 264,'0'0'44,"0"-3"-5,0 0-3,0 0-3,0 0-2,0 3-6,0 0-1,0 0-3,0 3-3,0-3-2,0 6-4,0-3-2,0 10 0,4 3-2,-4-5-1,4 5-3,-4-5 1,13 5-2,-9-3-1,4-2-1,-8 5 0,4 0-1,4-2 0,-4-1-1,5-4 0,-5-2-2,0-4 1,0 2-2,0-5 2,4 0-1,-4 0-1,-4 0 0,8-4 1,-4-4-1,5-4-1,-5-4 2,4 2 0,-4-2 0,4 3 2,0 2 0,-3-5 0,3 3 0,-4 5 0,0 2 2,0 3-1,0 0 0,-4-1 3,8 4 2,-8 0 2,0 0 1,0 4-1,4-1 0,0 6-3,-4-1-1,5 2 0,-5-1-2,4 1 2,0 1-3,-4-2 1,4 4 0,-4-3 0,0-2-2,4-2-5,0 0-2,-4 4-5,4-4-3,0 1-13,-4-3-6,4 3-7,-4-1-3,4-3-6</inkml:trace>
  <inkml:trace contextRef="#ctx0" brushRef="#br0" timeOffset="1986.1136">2915 4232 350,'-4'3'39,"4"7"-1,0 2-6,0 1-6,0-5-6,-4 5-7,-4-1-1,3 0-3,5 0-4,-4-2-1,4 1-5,0-1-4,0-7-7,0 0-10,0-3-14,0 0-7,0 6-16</inkml:trace>
  <inkml:trace contextRef="#ctx0" brushRef="#br0" timeOffset="2389.1366">3099 3890 377,'0'0'37,"4"0"-1,0 3-3,0-3-4,-4 7-4,5-7-3,-1 9-5,4 2-3,-8-1 2,8 3-3,-4-2-2,-4 5-1,4-4 0,0 4-2,4-1-3,-3 0 0,7 0-1,-12 4-2,8-5 0,0-1 0,-4 0-1,-4-4 0,0-4-1,4 1 1,1 1-1,-5-7 0,8 3 0,-4-3 2,4 0-1,-4-3 0,4-4-1,0-4 0,-3-5 0,3 3 3,-8 1-1,8-6-1,0 2 0,0 2 1,-4-2-1,5 2 0,-5-2 0,4 0 0,-4 5-1,4-2-1,-8 4-4,0 2-3,8-1-3,-8 5-7,0-3-7,0 6-11,0-3-9,0 3-12,-12 3-12</inkml:trace>
  <inkml:trace contextRef="#ctx0" brushRef="#br0" timeOffset="2831.1619">3504 3389 347,'0'0'43,"0"0"-1,5 0-4,-5 0-1,4 5-8,-4-5-4,8 13 0,0-4-3,4 1-3,1 1-2,-5 2-3,4 3 0,0-2-1,1 8 0,-1-1 0,4 1-3,-8 5-1,5 0-1,-1 5-2,4-5 0,-12 6 0,9 4-1,-5 3 0,4-1-2,-8 8 0,0-1 0,-4-3-1,0 0-2,0-1 2,0-2-2,-4-3 1,0-4-1,0 1 0,-4-4-3,-4 0-2,-1-1-6,1-6-1,4 3-3,0-6-2,0-4 0,3-1-3,-3 1-1,0-4-3,4-7-6,4-5-12,-4 0-10,0-3-8</inkml:trace>
  <inkml:trace contextRef="#ctx0" brushRef="#br0" timeOffset="3068.1755">4024 3847 468,'4'0'35,"1"-3"-5,3 3-6,0 0-4,0 0-6,0 0 0,1 0-3,3-3-3,-4 0-2,0-5-1,4 1-2,-7 7 0,3-6-5,0 6-3,-4 0-8,4 0-8,0 0-8,-4-3-9,-4 0-14,5-1-9</inkml:trace>
  <inkml:trace contextRef="#ctx0" brushRef="#br0" timeOffset="3276.1874">4020 4076 350,'0'0'53,"0"0"-12,0 0-3,4 0-8,-4 0-5,4 0-6,-4 0-3,9 0-2,-1 0-4,0 0-2,4 0-2,1 0-2,-1-3-1,0-2-1,0-1 0,1-4 0,-1 4-1,4 0-7,-3-1-5,-1 2-9,-4-1-9,0 0-13,1-1-13,15-7-11</inkml:trace>
  <inkml:trace contextRef="#ctx0" brushRef="#br0" timeOffset="4141.2368">4905 3389 260,'0'0'31,"0"0"0,0 0 3,0 2-2,0 4-2,-4 7-5,4 3-3,-5-2-1,-3 2-4,4 0-4,0 2 0,-8 1-2,8-2-3,-5 9 0,1-6-3,-4 7-1,4-1-1,-4-6-2,-1 6 1,5-6-1,-4 1-1,0 5 1,3-6 1,-3-1-4,0-4 5,4 0-2,-1 1-1,-3 2 1,4-9 0,-4 7 0,8-5-1,-1-1 0,-3 3 0,4-4-1,4-1 2,-4 5-1,0 0-1,4-2 0,-4 1 2,4 1 1,0-5-1,0 5 2,0 0 1,4-4-1,-4 2 3,8-1-2,0-1 0,1 1 1,3-2-1,0 1 0,-4 4 1,5 0 0,-1 1-1,0-1 0,0 3-1,1-2 1,-1 2-1,0 1 0,1-1-1,-5 0-2,4-2 1,-4 2 0,0-1 1,1-3-2,-1 4 1,0-3 0,0-5-3,0 1-3,1-2-5,-5 2-3,0-4-6,4-2-5,0 1-8,-4-4-11,4 0-15</inkml:trace>
  <inkml:trace contextRef="#ctx0" brushRef="#br0" timeOffset="10869.6217">5146 4229 252,'0'0'34,"0"0"-2,0 0 2,0 0 2,0 0-5,0 0 1,4 0-5,-4-2-4,4 2-5,5-3-3,-5-10-2,0 4-1,8-2-3,-4-2 0,4 0-1,-3 0-1,7 2-1,-4 2-2,1-7-1,-1 8 0,-4-5-1,4 0 0,1 1-1,-5 1-1,4-2 1,-4 3 0,5-4-2,-1 8 2,0-4-2,-4-1 2,1 2-1,-1 5 0,0 1 0,-4-3 0,4 6 0,0-3 0,-4-1-1,1 4 2,-5 0-2,0 0 0,0 0 1,0 0 0,4 4 0,-4 2 0,0 0-1,0 10 0,0-1-1,-4 0 1,-5 0-3,1 1 1,0-2-2,0 2 2,0 0 1,-1-2 0,1-1 1,0-4-1,0 1 1,0-5 1,-1 1-1,1-3 0,4 0 1,-8-3 0,4 0 0,0 0 0,-1-3 0,5 0 0,-4-3 0,4 2 0,-4 0 0,4-3 0,0 1-2,-1 0 1,5-1 1,0 4 0,0 0 0,0 3 0,0 0 0,0 0 2,5 0 1,-5 0 1,4 0-2,8 0 1,0 3 2,5-3-2,-5 3 1,4 0 1,1-3-2,-5 0 0,4 0 1,1 0-1,3-3-2,1-3 0,-5-2 0,4-5 0,-3 4 0,-1-1-1,1 2 0,-5 2 0,0-4 0,0 1 0,-3-1 0,-1 2 0,0-4 0,0 8 0,-8 1 0,4-3 0,0 1 0,-4 2-2,0-2 2,0 4-2,0 1 1,0-4 0,0 4-3,0 0 3,0 0 1,0 4-2,-4 5 1,4-1 0,-4 5 0,0-4 0,0-1 1,4 2 0,0-1-1,0-2 0,0-1-1,0-3-2,0-3 3,0 0 0,8 2 1,0-2-1,1 0 1,3-2 0,0-1 0,0 0 0,-3-4 0,3-2 0,-4 3 0,4-2 1,-3 4 1,-5-2-1,4 0 0,0-1 0,0 4-1,-4 3 0,4-3 0,-3 3 0,-5 0 0,4 0 0,-4 0 0,0 3 0,4-3 0,-4 7-2,0 2 0,0 2 1,4 2-3,0-4-2,-4-2 1,0 1 1,0-2-1,0-3 2,0 0-2,0 1 3,0-1 1,4-3-1,-4 0 0,0 0 1,4 0 1,4 0 0,9 0-1,-5-3 0,-4-4 2,4 1-2,5 1 1,-5 2 0,0 0 0,1 0 0,-5 3 0,4 0-3,-4 0-3,-4 0-5,5 0-1,-5 0-5,0 0-2,4 3-4,-4-3-3,0 3-3,0-3-6,-4 0-4</inkml:trace>
  <inkml:trace contextRef="#ctx0" brushRef="#br0" timeOffset="11065.6329">5617 3709 325,'0'-3'26,"0"3"-3,0-2-5,0 2-5,0-3-5,0 3-6,0 0-4,0 0-11,0 0-8,4-3-11,8 3-3</inkml:trace>
  <inkml:trace contextRef="#ctx0" brushRef="#br0" timeOffset="11503.6579">6121 3820 308,'0'0'27,"0"-6"-2,0 6-3,0 0 4,0 0-3,0 0 3,0 3-2,0 10-4,0-2-6,0-2-1,0 4-4,0-2-1,4 2-2,0-4 1,0 4-3,0-2 0,0 2-2,0-3 0,0-4-1,-4 5 0,8-5 0,-4 1 1,5-4-2,-1 0 1,-4 0-1,8 1 0,-4-4 0,1 0 1,-1 0-1,0-4 1,4-5 0,-8-7-1,5 5 0,7-2 0,-12 0 3,8 5-1,-4-4 1,-3-1-1,-1 0-1,4 8 0,-8-1 2,4 3-1,-4 3 1,0-3 0,4 3 2,0 3 0,-4-3 0,0 9 0,4 6-3,-4 4 0,4-8-1,0 5 1,-4-3-2,4-5-1,-4 4-1,5-2-2,-1-1-5,-4 1-2,0-7-8,0-3-6,0 3-9,8-1-10,-8-2-7,12 16-9</inkml:trace>
  <inkml:trace contextRef="#ctx0" brushRef="#br0" timeOffset="12565.7187">6653 3804 337,'0'0'29,"4"0"-5,-4-3-3,4 3 3,-4-3 0,0 0 0,0 3-3,0-5-5,0 2-3,-4 3-4,4 0 0,0-3-4,-4-1-1,-4 4-1,-1 0 0,5 4 0,-4-1 0,0-3 0,0 3-2,4 2-1,-5 4 0,1 4 1,4 1 0,-4 2-2,4 3 2,-4-1-2,4 1 0,4 2 2,-9 1-2,9-2 2,0 0 0,0-3-1,0 5-1,0-7 0,9 0 1,-1-2-1,0-5 1,8-2-2,-3 1 1,-1-4 2,8-3-1,-3 0 3,3-3-3,5-4-1,-5-2 2,1-2-1,3-5 0,1 3 0,-1-1 0,-3-2 0,-1 0 1,-3 2 0,3-2-1,-3 5 0,-5-5 0,0 6 0,0-1 0,-3 2 0,-5 2 2,0-5 1,-4 4 2,0 1-2,0 4 0,0 0-1,-4 0 0,0 3-1,-5 0 0,-3 0 1,4 6-2,-4-3 0,3 0 1,-3 5 0,4 2 0,0 3-1,0-7-1,-1 5 2,1-1-1,0 2-1,0-2 2,4-8-2,0 4 2,0 0-2,4 4-1,-5-4 0,1 1-2,4 2 1,0-4 0,0 4 0,0 1-1,0-1-1,0-4 0,0-2 0,4 1 3,1-4-2,3 0 2,-4 0 1,4 0 0,-4 0 1,4-4 0,-4 1-2,5-5 0,-1-4 1,4 2 2,0 2 0,-8-1-1,5-1 0,-1 4 3,0-1-1,0-2 1,5 4 1,-5-1-2,-4-1 4,8-2-3,-4-1 1,0 5 1,5-1-2,-9 0-1,4-4 2,0 7-1,0-3 0,1-2-3,3 1 2,0 1 2,0 0-2,-3-4 1,3 4 0,-4-2-1,4-5 1,1 7-1,3-4-1,-4 7 1,1-3 0,-1 1-1,0 2-1,0-4 0,-3 1 0,-1 3 0,0-4 1,0 4-2,-4 0 1,0 3 1,0 0-2,-4 0 1,0 0 0,0 3 0,0-3 1,0 0 0,0 16-2,0 0 0,-12-5-2,4 5 1,-4-3-3,4 1 2,-5-1 0,9-1 1,-8 3 1,4-6 0,-5-2 0,5-1 1,-4 0 0,4-1 0,0 2 0,-1-4 3,-3-3 2,4 0 3,-4 6-1,3-6 0,5 0 3,-8 0 0,8 0 0,0 0-1,0 0-1,0 0 0,4 0-1,0-6-1,0 6 1,0 0-3,0-3 0,4-4-2,-4 4-1,4 1 1,4 2-1,0 0 0,-4-3 0,9 3 0,-5 0-4,0 3-3,0-1-4,0-2-3,1 0-3,-1 0-1,4 0-2,-4 0-5,4 0-5,1 0-8,-1-2-8,-4-1-6,25-25-11</inkml:trace>
  <inkml:trace contextRef="#ctx0" brushRef="#br0" timeOffset="12949.7407">7427 3722 295,'8'0'46,"-8"-4"-5,0 1-1,4 3-4,-4 0-6,4 0-2,0 0-1,-4 3-2,0 1-5,0-1-3,4 0-3,0 10-4,0 1 1,-4-1 0,4 3-2,0 1-2,1-1-3,-1 1-2,0-1 1,0 0 0,4-1-2,-4-3 1,0-2-1,0-1-1,4 3 1,-3-6-1,-1 0 0,4-3 0,-4 1 0,0-4-1,0 0 2,4 0-1,1-4 0,-5 1 0,4-3 0,0-10 0,-4 2 0,4-5 3,0 1-3,-3 2 1,3-1 1,-4-2-1,4-2-1,0 5 2,-4 0-1,4 2 0,-3 1 0,3 0-2,-4 4-1,0 6-3,0 1-2,4-4-2,-8 3-2,0 3-3,0 0-5,0 0-6,0 0-9,0 0-7,0 0-7,8 3-6</inkml:trace>
  <inkml:trace contextRef="#ctx0" brushRef="#br0" timeOffset="13160.7527">7865 3914 354,'0'6'53,"0"-2"-8,0 2-8,0 7-2,0-5-5,0 7-5,0 1-4,0 0-6,0-1-2,0 0-3,0 0-2,-5 1-3,1 1-1,0-1-1,-4 0-4,4-5-5,-4-1-8,4-1-5,0 1-9,0-7-14,-5-2-11,5-1-12</inkml:trace>
  <inkml:trace contextRef="#ctx0" brushRef="#br0" timeOffset="14503.8295">8270 4043 342,'0'0'37,"0"0"0,0 0 1,0 0-5,0 0-4,0 0-5,0 0-4,0 0-4,0 0-1,4 0-2,4-3-4,0 3-3,5-7 1,-1-7-4,4-2 0,1-1 0,-1-6-2,0 6 1,5-2-1,-1-5 0,-3 5-1,3-5 0,1 2 1,-5 4-1,0 2 1,1 2 0,-5 1-1,-4 4 0,0 6-1,1-4 2,-1 7-2,-4 0 2,0 0-2,-4 3 0,0 1 1,0 5 0,0-3-2,0 12-1,-8-2-1,8 8-1,-4-2-1,-4-1 0,-1 1 2,-3-5-2,4 2 2,-4-4-1,8 1 3,-13-4 0,9-2 0,0-4 2,0-4 0,-5 4-1,5-6 1,-4 0 1,4 0-1,-5 0 3,5-3 2,0 0-2,-4-5 0,8 2 1,-5 2 1,9 1-1,-4 0 1,4 0-1,-4 3-1,4 0 0,0 0-1,0-7-1,8 7 0,5-9 0,-5 6 0,0 0 1,4 3-2,1 0 1,-1-2-1,4 2 0,1 0 0,-1-3 0,0 3 0,1-3 0,3-1 1,1 4 1,-1-3-1,5 0 0,-9 0 0,1 0-1,3-7 2,-4 2-1,5 2 0,-9-4-2,0-2-1,5 0 1,-13 3 0,8 3-2,-8-4 1,0 4-1,0-1 2,-4 7-2,5-1 0,-5-2 1,0 3 1,0 0-3,0 0 3,0 0 0,0 3 0,-5 1-1,1 0 2,0 12 2,0-7-4,-4 5 2,4-4-1,4-1-1,0 1 0,0-4 1,0-1 1,0 2-1,0-1-1,4-3 1,0-3 1,0 3-1,4-3 1,5 0 0,-5 0 0,4 0 0,0 0 0,-3-6 0,3 0 0,-4-4 0,8-1 2,-3 4-1,-5 1 0,4 0 0,-8 6 0,4-3-1,1 3 1,-9 0 0,4 3 0,0 0-1,0 3 0,-4 1-2,4-1 2,-4 2 0,4-2-2,-4-2-1,0 5 0,0-6 0,4 4 1,-4-7-1,4 3 0,-4-3 3,0-3-1,4 3 0,-4 0-1,13-7 2,-5 4 1,0 0-1,0-10 0,0 5 1,1 2 1,-1 3-2,4 3 6,-4 0 0,0 0 1,1 0-1,-1 0 0,0 0-3,-4 3 1,4 0-3,0-3 0,-3 8 1,3-2-1,-8 4-1,8-4 1,-4 1 0,0-4-1,0 5 1,0-2-2,0 0-2,1-2-1,3-1-2,-4 3-6,4-6-2,-4 0-8,4 0-10,-4-3-8,0 0-8,5-4-4,11-16-5</inkml:trace>
  <inkml:trace contextRef="#ctx0" brushRef="#br0" timeOffset="14960.8557">9355 3784 384,'0'0'43,"0"0"-7,0 0-5,0 0-2,0 3-3,0 2-7,0-5-2,0 0-3,0 9-5,0-6 1,0 7-1,4 3-2,-4-2-3,4-2 0,-4 1 1,4 2-2,0-4-1,-4 2 0,8-1 0,-8 4-2,9-2 0,-5-1 0,0-1-2,-4 1 0,8-2-1,-4-5 0,0 3 0,4-6-1,-4 0 1,5 0 1,-1 0 0,4-6 1,-8 3 1,4-5-2,5-5 2,-1 1 0,-4 0 0,8-4 0,-3-3-1,-1 5 2,-4-5-1,0 5 0,5-2 0,-9 0 0,8 8 3,-4-2 2,0 1 1,1 3-1,-9 2-1,4-2 1,0 6 0,0 0 0,-4 0 0,0 6 1,0-2-3,4 2 1,-4 3-2,0 3 1,-4 3-2,4 1 1,0-1-1,0 1-1,0-4-3,0-1-3,0 2-2,0 0-4,0-4-7,0-1-3,0-4-7,0-1-6,0-3-11,0 0-4,33 9-14</inkml:trace>
  <inkml:trace contextRef="#ctx0" brushRef="#br0" timeOffset="16081.9198">9862 3881 187,'0'0'7,"0"0"2,5 0-2,-5 0 3,0 0 5,0 0 1,4 6 2,-4-6 8,0 0-1,0 0 2,0 3 0,4-3-1,0 0 0,-4 0-2,4 3-2,0-3-2,0 0-4,4 0-5,0 0-1,1-6-1,-1 3-2,0-7 0,0 2-1,0-4-1,1-4 1,7 8 2,-4-5-2,-4 7-3,5-4 0,-1-1 0,0 1 0,1-2 2,-1 2-1,0-1-2,0 5 0,1-7 0,3 7 1,-8 2 1,0-2 1,1 3-3,-1-2 1,-4 2-1,4-3 0,0 2 0,-4 4-2,0 0 1,-4 0-1,5 0 1,-5 0 0,8 4-2,-8 2 2,0-6-2,0 5 0,0 7 1,0 4 0,-4-6-2,0-1-2,-1 3 1,1-3-1,0-3 0,4 1 0,-8-2 2,0 4-1,4-3 0,0 1 1,0-1 2,-5-3 0,5-3-1,4 0 1,-12 0 0,8-3-1,4 3 2,-4 0 0,-4 0 3,8 0-1,-4-3 0,-5 0 1,5 0 1,0 3-1,0 3 0,4-3 0,0 3-1,0-3 2,-4 0 0,4 0 0,0 0 0,0 3-2,8 7 1,5-10-2,-1 0-2,4 0 2,-4 0-2,5 0 0,3-3 2,1-4-2,-1 1 0,5-7-1,-5 4 2,1 4-1,-1-5 0,1 4 2,-1-4-2,-3 2 1,-1 2-2,-4 0 1,0-1 1,-3 1 0,-1-4-2,0 4 0,-4 0-2,-4 4 1,4-4 0,-4 6-1,0-3-1,0-1 1,0 4-1,0 0 0,0 0 2,-4 4-1,4-4-1,-8 3 2,4 8-2,-4-2 1,4 4 0,4-6-1,-5 2 1,1-1 0,4-2-1,0 1 0,0-4 0,0 3 2,4-3 0,1 1 0,7-1 2,-4-3-2,0 0 2,0 0 2,1 0-1,-1 0 2,0-3 0,0 3 0,4-4 2,-7 4-3,7-3 1,-4 0-2,0 0 1,0-7-1,1 7 1,-1-2-2,0 5 1,-8-3-1,8 3 1,-8 0 0,8 0-2,-8 0 2,4 0 0,-4 0-2,0 0 0,4 3 2,-4-3 0,0 5-1,5-2-1,-5 4-2,0-1 3,0 0-1,0-2 0,0-1-2,0 2 1,0-5 0,0 0 1,0 0 0,0 0 1,4 3-2,-4-3 2,8 0 0,-4-3-1,4 3 0,0-2 0,1-1 2,3 0 0,-4-1-1,-4-5 0,4 6 0,0 0 2,-3 3 2,3 0 2,0 3-1,-4 0-2,4 0 1,-4 7 0,0-2-1,1-2 0,3 0-1,-4 4-1,4-4-1,-4-6 1,0 0-2,0 0 0,4 3-5,1 4-5,-5-7-5,0-3-5,0 3-7,0-7-12,-4 7-9,4-3-8</inkml:trace>
  <inkml:trace contextRef="#ctx0" brushRef="#br0" timeOffset="16288.9316">10505 3499 416,'0'0'39,"0"0"-10,0 0-8,0 0-7,0 0-3,0 0-3,0 0-4,4 0-3,-4-3-5,0 3-8,0 0-5,8-3-11,1 3-5,-1-3-9,12 3-11</inkml:trace>
  <inkml:trace contextRef="#ctx0" brushRef="#br0" timeOffset="16663.9531">10833 3591 310,'0'0'48,"8"0"-3,0 5-4,0 1-5,-4 1-5,0-1-4,1 0-4,3 4-1,-4-2-4,4 1-6,-4 4-1,0-2-1,0 2-3,4 0-1,1-2-1,-5 2-1,0-1 0,4-2-3,0-1 1,0 3-1,1-3 0,-5 4 0,4-5-1,-4 1 0,4 1 0,-4-10 0,0 9 0,0-9 0,5 4 0,-1-4 2,-4 0-2,4 0 0,-4-4 1,4-2-2,-4-7 2,5-1-2,-1-2 1,-4 3 0,4-4 0,0-2 0,1 3-2,-1-2-3,0-1-1,0 2-2,0 1-1,0 5 1,-3-2-3,-1 0 0,0 7-4,4 1-5,-4 2-6,0 0-8,-4 3-8,0 0-3,4 0-7</inkml:trace>
  <inkml:trace contextRef="#ctx0" brushRef="#br0" timeOffset="16882.9656">11283 3869 350,'0'4'49,"4"7"0,-4-5-9,0 10-3,0-8-6,0 8-4,-4 0-6,4-2-1,0 2-6,-4 0-3,0-2-3,0 2 0,0-2-4,0 2-1,-5-3-3,1-2-7,0 2-5,4-4-4,-4 1-6,4-5-10,-5 1-14,1-3-15</inkml:trace>
  <inkml:trace contextRef="#ctx0" brushRef="#br0" timeOffset="18446.055">11803 3688 306,'0'0'39,"0"0"-2,0 0-5,0-3-4,0 3-3,0 0-5,0 0-4,0-3-4,0 3 0,0 0-4,-4-6 0,4 1 0,0 2-3,-4-4 0,0 4 2,0 0-3,0 0 0,-5 3 0,1 0-1,4 0-3,-4 0 1,0 0 0,4 3 1,-5 0-1,5 0-1,0 7 0,-4 1 1,8-2-2,-4 4 1,4 1 1,-4 2 0,0 5-1,4-8-1,0-1-1,0 3 1,0 1-1,0 0-1,0-2 0,4 2 0,0-4-1,8 0 2,-4 0 1,5-2 0,3-4 0,-4-6 0,9 0 1,-1 0 1,1-6 0,-1 3-1,5-13 0,-1 1 0,1 0 0,-1-1 0,1 1-1,4-1 2,-1 1-1,-7 0 0,-1 3 2,1 0 0,-1 0 2,1-1-3,-5 7-1,-4-7 2,-3 8-1,-1-1 0,-4 3 0,-4-4 1,0 1-2,0 0 0,0 2 1,-4 3 1,0-6-1,0 7 0,-9 0 0,5-3 0,0 3-1,0 0 1,-5 0-1,5 3 1,-8-3-1,4 4 0,3 0 1,5 3-3,-4-1 2,0 4-1,4-1 1,-8-1-2,3-2-1,5 4 1,-8 0 2,8 2-1,0-4 0,0-1-2,4 2 0,-4 1-3,4-2-1,0-2 1,0 3-1,4-2 2,-4 2 1,0-2-1,4-7 1,4 0 3,0 0 0,0 0 0,1-3 1,-5 3 0,8-10 0,-4 4 0,0-1 0,0-5 0,5 0 0,-5 6 0,0-3 0,-4-1 0,4-1 0,-4 1 1,5 4 1,3 3 0,-4-4 1,-4 4-1,4 0 1,5-3 0,-5 4 1,4-1 1,-4-3 2,5-1 1,-1 4-4,-4-3 1,4-1-1,1 6 0,-1-2 2,0 3-1,1-7 0,-1 1-2,4 3 0,-4-4-1,1 4 0,-5 0-1,4 3 0,-4-3-1,5-2 0,-5 5 1,-4 0 0,4-3 0,0 3 1,-4 0-1,1 0 2,-1 0 0,-4 0 1,0 3-2,0 8 0,0 2-1,-4 0 0,-1-2 0,1-5 0,-4 4 0,0 1-1,4-2-1,-4-2 0,4 2 2,-5 1-2,1-4 1,-4 0 0,4-6 0,0 0 0,-1 2 0,1-2 1,0 0 0,0 0 0,-4 0 3,7-2 3,-3-1-1,0 0 2,0-3-1,0 3-1,0-4 0,-1 7-1,5-6-1,0 3-1,0 3 0,4 3 0,0-3-1,0 0-1,0 0-1,0 0 0,0 0 1,4 0-3,4 0-1,5 0-3,-5 3-1,-4-3-2,8 3-1,0-3-2,1 3 0,7-3-2,-8 0-3,9 0-1,-9 0-9,5-3-6,-1 3-12,-4 0-7,25-3-9</inkml:trace>
  <inkml:trace contextRef="#ctx0" brushRef="#br0" timeOffset="18906.0813">12687 3642 304,'0'0'35,"0"0"-1,-4 3-1,4-3-4,0 0-2,0 10-2,0-1-6,0 3-4,0-3 0,0 1-3,-4-1-1,4-1-2,0 2 0,0 2-3,0 1 1,0-7-1,0 6-3,4-3 0,-4 4 0,8-8-2,-4 4 1,1 4-2,-5-7 0,4-3 1,-4 1-1,8 0 1,-8-4 0,8-1-1,0-2-1,5-4 2,-9-2-1,4-4-1,4 5 0,-4-2 2,5-2 0,-5-3-2,0 3 2,4-4-1,-8 6-1,4 1 0,1 1 1,-1-2 2,-4 4 0,0 0 1,0 2 0,0 3 2,0-2-2,0 3 1,1 0 2,-1 0 0,-4 0-1,0 0 0,0 4 0,0 0-3,0 8 1,0 4 0,0-5-1,0-4-2,0 5-2,0-2-5,0-1-3,0-1-5,0 2-5,0-4-7,0 1-8,0-4-6,0-3-6,0 0-2,-9 11-6</inkml:trace>
  <inkml:trace contextRef="#ctx0" brushRef="#br0" timeOffset="19510.1159">13048 3218 308,'0'0'29,"0"0"2,0 0-2,0 0 2,0 6 0,0-6-4,0 6-4,0-1-7,0 2-1,0 2-2,4-3-2,0 1-2,4 1 0,4-2-2,-4 0-1,1 7 2,3 0-2,-4-2 0,0 2 3,9-1-4,-5 3-1,0-3 0,5 1-3,-5 1 2,4 2-1,1-4-1,-1 3 1,-4 1-1,1 0-1,3-5 1,0 2-2,-3-2 2,-5 2-1,8-4 0,-8 1 0,5 1 2,-13-1-1,4-1 0,4-2-1,0-1 0,-8 2 0,4 1-1,0-2 1,0-4 0,-4 3 1,4 1-1,-4-4 0,9 0-1,-9 0 2,0-1-2,0 4 2,0-6-1,0 3 0,0 0 0,0 1 2,-4-1-1,-1 0 0,-3 3 2,0 2-1,-4 8 2,0-3-1,-1 1 1,5 5 0,-8 0-2,3-1 2,-3 3 1,4 4-3,-1-4 0,-3 7-1,4-4 0,0 3-2,-5-5-1,5-1-5,0-2-4,-1-6-6,5-2-6,0 2-8,4-7-13,-4 0-12,-9 9-15</inkml:trace>
  <inkml:trace contextRef="#ctx0" brushRef="#br0" timeOffset="24306.3902">18775 2113 175,'0'-2'21,"0"-1"0,0 0-3,0 0 2,0 3-4,0-7 6,4 4-3,-4 0 0,0 3-3,0-3 0,0 0-2,0 3 4,0-4-3,4 1 5,0 3 1,0 0-1,-4-3-1,0 3-3,0 0-4,0 3 2,0-3-2,5 3-1,-1 1-4,-4 2 1,0 3 0,4 4-2,0-8-1,0 4-1,0 1 1,0 4-1,4 2 0,0 0 0,1 5-1,-5-2 3,0 2-2,4 7-2,-4 2 2,4-6-2,-4 6 1,0 5 0,5-4 0,-1 2 1,0 0-1,0 1 0,-4-1-1,5 2 1,-1-1-2,0-1 1,-4 0 0,4-3 1,-4 2 1,4 2-1,1 2 0,-5-6 0,4-3-2,0 8 2,0-4-2,-4-1 1,0-3 0,9 5 1,-9 1-1,0-3-1,0 0-1,4 1 1,-4 0 1,5-4-2,-5-3 2,0 2-2,0-2 0,0 1 1,4-4 0,0-1-1,-8-1 0,8-1 0,-3 1 0,-1-3 0,0-2 0,0-1 0,-4 0 0,4-4 0,-4-1 0,4 2 0,0-1 0,0-2 0,-4 1 0,4-2 0,0 0 0,-4 1 0,5 2 0,-5-2 0,0-3 0,0 3 2,0-1-2,0-3 0,4 0 0,-4 1 0,0-1 0,4-3 0,-4 3 0,4-3 0,-4 0 0,0 3 0,0-3 0,-4 0 0,4 0 0,0 3 1,0-1-1,0-2 0,0 0 0,0 0 0,0 0 0,0 0 0,0 0 0,0-2 0,0 2 0,-4-6 0,4 6 0,0-10 0,0 4 0,-4 3 0,4-4-2,-5 1 1,-3 1 0,0-1-2,4 0 1,-8-4-1,8 4 1,-9-4-1,5 2 2,-4-1-1,4-1 0,4 2 0,-9 2 1,1-1 1,4 1-3,-9-3 2,5 2-2,0 1 2,0 3 1,-1-2-1,9 2 1,-8 0 0,8-1 0,-4 4 0,4-3-1,-1 3 0,1 0 0,0-3 2,4 0 0,0 3-2,0-3 2,0 3-1,0 0 0,-4 0-1,4 0 0,0-4 2,0 4 0,4 0-2,-4 0 0,0 0 1,4 0 0,0 0 1,1 0-2,-1 0 2,0 4 0,0-4-2,0 3 0,4-3 2,-4 3 0,0 0-1,4 0 0,1 1 0,-5 2 0,4-1-1,0-2 2,0 3-1,-4 4 0,5-4-1,-1 0 2,-8 1-3,4-1 3,4 2-2,-4-5 2,4 4 0,1-4-1,-5 3-1,4-3 2,-8 2-2,4-2 2,0 1-1,4-1-1,0 0 0,-8-3 1,0 0 0,4 0 1,1 3 0,-1-3-2,0 0 2,0-3-1,4 0-1,-4 3 2,0-7-1,0 3-1,0-3 2,-4 1-2,9 0 2,-1 2-1,-8-2 0,4 1-1,4-1 2,0-1-2,0-2 2,1-1-1,3 1 0,-4-2 0,-4-2 0,4 0-1,5 2 2,-5 2-2,-4-1 2,4-3-1,-4 5-1,4 2-1,-3 0-2,-1-1-3,-4 1-5,4 3-1,0 0-6,-4-2-3,0-1-7,0-1-14,4-2-9</inkml:trace>
  <inkml:trace contextRef="#ctx0" brushRef="#br0" timeOffset="26733.529">15713 4172 276,'0'0'33,"0"-4"-3,0 4-2,0 0-5,0 0-6,0 0-1,0 0-2,0 0 2,0 4-2,0-4 1,0 3 4,0 3-3,0 7 0,0 1-3,0 5 0,8-1-1,-8 4 0,4-1-2,0 4-1,0-1-3,0 0 0,-4 1-1,0-1 0,0 3-2,0 5-1,0-5 0,0 3 0,0 0-2,0-8 0,-4-4 0,0 4 0,4-6 0,-4-8 1,0 2-1,4-4 0,0-3 1,0-3-1,0 0 0,0 0 0,0-9 0,0-1 0,0-7 0,0-6 0,0 3-1,0-7-1,0-2-1,0 2 0,0-3-1,0 1 0,0-1 0,0 3 1,0-2-2,0 2 1,-4 0 2,4-1-2,0 4 2,0 0 1,0 2 0,0 7 0,0 3 2,4-4-2,-4 8 3,0-2 1,4 7 0,4 0 1,-4-3 1,0 2 0,5 1 1,-1 3-1,0 0 1,0-3-1,0 0 0,5 3 1,3 0-4,0-3 1,5 1-1,-1 2 0,-3 0-1,7 0-1,-3 0 1,-1 0-3,5 0-3,-9 0-5,5 0 0,-5 0-4,0 0-2,-3 0-7,-1-3-6,-4 3-8,0 0-8,-8 0-5,0 3-6</inkml:trace>
  <inkml:trace contextRef="#ctx0" brushRef="#br0" timeOffset="26980.5432">15684 4354 269,'0'0'32,"0"0"-3,0 0 2,4 0-2,-4 0 0,8-3-4,9 3-3,-1 0-4,5 0-5,-1-5-1,1 2-6,-1 3-1,-4 0-1,5 0 0,-5 0-4,5 0-6,-5 0-5,0 0-10,-3 0-5,-1 0-6,4 0-3,-7 0-2,-1 0-6</inkml:trace>
  <inkml:trace contextRef="#ctx0" brushRef="#br0" timeOffset="27521.5741">15660 3906 263,'0'-6'28,"0"6"-2,4-4 2,-4 1-1,0 3-5,4 0-3,0-3 1,0-3-1,0 6 1,8-7 0,-4 7-1,1 0-2,3 0-5,0 0 1,0 0 0,1 4-2,3-4-2,5 3-1,-1 0 0,1 3-2,3 1-2,1-4 0,3 0-1,1 0 1,-4-3-3,3 3-1,-3-3 0,3 2 2,-3-2-1,0 0-1,-5 0 1,-4 0-2,1 0 1,-5 0 1,0 0 0,-8 0-1,5 0 0,-9-2 1,4 2 1,-4 0 0,0 0-2,0 0 2,0-3 0,0 3-2,-4-3 0,-9 0 0,-3-4 1,4 1-1,-1-3 0,5-3 1,-4 6-2,0 0 2,-5-7 0,5 3-1,0 3-1,4 3 0,-1-2-1,1 0-3,0-1-4,8 4-4,-8-3-4,8 1-8,0-1-8,0-1-7,0 1-6,4 3-8</inkml:trace>
  <inkml:trace contextRef="#ctx0" brushRef="#br0" timeOffset="29816.7054">16466 4318 175,'0'0'26,"0"3"3,-4-3 2,0 0 1,4 0 0,0 0 0,4 0-1,-4 0-1,0 0 0,0 0-4,0 0-3,4 0-3,-4 0-3,4 0-3,4 0-1,-4-3-2,5 3-2,-1 0-3,0 0-2,-4-3 0,8 1-1,-8 2-1,1 0-2,3 0-1,-4 0-2,0 0-3,0 0-1,4 0-3,-4 0 0,0 0-6,0 0-4,5 0-9,-9 0-6,8 0-5,-8 0-4,4 0-4</inkml:trace>
  <inkml:trace contextRef="#ctx0" brushRef="#br0" timeOffset="30043.7184">16474 4432 213,'0'0'39,"-4"0"0,4 0 0,0 0-2,4-3-3,-4 3-1,0 0-5,4 0-4,0 0-4,5 0-6,-5 0-3,0 0-2,4 0-4,-4 0 1,4 0-3,-4 0 0,9 0-1,-9 0-3,4 0-4,0 3-5,0-3-5,-8 0-6,8 0-8,1-3-5,-1 3-6,0 0-7</inkml:trace>
  <inkml:trace contextRef="#ctx0" brushRef="#br0" timeOffset="30635.7522">17236 3970 213,'0'-4'33,"0"4"-2,4-3 2,-4 3-3,0 0-3,0 0-10,0 0 0,0 0-2,0 3 1,-4-3 2,4 10-2,-4 6 1,0-2-3,-5 2 0,5-2-5,4 2 0,-8 2-1,-4-2-3,-1 3-1,1 1-2,4 3 2,-4-3-2,4 3-1,-9-3 1,5 4 1,0-2 0,-5-3 0,5 2-1,0-3-1,-5 1 2,5-2 1,0-1-2,-1 0 0,5-8 0,-4 5 0,4-4 0,0-2 1,4 5-1,4-4 2,0-5 0,0 7 0,0-1 2,0 1 0,0-8 1,0 7-2,4 1 1,0-1-1,8-1-1,0-2 1,1 4-2,-1 3-1,0-2 0,-4 2 0,9-1-2,-5 4 1,0-5 0,1 5 0,-5 0-2,4-2 2,-4 2-2,4-5-1,-3-1 0,-1 3-1,-4-1-4,4-4-3,0-1 0,-4 5-1,5-2-4,-9-5-5,8-2-2,-8 3-2,4-3-5,4 1-10,0-4-5,9 3-15</inkml:trace>
  <inkml:trace contextRef="#ctx0" brushRef="#br0" timeOffset="37013.117">17653 4294 222,'0'0'29,"0"0"-7,0 0 0,0 0-3,0 0-2,0 0-3,0 0-1,-4 0-1,4 0-1,0 0 0,0 0 3,0 0-1,0 0-1,0 0 1,-4 0-1,4 0 0,-8 0 0,4 0-3,0 0-1,0 0 2,0 0-3,-5 0 0,1 0-1,4 0-3,0 0 0,-4 0-2,0 3 1,-1 3-1,1 1 0,4 1 0,-8-2 0,4 4 0,-1 4-1,1 8 1,0-3-1,4-1 0,0 1 1,0-2-2,4 2 2,0 5 0,0-1-1,4-9 0,4 5 0,4-5 0,5-7 0,-1 8 0,-4-8 0,9-4 0,-1-3 0,1-3-1,-1-4 2,5 1-1,4-10 0,-5 5 0,-3-5 0,7 3 0,-3 2 0,-1-5 0,1 7 0,-1-2-1,-7-2 2,3 4-1,-7-1 2,3 2-2,-8-1 0,0 2 1,-4 4 3,1-3-1,-5 2 1,0 1-2,0 0 2,0 0-1,-5 1-2,5 2 0,-8-3 0,0 3 0,4-3 0,-4 3-1,0 0 0,3 0 0,-7 3 0,0 0 0,0-1 0,-1 7 0,1-2 0,0-1 0,-5 1 0,5-1-1,4-3 0,-4 0-1,8 2 1,-1 1-2,-3 1-1,4-1 1,-4 4 0,4-2 0,4-2-1,0 7 1,-4-4 0,4-2-1,0-6-1,0 5 1,0 1 1,4-7 1,-4 0 2,4 0-2,4 0 1,0 0 0,1 0 2,-1-7-2,0 4 2,4 0-1,1-5-1,-1 2 0,4-1 2,-4 1-2,-3 3 2,-1 3-2,4-6 1,-4 1 0,0-2 2,1 1 1,3 0 2,-4-1 0,0 4 2,1 0-3,-5 0 1,8 1 0,-8-1-1,4-3-2,4-1 3,-3 1-1,-1 0 2,0-4-2,0 7 0,5-2 0,-1 2-1,0 0 1,0 0 2,1-1-2,-1 1 0,0-3 1,0 0-3,1 2 1,-5 1 0,4 0-1,1-5-1,-1 5-1,-4 0 1,-4-1 0,0 4-1,0 0 2,0 0-1,0 0 1,-4 0-1,5 0 0,-5 0 0,0 7-1,0-7 2,0 9 0,0-4-2,0 2 0,0 2 2,0-3-1,-5 4 0,-3-2-2,4-5 1,-4 3-2,-4-2 1,4 2 1,-1 0 0,1-2-1,0-4 2,0 3-2,-5 0 2,5-3-1,0 0 0,-4 0 0,4 0 0,4 0 0,-5 0 2,-3 0 2,8 0 0,0 0 0,0 3-1,-4-3-1,4 0 0,-1 0 0,5 3 0,0-3 0,0 2-1,0 1 1,0-3-1,0 3 0,5-3 1,-1 7-1,-4-7-1,12 3 0,-4 0 0,0-3 0,5 3-1,-1-3-5,0 0-4,0 0-1,1-3-5,-1 3-4,0 0-3,1-3-6,3 3-8,-4-7-6,0 4-5,1 0-4</inkml:trace>
  <inkml:trace contextRef="#ctx0" brushRef="#br0" timeOffset="37521.1461">18529 4351 258,'0'0'35,"5"-3"-5,-1 1-3,-4 2-2,0 0-2,0 0-5,4 0 0,-4 0 2,0 2-4,0 1 0,0-3-4,0 3-2,0 7-4,0-1 1,0 4-1,-4-5-3,4 2 1,-4-1 0,4-2-2,0 2 0,-5-1 0,5-2 1,0 4-2,0-1 2,0 1-3,0-5 1,5 1 0,-1 0-1,-4 1 0,8-4 0,-4-3 0,8 0 0,-4 0 2,5-3-1,-5 0-1,4-1 0,4-2 1,-3-3-2,-5-3 2,4 0 1,-4 2 0,5-1 0,-1 2 1,0-4-2,-4 3 1,5-1 1,-5 2 2,0-1 0,-4 4-1,4-1 3,-8 1 0,4 4-2,1-1 1,-5 3-3,4 0 2,-4 0-2,0 0-1,0 0 0,0 0 1,0 0-1,0 0 0,0 3-1,0 5 0,0 2 1,0-4-1,0 7-1,-4-5 1,4 1-1,-9 4-1,9 0-3,0-7-6,-4-1-2,4-2-4,0 7-8,0-4-8,0-3-9,0 4-7,4-1-6</inkml:trace>
  <inkml:trace contextRef="#ctx0" brushRef="#br0" timeOffset="37750.1592">18988 4532 345,'0'0'50,"0"4"-10,0 2-6,0 2-6,0 1-5,0 4-5,0 0-4,0 1-5,0 2-2,0 0-2,-4 1-1,-4-1-2,-1 2-3,9 1-5,-8-5-6,4-1-8,-4-4-9,4 4-11,-4-5-8</inkml:trace>
  <inkml:trace contextRef="#ctx0" brushRef="#br0" timeOffset="40613.3229">19332 4509 251,'0'0'36,"0"0"-5,0-7-3,4 7-5,0-16-4,0 7-6,8 1-3,1-5-1,3 4-1,0-4-2,-3 5 0,3-5 3,0-3-1,5 5 0,-5 2-1,1-4 1,-5 0-2,0 2 0,5-2 0,-1 1-1,-4 4 1,1 1-1,-5 1 0,0 0-1,0-1 0,4 4-3,-3 1 1,-5-4-1,0 6 1,0 0 1,-4 0 1,4 0-2,-4 0 1,0 2-1,0-2 2,0 4-4,0 4 2,0 2 0,0 3-1,-4 1 0,0-1-2,-4-4 1,-1 6 0,1-6 1,8 1 0,-8 4-1,-4-1-1,4-10 0,3 3 1,-3 1 1,0-4-2,0 0 1,0 0 0,0-3 0,3 5 0,-3-2 0,4-3 0,0 3 0,0-3 0,0-3 0,0 3 0,-4 0 0,3-3 0,1 3 0,4-2 1,0 2 1,-4 0-1,4 0-1,0 0 0,0 0 2,0-6-2,4 3 2,5 3-1,-1-3-1,-4-1 1,8 1 0,0 0-1,-3 3 0,7 0 2,-4-3 4,1 3-2,3-3-1,0-1-1,1-2 0,-5 3-1,8 1 1,-7-4-1,-1 3 0,0 0-1,1-1 1,-1-5 0,-4 6 0,4-4-1,-3 1 0,-5 1 0,4 2-1,-4-3 2,4 2-1,-4 1 2,-4 0-2,0 0 2,0 0 0,0 0-3,0 3 3,0 0-1,-4 0-1,4 0 0,0 0 0,0 0-4,0 3 2,0-3 1,0 3 0,0 6-1,0 4 2,-4-8-2,0 1 2,4 7 0,0-7-2,0 4 0,0-7 2,0 2 0,0 1 0,0 1 0,0-7 1,8 0-1,0 0 0,0 0 0,5 0 1,-1 0 0,0-4 0,1-5-1,-1 4 0,0-1 2,-4-1 0,1 1 0,-1 0 2,0 3-2,0-1 0,-4 1-1,0-2 1,0 5-1,-4-3-1,0 0 0,4 3 0,-4 0 0,0 0 0,0 0 0,5 0 0,-1 0-2,-4 0-2,0 6 2,0-6-2,0 2 0,4 1 2,-4 0 1,4-3 0,-4 0-1,0 0 1,0 0 0,0 0 0,4 0 1,-4 4 0,8-4-1,0 0 1,-4 0 0,5 0 0,3 0 0,-4 0-1,4-4 1,1 4 0,-1-3 2,0 3-2,0 0 0,1 0 0,-1 0 0,-4 3 0,0 4 0,5-4 0,-5-3 0,-4 0 0,4 3-4,-4 3-4,0-2-3,-4-1-5,4 0-3,-4-3-8,0 0-10,0 0-5,-4 0-4</inkml:trace>
  <inkml:trace contextRef="#ctx0" brushRef="#br0" timeOffset="40762.3314">19827 4055 325,'0'-3'27,"0"0"-5,0 3-8,0-3-13,4-3-13,0-1-7,9 6-9,19-3-12</inkml:trace>
  <inkml:trace contextRef="#ctx0" brushRef="#br0" timeOffset="41237.3586">20351 4168 344,'0'0'36,"0"0"-3,0 0-4,0 0-6,0 7-3,0-4-7,-4 10-3,-4-5-4,8 7-2,0-2 0,0 1-1,0-1 0,0-3-1,4-2-1,0 8 0,-4-4 0,4 1 0,0-8 1,0 4-2,-4 1 0,5-1 0,3-9 1,0 5-1,-4-5 0,4 0 1,-4 0 0,4 0-2,1-3 0,-1 1 1,4 2 1,-4-9 1,-4-1-2,9 1 1,-5 4 0,0-5-2,0 1 2,0-1 1,-3-2 1,3 7-1,0-5 2,-4 4 1,0 3-1,4-7 1,-8 7-1,0 3 1,8 0-3,-8-3 2,5 3 0,-5 0-3,4 3 1,0 3-1,-4-6 2,0 10-2,4 6-2,-4-7-4,0-1-3,4 2-4,-4-4-8,0 4-9,0-5-7,0 1-8,4 0-5</inkml:trace>
  <inkml:trace contextRef="#ctx0" brushRef="#br0" timeOffset="42266.4175">20744 4367 351,'0'3'40,"0"-3"-4,0 0-4,4 0-6,-4 0-5,4-3-8,5 3-3,-1 0-1,-4-3-5,8 0 1,-4-4 0,5 1-1,-5-2 1,0-5-1,4 4 1,1-2 1,-1 1 0,-4 1-1,4-1-1,-8 4 1,9 1 0,-5-1-1,-4-1-2,0 4 0,0 0-1,4-7 1,1 4-2,-9 6 1,0-3-1,8 3 0,-8 0 0,0 0 1,0 0 0,0 0-1,0 3 0,0 0-1,0 0 0,0 4-2,0 2 1,0 1 0,-8 2 0,-1-4 1,9-1-2,-8-1-1,4 0 3,-4 1 0,4-2 0,4-2 0,-4 0 0,0 0 1,-5-3 0,9 0 0,-4 0 0,-4 0 0,4 0 0,-4 0 0,0 0 1,4 0 0,-5-3-1,5 3 0,0 0 0,0 3 0,4 0 0,0-3 0,0 0 0,0 0 2,0 0-1,0 0 1,4-3-2,4 3 2,5 0-1,-5 0 0,4 0-1,0-3 0,1 0 0,-5 0 0,4 1 0,-4-1 2,9 3 2,-9-3-4,4-1 4,-4 1-2,5 3-1,-5 0 1,0-3-2,4-3 1,1-1 0,-5 7-1,0-3 0,8 0-1,-12-5 2,5 5-1,-5-3 0,0-1-1,0 1 2,0 3-2,0-1 1,-4 4-2,0 0 1,0-3-1,0 3-1,0 0 1,0 0 0,0 3 0,4 4 1,-4-7 0,0 9 0,0-2-1,0-1 1,0 0-1,0-4 0,0 4 1,0-2 0,4-1-1,0 0 2,5-3 0,-5 3 0,4 0 0,4-3 0,-4 0 0,1 0 2,3 0 2,0 0-2,0 0 1,-3-3-2,3 0 1,-4-7 0,0 4 0,5 4 0,-5-2 1,-4 2-3,4-1 2,-8 0 0,4 0-1,0 3 0,-4 0-1,0 3 0,0-3 0,0 3 0,0-3 0,0 5 0,0-1 0,0 1 0,0 2 0,0-1-4,0-3-2,0 3 2,0-2-2,0 2 1,0-1 1,0-2-2,0 0 2,0 3 0,0-2 0,4-4 1,-4 0 2,0 0-2,8-7 2,1 7-1,3-3 2,-4-6-1,0 4 1,1-2-1,-1 4 1,0 0 0,0 0 2,0 0 1,0 0 0,1 3-1,-1 3 3,-8-3-4,4 3 2,4 0-1,-8 3-1,8 1-1,0-2 1,-3-2-4,-1 0-2,0-3-7,-4 0-3,0 3-8,4-3-6,-4 0-6,0 0-7,0 3-14</inkml:trace>
  <inkml:trace contextRef="#ctx0" brushRef="#br0" timeOffset="42708.4428">21547 4065 410,'-4'-3'44,"4"3"-8,0 0-6,0 0-6,0 0-2,0 3-5,0-3-4,4 5-2,-4-2-5,4 13 0,4-7-1,-4 1-1,0 1-3,-4 2-1,8-1 3,-4 0-1,1 0 2,-5 1 0,4 0-1,0-5-1,0 4 3,4 1 0,-4-5-2,-4 5 0,8-4-1,-8 1 0,4-5-1,0 4 0,5-2 0,-5-1 0,4-6 0,-4 3-2,4 0 2,-4-3-1,0 0-1,5 0 2,-1 0-1,0-3 0,-4-3 0,8-4 0,-3-1 0,-5-2 0,4-3 1,-4 2-2,8-2 1,-4 0 0,1 2 0,-1-2 0,0 2 0,4 1 0,-4 0 0,1 4-1,-5 1-4,4-2-2,-4 4-2,0 3-3,0-4-7,-4 4-4,0 3-9,0 0-10,0 0-9,0 0-5</inkml:trace>
  <inkml:trace contextRef="#ctx0" brushRef="#br0" timeOffset="43011.4601">22042 4327 357,'0'0'51,"0"0"-5,4 0-6,-4 7-5,0-7-7,0 9-5,0 6-7,-4-6-2,4 7-5,-4-8 0,0 5-4,-4 3-5,4-4-6,-5-4-8,1 8-5,-4-3-9,4 1-8,-5-8-12,1 4-6</inkml:trace>
  <inkml:trace contextRef="#ctx0" brushRef="#br0" timeOffset="43375.4809">21141 3936 350,'-4'0'44,"4"-3"-7,-4 3-6,0 0-7,4 0-7,0 0-6,0 0-8,0 0-10,0 0-11,0 0-11,0 0-11,0 3-7</inkml:trace>
  <inkml:trace contextRef="#ctx0" brushRef="#br0" timeOffset="46036.6331">22345 4324 228,'4'0'39,"-4"0"2,0 0-3,0 0-2,0 0-4,4 0-4,0-3-4,-4 3-5,4 0-1,9-6-5,-1-2-1,0-2-2,1-3-3,-1 1-1,0 1-2,0 1 1,1 0-3,-1-2 2,0-3-1,0 6 1,1-1 1,-1 2-3,4-1 1,-3-1-2,-5 4 1,4-4-1,-4 6 0,-4-3 0,9 1-1,-5 3 0,-4 0 0,0-1 0,4 4 0,-8 0-1,4 0 2,-4 0-1,0 4 0,0-4 0,0 3 0,0 6-1,0 1 0,0 1-1,-4 2-1,0-1-2,-8 0 0,4 0 1,4 1 1,-5-5 0,-3 5 0,4-7 0,4 4 1,-4-4-1,0-1 3,-1 1 0,1-3 0,0-3-3,0 0 2,-5 0 1,5 0 0,0 0-1,4 0 2,-4 0-1,4-3 0,-4 3 0,3-2 0,1 2 2,4 0-2,0-4 2,0 4-2,0 0 0,0 0 1,0 0-2,4 0 2,1 0-1,3 0 0,-4 0 0,8 0 0,0 0-1,1 0 2,-5 0-1,0 0 0,4 0 0,1 0 0,-1 0-1,0 0 2,0 0-1,1 0 0,-1-2 0,0-4 0,1 3 0,-1-4 0,4 1 0,-3-1 0,-1 4 0,0-6 0,-4 4 0,-4-1 0,5-1 0,-1 1-1,0 0 2,-4 2-1,4 3 0,-4-2-1,-4-1-2,0 4 2,4-3-1,-4 3 0,0 0-1,0 0 0,0 0 1,0 3 1,-4-3 1,4 7-1,-4-7 0,4 8 0,0 1 2,0 1-2,-4-2 2,0-2 0,4 0-2,0 1 0,0-1 2,4-3 0,0 1-1,0-1 0,5-3 2,-1 0 2,0 0-1,4 0 0,-8 0-1,4 0 0,1 0 0,-5-3 1,4 3-1,0 0 1,0-4-2,-4 4 0,0-3 2,5 0-2,-1-3 0,-8 2 1,8 1-2,-4 0 0,0 3 1,0 0-2,-4 0 1,0 0 1,0 0 0,0 0-2,0 0 0,4 0 1,-4 0 1,0 3-2,5 0 1,-1 1-1,-4-1-3,0 6 0,0-2-2,0-1-4,0 0 0,0-4-1,0 1 2,8 0 4,-8-3-1,0 0 2,4 4 2,0-4-1,8 0 1,-12 0 0,4 0 2,5 0 0,-1 0 1,4 0 3,0 0 1,-4 0 1,1 0-1,-1 0-2,4 0 0,-8 0-2,4 0 1,1 0-2,3 0 0,-8 0-1,4 0-6,0-4-7,-4 1-9,1 0-11,-1-3-5,0-2-5</inkml:trace>
  <inkml:trace contextRef="#ctx0" brushRef="#br0" timeOffset="46193.6421">22857 3920 372,'0'0'38,"0"0"-8,0 0-8,0-3-8,4 0-11,-4-2-13,12 5-14,-8 0-12,4 0-9</inkml:trace>
  <inkml:trace contextRef="#ctx0" brushRef="#br0" timeOffset="46628.667">23250 4122 261,'0'0'37,"8"0"0,-8 0 0,0 0-4,0 3-3,4-3-7,-4 4-3,0 2-5,4 3-3,-4-2-6,0 1 0,0 1-2,4 1-1,-4-1 0,0-1-2,4 2 0,0-1 0,1 1-1,-1-5 1,-4 1 0,0 0 1,4 1-2,0-4 0,4 0 1,-4-3 0,0 3-2,4-3 1,1 0 1,-5 0 0,4-3-2,-4 0 2,4 0-2,0-7 0,-4 1 2,5 4 0,-1-5 2,0 4-1,-4-3 1,4 4-1,-4-5-2,0 7 4,1-3-2,-5 3 0,0-1 0,4 4-1,0 0 0,0 0 0,-4 0 0,0 0-1,0 0 0,4 4 0,-4-4 0,0 9-1,0 1-3,0-2-8,0-2-4,4 3-7,-4-2-8,0 1-5,0 1-4,0-2-7</inkml:trace>
  <inkml:trace contextRef="#ctx0" brushRef="#br0" timeOffset="47700.7283">23676 4079 314,'-5'-3'36,"5"3"-2,0-3-4,0 0-4,0 1-3,-8 2-6,4-3-2,0 3-3,4-3-5,-4 3-2,0 0 0,0 0-2,4 0-1,0 0 0,-8 0 0,8 0 1,-4 3-1,-5 0-1,5 2 0,0 4 1,0 4-2,-4-3 1,4-2 0,0 8-1,0-1 1,-5 0-2,5 1 1,-4 0-2,4-2-2,4 2-2,0-5-2,0 2 0,0-1 3,0-2 2,4-1 0,-4-4 0,12-2 2,-3 1 1,3-4-3,0 0 2,-4 0 1,9 0 2,-5-4-2,8 1 2,1 0-2,-9-5 0,9-1 0,-1-4 0,-3 3-3,-1-1 2,4 2 3,-3-1-2,-1 1 2,1 1-1,-5-2-2,0 1 2,-4 2-2,5 1 2,-5 3-2,-4-1 2,0 3 1,0 1 2,-4-3 0,0 3 3,0 0-1,0 0-1,0 0 0,0 0-2,0 0-2,-12 0 0,8 0 1,-5 0-1,1 0 0,4 0-1,-4 0 0,4 3 0,-4-3-2,0 1 0,-5 6-3,5-4-2,0 3-2,0 1 1,-1-1 0,1 0-1,0 1 0,4 1 0,0-2-3,-4 0 3,4 4-1,-5-5-1,9 4 0,-4-2 4,4-1 0,0-3 3,0 4 0,0-4 3,4-3-1,-4 0 2,5 0 0,3 0 2,4-3 2,-4 3 1,4-4-1,-3-2-1,3-4 1,-4 4 0,0 0 0,5 1-1,-5-1 2,0-1 2,-4 1 0,4 0 1,0 2-1,-3 3 3,3 1 0,0-3 1,-4-1 1,4 1-3,-4 0-1,0 0-2,0 3 0,5-3-3,3 0 0,-4-1 1,-4 1 0,4-3-2,1 3 2,-1-2-1,0 2 0,0-1 0,0-2-1,1 3 0,3 0-1,0 3 0,-4-3 2,-4-4-3,5 7 0,-5-3 0,4 3 0,0 0 1,-4 0-1,4 0 0,-8 0 0,4 0 0,1 0 0,-5 0 0,0 0 1,0 3 0,0-3 0,-5 3-1,5 7 0,0-1 0,-4-1 0,0-1 0,0-1-2,0 1 1,-4-1 0,4 0-1,-4-3 0,-1-3 3,9 0 2,-8 0 0,4 0 2,-4 0 2,4 0-2,-4-3 2,-1 3-1,5-3 1,-8 0-1,4 0-1,-4 0 1,3 3-2,5 0-1,0 0 1,0 0-1,0 0-1,0 0 0,4 0-2,0 3-1,0-3-1,0 0 0,4 0-3,0 0-1,0 6-4,9-6-4,3 3-2,-4-3-6,0 0-9,5 0-9,-5 0-9,-4 0-6</inkml:trace>
  <inkml:trace contextRef="#ctx0" brushRef="#br0" timeOffset="48112.7519">24306 4079 332,'0'0'34,"8"0"3,-8 0-1,4 0 1,5 3-7,-5 1-5,0 2-3,0 4-4,0-1-3,0-1-5,0 5-1,0-1-2,0 0-1,4-3-1,-3 1-3,3-1 0,-4 2 0,0 2 1,0 0 1,4-7-2,-4-1 1,0-2-1,0 0 1,-4 0-2,9 1 1,-9-1 1,4 0-1,0-3 1,0 0 0,0 0-1,4 0 0,-4-3 1,5 0 1,-1 3-1,0-7 0,0-2 0,0-6 0,5 6-2,-5-5 2,4-2-3,0 0 2,-4 1-1,5-4-1,-1 5 1,-4-2-1,-4 3 1,5 4-1,-9-2 0,4 1 0,0 4 0,-4 3-4,0-4-4,0 7-4,0 0-4,0-3-7,0 3-5,0 0-12,0-1-10,0 1-11</inkml:trace>
  <inkml:trace contextRef="#ctx0" brushRef="#br0" timeOffset="48677.7842">24797 3701 341,'-8'0'33,"8"0"0,0 3-3,0-1-4,0-2-6,0 9-1,0 4-7,4 0-1,0 1-3,0 5-3,0-6-1,5 1 2,-5 5 0,8-8 0,-8 12 0,0-8-1,4 0 3,-3 4 0,3-2-1,0 2-1,0-1-2,0-2 0,0 3 1,5-5-2,-1 2 0,-4-2-1,9 2 0,-5-3-2,-4-2 1,4 2-1,1 0 1,-5-4 0,4-1-1,-4-2 0,-4 1 0,5-1 0,-5 0 0,0 1 0,0-6 0,0 3 0,0-1 0,0 0-1,-4 0 2,0 0-1,0-3 2,0 4 1,0-1 0,0 3 0,-4 0-1,-4 1 3,-4 1 0,-1 1 1,1 1-1,0 1 1,-5 2 0,1 3-2,-4-5 0,-1 8-1,5 0-1,-5-2 1,5-1-1,-5 2-1,5-2-1,0-4-1,3 3-5,5 1-3,-4-4-6,4 3-4,-5 0-6,5-3-9,-4 3-10,4-5-9,4 1-6</inkml:trace>
  <inkml:trace contextRef="#ctx0" brushRef="#br0" timeOffset="55781.1905">782 6030 286,'0'0'39,"0"-5"-3,0 5-1,0-3-7,0 0-1,0 3-7,0 0 1,0 0-2,0 3-1,0 3-2,0 2 1,0-1-2,0 5-1,0-1-2,8 9-2,-4-1 2,4-5-4,-3 5-1,-1 2 0,4 1-2,-8 2-3,8-2 1,-4 2 0,4-2-3,-4-1 2,0-1-1,1 0 0,-5-6 0,4 2 0,0-7-1,-4 1-1,4-7 0,-4 3 2,0-6 0,4 2 1,-4 1 1,0-3 0,0 0-1,0 0-1,-4-3-2,4-8 2,0-5 1,-4 0-1,-4-1-1,3-3 0,1 0 1,0-4 0,0 2-1,0 1-1,4-8 2,0 2-1,0 4 0,0 0-1,0 6 2,0 1-1,0 0 0,0 5 0,8-2 0,0 4 0,-3-1 0,7 5 0,-4-4 2,4 2 1,1-2-2,-1 3 0,4 1 0,1-2 0,-5 1-1,8 0 0,-3 3 0,-1-1-1,-4 1-2,5-3-2,-9 3-4,4-1 0,-4 1-2,-3 3-3,-5 0-1,4 0-4,0 0-6,0 0-4,0 3-11,0-3-7,-4 4-6</inkml:trace>
  <inkml:trace contextRef="#ctx0" brushRef="#br0" timeOffset="56321.2214">651 5807 276,'0'0'40,"0"-3"-2,0 3 0,0 0-1,4 0-6,-4-3-4,8 3-3,-8-6-4,8 2 0,1 0-6,3 1-2,-4-1-1,4 1-1,5-3-2,-1 6-1,0-3-1,1-1-1,3 4-2,1-3-1,3 3 1,1 0-1,-5 0 0,5-3 0,-5 0-2,5 0 1,0 1 0,-5-1-2,0 0 1,1 0 1,-1-1 0,-3-2-2,-1 6 2,-4-3-1,1-3 0,3-1 0,-12 1 0,4 1 0,-3 2 0,-1-4 0,-4 4 0,4 0 0,-4-3 0,0-1 0,0 1 0,0 1 0,-4-1 2,-5-4-1,5 1 0,-4 2-2,0 3 2,0-6 0,4 4-1,-5-1 0,-3 4 0,4 0-1,0 3-3,4 0-2,-4 0-5,3 0-4,5 0-4,-8-3-8,8 3-7,0-3-8,-4 3-7,-4 6-10</inkml:trace>
  <inkml:trace contextRef="#ctx0" brushRef="#br0" timeOffset="57521.29">1326 6413 247,'0'0'36,"0"0"-2,0 0-2,0 0 0,-4 0-2,4 0-2,4 0-3,-4 0-3,0 0-4,0 0-6,0 0-3,0 0-1,0 0-1,0 0-1,0 0-1,0 0-2,0 0 0,0 0 0,0 0-1,0 0 0,0 0 0,0 0 2,0 0 4,0 0-2,0 3 0,5 7 0,-5-2 0,0 1-1,0 1 0,4-1 0,-4-1 0,0 5-3,4-3 1,-4-1-1,0 2-2,0 2 1,0 0 0,0-4 1,0-1-1,0 2-1,0-4 0,0 4 0,4-7 0,0 5 0,0-2 0,0-6 0,0 0 1,4 3-2,-4-3 1,5 0 0,-9 0 0,8-3 0,-4-3 1,4 3 0,-4-5-2,4-5 0,1 3 1,-1 2 0,-8-4 0,4 2 1,4 4-2,-4-4 1,0 4 0,4 1 1,-3-1-2,3 3 2,-8-1-2,4 1 2,-4 3-2,4 0 1,-4 0 0,4 0 0,0 0 1,-4 0-2,0 0 2,4 3-2,0 4 2,-4-1 0,4-1-2,-4 1 0,0 1-4,4-4 0,-4 0-5,0 3-2,0-3-3,0 4-3,0-4-6,0 0-7,0 0-8,0-3-6,0 0-8</inkml:trace>
  <inkml:trace contextRef="#ctx0" brushRef="#br0" timeOffset="58187.3281">1683 6016 223,'0'0'32,"0"0"0,0 0-1,0 0-2,0 0 0,0 0-1,0 3-1,0-3 0,0 6-2,0-6-2,0 5-2,0-2-6,0 3 1,0-6-6,0 7 0,4-1-1,0 4-1,0-2-2,4 4-1,0-2-1,0 3-1,5-4 0,-9 2 0,4 5-3,0-5 3,-4 2-3,5 0 1,-5 1-1,4-8 1,0 4-3,-4 0-2,4-1-1,0-3-1,1-4-2,-9 1-2,4 0-2,-4-3-2,4 4-2,-4 2-1,4-3-3,-4-3-3,0 0-2,0 0-1,0 0-2,4 0-1,-4-3 0,4 0-3,-4-12-6</inkml:trace>
  <inkml:trace contextRef="#ctx0" brushRef="#br0" timeOffset="58456.3435">1826 5960 240,'0'0'30,"0"0"-2,0 0 1,0 3-4,0 0 3,0 4-2,-4 5-2,0-2-2,4 7-2,-13-4-1,5 1-3,0 2-6,0 5 0,0 4-3,0-10-2,-5 7-1,1 2 0,4-2-4,-5-4-1,5 1-5,-4-5-5,4 2-6,0-7-7,4-2-5,-1-1-7,5-4-7</inkml:trace>
  <inkml:trace contextRef="#ctx0" brushRef="#br0" timeOffset="59161.3838">2411 5982 273,'0'-3'33,"0"3"0,0 0-2,0 0 4,9 3-4,-9-3-3,0 3-4,4-3-2,0 7-4,-4 1-3,4 4 0,0-5-3,0 7-1,0 2-3,-4-6-3,0 4 1,0 2-4,4-4 1,-4 3 0,4-3-2,-4 4 1,0-1-1,0-6 0,0 1-3,0 2 3,0-4 0,-4-1-1,4-4 1,-4 0-2,4 0 1,-4-3 0,4 0 0,0 0 0,0 0 0,-4 0 0,0 0 0,0-6 0,4-10 0,0 5-2,0-5 3,0 0-1,0 2 0,0-2 1,0-2-1,4 3 0,-4-1 0,4 5 0,0-2 3,0 3-1,-4-1 1,8 2 0,-4 2 1,0-2-2,5 4 1,3-1-1,0-1 0,-4 1-1,-3 0-1,7-1 1,-4 4 0,4-3-1,-4-1 0,1 6-1,-1-3-4,-4 4-2,4-3-5,0 3-2,0 0-6,-3 0-4,-1 0-6,4 0-8,0 3-4,-8-3-6,8 5-9</inkml:trace>
  <inkml:trace contextRef="#ctx0" brushRef="#br0" timeOffset="59711.4153">2358 5771 251,'0'0'36,"0"0"-3,0 0-1,0 0-3,0 0-2,0 0 0,0 3 0,0-3-4,0 0-4,0 0-3,0 0-1,0 0-2,12 3-1,1-3-2,-5 3 0,4-3-4,-4 0 0,9 0-2,-9 0-1,0 0 0,8 0-3,1 0 1,-5 0 1,0-3-1,9 3-1,-5-3 0,1-3 0,-1 2 1,0-2-1,1 3 1,-1 0-1,1 1 0,-5 2 0,0-3 0,-4 0 0,0 0-1,-3 3 2,-1 0-1,0 0 0,-4-4 0,0 4-1,0 0 1,0-3 1,0 0-3,0 3 2,-8-6 0,8 3 0,-5-1 0,-3 1 0,0 0 0,-4 0 0,4 1 0,4-1-1,-1 0 2,-3 0-2,4-1 2,-4 4-1,0-3 0,4 3-3,4-3-4,-4 0 0,4 0-5,-9 0-4,9-2-7,0 0-10,-8 3-8,8-1-4,4-3-13</inkml:trace>
  <inkml:trace contextRef="#ctx0" brushRef="#br0" timeOffset="60791.477">2845 6267 189,'0'-3'26,"0"-1"-1,0 1 4,0 0 2,0 3 0,0 0-1,0 0 1,0-3-1,0 3-4,0 0-5,0 0 0,0 0-1,0 0-2,0 0-6,0 6 1,0 4-1,0-2 0,0 1-2,4 1-1,5-1-3,-9-1-1,8 2-1,-4-1 0,0 1 0,4-2 1,-4 1-4,0-2 2,5 2-2,-9 1-1,8-4 1,-4-1 0,-4 1-1,8-2 1,-4-1-2,0-3 2,-4 0-2,4 0 1,0 0 1,0-3-2,-4-1 2,5-7-2,-1-2 2,0-2 0,-4 2-1,8-1 0,-8-2-1,4 1 2,-4-1-2,4 2 0,-4-2-1,4 0-1,-4 2-1,0 8-4,4-4 1,-4 4-4,0 3-2,0 3-5,0-4-5,0 1-7,4-2-8,-4-1-6,5 3-9</inkml:trace>
  <inkml:trace contextRef="#ctx0" brushRef="#br0" timeOffset="61187.4997">3373 5896 300,'0'4'36,"0"-4"1,0 0-3,5 3-3,-1 0-3,4-3-4,0 0-3,0 0-5,4 0-4,1 0-2,-5-3-1,4 0-4,1-4-1,3 1-1,-4-1 0,0 1-1,5 3-6,-5-2-4,0 2-6,-3 0-7,3 0-9,-8 3-6,0-4-5,0 1-6,0 3-5</inkml:trace>
  <inkml:trace contextRef="#ctx0" brushRef="#br0" timeOffset="61399.5118">3431 6101 274,'0'0'38,"0"0"-4,0 0 0,0 0-1,8 0-3,-8 0-4,8 0-4,0 0-4,1-3-6,-1-3-2,0 6-4,0-3-1,-4 0-3,4 3-4,5-7-9,-5 1-9,4 3-9,-4-2-5,0-1-7,21-17-12</inkml:trace>
  <inkml:trace contextRef="#ctx0" brushRef="#br0" timeOffset="72029.1198">4286 5419 198,'5'-3'30,"-1"0"-1,-4 3 0,0 0-2,4 0 2,0-6-1,-4 6-1,4 0-1,-4 0 1,0 0-6,0 0-1,4-3-4,-4-1-3,0 4-3,0 4 0,0-4-3,0 0-1,0 0 1,0 0-2,0 3 0,0 3 1,-4 7-2,4 1 0,-4 2-1,-8 5 0,-1-2-2,1-2-1,0 2 1,3 0 0,-3-1-1,0 4 1,-4-4 0,-1 5-1,-3 0 0,3-3 0,1-1 0,-5-1 1,5 1-1,4 0 2,-5-1-2,1 1 1,4-5 0,-5 2-2,5 0 0,0-5 2,0 2-2,3-4 2,5-1 0,0-2-1,0-2 0,0 2-1,4-3 0,0 4 2,0-4 0,4 0-2,-4 0 2,4 0-1,4 2 2,-4-2-1,5 0 1,-1 4-1,0-1 1,0 0-1,0-1 2,1 2-1,-1-1 0,4 4 0,-4 2 1,0 1 0,1-2 0,-1 5-1,0-5 2,0-1-2,4 6 1,-3 4 0,3-4-2,0 0 1,-4-2-1,5-4 0,-1 7 0,0-1-1,-4-6 0,1-1 0,-1-1 0,0 2 0,4-4 0,-4 1 0,-3-4 0,3 3-2,-4 0-5,4-1-1,-8 2-3,4-4-3,0 0-3,-4-3-6,4 3-6,-4-3-11,4 3-7,-4 13-18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5-12-01T03:47:01.88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634 6138 271,'0'0'43,"0"-3"-1,0 3-2,-4 0-2,4 0-4,-4 0-4,0 0-4,0 0-3,4 0-3,0 0-2,0 0-3,0-3-2,0-7-2,12-1-1,1 1-1,-5-2-2,4-4-2,0 2-1,1-2-1,-1 1 0,4-1 0,-3 1-3,7 0 2,-8 3-2,1-1 0,3 3 0,-4 2 0,5-1 0,-5-1 0,0 4 0,-4 1 0,5 2 0,-9 3 0,4 0-1,-4 0 0,0 0 0,-4 3-1,0 0 0,0-1-1,0 11 1,-4-1-2,4 3-1,-8 4 0,0 0 1,-1-2-1,1-1 0,0-2 3,0 2-1,0-5 0,0-1 0,-1 0 2,5-4-1,-4 0 2,4-6-1,-4 0-2,0-3 2,4 0 0,-5-3-1,1-7 2,4 2 0,0-5 0,0 6 0,-4 2 0,4 2-1,4 0 2,-5 6-1,5 0 0,0-4 1,0 4 1,5 0 0,-5 4 1,0-1 0,12-3 1,0 3-2,0-3 0,5 3 0,-5-3-2,0 0 0,5 0 1,3 0 1,-3 0 0,3 0-2,1-3 1,-5 0 0,4-4-1,1 1 0,-9 0 0,9 1-1,-9-5 0,4 1-1,1 3-2,-9-1 1,4-2 2,-4 1 0,0-2 0,1 4-2,-5-1 3,-4 1 0,0 6-1,0 0-2,0-3 1,0 3 0,0 0-1,0 0 2,0 3 0,-4 7-1,4 2 0,0-4 2,0 2-2,0-1 0,0 1 0,0-4 2,0 1-1,0 1 2,4-2-2,-4-3-1,4 7 2,0-7 0,4 6 0,0-7 0,0-2 1,5 0 0,-5 0-1,4-2 0,-4 2 1,5-3-2,-5-3 1,0-1 0,0 1 0,-4 3 0,5 0 0,-5 0-2,4 1 2,-8-1 1,4 3-1,0 0 0,0 0 0,0 0 0,0 0 1,-4 0-1,4 0 0,0 0 0,-4 0 0,5 3-2,-5-1 1,4 1 0,0-3 0,0 0 1,0 0-1,-4 0-1,4 0-1,-4-3 0,8 1-1,-4-1 2,0 3-2,1-7 1,-1 4 2,4 3 0,-4 0 0,0-3 0,8 3 2,-4 0-1,9 0 0,-9 0-1,0 0 2,5 0-1,-5 0 0,4 3-1,-4-3 0,0 0-2,1 3-2,-1 1-8,-4-1-6,0 0-5,0-1-5,-4-2-4,4 3-8,-4 6-14</inkml:trace>
  <inkml:trace contextRef="#ctx0" brushRef="#br0" timeOffset="163.0093">5175 5679 345,'0'-4'18,"4"4"-7,-4-1-8,0 1-8,0-5-10,4 3-10,4 2-6</inkml:trace>
  <inkml:trace contextRef="#ctx0" brushRef="#br0" timeOffset="1149.0657">6084 5860 266,'0'0'42,"0"0"-1,0 3-2,0 0-6,0-3-1,0 0-5,0 3-4,0-1-6,0 4-1,0 4-3,0-4-2,0 4-1,0 1 0,0 5-4,0-4-1,-4-4-2,4 5-1,0 0 3,0 3-4,0-8 0,0 4 0,0 1 0,0-5-1,0-2-1,4 1 0,-4-1 0,8 1 0,0 0 0,-4-3 0,8-4 1,-3-4 0,-1 3 0,0-2 0,0-10-3,4 3 3,1 1 0,-5 1 0,4-2 0,-4-2 0,1 4 0,-1-2 0,0 1-1,-4 2 2,4-2 2,-4 2 2,0 3 0,-4 0 1,5 1 1,-5 3 0,4-3-2,0 3 1,-4 0 3,0 3-1,0-3 2,0 7-3,0-3-1,0 9-3,0 0 1,0 0-1,0 1-1,-4-5-3,4 4-3,-4-5-5,4-2-2,0 4-5,0 3-4,0-10-3,4-2-8,-4 6-7,4-4-10,-4 0-6,0 7-9</inkml:trace>
  <inkml:trace contextRef="#ctx0" brushRef="#br0" timeOffset="2552.1459">6763 5906 370,'0'0'53,"0"-3"-12,0 3-9,-4-3-8,4 3-6,0 0-3,-8 0-2,-4-4-3,8-2-3,-5 0 0,5-1-2,0 4 0,-4 0-3,4 1-1,-4 2 1,-5 0-1,5 2 1,4-2-2,-4 6 1,-4 7-2,4 0 2,-1-2-2,1 5 1,-4 0 0,8 1 1,-4 5-2,-1-4 1,9 4-1,-4-4-1,4 4-1,0-1 0,0-2-1,4-2 1,5-1 1,3-2-1,4-4 1,5-4 1,-1 1 0,1-4 0,-1-3-1,5-3 2,-1-4 0,1-2 0,-5-9 0,5 9 0,-5-7 0,1 8 0,7-11 0,-15 6 0,7 2 0,-3-5-1,-1 0 1,-4 5-1,-4 1 2,1-2 1,-5 4 1,0 1 2,-4 1-2,0 0 1,-4-1-1,0 4-2,-5 0 1,-3 0 0,4 0 0,0 3-2,-4 0 2,-1 0-2,5 3 0,0-3 0,-4 3 0,7 10 1,-3-7-2,-4 0 1,4 1 0,0 1-1,-1-2-1,1 4-1,4-1 0,0 5 0,0-4 0,0 3 0,4-5-1,-4-2 1,4 4-1,0-4 0,0 3 0,4-2 1,-4-1 1,8-6 1,-4 2 0,4 4-1,-4-6 2,5 0 0,3 0-1,-4-8 0,4 2 1,-3-7 0,7 4-1,-8 2 1,4 1 0,-3-2 0,-1-2 1,0 4 1,0-4 2,0 1 1,5 1 2,-9 2-1,12-1 1,-4 4 0,1-6-2,-1 4 0,4-5 0,-3 1-3,-1 2 2,0 1 1,0 3 0,1-7 0,-1 5-1,0-1 1,1-3 0,3 2 0,-4 1-2,-4 1 1,5-1-2,-1-1 1,-4 4-1,0 3-1,1 0-1,-1-3 1,-4 0 0,0 3-1,0 0-1,0 0 2,-4 0-1,0 0 0,0 3 0,0-3 0,0 3 0,0 10-1,-4-5-1,-4 5-3,0-4 2,-1-3-1,1 2 0,-4-1 0,8 2 1,-12-2 1,11-4-1,-7 0 2,4 3 1,0-6-1,0 0 1,-5 0 0,9 0 2,-8 7 2,8-7 1,-4 0 2,4 0-2,-5-3 3,5 3 0,0 0-1,4 0 0,0 0-2,-4 0-1,4 0 0,0 0-1,0 0 0,0 0-1,0 0 0,0 0-1,0 0-1,8 0 0,5 0-1,-1 0-3,4 0-4,-4 0-4,1 0-5,7 0-2,-7 0-5,3 0-7,-4 0-15,5 0-9,-5-4-6</inkml:trace>
  <inkml:trace contextRef="#ctx0" brushRef="#br0" timeOffset="2904.1661">7541 5863 406,'0'0'43,"4"0"-7,0 0-5,0 0-3,-4 3-2,0 2-3,9 1-4,-1 1-2,-8 5 0,4 1-5,0-5-1,0 2-2,4 2 0,-4-1-2,5 5-2,-9-6-1,8 3-1,-4-2 0,4 1-1,0 1-1,0-5 1,-4 2-1,9-4-1,-9 4 0,4-10 0,-4 0 0,4 0-1,-4-4 1,9-8 0,-5-3 2,4-1-2,-8 1 0,4-3 0,1 2 0,-1-1 0,4-2 0,-4 1 0,-4-1-2,5 3-3,-5 5-3,0 5-4,-4-1-6,4 1-5,4 0-6,-4 2-7,0 3-10,0 1-11,17 0-9</inkml:trace>
  <inkml:trace contextRef="#ctx0" brushRef="#br0" timeOffset="3094.1769">7991 6059 362,'0'6'58,"0"-1"-11,0 1-5,0 4-11,0 5-5,0 0-5,0 1-4,-4 0-2,0 1-5,0-1-4,0-2 1,-4 2-4,0 0-4,4-8-7,0 5-4,-1-1-8,5-2-13,-4-5-13,0-5-20</inkml:trace>
  <inkml:trace contextRef="#ctx0" brushRef="#br0" timeOffset="4571.2614">8434 6009 334,'0'0'46,"0"0"-6,0 0-7,0 0-5,4-3-5,4-8-6,4 5-2,-4-4-5,5-6-3,3 0 0,0 2-4,1 1 2,-5 2-2,4-5 1,1 0-2,-1 2 2,1-2-2,-1 2-2,0-2 1,1 0 0,-5 3 1,0 2-2,1-2 0,-1 7 0,-8 0-1,4 1 2,0 2-1,-4 0 0,-4 3 1,4 0-1,1 0 1,-5 0 0,0 3-1,0 3 0,0 8 0,0-1 0,-9 1-2,5-1-2,-4 3-1,4-2-2,0 2 3,-4 0 0,0-8 1,3 2 2,-3-1 1,4-6 0,-8 4 0,4-4 0,0 0 1,3-3 0,-3 3 3,0-3 1,4 0 0,-4 0 0,4 0-1,-5-6 0,5 3-1,4 0 3,-4-4-1,4 4-1,0 0-2,0-4 0,0 4 0,4 0-2,0 3 1,9 0 1,-5 0-2,4 0 0,1 0 0,3 0 0,0 0 2,1 0-2,3 0 0,1-5 0,-5 2 1,4 0-1,1 0 0,3-4 0,-3 1-1,-1 0 2,-3 3-3,-1-1 2,-4-4 0,9 2 0,-9 0-1,0-4 3,1 4-2,-1-4 0,-8 9 0,0-6 0,0 4 0,0 0 0,-4 0-1,0 3-3,0 0 2,0 0-1,0 0 0,-4 0 0,4 6 2,-4 1-2,0 0 1,4 3-1,0 0 2,0-1-1,-4 1 2,4 1-2,-4-2 0,4 1 1,4-1 0,-4-4 0,4 5 0,8-4 1,-3-3 0,3 0 0,-4-3 1,4 0 0,1 0 1,-1-3 2,0 0-1,0-3 0,1-4 3,3 2-2,-4 2-2,-3-1 1,3 1-1,-4 0-2,-4 3 1,0-1 0,4 4 0,-3 0-1,-1 0 0,0 0 0,0 0 0,-4 0 0,4 4 2,0-4-2,0 3 0,-4 3-4,0 0 0,0 1-2,0-4 1,4 0-1,-4 0 3,0-3 1,4 0 0,0 0 1,5 0-1,-5 0 1,0 0 0,0 0 1,4 0 0,-8 0-1,8 0 2,-4 0 1,5-3 1,-1 3 1,4 0 1,-8 3-1,8-3-2,-3 0-1,3 0 1,-4 0-1,8 0 0,-7 0 0,3 0-4,-4 0-3,0 0-6,0-3-3,-3 0-8,3-3-11,-4-4-10,0 1-10</inkml:trace>
  <inkml:trace contextRef="#ctx0" brushRef="#br0" timeOffset="4716.2697">9048 5539 392,'0'-3'38,"0"3"-11,0-7-8,0 7-16,4 0-10,-4-3-10,0 3-11,0 0-9,28 0-13</inkml:trace>
  <inkml:trace contextRef="#ctx0" brushRef="#br0" timeOffset="5184.2965">9600 5337 350,'0'0'40,"0"0"-4,0 0-6,0-3-3,0 3-4,5-4-6,-1 4-4,4-3-3,0 3 0,0 3-3,-4-3-2,4 4-1,-3-4 1,-1 0-1,0 0-2,0 0 0,0 0 1,-4 3-2,4 0 0,0 5 0,-4-2 0,0 4 0,0-1 0,0 1-1,0 1 0,-4 2-1,4-4 2,-4 4-1,0-2 2,0 5 2,0-3-1,-5-5 3,5 8 0,0-7 1,0 2-2,0-1-1,4-1-1,0-2 1,4-1-1,-4 0 0,8-2-1,-4-4-1,5 0 0,-1 1 0,4-1-1,0 0-3,1 0-4,-1-1-2,-4 1-5,0-4-4,1 4-8,3-6-7,-4 3-10,-4 3-6,17-3-9</inkml:trace>
  <inkml:trace contextRef="#ctx0" brushRef="#br0" timeOffset="5602.3204">9907 5750 332,'0'0'38,"0"0"-2,0 0 1,0 0-3,0 0-4,5 0-4,-5 0-3,0 2-6,0-2-2,0 3-3,4 6-4,0 1 2,0 0-2,4-3-2,-4 3-2,-4 0-1,8-1-1,-4 1 1,0 1-1,-4-2-3,5 1 0,-1-1 0,0-1-2,4-1 1,-4-4 1,4 0-1,-4-3 1,0 0 1,5 0-1,-1 0 0,0-3 1,0-4-1,0 1 0,1-2 2,-1-5-2,0 4 2,8-1-2,-12 2 1,9-4 1,-5 2 0,0 1-1,-4 5 0,4 1 2,-8 2 1,4-2 0,1 3 1,-1 0-1,-4 0 0,4 4-1,0 6 0,-4-1-1,0 4-1,0-3 0,0 1-3,0-5-2,4 4-4,-4-4-3,0 0-6,0-1-4,4 1-7,-4-2-7,0-4-7,4 0-6,0 6-8</inkml:trace>
  <inkml:trace contextRef="#ctx0" brushRef="#br0" timeOffset="6824.3903">10485 5917 266,'0'0'42,"0"-3"-10,4 3-3,4-5-3,4 2-3,-4-3-1,5-7 1,-1 0-4,0 5-3,5-1 0,-1-1-2,-4-3-2,5 5-1,-1-1-2,0-1 0,-3 4-2,-1 0-2,0 2-1,1 1-1,-1 2 1,-4-6-2,0 4 0,0 0 2,-3 3-3,3 0 0,-8 0 0,8 3-1,-4-3 0,-4 0 2,0 11-1,-4-1-1,0 3 0,0-4 1,0 4-2,-5-2-1,1-2-2,-4 4 0,4-5 1,4-2 0,-4 1 3,-1 2-1,-3-2 0,8-4 1,-4 0 0,0-3-2,-1 0 1,-3-3 1,4 3 2,0-3 1,-5 0 3,9-4 0,-4 4-1,4 0 1,-4 0-2,4 3 0,0 0-1,4 0-1,0 0 1,0 0-2,0 0 2,0 0-2,4 0-1,0 0 1,0 0 0,8 0 0,1 0 0,3 0-1,0 0 0,1 3-1,-1-3 2,0 3-1,1-3-1,-1 0 2,-4 0-2,9 0 2,-9 0-1,9-3 0,-9 0 0,0-1 0,1-2-1,3 1 2,-4-1-1,-4 0-1,1-1 0,3 1 1,-8 0-2,0 2 2,4 3-1,-8 1-1,0 0 0,0 0-1,0 0 1,0 0 1,0 0-3,0 0 2,0 0 0,0 5 0,0-2-2,0 6 1,0-2-1,0-1-3,0 5 2,0-5 1,0 1 1,0-4 0,0 0 2,4 0-1,0 1 1,0-1 1,5-3 0,-1 0 0,0 3 0,0-3 0,0 0 0,1 0 0,3 0 0,-4 0 0,4-3 0,-8 0-1,5-4 2,3 4-2,-4-3 2,0-1-1,5 4 3,-9 0-1,4-2 0,0 2 3,-4 0-3,4 0 1,-4-1-1,1 4-1,-1 0 1,0 0 1,0 0-2,0 0 1,0 0 1,-4 4-4,4-4 2,-4 3 0,4 3-1,0-3-1,0-1 2,0 4-1,-4 1-1,5-4-2,-5-3-1,0 3-2,0 3 1,0-2-1,0 2 3,0-3-2,0 0 0,0 2 2,0 1 0,0 1 0,0-4 2,0-3 1,0 0-1,8 0 0,0 0 0,-4 0 0,4 0 1,0 0 0,5 0 1,-9-3 2,4 3 1,0 0 0,0-3-1,1 3-1,-1 0 1,0-4-3,0 4 2,4 0-2,-3 0 0,-1 0 1,4 0-3,-4 0 1,0-3-7,-3 3-3,3-3-10,0-2-9,-4-1-9,8 3-7,1-7-13</inkml:trace>
  <inkml:trace contextRef="#ctx0" brushRef="#br0" timeOffset="7004.4006">11070 5513 419,'0'0'43,"0"-3"-12,0 0-11,0 3-8,0 3-9,0-3-10,0 0-6,4 0-11,0 0-8,5 3-9,-1 0-1,4 13-1</inkml:trace>
  <inkml:trace contextRef="#ctx0" brushRef="#br0" timeOffset="7374.4218">11570 5758 368,'4'3'52,"0"0"-9,-4 1-4,4 2-8,0 4-4,0-6-5,-4 6-2,4-1-3,0-2-3,0-1-2,5 4 1,-5-6 1,4 6-3,0-4 0,0 4-4,0-4 3,5 2-4,-5-2 0,4-2-3,-4-1 1,5 0 0,-5-3-2,0 0 1,4 0-2,-4 0 2,1-3 0,-1-4 0,0-2 0,4-2-1,-3 1 0,-1 4-2,0-5 1,4 1 0,-4-2 0,1-1-1,3-1 0,-8 1 0,4 0-1,0 2-1,0-2-4,1 4-4,-5 2-3,0 1-4,0 3-6,-4 1-8,0 2-8,0 0-10,0 0-8,4 0-4</inkml:trace>
  <inkml:trace contextRef="#ctx0" brushRef="#br0" timeOffset="7594.4343">12012 6000 416,'0'3'47,"4"0"-5,-4 3-7,0 1-4,0 2-3,0 2-6,-4 5-5,0-1-2,4 1-5,-13-1-2,9 0-2,0 1-3,-4 0 0,4 1-3,0-1-6,-4-7-6,-1 3-9,5-6-12,-4-3-14,0 0-15</inkml:trace>
  <inkml:trace contextRef="#ctx0" brushRef="#br0" timeOffset="11330.648">12319 6028 290,'0'0'40,"0"0"-3,0 0-5,0 0-3,0 0-6,4 0-5,-4 0 3,4 0-1,4 0-3,-4-3-4,0 0 1,5 0-6,-1-7 1,0 1-1,4 1-3,1-5-1,-1 0-2,0 1 1,4-3-2,1 3 1,-5-3 0,4-1-1,1 0 1,-5 2-1,5-2-1,-5 4 0,0 4 0,4-5 0,-3 3 0,-5 1 0,4 2-1,-4 3 2,-4 1-1,5 3 0,-5-4 0,0 4 0,-4 0 0,4 0 0,-4 4 0,0-1 0,0 8 0,0 2-2,0-1 0,-4 3-2,-4 0 0,-1 1-3,5-5 3,-4 2 0,0-3-1,4-1 2,-4-7 1,0 4-1,3-6 2,1 0 0,0 0 0,-4 0 0,0-3 1,4 0 0,-4-2-1,4 2 2,-1-3 1,1 2-1,4 1 3,-4 0-2,4 3 0,0-3-1,0 3 1,0 3-1,0-3 1,0 3-1,0-3 1,4 7-1,9-1 0,-5 0 0,4-1 1,4-2-2,-3 0 2,7-3 0,-3 0-1,-1-3 1,4 0-2,1 0 0,-1-5 0,1 2 0,-1-4 0,-3 0 0,-1-1 1,0 2-1,-3-1 0,-1 1-1,0-2 1,-4 1 0,1 1 0,-5 2 1,4 1-1,-8-1 0,0 3 0,0 1 0,0-1-1,0 1 0,0 3-3,0 0-1,0 0 2,0 0-1,0 7 1,0-4 1,0 8 1,0-2 0,0 4 0,-4 0 1,4-2 0,0-5 0,4 1 0,-4-1-2,0 2 1,8-2 1,0-3 0,-4 4 0,5-7 0,3 0 0,0 0 0,0 0 2,1-3 0,-1-1 4,4-2-1,-3-2 0,-1-1-2,0 2 2,1 1-2,-5 0 3,0 2-3,0 0-1,0-3-1,0 1 1,-3 3-1,3 0 0,-4 3 0,0-4 0,4 4-2,-4 0 2,4 0-2,-4 0 1,5 0 1,-1 0-2,-4 4 2,0-1-2,0 3 2,0-3-2,4 4 1,-8-4 0,9-3-2,-5 1 3,4 3-1,0-4 0,-4 0 1,4 0 0,1 0 0,-1 0-1,0 0-1,0 0-2,0 0-2,5 0-6,-5 0-1,4-4-8,-4 4-5,0-1-8,-3-6-8,3-2-5,4-7-8</inkml:trace>
  <inkml:trace contextRef="#ctx0" brushRef="#br0" timeOffset="11488.6571">12998 5510 356,'-4'-3'39,"0"1"-13,-4 2-7,4 0-8,0 0-13,4-3-14,0 3-14,0 0-11</inkml:trace>
  <inkml:trace contextRef="#ctx0" brushRef="#br0" timeOffset="11891.6801">13477 5655 327,'0'0'47,"5"0"-2,-5 0-6,0 0-8,0 9-5,0 1-4,0-2-7,0 1-4,0 4-1,0-2-2,0-1-3,0-1-1,4 1-2,4-2 1,0 1 0,0-2-1,-4-1 0,4 0-2,-3 1 0,3-6 1,0 2 0,0 1 0,-4-4 1,4 0-1,-4 0-1,5 0 0,-1-4 0,0 1 0,-4 2 0,4-9 0,1 4 0,-5-1-2,4-2 2,-4 4 0,4 2 0,-4-3 0,4 2 1,-8 1-1,4 3 1,1 0 1,-1 0-2,-4 0 0,4 0 1,0 3 0,0 1 0,-4 5-2,4-1-3,-4 2-2,4-4-5,-4 0-2,4 2-5,0-1-9,4-4-8,1 3-5,-5-6-7,16 3-7</inkml:trace>
  <inkml:trace contextRef="#ctx0" brushRef="#br0" timeOffset="12876.7365">13961 5674 274,'0'-5'31,"8"3"-5,-8-4-6,0 0-2,4 3-5,-4-4-4,4 4-2,-4 0-2,0 0-1,0 3 2,0 0 1,0 0 1,0-4 2,-4 4 5,-4 0-2,-1 4 2,1-1-2,4 6 0,-4 4-5,4 0-1,-4-2-2,4 2-3,-1-4 1,-3 2-1,4 2-1,0 3-1,4-5 0,0 5 0,0-6-1,0 1 0,4-2 1,-4 4 0,4-7 0,4 4 0,-3-5 0,7-2 0,4 0 0,1-3 0,-1 0-2,4 0 2,1 0 0,-1-3 0,-3 0 0,3-2-1,5-5 1,-9 1 0,5-4-1,-5 0 2,4 2-1,-3-2 2,-1 1 0,-3 4 1,-1-5 0,4 0 1,-8 4 0,-4 1-1,5-2-1,-9 4 1,0 0 1,0 1 0,0-2-1,0 4 0,-4 0 3,-1 3-4,1-3 1,-4 3-1,0 0-2,4 0 1,0 0 0,0 0 0,-9 0-1,5 6 0,0-3 0,4 5-1,-8 2 0,-1-1-1,9-2-3,-4 1 0,0 5 0,4-7-1,-4 3 2,4 4-1,4-5-2,-5 2 3,5-4 1,0 0 0,-4-2 0,4-1-1,0 1 1,0 0 2,9-4-1,-5 0 1,4 0 0,0 0 1,-4 0-1,4-4 0,0 0 2,1-6 0,-1 4 1,0-1 3,0 1-1,0 0 1,1 4 0,-1-4 5,0-4-5,4 4 0,-4 0 0,5-1-3,-5-1 1,0 2 1,4-4-1,-3 4 1,3 0 0,-4 2 2,0 3 0,5-4-1,-9 3 0,8-4 0,-4 0-1,0 3-2,0-1 0,1 1 1,-1 0-2,4 0 2,-4 0-2,1-2 1,-1-1 1,0 2-2,0-2 0,4 3 0,-8 0 0,1-1 0,3 4-1,-8-3 0,0 3 0,4 0 0,0 0 0,-4 0 0,0 3-1,0-3 1,0 7 0,0-4 0,0 7 0,-8-3 0,8 6 0,0-3 0,-8-4 0,-1 0 0,1 1 0,0 1 0,0-2 0,4-3 0,-4 0 2,-5 1-3,5-1 1,0-3 0,4 0 1,-4 0 0,-5 0 2,5 0 2,4 0 1,0 0-1,0 0 0,-4 0-2,4 0 1,4 3-2,0-3-1,0 0 0,0 3-1,0-1 2,0 1-1,4 0 0,4-3-3,4 0-1,0 0-4,-3 0-2,3 0-3,0-3-5,-4 3-3,9-3-7,-5 1-10,0-4-11,1-1-10</inkml:trace>
  <inkml:trace contextRef="#ctx0" brushRef="#br0" timeOffset="13293.7603">14751 5639 318,'0'0'45,"0"0"-7,0 0-2,0 0-5,0 0-5,0 0-3,0 0-5,0 3-4,0-3-1,0 3-3,0 7-1,0-1-4,0 1 1,0 1 0,-4-2-2,4 1-2,0 1 2,-5-1-4,5 2 1,0 1 0,0-2 0,0-4-1,0-1-1,0 0 0,0-2 1,5-1-1,-1-2 1,4-1-1,0 0 0,4-1 2,-8-2-1,9-10-1,-1 3 2,-4-1-2,9-2 2,-5 4-1,-4-4 0,4 2 2,-4 1 1,5 1 1,-9-1 4,4 2 0,0 2 1,0 3 0,-3 3 1,-1 0 2,0 0-2,0 0 1,-4 0-2,4 3 2,0 3-3,-4 1 1,0 7-5,0-1 1,0-2-2,0 2-1,4-1-3,0 1-6,0-2-3,-4-1-4,4-4-5,5-3-6,-5 1-5,4-4-8,0 3-17,0-3-13</inkml:trace>
  <inkml:trace contextRef="#ctx0" brushRef="#br0" timeOffset="15443.8833">15013 1990 137,'0'0'18,"0"0"0,0 4-1,0-1 6,-4 0-1,4 6-2,0 7-1,-5 2 1,1 1-1,4-2 0,-4 2-2,4 2 1,0 1-2,0 2 0,0 2-2,0-6 1,0 7-4,0 5 3,0 2-3,0-4 0,0 10-2,-4-4-1,0 7-4,0 0 2,0 3-3,-4 0 0,4 2 0,-5 1 2,1 0 0,4 1 1,-4 1-4,8-2 1,-8 0-1,4 8-1,0-1 0,0 3 0,-1-2-2,5-1 1,-4-4 1,0-4 0,4 1 1,-4-3-1,0-3 1,4-3-1,-4 3 1,0-7-1,0-2 1,-4 2 0,3-2-2,1 9 1,0-7 1,-4 1 0,4 2-1,0 0 1,0-3-2,4 1 0,-4-1 0,0-2 1,4 2-1,-4-6 2,4 1-1,0 0 1,0 0 0,0-1-1,0-3 0,4 2 1,-4-2-1,0-2 0,0 2 2,0-3-3,4-2 0,0 2 1,4 0-1,-4-2 1,4 5 0,0-5 0,1 2 1,-1 2-1,0 4 1,0-6-1,5 1 0,-5-1 0,4 0 0,-4 4 0,4-1 0,-3-3-1,-1 2 1,4-2 0,-4 1 2,5-4-1,-5 3 1,4-2-2,-4 2-1,0-5 2,9 1 0,-5 3 0,0-9-2,9 5 1,-5-5 0,5-1 1,-1 0-1,1-5-2,3-2 2,1 0-1,7 4 2,-3-4 0,4 1-1,-4 2 0,3-1 1,-3 2-2,0-1 0,3-2 0,-3 1 0,4 1 1,0 4-1,-5 0 0,5 1 1,0-5 1,4 1 1,-1 1-2,1 2 1,0-1 0,0-2-1,8-2 0,8 2 1,-4-1-1,5-3 0,3 2 0,0-1 1,-4 5 1,5-5-1,-1 2 2,0 2-3,1 5 0,7-3 1,1 1-2,-1-1 1,5-3-1,-1 4 1,1 2-2,0-3 3,3-5 1,5 1 0,4-6 1,8 7-2,-4-4 0,4-3 0,0-1 0,0 1 2,8 0-4,5 0 2,-1 4-1,0-1 0,1 1-1,-5-1 3,9 0-2,3 2 2,5-1-2,-5 2 0,1-3 3,-1 4 0,13 1-1,-4-1 1,0 2-2,3-2 0,-3-2 0,8 5 1,4-4-2,-4-1 1,0-2-1,8 1-1,4-1 3,0 0 1,-4 1 0,5-1-1,3-1-1,0 5 0,-4-4-1,5-3 1,-5 3-1,4 1 0,5-4 0,-5 2-1,-8 1 2,4-3-2,0 0 0,-4 1 0,-4 2 0,-4-3 1,0-3-2,0 3 2,-4-3-1,-4 0 0,-13 0 1,-3 0-1,-1 0 0,-12 4-2,0-4 2,-12 0-2,-4 0-2,-9 0-2,-8 0-3,1 0-1,-9-4-2,-12 4-1,-1-3-5,-3 3-1,-12-6-2,-9-1-1,-4 1-6,-4 0-8,0 1-5,-4 2-11,-4-4-7</inkml:trace>
  <inkml:trace contextRef="#ctx0" brushRef="#br0" timeOffset="20239.1576">5613 5493 295,'0'0'39,"0"0"-3,0 0 0,0 0 1,0 0-6,8 0-4,-8 0-6,4 3-3,0-3-5,0 0-4,0 3-2,1-3 0,-1 0-3,0 0-2,0 0-1,4 0 2,-4 0-2,4 0-1,0 0 0,-3 0 2,-1 0-1,-4 0-1,4 3 0,-4-3 0,0 5 1,0 11-2,-4-3 1,4 2 0,0-3 1,-4 3-1,-13 0 3,13 4-1,-4-3 3,0-2-1,0-1-1,3-1 0,1-4 0,4 2 2,0-4 0,0 1-1,4-1-1,5-6 0,3 0-2,4 0-1,5-3 2,-1 0-3,1-7-5,-5 1-5,-4-1-7,1 5-11,-1-1-10,0 0-14,9-14-14</inkml:trace>
  <inkml:trace contextRef="#ctx0" brushRef="#br0" timeOffset="23922.3682">1056 8211 128,'0'0'12,"0"0"1,0-3 1,0 3 2,4 0 7,-4 0-2,0-3 3,0 0-2,0 3 3,4 0-5,-4 0 2,0 0-1,0 0-1,0-4 4,0 1-2,0 3-2,5 0-4,-5 0-2,0-1-3,0 1-1,0 0 1,0 0-4,0 0-1,0 0 0,0 0 0,0 0 0,0 0-3,0 0 0,0 0 2,0 1-5,0-1 2,-9 0-1,1 0-1,4 0 2,-4 0-2,4 0 1,-4 0 0,3 0 0,-3 3-2,0-3 0,4 4 2,-8 5 0,4-3-1,-1 1-2,-3 1 2,4 1 0,-4 4 0,3 0 0,1 1 0,4 5 0,-4-1 0,0 4 0,0-5 1,3 9 0,1 1 0,-4 0 0,8-5 2,-4 5 0,0 0-2,4 5 2,0-2 1,4 4 0,0-4 0,-4 3-1,8-3 3,-4 5 1,5-1-2,-5-4 1,4 0-1,-4 0 2,4 2-1,0-2-2,1 0 1,-1 2 0,0-2 1,0 4-2,-4-4 0,4 3 0,1-2 1,-5 0-2,0 6 1,-4 0-2,4-4 1,-4 0 0,0 1-1,0-2 1,0-2 0,0 0-1,-4-3-1,0-2-1,0-4 1,-5-2 0,1-1-1,0-2 0,4-2-1,0 2-4,-4-4-6,4-2-4,-5-5-1,1 1-6,4-3-7,0-3-9,-4 0-14,4-3-15</inkml:trace>
  <inkml:trace contextRef="#ctx0" brushRef="#br0" timeOffset="24613.4078">1453 8162 223,'0'-3'24,"0"3"-2,-4 0 3,0 0-6,4 0-1,-4 0-3,4 0 1,-8 0-4,-4 0 0,3-4-1,-3 4 0,4 4 0,0-1-1,-5 3 0,1 1 0,8 2 0,-4 1 1,0-2 0,0 4 1,-1 1 1,-3 1-3,8 5 1,-4-1-1,8 1 0,-8 8 2,8 5-3,0-5 2,0 6 0,0-3 0,0 7-2,0 3 0,8-1 0,-4 1 0,8 0 1,-4-4-3,1 4-1,-1-3 2,0-4-1,0 4-1,-4-1 0,4-1 1,-4-1 0,5-1 0,-5-3-1,4 0 1,-8 7-1,8 1 0,-8-8-2,0 1-1,0-4 1,0 1-1,0 2 0,0-6 0,-4 8-3,0-11 1,0-4 0,-8 5-1,7-2-1,-7-3-2,8-1-6,-4-2-3,0-1-7,4-4-5,0 1-6,-1-5-8,5-2-13,-8-3-13</inkml:trace>
  <inkml:trace contextRef="#ctx0" brushRef="#br0" timeOffset="25305.4473">1371 9825 235,'0'0'38,"0"0"-1,-4-2-5,4-1 0,0 3-6,0 0-3,-8-3-3,4 0-2,-4 3 1,0 0-3,0 3-2,-1-3-3,1 3 0,0 2-3,0-5-2,-4 3 1,-1 3-1,5-6-4,0 3 2,0 4-1,-1 2-1,5 2-1,-4-1 0,0-1 0,0 4 2,0-2-1,4 2 1,-1-7 0,5 10 0,0-8 0,0 2 0,0-1 2,5-2-1,-1 1-2,-4-2 1,8 0-1,4 4 0,-4-4-1,0 1 0,-3-3 1,7 0-1,-4-1 0,0 3 1,0 4 2,1-1-1,-5-1 0,0 5 1,0 0 1,0-1 0,0 3-1,-4 0 1,-4-7-4,4 5 2,0 0-2,-8 0 1,8-9-1,-8 9 1,4-7-1,-5 1 0,5-1 0,-4 1 0,0-3-1,-4 3 0,-1-4-5,5 0-1,-4-3-6,4 0-3,-1 0-7,-3-3-11,8 0-11,-4-7-11,-13-34-12</inkml:trace>
  <inkml:trace contextRef="#ctx0" brushRef="#br0" timeOffset="25923.4827">1965 8553 263,'0'0'27,"0"0"-3,0 3 4,0-3 0,0 0 3,0 0 1,0 3-2,4 13-3,-4-2-1,4 2-2,0 3-3,5 2-2,-1 5-3,0 1 1,-4 0-4,4 0-3,-4 3-2,9 2-1,-9-5-3,0 3 0,0 0-1,0 2 0,-4-8-1,0 4-2,0-7 1,0 3-1,0-5 0,0-5 0,0 5 0,0-9-1,-4-7-1,0 7 0,4-9 1,0 2-1,0-3-2,0 0 0,-4-4 0,4-9-2,0-3 2,-8 0 0,8-1 2,-5-3-1,-3 0 2,8-7-1,0-2 0,-8 2 1,4-3 1,0 0 0,4-2 0,-4 2-2,4 3 2,0-2 3,0 5 0,4 8 2,0 2 1,-4 1-1,8 2 3,0 2-1,1 2 1,-1 1-2,4 3 2,0 0-1,5 1-3,-5-4-1,8 2 0,-3-2 0,3 3-1,-3 0-1,3-4-3,1 4-3,-5-3-4,0 3-3,1-1-3,-5 1-2,0 2-1,1 1-5,-5-4-4,-4 1-8,0 0-6,0 3-4,-4-3-5</inkml:trace>
  <inkml:trace contextRef="#ctx0" brushRef="#br0" timeOffset="26156.496">2010 8844 281,'0'0'48,"-4"0"-5,4 3-1,0 3-2,0-2-9,0 0-4,4-1-5,0 1-2,4-1-5,1-3-1,3 0-4,0 0-2,0 0-3,5-3-1,-1-1-1,1-3 0,-5-3-1,8 0-4,-7 1-1,3 1-6,-4-2-3,1 4-5,-1 0-7,0-4-8,-4 1-6,5 1-6,-5 1-2</inkml:trace>
  <inkml:trace contextRef="#ctx0" brushRef="#br0" timeOffset="26625.5229">1871 8327 323,'0'-3'40,"4"3"-2,-4-3-1,0 0-3,0 3-4,4 0-5,4 0-6,-4-4-1,13 4-2,-1 4-3,1-4-1,-1 0-3,4 0 0,1 0-3,3 0 1,1 0-1,-5-4-1,5 1-3,0-5 1,-5-1-2,1 2 1,-1 1-1,-4-4-1,1 9 1,-5-2 0,4 3-1,-3-3-1,-1 3 2,-4 0-2,-4 0 0,4-4 1,-3 4 1,-5 0 0,4 0-2,-4 0 2,0 0-1,0 0 0,0 0 0,0 0 0,0-9 0,-4-1-1,-1 1 2,-3 1-1,4-2 0,0 4 0,-4 3 0,4 0 0,0-1 0,-4 1 0,3 2-2,1 1-2,0 0-3,0 0-5,0 0-6,4 0-4,-4 0-8,0 0-9,4 0-10,0 0-6</inkml:trace>
  <inkml:trace contextRef="#ctx0" brushRef="#br0" timeOffset="26886.5378">2563 8725 377,'0'0'42,"0"0"-6,0 0-4,0 0-8,0 0-4,0-4-5,0 4-3,0 0-5,4-3-2,4 3-2,4-3-5,-3 0-4,-5-4-8,0 4-13,0 0-9,4-2-7,-4-1-6</inkml:trace>
  <inkml:trace contextRef="#ctx0" brushRef="#br0" timeOffset="27427.5687">2911 8712 329,'0'0'40,"0"-3"-1,0 3-2,4 0-5,-4 0-3,4 3-4,0-3-2,0 3-4,0 7-2,0 2-2,0-4-2,-4 5-1,0 0-2,5-2-3,-5 2-2,0 2-1,4 0-2,-4 1 0,0 0-1,0-2 0,0 2 0,0-2-3,0-1-1,0-4 0,0 1-1,0-5 0,0-2 0,0 0 0,0 0 0,0-3 3,0-3-2,0 0 2,0 0 0,4-2 0,-4-11 0,8-2 0,-4-4 2,4 5-2,0-2 0,5 3 1,-5-2 1,-4 2-2,4 4 2,0 4 2,1-2 0,3 4 2,-4-1 1,0 1 1,0 4 1,1 2 0,-5 0-2,8 0-1,-8 0-2,8 2-1,-8 1 0,5 7 1,-9 2-5,0 0 4,8 0-2,-4 4 0,-4-3-5,4-5-3,-4 1-4,4 1-1,-4 0-4,0-6-2,4 3-7,-4-4-7,-4-3-9,4 0-6,0 0-6</inkml:trace>
  <inkml:trace contextRef="#ctx0" brushRef="#br0" timeOffset="27859.5934">2931 8539 351,'0'0'47,"0"0"-5,0 0-4,0 0-6,0 0-8,0 0-5,0 0-4,0-4-1,0 4-4,4-6 0,9 0-4,-5 2 3,0 1-2,8 0-2,-3 0 0,-1-2-1,4 2-1,-3-3 0,-1-1-1,8 4-1,-3-3-1,-1-1 1,5-1 0,-5 2-1,4 0 0,-3-4-1,7 1 0,-11 1 2,-1 1 0,0 1-1,1 0-1,-1-4 2,-4 4-1,-4 6 0,-4 0-1,4 0 4,-4-2 0,0 2 1,0 0 0,0 0 0,-4 0-1,-4-3 0,0 3 0,4 0-2,-5 0 0,-3 0 1,4 0-2,0-3 0,4-4 0,-9 7 0,5-6 0,-4 6-3,4-3-5,0 0-2,8 3-2,0 0-6,-5-3-6,1-2-8,4 5-8,0 0-8,0-3-5,4-13-6</inkml:trace>
  <inkml:trace contextRef="#ctx0" brushRef="#br0" timeOffset="28487.6294">3680 8542 304,'5'-3'36,"-1"-1"-2,-4 4-4,0-3-1,0 3 0,4 0-1,-4 0-2,0 0-4,0 0-4,0 0-3,0 0 2,0 0-3,-4 0-3,4-3 0,-4 0-2,-5-4-3,5 7 0,0-3-1,-4-5-3,4 2 1,-4 3-1,0 3-1,3 0 1,-3 0-2,0 3 1,0 3 0,-4-1-1,3 11 0,-3-3-1,4 1 0,-4 8 0,3-1-2,1-2 0,0 5 0,0-2 0,0-1-1,4-1-1,-5 0 1,5 0 0,4-1 1,0-4 0,0 1-2,4-4 4,1-2-1,3-4 1,0-4 0,4-2 0,0 0 3,-3-2 2,7-7 0,-4-4 1,1-6 1,-1-2-2,0-3 1,0-4 1,1-3 1,-1-2 1,4-3 0,-3-1 0,-5-3 1,4 4-1,-4-10-3,5 3 1,-5 3-1,-4 0-1,4 4 1,-4 2-3,-4-2 0,0 2 1,8-1-2,-8 5 0,0 6 1,0 5 1,0 5 0,0 4-1,0 4-1,0 3 1,0 3-1,0 0 0,0 9 2,-4 12-2,0 4 2,-4 2-2,4 10 1,-4 0 0,0 2-3,-1 11 3,5 2-2,-4-4 0,4 1-3,-4 3-3,8-2-3,-4-6-2,4 1-4,0-9-2,0-5-3,0-4-2,4-4-1,-4-4-8,8-7-5,0-3-7,-4-6-5,13-3-4,24-17-7</inkml:trace>
  <inkml:trace contextRef="#ctx0" brushRef="#br0" timeOffset="29025.6601">4209 8260 360,'0'-6'47,"4"0"-3,0-1-8,0-2-4,-4 1-6,0-2-5,0 1-4,0-1-4,0 4-1,0 1-4,0-4 1,-4 2-1,0 4-2,-4 0 1,-1 0-3,5-1 0,-8 4-2,4 0 1,-5 4-2,9-1 0,-8 0-1,4 7 0,0-4 0,-5 7-1,5-2 3,0 5-1,-4-2 0,4 2-1,4 0 1,-5-2-2,9 2 1,-4 1 0,4-1-2,4 0 2,-4-1 0,4 0-1,5 0 1,-1-3 0,4 1-1,-4-2 2,5 2-1,-1 0 0,4-4 0,-4 1 2,5-5-1,-1 4 1,-3 4 1,3-4 4,-4 2-2,0-1 3,1 0 1,-1 2 1,-8-1-2,8 5 0,1-1 1,-5 1-2,0 3-2,-8 1 1,4 3-1,-4-3-1,0 4 1,-4-2-1,0-4 1,-4 4-1,0-4 0,-5-3-1,5 0 2,-4-3-3,0 1 0,-1-3 0,1-6-1,0 3 0,-1-1 1,1 1-2,0-1 1,0-3 0,-1 0-3,1-3-3,0 0-2,-1 0-2,1 0-3,4 0-1,0-3-2,0 0-2,4-3-1,-5-1-3,9 1-2,-4-1-3,4 0-9,0-6-11,0-3-9,0 5-5</inkml:trace>
  <inkml:trace contextRef="#ctx0" brushRef="#br0" timeOffset="29290.6753">4618 8373 445,'0'0'53,"8"0"-8,-4 3-7,0-3-10,0 0-3,5 0-4,-5 4-6,4-1-3,4-3-3,1 0-2,-5 0-4,4 3 0,0-3 1,-4 0-2,1 0-1,7 0-1,-8-3-3,5 3-6,-9 0-3,4 0-6,-4 0-4,0-3-6,0 3-11,-4 0-13,0 0-9</inkml:trace>
  <inkml:trace contextRef="#ctx0" brushRef="#br0" timeOffset="29452.6846">4577 8655 357,'0'0'54,"0"3"-7,0 0-9,0 3-5,8-6-6,-8 4-7,17-3-6,-5-1-2,0 0-3,0-1-5,9-6-6,-9-2-3,5-1-7,-1-1-5,0 1-14,-3-2-13,3-1-13</inkml:trace>
  <inkml:trace contextRef="#ctx0" brushRef="#br0" timeOffset="30385.7379">5543 7906 258,'0'0'22,"0"0"4,0 0-1,0 0-4,0 0 0,0 0 1,0 0-3,0 0 1,-4 0-1,4 0-1,-4 0 1,-8 0-2,8 0-4,0 0-2,0 0-2,-5 0-4,5 0 1,-4 0-3,0 0 0,0 0-1,-1 3-1,-3 0-1,0 5 1,0 2 0,-1-1 1,1 2-1,0-1 0,0 6 0,-1-3-2,1 1 0,0 2 2,-1-2 1,5 5 2,0-3 0,0 1-2,8 6 3,-4 1 1,4-1 0,0 9 1,0-5 0,0 0-1,0 3 1,4 5 0,-4-1 0,8 9 0,0-7 1,-4 7-2,9 0 1,-5-3-2,0 0 1,-4-4 1,0 1 0,0-4 0,0-3 1,0 1 0,5 5-1,-9-4-1,0-5-1,0 0 0,0 3-2,0-4-1,0-3 0,0 3 0,-4-2-1,-1 0-1,1-8 2,-4 1 0,-4 5-2,4-6 1,-5-5-1,5 8 0,0-9-5,0 1-1,0 2-4,-1-1-3,1-5-5,-4-2-4,4-5-6,0 0-9,3 0-10,-3-4-10,4 3-7</inkml:trace>
  <inkml:trace contextRef="#ctx0" brushRef="#br0" timeOffset="31508.8022">6227 7887 151,'0'0'24,"0"-3"2,0 3 0,0 0 1,0 0-7,4 0 3,-4 0-3,-4 0-2,4 0-2,0 0 1,0 0-5,-8 0 3,4 0-1,0 3 0,-1-3-2,-3 0-2,0 0-1,4 0-2,-4 0 0,-4 0-1,3 0-2,1 3-1,-4-3-1,4 3 0,-5 3-1,5 1 0,-4 2 0,0-4-1,-1 5 0,1-1 0,4 2 0,-4 2 0,3 0 0,-3 0 0,4-2 2,-4 5 3,4-4 1,-1 6-1,1-2 0,0 1-1,0 2 0,0-1 1,8 7 0,-9-4-1,5 1 1,-4-1-1,4 6 1,0 1 2,0 3-1,0-1 0,0 2 0,4-2 0,0 0-1,0 0 1,0 0 0,0 5 0,0-1 0,0-4 0,0 0 0,0 2 0,4-2-1,0-3 0,0 0 0,4 0 1,0 2 0,-4-5-1,0 1 1,1 2-1,-1-3 0,0 1 1,0 2-1,-4-3 0,0-1-1,-4 0 0,4 1-1,-4 2-1,0-12 0,-1 8 0,-3-3 0,4-4-1,0 7-1,-4-5 0,4-1 0,-4-1-5,4-3-5,-5 4-4,1-11-6,4 1-6,-4 1-9,-4-7-12,3 0-19</inkml:trace>
  <inkml:trace contextRef="#ctx0" brushRef="#br0" timeOffset="34117.9514">6595 8224 266,'0'0'36,"0"0"-2,0 0-2,0 0-2,0 0-2,0 3-7,-4 11-4,-4 2-1,-4-3-2,4 1-1,-1 5-4,-3-4 0,8 4-1,-4-3-1,-4 4-1,3 1-1,-3-2-1,-4 2-3,12 1 1,-4-1 0,-5-6-2,5 3 2,-4-2 1,4 0-2,-5 1 1,5 2-1,-4-4 1,4 4 0,4-3 2,-5-2 0,9 2-1,-4-2 3,0 2-3,4-2 2,0-1-1,0 0 1,0 1 0,4-4-2,0 2 4,0 1-1,5-2-1,-1 2 0,0 0 0,0-4-1,4-1 1,-3-2-2,3 4 0,4 0-1,-3-3-1,3 3 1,-4 0 0,1-1-1,-1-1 0,0 5 0,0-4-2,-3 1-1,-1-2 0,-4 1-4,0-2-2,4 2-3,-4-6-3,0 4-4,-4-4-5,0-3-4,0 3-8,4-3-7,-4 0-7,9 3-9</inkml:trace>
  <inkml:trace contextRef="#ctx0" brushRef="#br0" timeOffset="35199.0132">6902 8578 302,'0'0'35,"0"0"-4,0 0-3,-4-3-6,4 0-2,-4 3 0,4 0-2,-8 0-1,4 0-2,0-3-5,0 0 0,0-1 0,0 4-4,-9 0 2,9 4-1,-4-1-4,0 6 3,-4-1-3,3 2 1,1-1-2,4 1 0,-4 3-1,4 1 0,-4 2 0,4 1 0,-1 6-1,1-6 0,0 2 0,4-1 0,0 1 0,4-5 0,0 5 1,5-3-1,3-5 0,4-1 1,1-1-1,-1 1 0,5-10 0,-5 0 0,4 0 0,1-3 1,3-4 0,1-6-1,-5 1 0,5-3 0,0 0 0,-9-1 0,0 4 2,1-3-1,-5 0-1,0-4 0,-4 3 0,1 2 0,3-2 0,-8 5 0,0-2 0,0 1 1,0 4-1,-4-5 2,0 7-2,0-1 1,0 1-1,-4-1 0,4 7 1,-12 0 0,4 0-2,0 4 0,-1-1 1,-3 6-2,0 1 2,4-1 1,-1 1 0,1-2-1,0 5 1,0-4-2,0 2-1,-1 2 1,5-3 0,-4-3-1,4 6 0,0-3 0,0-4 0,4 2-1,0-2 0,0 1-2,0-1 2,4-3 2,0-3-2,8 0 1,-3 0 0,-1 0 2,4-3-1,0 0-1,1 0 2,-5-7 0,4 5-1,-4-4 1,0 3-1,-3 2 0,3-2 2,0 0-1,-4 6 0,4-7 3,-4 3-1,0 0 1,5 1 1,-5 0-2,8-3 2,-8-1-1,4 3-2,0-3 3,-3-2 0,3 2 1,4 1 0,-4 3 1,-4-2-3,4-1 1,-3-1 1,3-2-2,0 2 2,-4 1-2,4 3 0,0-4-1,1 3 0,3-3 0,-4-2-1,4 6 0,-3-4 1,-1 1-1,0 4-1,8-10 0,-8 2 0,1 4 0,-1 2 0,0 1 0,-4 3 0,0 0 1,0 0-2,-4 0-1,0 0 1,0 0 0,0 0-2,-4 0-1,4 3 2,0 13 1,-12 0-4,4-5 0,0 2 2,-1-2 0,5 2 1,-4-7 1,-4 1 0,4-1 2,-1-3-2,1 0 0,0 1 4,-4-1-1,4-3 1,-1 3 1,1-3 2,0 0-2,0 0 1,0 2 1,-1 1-1,1 0 1,4 0-2,0 0-3,0 0 2,4 1-2,-4-4 0,4 0 0,0 0 0,0 3 0,0 0-1,4 0 0,-4 0-1,8-3-2,-4 0-1,9 0-3,-1 0-3,0 0 0,0-3-5,1 0-3,-1-3-8,4-1-11,-3 1-8,-1-2-8,25-11-9</inkml:trace>
  <inkml:trace contextRef="#ctx0" brushRef="#br0" timeOffset="35644.0387">7623 8502 304,'0'0'48,"0"0"0,0 0-9,0 6-7,0-6-7,0 8-7,0-1-3,0 2-4,0 4-4,0-7-1,0 2-1,0 5-2,4-4 0,0 6-1,0-2-1,0-4 0,0 4-1,5-2 1,-5-2-1,4 1 0,0-4 2,0-1-2,1 1 0,-5-2 0,4-4 1,0 0-1,0 0 0,4-4 0,1 1 0,-5-8 0,8-2 0,-3 1 0,-1-3 0,0-4 0,0 3 1,1-1 1,3-2-4,-4 1 1,-3-1 4,3 2-1,-4 1 3,0 10-1,-4 1 0,0-2-1,-4 4 2,4 0 0,-4 3 3,0 0-1,0 0-1,0 6-1,0-4 1,0 11-1,0-4-2,0 4 0,0-5-2,0 8 0,0-3-2,0-1-1,5-4-5,-5 5-1,0-4-4,0 6-3,0-2-5,0-4-6,0 1-10,0-2-6,0 1-5,4-3-4</inkml:trace>
  <inkml:trace contextRef="#ctx0" brushRef="#br0" timeOffset="35854.0507">8151 8725 335,'0'6'57,"0"3"-11,0-1-10,0 2-8,-4 6-6,0-2-6,-4 2-3,4 0-6,0-2 1,-1 2-5,-3-5-1,4 5-3,4-3-2,-4-4-5,0-4-6,4 2-5,0-4-8,0 0-8,0-3-4,0 0-9</inkml:trace>
  <inkml:trace contextRef="#ctx0" brushRef="#br0" timeOffset="36828.1064">8421 8752 394,'4'0'43,"-4"0"-8,5 0-3,-1-4-8,4 4-6,4-3-4,-8-5-2,13-4-1,-5-4-3,0 1 0,0-1-1,-3 5 0,3-1-1,0-1 1,0 2-1,1 1 0,-9-2 1,8-1-3,0 3 0,-3 2-1,-1-1 0,4 2-2,-4 4 1,0 0-1,-3 0 0,3 1 0,-8-1-2,8 3 2,-8 0-2,4 0-1,-4 0 1,0 0 0,0 3-1,0-1 0,0 4-3,0-6-1,0 13 0,0 0 2,0-2-1,-4-2 2,4 1-1,-8 3 0,0-7 2,3-1 1,-3 4-2,4-6 3,-4 4-1,4-7 1,-4 0 0,4 0 0,-1 3 1,1-3 0,-4 0 2,4 0-1,0 0 1,0 0-1,0 0 0,4 0 0,0 0-1,-4 0-1,4 0 1,0 0-2,0 0 2,0 0-2,0 0 1,0 0 1,4 0-2,8 0 1,0 0 1,1-3-2,3 0 2,0-1-2,-3-5 2,-1 3-2,4 1 2,1-5 0,-1 7-1,0 0 0,1-3 0,-1-4 0,-3 0-1,-5 6 2,4-3-1,-8 4 0,0-3-1,0-1 0,-4 4 1,0-3 1,0 4 0,0-1-1,4 0-1,-4 0 2,-4 3-1,4 0-1,0 0 0,0 0-3,0 0 0,0 0-1,0 0 1,0 3 0,0-3 2,0 6 0,0-6 0,0 11-1,-4-1 3,4 3-3,0-2 0,0 2 2,0-7 0,4 0 0,-4 1-1,8-4 1,-3 0 0,7-1 0,-4-2 1,-8 0 0,8 0 1,0 0 0,-4-2 1,9-1-1,-1-4 2,-4 1 2,0-3-1,5-1 1,-5 4-1,0-2-1,4-2 0,-3 4-1,-9-1-2,8 4 2,-4 0 0,4-2-2,-8 2 0,0 3 0,4-3 0,-4 3 1,0 0-1,-4 0 0,4 0 0,0 6 1,0-6 0,0 8-3,0 2 0,0-4-1,-4 4-1,4-9 0,0 2 1,0 4 1,4-7 1,-4 0 0,0 0-1,4 0 2,4 0-1,1 0 0,-5 0 2,4 0 1,4-3 3,0 3 0,-3 0 0,3 0 0,-4 0-3,8-4 0,-7 4 0,-1-3-2,4 3-1,-4 0-4,0 0-6,-3 0-5,3 0-5,-4-5-13,0-1-9,-4-7-7,0-14-14</inkml:trace>
  <inkml:trace contextRef="#ctx0" brushRef="#br0" timeOffset="36971.1146">8843 8257 382,'0'0'44,"-4"-6"-15,4 3-10,0 3-14,4-4-16,0 1-14,0 3-12,8 0-11</inkml:trace>
  <inkml:trace contextRef="#ctx0" brushRef="#br0" timeOffset="37408.1396">9318 8383 326,'0'0'55,"0"3"-7,0 0-9,4-1-4,-4 7-10,0 4-6,0-10-5,0 7 0,0 1-5,0 2-1,0-4 1,0-1-2,0 5-1,0-1 2,0-2-3,0 4 0,0-1-3,0 3 2,8-8-2,-4 1 0,0 1-1,0-7 0,5 3 0,-1-2 0,-4-3-1,8-1-2,1 0 2,-1-1 1,-4-6 0,0-5-3,0-1 2,9 5 0,-5-2 0,-8-2 0,8 2 0,-3-1 0,-1 1 0,0-2 0,0 4 1,-4 1 1,0 1 3,5-3 2,-1 2 1,-8 4 0,4 0 0,0 3 0,0 0-1,-4 0-1,0 6 1,0 4-1,0 2-3,0 3 0,0 1-2,0-2 0,-8 5-4,8-3-4,0-2-6,0-1-5,0 0-5,0-9-4,0 3-6,0-1-12,0-6-12,0 0-7</inkml:trace>
  <inkml:trace contextRef="#ctx0" brushRef="#br0" timeOffset="38805.2195">9838 8721 331,'0'0'46,"0"0"-12,0-6-7,0 3-6,4-7-3,8-1-5,-4 2-1,1 2-5,3-1-3,-4-1 2,0 6 3,-4-4 0,9 1 0,-5 0 1,0 1-1,-4-5-1,8 1 2,-3-1-2,-1 1 0,0-3-2,0-3-2,4 0 0,1 3 0,-5-8-2,0 11 3,4-9-3,1 6 0,-1-3-1,-4 6-1,4-4 1,-3 4 0,-5 2-1,4 7 2,0 0-2,-8-1 1,0 1-1,4 4 0,-4-4 2,-4 20-1,4-8-1,-4 3 1,0-3-1,-4 4 0,4-2-2,-5 6 1,5-6 0,-4 2-2,-4 1 1,4-1 1,4-3 0,-5-4-1,1 1 2,0-8 0,0-2 0,0 0-1,-1 0 1,5 0 0,-4 0 0,4-2 1,0-4 0,4-7 2,0 3-2,-4 4 1,4 0-1,0-2 0,0 4 2,4-2 1,-4 3 0,8-3-1,4 6 0,1-4-2,-1 4 0,0-3 0,5 0 0,3-2 0,-3-1-2,7 0 2,-12-1-1,5 1 0,3-7 0,-3 5 0,3 5 0,1-7 0,-9 4 0,0 3 0,-4 0 0,5-5 0,-5-2 0,0 4 0,-4 0 0,0 2 0,0 1 0,-4 3 0,8 0 0,-8 0 0,0 3 0,0 1 0,0-4-1,-4 3 1,4 0 0,-4 0 0,4 11 0,0-4-3,0-1 3,0-2-2,0-1 1,0-1 0,4-2 0,0 3-1,0-2 1,1-1 1,-1 0-1,8-3 2,0 0-2,-4-3 2,5 3-1,-5-3 2,0 3-1,0 0 1,-4-4 1,5 1-2,3 3 0,-4-3 1,4-5-2,-4 2 2,1-1-1,-1 1 0,-4 6-1,0 0 0,4 3 2,-8-3-2,4 0-1,-4 0 1,4 10 0,-4 1 0,0-5 1,0 4-1,0 3 0,0-4-1,5-4 0,-5 4-1,0-2-1,0-4 0,4 0 1,0-3 1,0 0-1,0-6 1,0-4 1,4 2-1,0 2 1,5-7-2,-5 0 3,0 4-1,4 1-1,-8 2 0,9 2 2,-5 1-2,0 3 1,-4-3 0,4 3 0,-4 3 1,1-3 0,3 3-1,0 1 0,-4 2 0,4-3-1,-4 2 0,4 4 1,-3-2-2,3 2-3,4-9-4,-8 0-4,4 0-1,1 0-8,-1 0-4,-4-3-9,0-3-3,0 3-4,-4-1 0,0-7-12</inkml:trace>
  <inkml:trace contextRef="#ctx0" brushRef="#br0" timeOffset="38982.2296">10350 8135 395,'-9'-3'44,"5"3"-11,-4 0-8,8 0-10,-4 0-11,4 0-10,0-4-13,0 4-5,4 0-7,-4 0-6,8 0-2,25 10-9</inkml:trace>
  <inkml:trace contextRef="#ctx0" brushRef="#br0" timeOffset="39354.2509">10915 8248 342,'4'0'58,"-4"0"-7,0 3-10,0-3-6,0 0-7,0 13-2,0-2-3,4-2-3,-4 7-5,4 2-1,0 1-1,-4 8-2,4-5-1,4-1-3,-4-5 1,5-2-2,3 5 0,-4-3-3,0-5 1,0-5-3,1 4 1,-5-4-1,4-3 2,-4-1-2,4 1-1,-4 0 1,0-3-1,4-3 0,1-2 2,-1-11-1,0 1 0,0 0 0,0-10 1,1 7-1,-1-10 0,0 10 0,0-2 1,0 0-2,-4 5 0,1 0-4,-1-1-4,0 4-3,0 7-5,0 2-4,-4 0-5,4-1-2,-4 4-4,4 0-7,0 0-6,0 0-4,5 4-1,3 32-9</inkml:trace>
  <inkml:trace contextRef="#ctx0" brushRef="#br0" timeOffset="39554.2623">11373 8453 349,'0'3'56,"0"8"-7,0-6-7,0 0-5,4 4-4,-4 1-5,0 4-1,0-1-7,0 3-1,0-2-3,0 5-2,-4-2-3,0-1-1,4 3-5,0-1 0,-8 1-2,8-5-3,0-1-6,-8-2-4,8-1-5,-4-4-6,4-3-5,0 0-8,0 1-11,0-4-13,-21-13-18</inkml:trace>
  <inkml:trace contextRef="#ctx0" brushRef="#br0" timeOffset="40952.3423">11729 8499 392,'0'0'55,"0"0"-11,0-7-7,4 7-11,-4-3-7,0 0-4,9-3-1,-5-12-6,8 6-1,0-4 0,1 1-2,3-7 0,0 5-1,-3 1 0,3 1 2,0-1-2,1 1 0,-5 5 0,4-1-2,-3 1 0,-1-2-1,-4 4 0,0 1 0,0 1 0,5 3-1,-5 0 0,0 3 0,0 0 0,-8-4 1,4 4-1,-4 0 0,0 4 0,4-1-1,-4 0-2,0 10-1,0-2 1,-4 5 0,0-2-3,-4-1 0,4 3 0,-4-4 0,0-4 1,-1 2 1,5 6 0,-4-8 1,0-2 1,4-3 2,-4 0-1,0 1 0,-1-4 0,5 6 1,-4-6 0,0-3 1,4 3-2,-4 0 2,3 0 0,5-3-1,-4 3 0,4 0 1,0 0-1,0 0 0,0 0 0,9 0 0,3 0 0,0 6 0,0-6 1,1 0-1,-1 0 0,8-6 0,-3-1 0,3 4 0,-3-11 0,7-2 1,1 6-2,-5-1 2,1 5-2,-1-7 1,1 4 0,-9 2 1,0 4-2,-4-2 2,1-1-2,-5 6 1,0-3 0,0 0 0,-4 3 1,-4 0-2,4 0 1,0 0-2,0 0 0,0 0 0,-4 0 1,4 0-1,0 3 1,0-3 0,0 0 0,0 3 1,0 3 0,0 5 0,0-4 0,0 5 0,-4-2 0,4-7 0,4 4 0,-4-3 0,0 0 0,8-1 0,0-3 0,0 0 0,0 0 2,5 0 2,-1 0-1,0 0-1,1 0 2,-1 0-2,0-7 1,0 6-2,1-2 0,-9-4 1,8 1-1,-4-1 1,0 1-2,-3 6 2,-1-3 0,0 3 0,-4 0 1,0-3 0,0 3-1,0 0-2,0 0 0,0 3-1,4 0 1,0 0 0,0 4-2,0-1 0,-4-3 1,4 4-1,0-4 0,0-2 1,5 3-1,-9-1 1,4-3 1,0 3-1,0-3-1,0 0 1,4 0 0,-4 0 1,4 0 0,-3 0 0,3 0 0,0 0 0,0 0 0,0 0 0,0 0 0,1 3 0,-1-3-2,0 3 1,0-3 1,-4 0 0,9 0 0,-5 0-2,-4 0-1,0 0-4,0-3-2,-4 0-8,0-3-11,4 2-10,0-4-5,-4 2-5,8-19-11</inkml:trace>
  <inkml:trace contextRef="#ctx0" brushRef="#br0" timeOffset="41105.3511">12200 7993 329,'0'-1'54,"-8"1"-10,0-3-14,0 3-8,3 0-9,5 0-12,0-4-14,0 4-10,0 0-10,0 0-7,9 0-5</inkml:trace>
  <inkml:trace contextRef="#ctx0" brushRef="#br0" timeOffset="41542.376">12757 8194 336,'0'0'55,"0"4"-7,0 0-7,-4-1-10,4 3-5,-4 0-4,4 1-4,0 1-4,0 4 0,0-2-4,0 6 0,0-8-4,4 1-2,-4 4-1,8 1 0,-4-4-1,4 3 1,5-4-2,-5 1-1,-4-5 0,8 1 1,-4-3-2,0 0 1,5-3 1,-5-3-1,0 3 0,-4-3 0,9-3 0,-5-6 0,0 3 1,0 2-1,0 1 1,0 0-2,1-4 1,-5 2 0,4 2 0,-8 0 0,4 6 0,0 0 1,-4 0 2,0 0 4,0 0 1,0 3 0,0 0-1,0 3-2,4-6-2,-4 11 0,4 2-2,-4 0 1,4-4-2,0-1-3,1 2-2,-1-1-4,0-5-4,0 2-3,-4 2 0,4-2-2,0 1-5,-4-4-6,8 3-6,-8 1-6,4-4-6,-4 1-4,17 12-4</inkml:trace>
  <inkml:trace contextRef="#ctx0" brushRef="#br0" timeOffset="42570.4348">13367 8171 306,'4'0'57,"-4"0"-6,0 0-8,0 0-10,-4-3-5,4 3-6,-4 0-2,-4 0-4,-1 0-3,5 0-3,-4 0-2,0 3-2,0-3 0,8 4-1,-4-4 0,-5 9-1,5 1-2,0-2 1,0 4-1,-4-5 0,0 2 0,4 5-2,0-1 1,4 1-1,0 2 0,-4 3 0,4-1 0,0-5-3,0 6 0,0-5 0,4-1 2,4-2 0,0-2-1,0 1 2,9-7-1,-1 0 1,4-3 0,1-3-2,-1-6 2,1 2 0,7-4 1,-3-2-1,0 1 0,-1-3-1,1-1 2,3 1-2,-3 0 1,-5-1 0,1 0 0,-1 5 0,-3 2 2,-1-1 1,-4-1-1,1 2 0,-5-1 0,0 4 0,-4-1 0,0 3 1,-4-1 0,0 0-1,0 2 1,0 0-1,-4 0 0,0 3-1,0 0 0,-4 0 0,-5 0 0,5 3-2,0 0-1,-4 3 2,4 2-2,-5-1 0,1 2-2,0-3 1,-5 4 0,1-2-2,4 5 2,-1-1-2,1-2 1,4 1-1,-4 2 0,8-4 1,0-1 0,-1 2 1,5 2-1,0 4 2,0-9-2,0-6 2,5 6 0,-5-7 0,4 0 1,4 0 0,4 0 1,0-3 0,1-1 0,-1 0-2,0 0 3,-4-2-1,5 0 0,-5 2 1,0-5-2,-4 3 1,4 2-2,-4-2 3,1 1 1,-1-1 0,0 3 2,0-4 0,4 7-1,-4-6 0,4 3 0,0-4 1,1 3-1,-1 1 3,0-1-2,0 1 0,5 0 2,-5 0 0,4 0-2,0-4 1,1 4-2,-1-3 1,4 1-2,1-1 1,-5 2-1,0 1 1,5-6-2,-5 6 0,0-4 0,4 1 0,-3 1 2,-1 2-1,-4 0 1,-4 3-1,5-3 1,-1-1 0,-4 4-1,4-3-1,-4 3-1,0-3 0,-4 3 1,0 0 0,0 0-1,-4 0 0,4 0 0,0 0 0,0 0 0,-4 6 0,-4-6 0,0 10 0,-5-2-1,13 5 0,-8-4 0,-4-6 0,8 10 0,-9-8 0,5 1 1,4 0 0,-4 1 0,0-4 0,0 0 0,4-3 2,-1 3 0,-3-3 1,4-3 3,-4 3-1,0 0 1,4 0-2,0 0 1,-5 0-2,1 0-1,0 0 1,4 0-1,0 0-2,4 0 1,-4 0 0,4 0 0,0 0-1,0 0 0,4 0-1,-4 0-1,8 0-4,8 0-4,1 0-3,-1-3-4,1 3 1,-1-3-3,4 3-2,1-10-5,-5 4-9,1 1-7,-5 2-9,4 0-7</inkml:trace>
  <inkml:trace contextRef="#ctx0" brushRef="#br0" timeOffset="42927.4553">14214 8165 337,'0'-3'44,"0"3"-4,4 0-2,-4 0-6,5 0-5,-5 3-2,4-3-3,0 3-1,0 7-2,0-1-1,0-1-5,0 2 0,0-1-3,0 4-1,0-5-3,0 1-2,5 1 0,-5 6-2,0-5 1,0-5-1,0 4-1,0-1 0,0-7-1,-4 1 2,4 4-1,5-7-1,-5 3 1,0-3-2,4 0 2,0 0 0,0-3-1,0-1 2,1-2-1,-1 1 2,0-11 1,0 0-1,4 2 0,-3-5-1,-1 5 0,4-2-1,-4 3 0,1-1 0,-1 4 0,4 1 0,-8 2-1,4 1-4,-8-2-5,8 5-5,-8 0-5,5 0-4,-5-1-6,0 4-10,0-3-9,4 3-8,-4 0-11</inkml:trace>
  <inkml:trace contextRef="#ctx0" brushRef="#br0" timeOffset="43711.5001">14702 7814 263,'0'0'32,"0"0"-4,0 0-1,0 0 0,0 3-4,0-3-1,4 6 0,-4-3-3,8 1 1,-4 3-1,0 3-3,4-4-1,0 4-3,1-2 3,3 5-4,-8-1 0,4 4-2,4-1 1,-3 0-4,3 0 0,-4 1-3,0 0 0,5-2-1,-1 2-1,0-2 0,-4 2 0,5 0 0,-1-2 0,4-1 0,-3 0 0,-1-2 0,0 1 0,-4-5 1,9 2 0,-9-6-2,4 5 1,-8-1 0,4-1 0,-4 1 0,1-4-1,-1 0 1,0 0-1,0 0 0,-4-3 1,0 7-2,0-6 2,0 6 0,0-4-1,0 3 0,-4 4 3,0-1-1,-5-1 2,-3 5 2,4 3-2,-4-2 3,-1 2-1,1 1-1,-4 6-2,4-4-1,-1 5 2,-3-10-3,8 8 2,-5-1-3,1 1 0,0-8 0,0 5 0,-5-1-2,5 1-3,4-3-2,-5-2-2,1 2-2,4-5-2,4-1-2,-4-1-5,4-2-2,-5-1-7,9-3-9,-4-3-5,4 3-6,0-3-2</inkml:trace>
  <inkml:trace contextRef="#ctx0" brushRef="#br0" timeOffset="44020.5178">15291 8321 447,'0'0'35,"0"0"-7,4-3-10,-4 3-10,0 0-11,0 0-18,0 0-17,0 0-13</inkml:trace>
  <inkml:trace contextRef="#ctx0" brushRef="#br0" timeOffset="44641.5533">15803 7966 121,'0'0'0,"0"-3"-3</inkml:trace>
  <inkml:trace contextRef="#ctx0" brushRef="#br0" timeOffset="45190.5847">15872 7826 185,'0'-3'30,"0"0"6,5 3-1,-5 0-3,8-3 1,-8 3 4,0 0-4,4-3-2,-4-1-6,0 4-1,0 0-6,0 0 0,0 0-1,0 7-3,0 6 0,-4 1-4,0 2 0,-5-2-1,-3 2-1,4 3-1,0-5-2,-5 2-1,1 2-1,4 1-1,-8 1 1,3 0-1,1-6-1,0 8 0,-5 0-1,5-7 0,0 1 0,4 1 1,-5-7-1,5 5-1,0-3 2,4 0-1,-4 1-1,4-2 1,0 2 0,-1 0 0,5-2 1,0-2-2,5 4 2,-1-3-1,4-3 0,0 3 0,4 3 0,1-7 0,-1 2 0,4 5 0,1 3 0,-5-7 0,4 1 0,1 7 0,-1 1-1,-8 1-1,4-2 0,-3 9-1,-5-7 2,0 1 0,0-2 0,-4 4-2,0-3-2,0-4-1,0 0-2,0-3-1,0 0-4,0-2-1,0-1-2,0 3-4,0-6-3,0-3-5,0 3-7,0-2-8,4-1-8</inkml:trace>
  <inkml:trace contextRef="#ctx0" brushRef="#br0" timeOffset="47539.7191">15033 5251 203,'-4'0'20,"4"-3"0,0 3 1,0 0 2,0-7-2,0 1 0,0-2 0,0-1 2,0-1 0,0 4 0,0 2-2,0-2 2,0 5-1,0-6 0,0 1-5,0 3-1,4-1-2,-4 1-3,0 3-1,4-3-2,0 3 1,0 0 1,1 0-2,3 0 1,-4 3 0,4 0-1,0 4 1,0 2-2,5-1 0,-5 2 1,4-1-3,-4 6-1,9 1 0,-1 3-1,0-5-1,1 2 1,3 0-1,-3 1-1,3-1 0,1 2 0,-1 1 0,1 1-1,-1 3 0,-4-6 0,9 5 0,-13-4 0,9 1 0,-5-2 0,0-1 0,-3 3 0,-5-4 0,4 1 0,-4-2 0,1-1-1,-5 3 1,-4-9 1,0 6-1,0-3 0,0 2 0,0-4 0,0 2-1,0 3 2,-4-2-1,-5 2 0,1-1 0,4-2 0,-4 1 0,0 5 0,0 0 0,-1-5 0,-3 8 0,0-2 0,0 2 2,-1 2-2,1 1-1,4-1 1,0 1 0,-5-4 1,5 1-1,4-3-1,-4-2-4,4 2-5,0-5-3,-5-1-5,5 6-4,-4-9-9,8 6-7,-4 0-13,0-4-13</inkml:trace>
  <inkml:trace contextRef="#ctx0" brushRef="#br0" timeOffset="49562.8348">16012 8519 314,'0'-3'28,"0"-5"0,4-8-2,8-3-4,0 2-3,1 4 0,-5-4-4,4 7 0,0-3 0,-4-1-3,5-2-1,-5 4 0,4 0-3,1-4 2,-1 4-3,0-1-1,0 5-1,1-8 0,-5 10-2,0-1 0,-4 6-2,4-2 0,-8 0 0,4 3 1,-4 3 1,0-3-3,0 3 2,0-3-2,0 11 1,0-1 0,0-4 0,0 3-2,0-1-2,0-1 1,-4-1-2,4 0 1,-4 1-1,0-1 2,0 1 1,0-4-1,0-3 1,-4 0 0,4 0 1,-5 0 0,1 0 0,0 0 0,4 0 0,-4 0 0,4-3 0,-5-1 0,9 1 0,-8 0 0,8 3-2,0-3 2,-4 0 0,4-1 0,0 4 0,0 4 1,0-4 4,4 3 0,-4 6 1,4-2 1,0-2 0,9 1-1,-1-3-2,4 0 0,-3-3 0,3 0 1,0-3-1,5-3-1,-1-2 1,1-5-3,-5 3 2,1 1-3,-1 3 2,0-4-2,-3 2 0,-1-1 1,0 2-1,-4 4 0,1 0 0,-5-4 0,4 3 0,-4-3 1,0-2-1,-4 9 0,4 0 1,-4-7-2,0 4 1,0 3-2,0 0-2,0-3 1,0 3-1,0 3 0,0-3 3,0 0-1,0 7-1,4-1 1,-4 7 0,4-5 1,0 1 0,-4 4 0,0-7-1,9 5 2,-9-4 0,4-1-1,4-3 0,-4 0 1,0 1 0,4-4 0,0 0 0,1 0 0,-5-4 0,4 1 0,-4 0 0,0-3 2,4 3-1,0-4-1,5-1 1,-9 2 0,4 0 0,0-1-1,-4 4 1,4 0 0,-8 3-1,5 0 0,-1-3 1,0 3-2,0 0 2,-4 0 0,0 0-1,4 0-1,0 3-1,-4 3-2,0-3 1,4 7-2,-4-10 2,0 0-3,0 6 2,0-3 2,0-1-2,4-2 3,-4 0 1,4 0-1,9-2 0,-9-1 1,4 0 0,-4 0 0,4-7 0,0 4 1,1 3 0,-5 0 0,4-1 0,0 4 2,4 0-1,-8 0 1,5 0-2,-1 0 0,-4 0 0,4 0-2,0 0-2,-4 4-3,-4-1-5,9-3-5,-9 0-6,0 0-7,0 0-13,4 0-5,0-11-10</inkml:trace>
  <inkml:trace contextRef="#ctx0" brushRef="#br0" timeOffset="49714.8435">16487 8000 286,'0'0'41,"4"0"-10,-4 0-8,0 0-8,0 0-11,0 0-12,0 0-14,0 0-9,16 0-14</inkml:trace>
  <inkml:trace contextRef="#ctx0" brushRef="#br0" timeOffset="50126.8671">16814 7844 391,'0'0'44,"0"0"-8,0 0-4,0-3-10,4 3-5,4 0-3,0-4-4,1 4-4,-1 0 0,-4 0-1,4 0-2,-4 0 1,0 0 0,0 0 0,1 0 0,-1 4-2,-4-1 2,0 0-2,0 7 1,0-1-3,0-1 2,0 2-1,0-1-1,0 1 2,-4-1-1,-1-1-1,1 2 2,-4-1-2,8 1 3,-8-2-2,8 1 2,0-2-1,-4-1 1,4 0-2,0 1 0,0-3 0,0 3 1,0-1-1,4-3-1,-4 1 1,4-1 0,0 0-2,4-3 1,-4 3 0,5-3-2,-5 3-3,4-1-3,0 1-2,0-3-2,0 3-3,1-3-6,-1 0-8,0 0-6,0 0-6,-4 0-3,25 7-11</inkml:trace>
  <inkml:trace contextRef="#ctx0" brushRef="#br0" timeOffset="50590.8936">17166 8214 354,'0'0'43,"0"0"-5,0 0-6,0-3-7,0 3-6,0 0-7,0 3-1,0-3-5,0 10 0,0-4-1,0 2-2,0-2-1,4 1 2,0-1-1,-4 1 2,4 0-1,5 0 0,-9 2-1,8 1-1,-4-1 0,4-4-1,-4 2 0,0-7 0,-4 3-1,8 0 1,1 3-2,-5-3 2,4-3 0,0 0-1,0-3-1,0 3 2,5-3-2,-1-6 0,-4-1-1,4 2 1,1-1 1,-5-1 0,0 0 0,0 3 0,5-3 0,-9 4 1,4 2 2,-8 1 0,4 0 0,0 3 0,-4 0 3,0 0-2,0 0 0,0 0-1,0 3 0,0 0 0,0-3-1,0 4 0,0 12-1,0-5-1,0 1-5,0-2 0,0-1-4,0-1-4,0 2-4,0-1-7,0-2-7,0-7-6,0 0-7,8 6-1,17 1-9</inkml:trace>
  <inkml:trace contextRef="#ctx0" brushRef="#br0" timeOffset="51683.9561">17739 8149 357,'0'0'50,"0"-2"-9,-4 2-10,4-3-9,-4 3-9,0 0 0,-4 0-5,8 0-2,-4 0-2,4 0 0,-8 0-1,8 0 1,-9 0 0,9 0 0,-4 0 2,-4 0 0,8 3-2,-4-1-1,0-2 0,0 3-1,-4 7-1,3-1 0,5 1-3,-4-2-2,0 1-3,4 1-2,-4 3 0,4-2-4,0 1-1,0 1-1,4 0 1,-4-2-1,8 5 5,1-7 0,-1-4 3,4-2 3,-4 1 1,5-4 0,-1 6 1,4-6 1,-3 0 1,-1 0 0,4-3 0,1-4-3,-1 4 3,0-8 0,5-2 0,-5 4 2,1 2-2,-1 0 1,0-3 4,-3 0 1,3 1 0,-4 6 4,-4-2 2,-3-1 2,7-4-4,-4 1-1,0 1-1,-4 1-1,0 4-2,0 0-1,-4 0-1,5 3-1,-5-3 0,0-1-1,0 4 0,-5-3 0,5 3 0,0 0-1,-4 0-1,0 0-1,-4 0-1,0 0 1,0 0 1,-5 3-1,5 1-1,-4 2-1,0 7-2,3-9-1,-3 6-1,4-4 2,-8 1-2,12 2-1,-5 2 1,5-1 1,-12 3 1,16-6 0,-4 3 1,-4 3 1,8-4-1,0-1 0,0-1-3,0 2 2,0 4 1,0-10-1,4 3 0,0-2 3,-4-1 1,8-3 0,4 0 1,1 0-1,-5 0 1,4-7 0,0 1 2,1 0 2,-1-4-1,-4 1 2,8-1 2,-7 5 0,-1 2 0,0-6 0,0 5-1,-4-2 0,4 3 0,1-4 2,-1 3 0,0 1 4,0-4 1,0 4 1,5-3-1,-5 2-3,4-2 2,-4 6-1,1-6 2,-5 1-2,4-1 0,0 2-3,4 1 1,-8 0 0,9 0-5,-1-3 2,-4 2-3,4 0 1,1-3-2,-1-2 0,0 2 0,5-2 0,-5 2-2,0 1 2,5-2 0,-5 2-1,0-1 0,0 1 1,-3-3 2,-1 4-1,-4-2-2,0 4 1,0 0-1,-4 3 1,0 0 0,0 0-1,4 0 0,-4 0 0,-4 3 0,4 10-1,-4-5 2,4 5-1,-8-4-2,0 2 0,-1-1 0,1-1-1,0 4 1,4-8 0,-4 1 1,0 1 1,3-1-1,1-3 1,-4 0 0,4 0 0,-4 1 0,0-4 1,0 0 1,8 3 2,-5-3 0,-3 0-1,0 0 3,4 0-2,-4 0-1,4-3 0,4 3 0,-8 0-1,8-4 0,0 4 1,0 0-2,0 0 0,0 0 0,0 0 0,8 0-1,-4 0 0,12 0-1,-4 0-2,5-6-4,-1 0-5,1-1-4,-1 4-2,0-3-8,-3 4-8,3-4-13,-4 3-7,21-7-9</inkml:trace>
  <inkml:trace contextRef="#ctx0" brushRef="#br0" timeOffset="52068.9781">18611 8039 308,'0'-3'44,"4"3"-1,0 0-5,1 3-3,-1-3-5,0 4-5,0 2-4,0 0-5,-4 1 0,4 5-5,-4-4 0,4 5-2,0-3-2,0 1 0,0-2-2,1 4 1,-5-4-1,8-1-1,-8 2-1,8 0 0,-4-1-1,4-4 0,-4 1-1,0 1-1,0-7 1,1 0 1,3 0 1,0 0 1,0 0 1,-4-4-2,0 0 2,4-3 0,1-5 2,-1-1-3,-4-2 2,8 0-2,-4 2-3,5-1 1,-1-2 0,0 1 1,-4 3-1,1-1-2,-1 0 0,0 5-3,0-1-4,-4 2-2,0 4-5,0 0-2,-4 0-3,0 3-6,5-3-8,-5 3-8,0 0-11,0 0-5,8 9-5</inkml:trace>
  <inkml:trace contextRef="#ctx0" brushRef="#br0" timeOffset="52404.9974">19115 8267 347,'0'0'49,"0"4"-5,0 3-5,0-1-5,0 7-7,0-2-6,0 2-4,-8-1-5,4 4-2,4-4-4,0-3 0,-5 4-2,-3 4-1,8 2-3,-12-11-5,4 2-5,0-1-7,4-9-9,-5 7-7,1-4-13,8 0-8</inkml:trace>
  <inkml:trace contextRef="#ctx0" brushRef="#br0" timeOffset="53695.0711">19369 8241 233,'-4'0'34,"-1"0"1,5 3 3,0 1-2,0-1-1,0 0-1,0-3-4,0 0-3,0 0-5,0 0 1,0-3-3,5 3-4,-1-3-4,4-10 0,0 2-1,0-2-1,5 0-2,-5-1-1,4 1-2,0 1 0,1 0-2,-1 0 0,0-1 0,0 2 0,5 1-1,-9-6 0,0 7 0,0 1 0,1-2 0,-5 4-1,4 0-1,-4 3 1,0-1 0,-4 1-1,4 0 2,4 0-2,-8 3 1,4 0-2,0 0 1,-4 0 0,0 6 0,0 1 0,0 5 0,0 3 0,0-3 0,-4 1 0,0 0 0,-4-2-1,4-2 1,-4 1 0,0-1 0,4-4 0,-5-2 0,5 1 0,-4 2 0,0-6 0,0 0 0,4 0 0,-5-3-1,5 3 1,0 0 0,0 0 0,0 0 0,0-3 2,4 3-2,0 0 0,0 0 0,0 0 0,4 0 0,0 0 0,4 0 0,5 0 0,-1 0-1,4 0 1,1 0-1,3-4 1,-4 1 0,5-2 0,-1-1 0,1-3 0,-9-1 2,5 4-2,-5 1 0,4-1 0,-4-1 0,5 4 0,-13-3 0,0-1 0,0 1 0,4 4 0,1-2 0,-9 2 0,4-1 0,-4 0 0,0-1 0,4 1-2,-4 3 0,-4 0-2,4 0 0,0 0 3,0 3-1,0-3 1,-9 7-1,5-4 1,4 5 1,-4 5-1,0-4 2,4-2-2,0-1 1,-4-1 0,8 1 0,-4-3-2,4 0 1,9 1 0,-5-4 1,0 0 0,0-4 0,4 4 0,1-3 0,-5-3 0,4 3 0,-4 0 0,0-2 0,1 2-2,-5-1 2,4 1 0,0 0 1,-4 3-1,4 0 1,-8 0-1,5 0 0,-5 0 0,4-3 0,0 3 0,4 0 0,-8 0 0,4 0 0,-4 0 0,4 0 0,0 0-2,-4 0-1,4 0-1,-4 3 1,4-3-1,-4 0 0,0 0 0,0 0 2,4 6 0,-4 1 1,0-2 0,9-2 1,-9 0 1,4 0 0,0 3-2,0 1 0,4-1 1,-4-6 0,4 3 0,1-3 0,3 0 0,-4 0-2,4 0 2,-3-3 0,-1 3-1,4-3-5,-8 3-1,4-6-3,0 2-4,1-2-4,-5 0-4,0 1-10,4-5-7,-8 1-4,8 2-1,-8-20-10</inkml:trace>
  <inkml:trace contextRef="#ctx0" brushRef="#br0" timeOffset="53837.0793">19807 7868 252,'-4'-2'37,"-5"2"-3,5 0-1,0 0-12,0 0-4,4-6-12,0 3-9,0 3-10,0-4-10,0-2-8,12 0-12</inkml:trace>
  <inkml:trace contextRef="#ctx0" brushRef="#br0" timeOffset="54253.1031">20171 7569 346,'4'-3'43,"-4"-4"-5,8 7-4,-8 0-5,9 0-7,-5 0-5,4 0-4,4 0-4,-4 0-1,-4 0-4,1-3 1,3 3-2,0 0 2,-8 0-2,8 0 1,-4 0 0,-4 0 0,0 3 1,4 4-3,-4 2 0,0 4-1,-4-2 0,0-5-1,4 4 2,-8-4-1,8 2 1,-4 5-1,4-7 1,0 10 1,0-8-2,0 2 2,0 2 1,0 1 1,0-2 0,0-1 0,0-1-2,0-2 2,0 1-3,0 1-1,0-2 1,0-4 0,0 0 0,4 0-1,-4 3-3,8-6-1,0 4-2,-4-4-1,-4 3-3,9-3-1,-5 0-1,0 0-3,4 0-4,-4-3-9,4-1-7,0 1-10,5 3-1,-9 0-4,20 0-2</inkml:trace>
  <inkml:trace contextRef="#ctx0" brushRef="#br0" timeOffset="54667.1267">20580 7871 289,'0'0'45,"0"3"-6,0 3-6,0 4-3,-4 3-3,4-4-4,-8 2-5,0 2-5,8-3-2,0 1-2,-4 1-3,4 1-2,0-2 0,0 5-3,0-6 2,4-1-1,0-4 0,0 1-1,4 1-1,-4-7 2,5 0 0,-1 0-1,0 0 0,4 0 0,-8 0-1,5-3 0,-1-1 0,4 1-1,-8-5 2,4 2 0,5-4 0,-5 1 0,4-1 2,-8 2 3,9-1 0,-5 2-1,-4 1 1,4 0 0,-8-1 0,4 6-2,0-2 2,0-1-1,0 4-1,0 0-1,-4 0 1,5 0-2,-5 4 0,0-4 0,0 3 0,0 8-2,0 2 0,0-4 0,-5 1-2,5-2-4,0 4 1,0-2-5,0-4-2,0-4-5,5 4-3,-1-3-7,4-3-8,-4 0-9,4-3-5,17-5-9</inkml:trace>
  <inkml:trace contextRef="#ctx0" brushRef="#br0" timeOffset="55644.1826">20937 8085 339,'0'0'42,"0"0"-3,0 0-5,12 0-5,-4-3-5,0 0-8,1 0-2,3-5-2,0 2-1,4-4-3,-3 1 0,3-1-1,0-1-1,1 1 1,-5 1-1,0-1 1,5 2-1,-5-4 0,4 2-1,1-3-1,-5 9-1,0-3 0,-3-2-1,3 2-1,-4 1 1,4 1-1,-3 2 0,-5 3 0,0 0 0,0 0-1,-4 0 0,4 3 0,-4-3 0,0 11 0,0 2 0,-4 0 0,0-5 0,-4 4 0,3-2 0,-3 0 0,0-6-1,4 6 0,-4-4-1,0 1 0,-1-1 1,1 0 1,0-6 0,-4 2 0,4 1-1,-5-3 1,5 0 1,0 3 0,-4 0 2,8 1-1,-1-4 0,1 0 0,-4 0-1,8 3-1,-4 0 0,4-3 0,0 0 0,0 0 0,4 0 0,-4 0 0,8 0 0,5 0 0,-1-6-1,4 6 2,-3-7-1,-1 4 0,4-2 0,1-1 2,-1 3-1,0 3 0,1-3 1,3-1-1,1 4 2,-1 0-2,-8-3 0,5 3-1,-1-3 0,-4 0 3,5 0-2,-5-1 0,0 1-1,-3 2 0,3-2 0,-4-1 2,-4-2-2,0 3 0,-4 0 1,0 3 0,4 0-2,-4-4 2,0 1-1,-4 3-1,4 0 2,0 0-1,0 0-1,0 0 2,-4 3-2,0-3 0,0 4-4,0 5 0,0 1-1,4-6 1,0 3-3,0-1 3,0 1 1,0-1 1,0 0 0,0-1 3,0-2-2,0 0-1,0 1 3,4 2-1,-4 0 2,4-3-1,-4 1 3,4-4-1,4 0-1,0 0 1,1 0 0,-1 0 2,0 0-2,0-4 1,4 1 0,1-6 1,-5 2-1,4 1 0,-4 1 0,1-1-2,-5 3 0,0 0-1,0-1 1,-4 1 1,4 3-1,-4 0 0,0 0 1,0 0-1,0 0 0,4 0 0,-4 3-1,4 1 0,-4-4-1,0 6 2,0 0-1,0-1 0,0-2-1,0 0-1,4 1-1,-4-1 2,4 0 0,-4 0 0,4 0 0,1-3 1,-1 0-2,0 0 1,4 3 0,-4-3 2,0 0-2,4 0 1,-4 0 0,9 0 0,-1 0 1,-4 0-1,9 0-1,-5 0 1,-4 0 0,-4 0-1,4 0 1,5 0-4,-5 0-5,0 0-2,0 0-2,-4-3-2,0 0-8,4-3-11,-8-1-5,0 1-9,-4-2-3,-8-11-7</inkml:trace>
  <inkml:trace contextRef="#ctx0" brushRef="#br0" timeOffset="55807.1919">21493 7682 397,'0'-3'48,"0"3"-10,0 0-10,0 0-7,0-7-10,0 7-7,0 0-8,0-5-4,5 5-12,3 0-6,0 4-7,-4-4-7,12 0-6,17 14-4</inkml:trace>
  <inkml:trace contextRef="#ctx0" brushRef="#br0" timeOffset="56166.2125">21866 7912 356,'4'0'51,"0"0"-3,0 3-6,-4-1-7,4 4-4,5 1-4,-9-1-4,8 4-6,-4-2-4,0-2-4,4 3-1,0 1-2,1-4-2,-1 2-1,-4 2 0,4-1 0,0-2-1,-4-1 1,4-1 3,-3 1-2,3 1 0,-4-4-1,0 0-1,0 0 0,0-3 1,4 0-1,-4-3 0,0 3 0,1-3-2,-1-4 2,4-2-2,-4-2 0,4-2 1,0 0-1,-4 2 0,9-2 0,-5 1 0,4 1 0,-4-2-3,1 3-2,-1 2-6,-4-1-2,4 2-2,-4 1-6,0 0-5,0 3-7,0-1-5,0 1-9,-4 0-1,5 0-1,7 6-2</inkml:trace>
  <inkml:trace contextRef="#ctx0" brushRef="#br0" timeOffset="56371.2242">22288 8101 390,'4'4'47,"0"-1"-5,-4 2-10,0 4-4,0 1-4,0-1-4,4-1-4,0 5-4,-4 3-4,-4 0-1,-4-5-2,4 5-2,4-5-4,-4 5-4,-5-4-5,1-1-5,-4-4-5,12-1-8,-8-3-16,4 1-11</inkml:trace>
  <inkml:trace contextRef="#ctx0" brushRef="#br0" timeOffset="58059.3208">22349 8135 233,'0'0'44,"0"0"-3,0 0-3,0 0-4,0 0-3,0 0 0,8 0-6,-8 0-3,8 0-3,5-3-3,-1-4-5,0 1 0,1-5 0,3-2 0,0-3-2,1 2 0,-5-2-3,4 3 0,1-1-1,-5-2-1,4 3 1,-3 5-2,-1-1 0,0 2-2,-4 1-1,5 0 2,-5-1-1,4 3 0,-4 0 0,-4 4-1,1 0 0,3 0 0,-4 0 0,4 0-1,-8 0 0,4 4 2,-4-1-3,0-3 2,0 8-2,0 1-1,-4-2-1,4 2-2,-4-2 1,-4 0 0,4 0 1,-5-1 1,1 1 0,0-1 2,0-3-1,0 0 1,4-1 1,-9 1 0,5-3 0,0 0-2,-4 0 3,8 3 1,-9-3 1,1 3 2,8-3-2,-4 0 0,4 0-2,0 0 1,4 0-1,-5 4-2,5-4 2,0 0 0,5 6 0,7-6-1,4 0 0,-3 0 1,-1 0 0,4 0 0,1-3-1,-1 0 0,8-1 0,-3-2 0,4 1 0,-9-1 0,0 0 0,1-1-1,-1 1 2,0-1-1,-3 0 0,-5 0 0,0 1 0,0-1 0,0 4-1,1 0 0,-9-3 1,0 3 1,4-2-2,0 2 2,-4 3 0,0 0-2,0 0 0,4 0 2,-4 0-2,0 0 1,0 0-2,0 3 1,-8-3-2,8 1 3,-4 12-1,4 3 0,-4-3-2,-1-2 1,5-2-3,-4 1 1,4-2 1,-4 1 1,4-2-1,0-1 2,0 0 0,4-2 0,0-1 0,5-3 0,-5-3 1,12-1 0,-8 1 1,0 0 0,1-3-1,-1-1 2,4 1 1,-4 1 1,-4 2-1,5 0 0,-9 0 2,8 0-1,-4-1 0,-4 1 0,4 3 0,0 0-2,-4 0 1,0-3-2,0 3-1,0 0 0,8 0 0,-8 0 1,4 0-1,-4 0-3,0 0-2,4 3 1,1 0 1,-1 1-1,-4 2 0,4 0-2,-4-1 2,0-2 2,0 0-1,0-3 1,0 0 1,0 0 0,0 0 0,4 0 0,-4 0 2,4 0-1,4-3 0,-4 3 0,4-3 0,1 0 2,-1 1 2,0 2 0,4 0 0,-4 0-1,1 0-1,-1 0 0,-4 0-1,0 0 1,4 0-1,4 0 0,-3 0 0,-5 0-3,4 0-5,0 0-3,0-3-7,5 0-7,-5-3-11,-8-1-4,4-2-9,-4 2-3</inkml:trace>
  <inkml:trace contextRef="#ctx0" brushRef="#br0" timeOffset="58191.3283">22914 7658 263,'0'-3'32,"-4"3"-1,4-4-5,-4 1-2,0 3-8,4-3-8,0 0-10,-4 3-13,0-6-8,4 6-10,16 0-11</inkml:trace>
  <inkml:trace contextRef="#ctx0" brushRef="#br0" timeOffset="58612.3524">23323 7837 318,'5'0'45,"-5"0"0,0 4-3,0-4-7,0 3-5,0 6-7,0 1-6,0 1-4,0 2-2,0-4-5,-5 1-1,5 1 0,5-1-1,-5 2-1,0-2-3,4-2 1,4-2 1,-4 0-1,0 4 0,0-4 0,4-6-2,-4 4 2,1-4-1,7 0 0,-8 0 0,0 0 0,4 0 0,0-4 0,-4 1 0,5-6 0,-1 2 0,0-2 0,-4 1 0,8-2 2,-8-2 0,5 8 0,-9-2 0,4 1 1,0-1 1,0 3-1,-4 3-1,0 0-1,8 0 2,-8 0 0,4 3 0,-4 0-1,0 0-1,-4 5 0,4 8 0,0-3-1,0-2-3,0 2-3,0-4-5,0 1-6,0-2-6,0 1-2,0 1-3,4-7-7,0-3-2,0 0-3,9 0-5</inkml:trace>
  <inkml:trace contextRef="#ctx0" brushRef="#br0" timeOffset="59605.4092">23753 7903 326,'0'-4'28,"4"-5"-5,1 3-1,-1-1-2,0 1-4,4 3-2,-8-2-3,8-1-1,-8 6 1,0 0-1,0 0 1,0 0-1,0 0 2,0 0-3,0 0-2,-4 6-1,0-3-1,-4 5-3,4 2 1,-5-1-1,1 1-1,0 2 0,4-4-1,0 2 1,-4 3-1,4 1 0,-1-1 0,5 3 0,0-2 0,0-5-1,0 4 1,0-5 0,9 5 0,-1-7-2,4 0 1,0-2 0,5-4 0,-1 0 1,1 0 0,-1-4 1,0 4 0,1-6-2,-1-3 0,5-1 1,-5 2 1,0-1 1,1-4 0,-1 2 2,-4 1 0,1 1 3,-1-1-2,0 4-2,-4-2-1,5 1 2,-5 1-1,-4 3 0,-4-3 1,0 2-1,4 1 0,-4 0-1,0 3-1,0 0 0,-4 0 0,4 0 0,0 0 1,-4 0-2,-8 0 0,3 0 0,1 0 0,0 3 0,-4 0-1,4 4-1,-1-4 0,1 3-2,-4 1 1,4-3-2,-1 6 0,1-4 2,4 1-2,-4-1 1,0 0 1,4 1-3,4-3 2,-8 0-1,8 2 1,0 0-2,-5-2 4,5 2-1,0 0 0,0-4 1,0 4 1,0-3 1,0 1 0,5-1-1,-5 0 1,4-3-1,0 0 1,4 0-1,0 0 2,-4 0-1,4-3 0,1 0 0,-5-1-1,4 1 0,-4-3 1,4 1 1,-4 2 2,4-3-2,1 2 3,-1 1-1,0 0 3,0 0 0,0 0 0,-4-4 0,5 6 0,-1-2 0,-4-1-1,4 1 1,4-3-1,-3-1-1,-5 1 0,4 3 1,0 0-2,0 0 0,5-2 0,-1-2-3,-4 4 2,0-3-2,-4 0 0,9 2 0,-1-2 0,0 4 0,-8-4 2,4 0-1,1 6-1,-5 0 0,4 0 0,-4-4 1,-4 4 0,0 0-1,0 0 2,4 0 0,0 0-1,-4 0 0,-4 4 1,4 5-1,-4-1 0,0 5-1,4-7 1,-4 1-2,0-3 2,-9 3 0,13-1-1,-8-3 0,4 0 0,-4 4 0,4-4 2,0-3 2,-4 3-1,3-3 3,-3 0-1,4 0 2,-4 0-3,4 0-1,0 0-1,0 0 0,0 0-2,0 0 0,4 0 0,0 0-2,0 0-3,0 0-3,0 0 0,0 0 0,0 0-1,0 0-1,0 0-6,4 0-1,4 0-3,-4 0-4,8 0-3,-8 0-7,4 0-5,5 0-3,-5 0-2,25-3-8</inkml:trace>
  <inkml:trace contextRef="#ctx0" brushRef="#br0" timeOffset="59989.4312">24384 7939 220,'0'-3'41,"0"3"-2,0-3-5,0 0-2,0 3-3,0 0-3,4 0 3,-4 3-5,0-3-4,0 3-3,0-3-5,0 10 0,-4-6-2,4 6-2,0-4-1,0 1-4,0-1 1,0 4-2,0-6 1,0 3-2,0-1 2,0 0-3,0 1 1,0-1 0,0-3-1,0 2-1,4-2 2,4 0-2,-4-3 2,0 0-1,4 4 0,1-4-1,-5 0 2,4-4-1,0 1 0,-4 0-1,4-2 0,1-1 2,-1 0 0,0 2-1,0-2 0,-4 3 0,0 0 0,-4 3 0,4 0 0,1 0 0,-5 0 0,0 0 0,0 3 0,0-3-1,4 3 2,-4 7-2,0-1-1,0-1-7,0 2-1,0-4-6,0 0-6,0 4-4,0-5-5,4 1-3,0-6-3,4 0-4,-4 0-3</inkml:trace>
  <inkml:trace contextRef="#ctx0" brushRef="#br0" timeOffset="60472.4588">24634 7473 357,'0'-3'43,"0"3"-7,0 0-5,0 0-4,0 7-7,0-4-3,4 10-4,-4-7-2,8 3 0,0-1 1,0-1-1,0 5-1,-4 1-1,5-2-1,-1-1 0,-4 6-1,4-8-2,4 4 0,-3-2 1,-1 4-2,0 5-1,4 0-1,-4-4-1,1 1 2,7-1-3,-8 0 1,9-2 1,-1 1 0,-8 2-2,4-4 0,1 0 0,-5-3 0,-4 1 0,0-1 1,0-1-1,-4-2 1,0 4 0,0 0 0,0-4-1,0 2 1,-8 8 1,4-4-2,-4 1 0,-9-2 0,1 5 0,8-1 1,-5 4 0,-3-3 0,4 1 0,0 2-1,-5-1 0,5 1 0,0 1-1,3-1-2,1-4-4,-4 1-2,8-1-3,-4 0-2,-1-2-3,5-1-5,0-1-4,0-1-5,-4 3-5,8-4-3,0-1-4,0-5-1,-8 13-8</inkml:trace>
  <inkml:trace contextRef="#ctx0" brushRef="#br0" timeOffset="61149.4975">24871 8300 223,'4'0'29,"-4"-3"-5,0 3-2,0-3-2,4 3-1,0-10 0,0 7-2,-4 0 0,9-5 0,-5 5 0,-4-7 2,0 7 0,4 3 0,-4-3-5,0-7 1,0 4-4,0 3 0,0 3-2,0-2 1,-4-1-5,4 0-1,0 3 0,0-3-1,-4-1-2,-1 4 0,5-3-1,-8 3 1,4 0 0,-4 3-2,4-3 2,-8 4 0,-1 2-1,1-1-1,4 7-1,-4 4-1,-1-1-2,1-3 2,4 1 0,-4-2-1,3 5-2,1-6 1,4 6 0,-4-5 2,4-5 0,4 4 1,0-7-1,0 3 2,4-6-1,-4 2 1,8 1 0,0-3 0,5-3 2,-5 1 2,4-4 3,0-7 2,1 0 0,-1-1 0,4-8-1,1 7-1,-1 0-1,4-5 1,-7 0 0,7-4-2,1-1 0,-1 1 1,-3-5-2,-1 5 0,0-3-1,-3 3 1,3-1 1,-4-2-1,1-2 0,-1-1 0,0 3 3,-4 3 1,0 8 0,-3 4 1,-5 2-5,4 4-1,0 4 1,-4 2 0,0 0-1,0 0 0,0 5 3,-4 11-1,0 3 0,4 2 0,-13 2 0,1 6-3,0 1 2,-5 0-1,1 5 0,0-1-2,-5 2 0,5 1-1,-1-4-5,-3 1-2,8-4-3,-5 0-1,5 2-1,4-5-2,-5-5-5,5-1-6,4-5-8,4-2-6,0-1-8,0-7-2,0-6-7</inkml:trace>
  <inkml:trace contextRef="#ctx0" brushRef="#br0" timeOffset="61666.5271">25272 8039 368,'4'-3'47,"-4"0"-6,8 3-7,-3 0-5,-5 0-5,0 0-4,0 0-1,0 6-5,-5 10 2,5-1-3,-4 4-4,-8 3 0,0-1-1,0-1-3,-1 6-1,-7-2-1,3 1 1,5-1-3,0 0 1,0 1-1,-5-7 0,9 7-1,-4-1 1,4-2-1,3-4 0,-3-2-2,4-2-3,0 2-1,0-7 1,4-4 1,-4 0-2,0-4-1,4 6 3,0-7-1,0-3 0,0 3-1,0-5 2,8-11 1,-4 0 0,8-1 1,1-9-1,-1 2 2,0 0-1,5-4-2,-1 1 3,4-3 0,-3-2-1,3 2 1,-3 3 1,-1 1 0,-4 5 3,5 4 3,-5 1 2,-8 3 1,4 7 0,-4 4-1,0-2-2,1 4 1,-5 0 2,0 4-1,0-2 0,0 7 0,0 11 0,0 3-2,0-2 0,0 5-2,-5-7 0,5 4-1,-8-2-1,0 1-1,4-1-1,4-2 1,-4 2-3,0-2-6,0-6-2,4 1-5,0-8-2,0 1-3,0-4-2,0 3-6,0-6-8,4 0-9,-4 0-4,0-3-5</inkml:trace>
  <inkml:trace contextRef="#ctx0" brushRef="#br0" timeOffset="61837.5369">25141 8251 316,'0'0'56,"0"0"-5,0 0-11,0 0-7,0 0-7,4 3-5,-4-3-5,8 6-6,9-6-1,-5 0-3,9 0-2,-9 0-7,4 0-4,-3 0-5,-1 0-3,0 0-11,4 0-11,-7 0-9,-1 0-12</inkml:trace>
  <inkml:trace contextRef="#ctx0" brushRef="#br0" timeOffset="63658.641">5596 9602 243,'0'0'48,"0"0"-2,0 0 1,0 0-3,0 0-8,-4 0-5,0 0-4,4 0-6,0 0-4,0 0-2,0 0-3,-4 0 0,4 0 0,0 0 0,4 10-3,-4 4-1,0 5-1,0 2-2,0 4-3,0-1 0,0 1-1,4 2 1,0 0-1,-4 2 0,5-2 0,-5 0 0,0-5-3,4 5-1,-4-6 0,0-2 0,0-3-2,0-8 1,0-8 1,0 0-1,0 3-1,-4-9 0,4-2 0,-5-11-1,5-15 3,0-2 0,0-1 2,0-2-1,0-1 1,-4 0 1,4 0-1,0 2 0,-4 3 0,4 0 1,0 5 1,0 6 2,0 5 1,4 2 0,-4 1 1,9 3 3,3 2-1,-8 1 0,8 7 0,1 0-3,-5 3 0,8 0-1,-4 3-1,1 3 0,3 1-1,-8 4-2,4 2-2,-7-1 0,3 0-1,0-3 0,-4 4 0,4 0 0,-8-2 1,0 1-1,-4 4 0,-4-5-1,0-1 4,0-1-2,3-2 1,-7 1 1,4-2 0,4 0 0,-8 1 0,8 2 2,-1-5-2,-7 2 3,8-4 3,-4 7 1,4-6 3,0 4 1,0 2 1,-5 2-1,9 2 0,-4 0 0,4-4 0,0 6-4,0-3 1,0 3-2,4-3 0,5 1-2,3 0-2,0-5 2,0 4-2,5-5-2,3 2-5,-7-1-5,7 2-6,-4-4-5,1-3-6,-1 4-10,-4-1-17,5-6-14</inkml:trace>
  <inkml:trace contextRef="#ctx0" brushRef="#br0" timeOffset="64849.7092">2964 11709 313,'0'0'50,"0"0"-4,0 0-5,0 0-8,0 0-6,0 0-7,0 0-4,4 0-2,8 0-4,-3 0-2,3 0-3,-8-4-1,8 4-1,-4-3-2,1 3-3,3 0-4,-4-3-5,0 0-4,5 1-8,-5 2-6,-4 0-11,-4 0-2,0 0-6</inkml:trace>
  <inkml:trace contextRef="#ctx0" brushRef="#br0" timeOffset="65054.7209">2952 11890 280,'0'0'49,"0"3"-4,8-3-5,-8 3-6,4-3-11,4 0-4,0 0-5,5 0-5,-5-3-3,4 0-6,0-4-8,-3 1-11,-1 3-7,0-3-3,4-1-5,1 2-6,3-7-10</inkml:trace>
  <inkml:trace contextRef="#ctx0" brushRef="#br0" timeOffset="65702.7579">3930 10926 271,'0'0'27,"0"-3"-5,0 3-1,-4 0-2,-4 0-4,0 0 1,0 0-3,-5 0-2,9 0 0,-8 3-3,4-3 3,-5 4 2,5 2 0,-4 2 4,0 5 0,-1-1-1,1 1-2,0 1-2,0 5 0,-5 2-2,5 1 2,0-1-2,-1 3 1,5 4-1,-8-1 2,8 4-1,-1 2-1,5-1 0,-4 4 0,4 4-2,4 0 0,0-4 0,0 11-2,0-4 0,8 3 1,-8-2-3,8-1 1,5 3-2,-9 0 0,8 0 1,0-3 0,1-3 0,-1 3 1,0-3 0,-4 3 3,1-4-2,-5 1-1,-4 0 0,8-4-1,-8 4-2,4-3 1,-4 2-1,0-5-2,-4-4 2,4 2-1,-4-2 0,0-6 0,-9 3-1,1 2 0,0-2-2,4-4-2,-9 0-4,5-6-4,0 2-1,-1-4-3,-3-3-4,0 1-5,3-3-4,5-7-12,0-3-13,0 0-13</inkml:trace>
  <inkml:trace contextRef="#ctx0" brushRef="#br0" timeOffset="66620.8105">4855 11052 144,'0'0'19,"0"-3"-1,0 0-1,9-1 0,-9 1 3,0-3 3,0 6-4,0-3 4,0 0 0,4-1-1,-4 1-3,0 3 1,-4-3 1,4 1 1,-4-1-2,-1 3-3,1 0 1,0-3-3,0 3 0,-4-3-3,4 3 0,-4 0-3,0 0 0,-1 0-2,5 0-1,-8 0-3,4 3 0,-4 0 0,-1 0-1,1 5 1,0-1-1,-1 2 0,1 1 1,0-1-1,0 2 1,-1-1 0,1 3 1,0 1-1,3 2 0,-3 1 1,4-1 1,-4 3 1,8-1 0,-5 7-1,9-1 0,-8-3 1,8 7 1,-4 3-1,4 2 2,0 4 0,0 6-2,4-1-1,-4 1 3,8 0-1,1 3-3,-1-6 2,0 0-1,0 0 0,0-1 1,1-2-1,-1-1 1,0-2-1,-4-1 1,0-1 0,0-2-1,-4 0-1,4 1-1,-4-1 0,0 2 0,-4-2-1,4 0 0,-4-1-1,-4 1-1,-4 0 1,3-3 0,-3-5-1,0-4-2,0 7-2,3-7-5,-3-5-3,4-1-7,0-7-4,4 1-8,-4-2-4,-1-4-16,9 0-15</inkml:trace>
  <inkml:trace contextRef="#ctx0" brushRef="#br0" timeOffset="69372.9679">4958 11969 331,'0'0'42,"0"0"-7,-4 0-1,4 0-8,0-3-1,0 3-5,4-6-2,-4 6-5,8-10-1,0-1 0,0-2-1,1 4 0,-1-4-1,4 2-2,0-5-2,-3 3 1,3 2-3,4-2 0,-4 4-2,1-1 0,-1-1-1,-4 2-1,4-1 1,-3 4 1,3-1-1,-4 3-1,0 1 0,1-1 0,-5 1 0,0 0 0,-4 3 1,8 0-2,-4 0 2,0 0-2,0 3 0,-4 4 1,0 4-1,0 1-1,0 1-1,0-3 0,-4 1-2,0-2 1,0 4-2,-4-5 1,0 2 1,-1-4 1,5 0 0,-8 1 1,8-4 0,-4 0 1,-5-3 0,1 0 0,4 0 0,0 0 1,-5 0 0,5 0 0,4-3 1,-4 3 1,-4-3 1,8 3 0,4 0 0,-4 0 0,4 0-1,0 0-1,-5 0-1,5 0 2,0 3 0,0-3-1,5 0 1,7 6-1,4-3 1,1 0-1,-1-3 1,8 0 0,-3 0-1,4-3-1,-1-3 0,-3 0 0,-1-4 0,0 4 1,1-4 0,-5 5 0,1-1 1,-1-4 2,0 1 1,5-2-1,-9 1 0,5 1-2,-5 2 1,-4-2-2,4 2 1,-3 3-1,-5-3-1,0 1 0,0 0 1,4-1-1,-8 4-1,0 3 2,0 0-1,0 0 0,0-3 1,0 3-1,0 0-1,-4 0 2,4 3-1,0 13 0,0-3-1,-4-2 1,4 2 0,0-1 0,0-2 0,0-2 0,4-2 0,0 0 0,-4-2-2,4-1 1,0 0 1,4-3 0,-4 0 0,5 0 0,-5 0 0,0-3 2,4 0-1,0-1-1,-4-2 0,5 0-2,-5-1 3,0 3 0,4-3-1,-4 4 0,4 0 0,-4 0 0,0 0 0,0-1 1,1 4-1,-1 0 0,0 0-1,-4 0 1,4 0 0,0 0 0,4 4-2,-4-4 2,-4 0 1,4 0 0,0 0-3,-4 0 2,0 0 1,0 3-1,0-3 0,0 3 1,4-3-3,-4 0 2,0 0 0,0 0 0,0 0 0,5 3 0,-1-3 0,4 3 0,-8 0 0,8 1 0,0-1 1,0-2-1,1-1 0,-1 0 0,4 0 0,-4 0 0,5 0 0,-5 0 0,0 0 1,4 0-1,-8 0-1,0 0-3,5-1-4,-5-2-2,-4 3-5,4-4-5,-4-5-11,0-1-11,0 1-8,0-5-9</inkml:trace>
  <inkml:trace contextRef="#ctx0" brushRef="#br0" timeOffset="69529.9768">5429 11489 380,'0'-3'44,"0"3"-11,0 0-11,0-3-10,0 0-12,0-1-14,4-8-13,0 9-14,4-2-8</inkml:trace>
  <inkml:trace contextRef="#ctx0" brushRef="#br0" timeOffset="69991.0032">5793 11178 419,'4'-4'41,"0"4"-8,-4-6-5,8 6-7,-4-3-4,5 3-6,-9-3 0,0 3-5,8 0-1,-4 0-2,4 0 1,-8-4-1,4 4 2,4 0-3,1 0 0,-5 0 0,-4 4 0,4-4 1,0 3-2,-4 6 3,0-4-3,0 5 2,0-4-2,0 4 0,0-1 2,-8-3-2,8-1 0,0 2 2,0-1-1,0 0 2,-4 1-3,4-1 1,-4-1 0,4 1 2,-5-3-2,5 4 1,0-4 1,0 3-1,0-3 0,0 4-2,0-2 2,0-2-2,0 3-1,5 4 0,-1-7 0,0 0 0,4 0 1,-4 0-1,4-3 0,0 0 0,1 0 0,-1 0-2,0-3-4,0 0-5,4 0-1,-3 0-3,-1-1-5,-4 1-5,4 3-8,0 0-7,-4 0-6,5 3-4</inkml:trace>
  <inkml:trace contextRef="#ctx0" brushRef="#br0" timeOffset="70529.034">6137 11503 258,'0'0'44,"0"0"-2,0 0-6,0-3-6,0 3 0,0 0 0,0 0-3,0 0-6,4 3-4,-4 1-4,0-1-3,0 6-2,0 7-1,0-8 2,0 8-2,-4 0-1,4-2-1,0 2-1,0 3 0,0-4-2,0 0 1,0 0-3,0 1 1,0-5 0,8 2 0,0-4-1,-4-3 0,5 1 2,-1-4-2,0 0 0,-4-3 1,4 0-1,0-3 0,1 0 2,-1-4-2,4-2 2,-4-1-2,0-1 1,1 2-1,-1-4 0,0-1 0,0-2 0,0 0 0,1 5 0,-5-5 1,8 3 3,-8 7 1,0 1 1,0-1 1,0-1-1,0 1 0,-4 3 0,0 3 0,4 0 1,1 3-1,-1 0 1,-4 3-1,0 9-3,0 1-1,0 0 0,0-2 0,0 2 0,0-4-5,8 3-1,-8-6-4,0 1-2,0-2-4,0-2-3,4 4-4,0-7-4,0 0-9,4 0-8,-4-3-12,1 0-7</inkml:trace>
  <inkml:trace contextRef="#ctx0" brushRef="#br0" timeOffset="72095.1236">6706 11513 210,'0'-3'31,"0"0"4,0-4 1,4 7-3,-4-1-2,4-2-2,-4 3-2,0 0-2,0 0-3,0 0-2,0 0-1,0 0-4,-4 4-3,4-4-3,0 3-3,0 1-1,0-4-2,0 0 0,0 0-2,-4 0 2,4 0-2,-4 0 0,0 0 1,-4 0-2,3 9 0,1-6 2,0 4-1,-4 2 0,4-2-2,-4 1 1,4 4 1,-4-5-2,3 4 2,1-2-1,0 1 0,0-1 0,0 1 0,4 1 0,-4 5-1,4-2 2,4-4-1,-4 6 0,4-5 0,4 5 0,-4-7 0,5 1-1,-1-2 1,8-5 1,-4-3-1,1 0 0,7 0 0,-7-5-1,11-1 1,1-10 1,-5 0-2,1 2 1,-1-5 1,1 4-2,-1-4 1,0-1 1,-3 4-1,-1 0 0,-3 5 0,-1-2 0,-4 3 0,0-1 0,-4 2 0,0 2 0,-4 1 0,0 6 2,0-3 0,0 0 0,0-4-1,-4 7-1,4-1 0,-4 1 1,-4 0 1,0 1-1,-4-1 0,-1 7-1,5-1 1,4 7-3,-4-4 1,-5 2 1,1 2 0,4-3 0,0-2 0,0 1-1,-1 4 0,5-4 0,0-2 0,0-4 0,0 5-2,4-2 1,0-3 0,0 7 1,0-4 0,0 1-1,0-6 1,4 2-2,0-3 0,0 0 2,5 0 0,-1 0-1,-4 0 2,4 0-1,4-3 1,-4-2-1,1 2 0,3-3 1,-4-4 0,4 4 0,-3-2 0,-5 2 1,4-1-2,-4-2 2,0-1 1,4 1-1,-8 6 0,8-2 2,5-5 2,-9 10 1,4-3-1,0-6 0,-4 2-1,9 2 0,-1-1 0,-4 0-1,4 3-1,1-4 2,-5 4-2,4-7 2,0 6 0,1-6-2,3-3 2,0 7-4,-3 3 2,-1-7 0,0 2-1,1-1-1,3-1 1,-4 4 0,-4-2-1,5-2 0,-1 4 0,-4 0 0,0-1 0,-4 4 0,5-2 0,-1 2 0,-4 3 0,0 0 2,-4 0-2,0 0 2,0 0 0,0 3-1,-4 15 0,4-2 0,0 1-1,-8 2 0,-5-7 0,9 3-1,-4 5 0,0-6 1,-4 2-2,3-7 1,1-2 0,0 1 0,4-2 1,-4 0 0,0-6 0,-1 7 0,-3-7 1,4 0 1,-4 0 3,3 0-2,-3 0 3,4 6 1,0-6 0,-4 2-1,7-2 0,-3 0 0,4 0-2,0 3-1,4-3 1,0 0-2,0 0-1,4 0 0,0 0 1,9 0-5,3 0-2,0 0-6,-3-5-2,3-1-2,4-4-2,-7 1-4,7 2-3,-8 2-6,5-1-8,-5 0-11,0 3-5</inkml:trace>
  <inkml:trace contextRef="#ctx0" brushRef="#br0" timeOffset="72553.1498">7570 11391 312,'0'0'44,"0"0"-2,0 0-5,0 3-4,-4 0-5,4 3-5,-4-6-4,4 13-6,0-2-2,-4 5-3,4-3-2,-5 1-1,5-1-1,0 3 0,0-2-3,0 2-1,0-2 1,0-1 1,0 0-1,9-7 0,-9-1 0,8 1 3,-4-3-2,4 0 0,0 1 0,-4-4 0,5-4-2,-1 4 2,4-6-2,-4-3 0,4-3 0,1 3 0,-1-5 3,-4-2 1,5 0 2,-5 5 0,0-2-2,-4-3 2,4 3 2,-4 9-1,0-3-2,0 4 1,-4 0 1,0 3 1,0 0-1,5 3 0,-1 3-2,0 1 0,0 4 0,-4 2-3,4-1 1,0 3-2,0 1 0,-4 3-3,0-5-6,4-1 0,0 1-3,0-1-3,-4-4-2,4 4 1,1-2-2,-5-1-3,8-4-3,-4-3-7,4-3-8,-4 0-6,4-3-5,13-13-10</inkml:trace>
  <inkml:trace contextRef="#ctx0" brushRef="#br0" timeOffset="73615.2105">8061 11391 380,'0'-7'44,"4"7"-11,-4-5-9,4 5-7,-4-6-4,4 3-4,-4 0-2,4-4-2,1 4-1,-5 3 0,0-3 0,0 0 1,-5 0 0,5 3 0,0 0-1,-8 0 1,0 0-1,0 0 0,4 3-4,-8 0 1,3 0 0,5 0 0,-4 10-1,0-5 2,0 5-1,4-1-1,-5 3 0,1 4-2,4-2 0,0 6-1,0-3-3,-4 6 2,8-2-1,0-2-1,0-5 1,0 2 1,4-3 1,0-5 1,8-1 1,0-4 0,5-3 0,-5-3 0,9 0 0,-5-3 1,0-3 0,5 0 0,-1-7 1,-3 2 0,3 1-2,-3-3 0,3 1 2,-4 1 2,9-5 3,-9 5 2,5-5 1,-5 3 0,9-1 1,-9-2-4,-4 6 0,-3-2 0,-1 7-1,-4 5-1,0-7-1,-4 4 1,0-3 0,0 0 1,-4-4 0,4 4-2,-4 6-1,0 0-2,-5 0 2,9 0 0,-4 0-2,-4-2 0,0-1 0,4 3 0,-4 3 0,0-1 0,-1 7-1,1-2 0,4-1-1,-4 0 0,0 1-1,4 1-1,-5 4-2,9 1 1,-4-7 0,0 5 2,0 2-1,-4-10-2,4 10 4,4-3-2,-4-9 1,0 6-1,4-1 2,0 0-3,8-3 1,-8 1 1,0-1 2,4 0 0,0-3-2,0 0 2,0 0-1,4-3 1,5 0 1,-9-4-1,4-2 1,-4 2 1,4 3-2,0-6 2,-3 7-1,3-3 3,-4-1 2,4 4-1,0-3 1,0 2 0,-4 1-1,5-1 0,-5-6-1,8 4 0,-4 6 0,4-10-1,-3 1 0,3 5 2,-4 0-2,4-6 1,-3 4 0,3-1 0,0 1 1,-4-2 0,5 5 0,-1-7 0,0 4-1,-4-4 0,1 7 0,-1-2 0,4 2-2,-4-3 0,-4 3 1,5-4-1,-1 4 0,0 0 1,4 0-2,-8 0 0,4-1 0,-8 4 0,9-1 0,-9 1-1,0 0 1,4 5 0,-4-2 2,0-3-1,0 3-1,0 10 0,-4 1 0,-5-4-2,5 2-1,-4-2 0,0-2 1,0 1-2,4-2 0,-4-1 2,-5 4 0,5-6 1,0 6 0,4-7 0,-4 3 0,-5-6 2,5 4 2,4-1 3,-4 0 2,0-3 0,-5 0 0,9 0-1,0 0 1,0 0 0,-4 0-3,4 0 0,4 0-3,0 0 1,0 0-1,-4 0 0,8 0 0,0 0 0,4 0-1,0 0-2,5 0-3,3 0-2,0-6-3,1 2-3,-1-2-2,0 0-4,1-2-5,-1-5 0,-4 4-9,1 5-6,3-5-8,-4 6-1,1 3-5</inkml:trace>
  <inkml:trace contextRef="#ctx0" brushRef="#br0" timeOffset="74007.2329">8896 11294 274,'4'0'46,"0"0"-3,-4 0 1,5 0-3,3 0-8,0 3-3,-8-3-5,8 1-4,-4 3-2,0-1-3,0 9-1,5 1-4,-1-8-1,-8 8-1,4-4 1,4 1-4,-4 2-1,4 0 1,-4-3-2,1-3-1,-1 4-1,0-2 1,0 2 0,4-1-2,-8-3 0,4 2 0,4-8 0,-8 0 3,4 0 0,-4 0-2,9 0 0,-9 0 0,8-1 1,-4-2-1,0-1 0,0-5 0,4-7 3,0 10-1,1-9-1,-1 3-1,4-6 0,-4 2 0,0 2-1,1 1 0,-1 0 0,0 4-2,0-1-1,-4 6-3,0-6-2,-4 7-6,4-3-2,-4 2-4,0-2-5,5 3-3,-1 1-6,-4 2-11,0 0-8,0 0-5</inkml:trace>
  <inkml:trace contextRef="#ctx0" brushRef="#br0" timeOffset="74433.2573">9596 11046 323,'4'0'39,"1"0"-1,-5 3-2,0-3-1,0 0-3,0 5-6,0 4-3,0 4-4,0 0-2,0-1-3,0-1-1,-5 5-1,1-1-3,4 0 0,0 1-2,0 5 0,0-2-4,-4-1 2,4 4-4,-4-5 1,4 6 0,0-6-2,-4-1 0,4 5 0,0-5-2,0-4-3,0-1-4,0-1-2,0 3-1,4-10-3,-4 5-3,0-5-7,0 0-12,0 0-10,0-3-6,4-17-8</inkml:trace>
  <inkml:trace contextRef="#ctx0" brushRef="#br0" timeOffset="74655.27">9453 11294 366,'0'0'55,"0"0"-12,0 0-9,0 0-7,4 0-7,0 0-4,8-4-5,-3-5-1,3 3-5,0 2-1,1-2 0,-1 3-1,0-2-5,4-1-1,1 3-3,-1-4-2,1 4-3,-5 0-5,4-4-6,-3 1-7,-1 1-9,0 2-5,17-13-13</inkml:trace>
  <inkml:trace contextRef="#ctx0" brushRef="#br0" timeOffset="76891.3979">9985 11384 317,'0'0'44,"-4"0"-8,4 0-11,4 0-7,-4-3-2,0 3-6,8-5 0,1 2-1,3-3 1,0-7-1,-4 3-1,5 1 2,-5 1-1,4 2 1,-4 2 0,5-5-4,-5-2-2,4 1 1,-4 1-1,0-4 1,1 5-3,-1-1 0,-4 2 0,12 1-1,-8-4 0,-3 5-1,7-1 0,-4 0 2,0 3-2,0-1 0,-3 1 0,3 3 0,-8 0-1,4 0 1,-4 3 0,0-3 0,0 4 0,0 8 0,0-1 0,0 2-4,-4 3 0,0-5-2,0 2 1,-5 0-1,5-5-1,-4 1 2,4 1 0,-4-1 3,0-6 1,-5 4 0,9-7 1,0 0-1,-8 0 1,4 0-1,-1 3 3,1-6-1,4-2 0,0 5 0,-4-2 1,4-4-1,0 3 0,0 0 0,4 3-2,-4-4 2,4 4-1,-5 0 3,5-3-1,5 3 0,-5-3 3,4 3-2,4 0 0,4 3-1,0-3 0,1 3 1,-5-3-1,4 4 1,4-4-1,1 0-1,3 0 1,-3-4-1,3 1-1,1 0 0,-1-3 0,-4-2 0,1-2 1,-1 4-2,-3 3 2,3-4-1,0 4 0,-8-3-1,5 4 2,-1-1-1,-4 0 0,-4 0 0,0-4 0,0 4-1,1 3 2,-1-3-1,0 3 0,-4 0-1,0 0 2,0 0-1,0 0 0,0 0 0,0 3 0,0-3-1,0 3 1,0-3 1,0 13-2,-4-8 1,4 4 1,-4-2-2,-1-1 1,5 0 1,0 6-2,0-3 2,5 1-2,-1-4 1,0-6 0,4 6 0,-4-6 0,4 0 1,0 0-1,5 0 2,-5 0-1,4 0 1,-4-3 0,5 0 0,-5-3 2,4-4-1,-4 4 0,-4-1 1,5-1-2,-5 5 0,0 0 0,0 0-1,-4 0-1,0 3 1,0 0-1,0 0 2,0 0-1,0 3-1,4-3 1,-4 3-2,0 7 1,0-7-3,0 2 1,0-5-2,0 0 0,0 3 2,4 3-1,-4-6 0,0 0 1,4 3-1,0-3 2,0 0 1,-4 0 0,4 0 0,1 0 0,-1 0-1,4 3 3,0 1 1,0-1-1,-4-3 1,4 0-2,1 3 1,-1-3-2,0 3 1,0-3-2,-4 0-5,5 0-2,-1-3-2,0 3-7,0-3-5,-4 0-7,-4-1-7,4-2-6,-4-11-14</inkml:trace>
  <inkml:trace contextRef="#ctx0" brushRef="#br0" timeOffset="77049.4069">10362 10990 336,'-8'0'36,"4"-3"-8,-9 0-5,9 1-9,0-4-11,4-1-16,0 4-16,4 0-8,17-10-14</inkml:trace>
  <inkml:trace contextRef="#ctx0" brushRef="#br0" timeOffset="77593.4381">10788 10691 419,'0'0'33,"0"0"-7,0 0-6,0 0-5,12-3-3,-12 3-2,8 0-4,0 0 0,1 0-2,-5 0-3,0 3 1,0-3 0,0 3 0,0-1 0,0 4 1,-4-6 1,8 3-1,-8 1 0,4-1 0,-4 3-2,4-3 0,1 4 0,-5 2 0,0-4-1,0 4-1,-5-2-2,1 2 2,4-2-2,-4-1 2,-8-1 1,8-2 0,0 3 0,0-2 0,0-1-1,0 3 0,4-3 0,0 0 1,0 1-1,0-1 0,0-2 0,0 6-1,0-1 1,8-3 0,0-3 0,0 4 1,0-4 0,0 0 0,1 3 1,-1-3-2,-4 0 1,0 3 0,0 3 1,-4 2 2,0 5 0,0 3 0,-4 0 2,4-2-2,0 2-1,-8-2 1,0 2-3,8 0 2,-4-8-1,-1-2 3,1-3-2,4 1 0,-4-4 0,0 3 0,0-3-2,-4 0-2,4 0-4,0-3-4,0 3-7,0-4-7,-1 1-9,1-3-10,4 0-6,-16-6-7</inkml:trace>
  <inkml:trace contextRef="#ctx0" brushRef="#br0" timeOffset="78125.4685">11103 11139 323,'0'0'44,"0"0"-4,0 7-3,0-4-9,0 3-5,0 1-5,-4-1-6,4 4-2,4-6-3,-4 6-3,0-4 2,4 1-2,-4-1-1,4 3-1,4-4-1,-8 5 1,8-1 0,-8 4-1,5-10 0,-1 2-1,0 1 0,0 1 1,0-4 1,0-3 0,4 3 0,-4-3-1,5 0-1,-5-3 0,0 0 2,4 3 0,-4-3 1,0-7 0,4 5 0,-4-1-1,0-7-1,5 0 1,-5 7 0,4-2 0,-4-1 0,4-1 1,0 4 2,1-1-1,-5 4 0,-4 2 4,0-3 0,4 4-2,0 0 3,-4 0-2,0 0 0,0 0 0,0 0-2,0 5 0,0-5-1,0 13-2,4-4 1,-4-2-1,4 5-1,-4 0 0,0-3-1,0 4 1,0-5-3,0-2-4,0 1-2,0 2-6,0 1-1,0-7-8,0-2-5,0 3-8,0-4-6,0 0-7,0 3-7</inkml:trace>
  <inkml:trace contextRef="#ctx0" brushRef="#br0" timeOffset="79570.5511">11520 11351 304,'0'0'46,"-8"0"1,4 0-7,4-3-9,0 3-5,0-5-8,4 5-2,-4-16-2,4 6 2,9 4-2,-5-3 1,4 4-3,0-8-2,-3 0-1,7 2-1,-4 2-2,1-4-2,-1-3-1,0 2 1,5 1-1,-1 0-2,-4 2-1,9-2 0,-9 1 1,4 1-1,-3 1 0,3 1 0,-4 2 0,1 1 0,-5 4 0,0-1 0,0 3 0,0 0 2,-4 0-2,0 0 1,-4 0-1,5 3 1,-5 8-1,0 2 0,0-2 0,0 2 0,-5 0 0,1 3-1,0-8-2,-4 1 2,0 1-2,4-1 2,-4-3-1,4-1 1,-9-2 0,9 1 1,-4-4-1,0 0 1,0 0 0,-1 0 0,5 0 0,0 0-2,-4-4 1,4 4 1,0-3 0,-4 3 0,8-3 0,-4 1 0,-1 2 0,1-3 0,4 3 0,0 0 0,0 0 0,0 0 0,4 3-1,-4-3 2,9 2-1,3-2 0,0 0 0,5 0 0,3 0 0,-8 0 0,9-2 0,-1-4-1,1 0 1,3-4 0,-3 4 1,-1 0-1,1-1 0,-5 2 2,0 2-2,1 0 0,-5 0 1,-4 0-1,5-1 0,-5 1 0,0-3 0,-4 3 0,0 0 0,4-4 0,-8 6 0,0-3-2,0 1 2,4 0 1,-4 0 0,0 0-1,0 3 0,0-3 0,0 3 0,0 0 0,0 0-2,0 0 0,-4 0 0,4 0 0,0 6 1,0-6 0,0 0-1,4 9 0,-4-4 0,0 5-1,0-4 3,5 0-1,-1 1 0,-4-1 0,4 1 1,-4-3 0,0 0 0,4 2 0,-4-3 0,4 0 0,0 0 0,4 1-2,-4-4 2,9 0 1,-5 0-1,4-4 1,-4 1 1,4 0-1,1 0 2,-5-7-1,0 6 0,4-3 1,-3 1 0,3-1 0,-4 7 0,-4-6-1,0 3 1,0 0-1,0 3 1,1 0 0,-1 0-2,-4 3 1,0-3-1,0 0 0,4 0-1,0 3 0,-4 0 0,0 7-3,0-4-1,0 1 0,0-3-1,0 0 2,0-1 0,0-3 1,0 0 0,0 0 1,0 0 0,0 0 1,0 0 0,0 0 0,8 0-1,-4-3 0,8 3 0,-3-4 2,3 4 0,-4-3-2,4 3 2,-3 0 1,-1 0 0,4 0 1,0 0 0,-4 3-2,5-3 0,-5 0 1,0 0-2,0 0 0,1 0 0,-1 0 0,0 0 1,-4 0-4,4 0-3,0 0-6,-4-3-4,-4 3-9,0 0-12,0-8-7,0 5-5,0-3-5</inkml:trace>
  <inkml:trace contextRef="#ctx0" brushRef="#br0" timeOffset="79733.5605">12106 10856 376,'-4'-6'50,"0"3"-16,0 0-7,0 3-8,4 0-12,0-3-10,4-1-12,0 1-9,4-3-9,0 3-7,0-1-6,9 14-1</inkml:trace>
  <inkml:trace contextRef="#ctx0" brushRef="#br0" timeOffset="80170.5855">12478 10629 361,'5'-3'30,"-1"0"-1,0 0-5,4 1-6,0-1-2,0 3-5,1 0-4,-1 0 2,4 0-2,-4 0-1,0 0-2,-4 3 2,1-1-1,-5 1 1,0 0-1,0 6 2,0 1-5,0 0-1,-5-4 2,1 2-1,-4 1-1,4-2-1,0-1 1,-4 2 0,4-2 2,0-2 0,4 2 1,-4 3 2,4-2 0,0 1 0,0-2 0,0-3 0,0 4-1,0 5-1,0-12-2,0 7 0,0-1 0,4-4 0,-4 1-2,0 3 0,0 1 0,4-7 2,0 3-2,0 0 1,0 0 0,0 0-2,0-3-2,4 3-1,1-3-1,-1 0-3,0 0-1,0 0-1,4 0-3,1 0-1,-1 0-11,0 0-10,1 0-7,-5 0-4,20 7-8</inkml:trace>
  <inkml:trace contextRef="#ctx0" brushRef="#br0" timeOffset="80569.6083">12859 10941 330,'0'3'40,"4"0"-3,5 0-1,-5 4-3,0 2-4,4 1-5,0-2-5,-4 4-2,4 1-2,-4-2-3,5 2-2,-1 0-2,0-1-1,0-1 0,0-1-2,-4-4 0,5 4-1,-5-4 2,0-1 0,-4-2-1,8-3 0,-4 0 2,0 0-2,4 0 0,-3 0-1,-1-3-2,4 0 2,-4 1-2,4-10 0,0 2-2,0-3 1,-3 1 0,3 0 0,0-3 0,0 3 0,-4-4 1,4 1 0,1 0-1,-1-1 1,-4 2-1,4 1-1,-4 4 1,0 2-1,0-2-1,0 4-5,-4 2-4,5 0-4,-1 3-4,-4-3-3,8 3-6,-4 0-5,0 0-8,0 0-7,0-4-5,17-2-6</inkml:trace>
  <inkml:trace contextRef="#ctx0" brushRef="#br0" timeOffset="80977.6316">13793 10608 396,'0'-3'40,"0"3"-7,0 0-4,0 0-4,0 0-3,0 3-2,0 4-2,4 4-2,-4 5-2,4-7-1,-4 9-2,0 1 0,4 8-2,-4-5 0,0-1-2,0 3-1,0 4-2,0 3 0,0-4-2,0 1-2,0-4-5,-4 0-3,4-2-1,0-1-3,-8 1-1,8-8-2,-4 2-2,-1-3-5,5-7-6,-4-4-7,4 1-7,0-3-6,0 0-5</inkml:trace>
  <inkml:trace contextRef="#ctx0" brushRef="#br0" timeOffset="81175.6429">13641 10890 392,'0'0'51,"0"0"-9,0-3-6,0 3-5,0 0-7,8-4-4,5 1-5,3 3-3,-4-6-6,9 0 0,-5 2-3,1 4 2,3-3-3,0 0-4,-3-2-4,-1 2-7,-3 0-2,-1 0-5,4 0-8,1-1-9,-5-2-9,4 3-10</inkml:trace>
  <inkml:trace contextRef="#ctx0" brushRef="#br0" timeOffset="83659.785">14177 11116 257,'0'0'47,"0"0"-4,0 0 0,5 0-6,-5 0-2,0 0-6,8-7-3,0-1-4,0-8-4,4 0-3,1-1 1,-1-2-3,4 1-4,-3-1 0,-1 2-1,0-2-3,5 3-1,-5 2-1,0-2 0,0 3-1,-3 5 1,3-5-3,0 4 0,0 2 0,-3-1 2,-1-1-2,4 3 0,-8 6 1,0 0-1,5 0 0,-9 3 1,4 0 0,0 3-2,-4 5 0,0 5 2,-4 0 0,0 2-2,4-2-2,0 1 0,-9-1-1,5 0 0,0-2 0,0-1 1,-4-2 1,4-5-1,0 1 2,-5-4 1,1 0-1,4-3 1,-4 0-1,0 0 0,0-3-1,4-3 2,-5 2 0,-3-4 0,4 2 0,4 0 2,-4-1-1,4 4 2,-1 3 1,5 0 0,-4-6 1,4 6-2,0-3 2,0 3-1,0 0 0,0 0 0,4 0-2,1 0 1,11 0-1,0-2-1,1 2 0,-1-6-1,4 2 1,-3-2-1,3 0 2,1-4-2,-1 1 1,1 1-1,-1 1 0,1-2 0,-1-2 0,-3 1 0,-1 1 0,-4 2 0,5 1 0,-5-4 0,-4 4 1,4 1-2,1-1 1,-5-4 0,0 4 0,-4 0 0,0 1-2,0-2 2,4 1 0,-3 3 1,-1-3-1,-4 6 0,4 0-2,0 0-2,-4 0 0,0 0 1,4 0 0,-4 0 1,0 0 1,0 3 0,0-3-1,0 6 2,0-6 0,0 10-1,0-2 1,0 4 0,0 1 0,0-5 0,0 2 0,0-4 0,0 3 0,4 1 0,-4-2 0,8-3 0,0-4 0,1-1 0,-1 0-1,0-1 2,0-4-1,0 0 0,0-1 0,-3-1 2,3-2 0,-4 3-1,0 2 0,0 1-1,-4 0 1,4 1 0,-4-1 0,4 0-1,0 3-1,-4 0 2,4 0-1,-4 0 0,0 0 0,5 0-1,-5 0 0,4 6-1,-4-4-1,8 1 0,-8 4-1,8-4-1,-8-3 2,4 3 0,-4-3 1,0 0 1,4 0-2,0 0 2,-4-3-2,4 3 1,-4-3 1,4-1 0,1 4 0,3-3 0,-8-2 1,4-1-2,4 0 2,0 6 0,0-3 1,1-1 3,-5 4 0,0 0-1,4 0 1,0 4-2,-4-4 1,4 3-2,1 3 2,-1 0-2,0-1-1,0 2 0,0-7-1,1 3-1,-5-3-3,0 0-2,4 0-3,-4-3-2,0-1-3,4 4-7,-8-3-7,4-5-12,5-4-9</inkml:trace>
  <inkml:trace contextRef="#ctx0" brushRef="#br0" timeOffset="83853.7961">14677 10499 325,'0'-5'32,"0"3"-8,0 2-9,0 0-8,0 0-10,4 0-7,-4 0-11,4 0-8,17 0-11</inkml:trace>
  <inkml:trace contextRef="#ctx0" brushRef="#br0" timeOffset="84369.8256">15054 10260 287,'0'0'44,"0"0"-2,0 0-2,0 0-1,0 0-8,8 0-6,-4 0-6,4 0-4,0 0-1,5 0-3,-5 0-2,4 0-1,0 0 0,1 0-1,-5 0-2,0 0-1,0 0-1,0 0-2,1 0 0,-5 0 1,-4 0-1,0 0 0,0 0 0,4 3 0,-4 5-1,0-1 0,0 2 0,0-2 0,0 1 0,-4 1 0,4 1 2,0-4-1,-9 2 0,5 3 1,0-3 0,0-2 0,4 1 1,0-1 0,0 0 0,-4-1 0,4 2 0,0-1 0,4 0 0,-4-2-1,0 2-1,0-3-1,4-1 0,0 1 0,0 0 0,5 0-1,-5-3-4,0 0-3,4 0-1,0 3-4,0-3-2,-4 4-4,5-1-7,3-3-9,-4 0-7,0 0-8,21 9-8</inkml:trace>
  <inkml:trace contextRef="#ctx0" brushRef="#br0" timeOffset="84815.8511">15451 10578 358,'0'2'41,"0"-2"-6,0 3-5,4 0-5,0 10-5,-4-4-7,4 3-4,0-3-1,0 1-3,-4-4 0,8 4-1,-4-3-1,1 3-1,-1 0 1,4 2 1,0-7 1,-4 5 0,4-7-2,-4-3 0,5 3-1,-1-3 0,-4 0-1,4 0 0,4-3 0,-3 3-2,-1 0 1,4-3 1,-4-1 0,0-10-1,1 5 1,-1-1-1,0-1 0,0-2 0,4 0 0,-7 4 2,-1-2 4,0 1 0,-4 1 0,4 6 1,0-1 1,-4 4-1,0-3-2,0 0-2,4 3 3,-4 0-3,4 0 0,0 6 0,-4 1 0,0 2-1,4 1-1,-4 1 1,0-2-1,0 4 0,4-3-4,-4 4-3,0-4-3,0 2-4,0-1-4,0-4-1,4 2-9,-4-2-10,5-4-8,-1-3-7,0 3-9</inkml:trace>
  <inkml:trace contextRef="#ctx0" brushRef="#br0" timeOffset="85903.9134">16048 10542 351,'0'-7'30,"0"7"-8,5-6-7,-5 0-4,0 6-5,0-7 1,0 7 0,0 0 1,0 0 4,0-3 3,0 0 0,0 0 1,-9 3-2,9-4-3,-8 1 0,4 3-3,-4 0-3,0 3-1,4-3-1,-5 7 1,1 2-2,0 1-1,0 3 1,0-2-1,-5 5 0,5-2 0,4 5-2,-4-3 2,4-2-2,-4 2 0,4 2 1,-1 4-2,5-5 0,0 2 1,0-4 0,5 4-1,-1-3 1,4-5-1,8-2 1,1-2 0,-1-4 1,4-3-1,5-3 1,0 0 1,-5-4-2,9-2 2,-5-2-1,5-5 0,-5 3-1,5-1 1,0-2 1,-5-2 2,1 2 2,-5 0-2,-3 2 1,-1-2 2,-4 4-2,1 0-2,-1 0 2,-4 2-2,0 2 1,-4 5 1,-4-3 0,0 2 0,0 1-2,0-3 1,0 3-1,-4-4-1,-4 7 1,4 0 0,-4 0-1,0 0-1,8 0 0,-9 0 0,-3 4 0,4-1 0,4 6 0,-4 1 0,0-4 1,-1 2 0,1 2-2,0-4-2,0 7 0,4-8-2,0 4-1,0 1-1,-5-1 1,1 1 0,4-2 2,-4-2-3,8 4 3,-4-1 1,4-1-2,0-2 3,0 4 1,4-4-1,-4 1 1,4-7 0,4-4 1,0 1-1,1 0 2,-1-6-2,4-1 2,-4-1-1,0-2-1,1 0 2,-1 6 1,0-3 2,4-3 1,-4 7-2,-4-2 1,5 5 1,-1-4-1,0 4 3,4 0-2,-8 0 0,5 0-1,-1-4-2,0 4 2,0-3 0,0 1-1,5-1 2,-1-1-1,-4 4 0,4-6 1,1 2 0,-1 2-1,0-4-1,1 3-1,3-1 1,-4 1-2,0 3-1,-3-4 1,3 1 1,0 1 0,-4-1-2,5 3 0,-5 3 1,-4-4 0,4 1-1,0 3-2,-8 0 2,4 0 0,1 3 1,-5-3 0,0 7-1,0-1 2,0 4-1,-5-6-1,5 6 0,-4-4 1,0 1-1,-4 2-1,0-1 0,0-1 1,4-1-1,-5 3 0,1-5 1,-4 2-2,8-1 3,-8-2-2,7 0 1,-3 0 0,-4 1 1,4-1-1,0-3 1,4 0 3,-1 3 1,1 0 1,0 0 3,0 0-1,0-3 0,4 0-2,0 0-1,-4-3-1,4 3 0,-8 0-2,8 0-1,0 0 0,0 0-2,0 0-3,0 0-1,4 0-1,-4 0-1,0 0-3,4 0-1,0 0-1,8 0-3,1 0 0,-5 0-3,8 0-2,-4 0-3,1 0-7,-1 0-6,4 0-5,5 0-2,-9-3-5,54-10-6</inkml:trace>
  <inkml:trace contextRef="#ctx0" brushRef="#br0" timeOffset="86368.94">16990 10446 327,'4'-3'41,"0"3"-4,-4-3-4,0 3-3,4 0-4,-4 0-6,0 6-4,0-6-3,0 13-1,0-5-1,0 1-1,0 1-3,0 3 1,0-5 0,0 4-1,0-2-3,0 3 0,0-2-1,0-2-1,0 4 1,0-2-1,0-1-2,9-7 1,-1 3-1,-4-6 1,4 3 0,4-3-1,-4 0 0,1 0 2,3-3-2,-4-3 0,4 3 0,1-4 0,-1-4 0,-4 2 0,9-4 1,-13 0 0,8 5-1,4-4 2,-12-1-1,13 2-1,-9 1 2,0 1 1,0-4 2,1 5 2,-1 2 1,-4-1 1,4 1-1,-8 0 0,0 6 2,4 0-3,-4 0 0,-4 0 0,4 3 0,0-3-3,0 3 0,-4 10-1,0 1-2,4 2 1,-4-5-1,4 2-1,0-1-2,0 1-4,0-2-4,4 5-3,-4-6-2,8-4-4,0-3-3,0 2-6,1-5-7,-1 0-12,0 0-15</inkml:trace>
  <inkml:trace contextRef="#ctx0" brushRef="#br0" timeOffset="87712.0168">17752 10483 316,'0'0'40,"0"0"-5,0 0-6,0-3-2,0-1-4,0 4 0,8-3-4,-4 3-1,0-3-5,-4 0-4,0-3-1,4 1 0,-4 2-3,0-4 0,0 7 0,0-3-1,-4 3-1,4 0 0,-8 0 0,0 0-1,-5 0 1,1 3-2,0 0-1,-1 4 2,1 1-1,4 1 0,0-2 0,0 5-1,-1-4 0,5 5 0,-4 0 0,4 3 0,0-5 0,4 1-1,0 3 0,0 1 2,0 0-2,0-2 1,4 2 1,0-3 0,8-6-2,5 3 2,-5-7-1,9-3-1,7-3-1,-3-3 1,-1-2 1,5-5 0,8 0 0,-9-1 0,5-2 0,0 0-1,-4 2 1,-1 1 0,-3 0 1,-1 2-1,-3-1 0,-9 2 0,5 4 0,-5-1-1,-8 1 1,4 1 2,-8-1-1,0-1 0,0 4 0,0 0 0,-4 0 0,0 0 0,0 0 0,-4 3-1,4-2 0,-5 2 0,-3 0 0,4 0 0,0 0-1,-5 2 2,1 4-1,4 3-1,4 1 0,-8-2 2,-1 1 0,5 1-2,0 0 0,-4-4 2,3 3 0,-3-1-2,8 2 0,0 3 1,-4-4 0,8-4 0,-4 5 0,0 2 0,8-5-1,0-4 1,-4 0 0,12-1 0,-4 1 0,5-3 0,-1-3 0,-4 1 0,4-1 0,-4-10 0,9 0-1,-9 7 1,0-2 0,5-2 0,-5 1 0,0 6 0,0-4 1,-4 3-1,-4-6 0,4 4 1,0-1-1,5 1 1,-5 0 1,0 6 0,4-4 0,0 0-1,4-1 0,-3 3 0,-1 2-1,4 0 3,0-3-2,1 0 3,-5 0-2,4 0 1,-4-1 2,-4 1-2,0 0 1,9-3 0,-9 1-1,8 2 0,-8-4 0,4 1 0,5 3-1,-5 0 0,4 0 0,0-4 0,-3 4-2,3 0 1,-4 0 0,0 1 0,-4 2-2,5-6 2,-1 3-1,0-1 0,0 4 0,-4 0 0,0 0-1,-4 0 2,4 0-1,-4 0 1,0 0-1,0 4 1,0-4 0,0 0-2,0 11 2,-4-2 0,4 1-2,-12 2 0,4-2 1,0-2 1,-5 1 0,9-2-2,-4 2 0,0-1 1,0-1 0,-5 2 1,9 1-2,-4-7 1,0 0 0,0 0 1,0-3 0,3 0-1,1 0 0,-4 0-1,4 3 0,0-3 1,0-3 1,-4 0 0,8 0 0,-4 3 0,0-6 0,4-1 0,0 4-1,0-3 0,0 6 0,0-4 0,8 4 0,-8 0-1,12 0 0,-4 0-3,0 0-2,1 0-5,-1 0 2,0 4-4,0-4 1,0 3-2,-4 0 0,5 3-3,-1-6-2,0 4-2,4-4 0,1 0-1,-1 0 0,4-4 0,-4-2-5,5 0-2,-1-1-4,5 1-2,20-15-5</inkml:trace>
  <inkml:trace contextRef="#ctx0" brushRef="#br0" timeOffset="88115.0399">18763 10338 344,'0'0'44,"0"0"-4,0 0-3,4 3-5,-4-3-5,4 7-4,4-7-2,-4 9 1,0 1-5,0-4-1,5 2-3,-9 2 1,8-1-4,-8-2 0,4 2-3,4-4-1,-4 1 0,0 4-2,0-4-1,5 4-1,-5-7 0,0 0-1,0-1-1,0-2 1,0 3-1,-4 0 1,4-3 0,0 0 0,-4 0 2,4 0 0,-4-3-3,8 0 2,-3 1 0,3-11 0,0 4-2,0-1 0,-4 1 1,9-2 0,-5-5-1,4 1 0,-4-1 0,0 4 0,5-3 1,-1-1 0,-4 1-1,4 3 0,-3 3-1,-5-1 0,0 4 1,0 4-3,-4-1-4,0 0-6,0 3-5,0 0-4,0 0-4,0 0-8,0 0-7,-4 0-11,4 0-9</inkml:trace>
  <inkml:trace contextRef="#ctx0" brushRef="#br0" timeOffset="90418.1716">19786 10510 220,'4'0'35,"-4"0"-3,0-7-2,0 7-3,9 0-2,-9 0 0,0 0-3,0 0 1,0-3 3,0 3-2,0-1-1,0 1-2,0-5-2,0 5-5,0 0-2,-5 0 0,5-5-4,-4 2-1,4 0-2,-4 0 0,0-1-1,4 1 0,-4 0-2,-4-3 0,4 1-1,-4-1 0,4-1-1,-9 1 2,9 0-1,0-1 0,-4 1 0,4 3-2,-9 1 2,1-1-1,4 3 0,-4 0 0,-1 0 0,1 0 0,0 3 0,-4 2 0,7 4 0,-3 4 0,0 3 0,-1-2 0,-3 2 0,4-2 0,0 6 0,-1 0 0,5 9 0,-4-2 0,-1 3 0,9-4 0,0 1 0,4-4 0,0 0 0,0-9 0,0 2 0,0-7 0,4-1 0,0-3 0,9-5 0,-5 0 2,0-5-1,9-6 0,-5-5 2,0-1 0,4-2 0,-3-5-1,7-3 1,1 1 1,-1-4 0,1 0-1,-1-2 2,5 2 1,3 0 0,-7-4-3,-1-2-1,1 2 2,-1-4-2,-3-1 0,-1 0-1,-4-2 0,1 5 0,-1-4 0,-4 3-1,0-3-1,-4 4 2,0-4-1,0 7 0,1 3 0,-5-1 0,4 6 0,-4 4-1,0-1 2,0 8-1,0-5 0,0 12 0,0-5 0,0 7 0,0-2 0,0 7 0,0 0 0,0-3 0,0 3 0,0 0 0,0 0 0,0 0 0,0 0 0,0 0 0,-4 3 0,-1 1-1,5-1 2,-4 8-1,-4 5 0,0 0 0,8-5 0,-8 2 0,4 2 1,-4 0 0,3 7 1,1-1 1,0 7-1,-4-1 0,0 0 0,0 4-1,-1 2-1,5-1 0,0 1 1,0 4 0,0-1-2,-8 1 2,8-1-1,0-2 0,0-1 0,-5 5 0,9-1-1,0-4 2,0-6-1,0 0 0,0 5-1,0-8 2,0 0-1,4 1 0,1-4 0,3-5 0,0 0 0,4-5 0,-8 2 0,4-1 0,1-10 0,3-2 0,0 0 0,1 0-1,3-5 2,-4 2-1,0-3 0,5-10 0,-5 5 0,4 1-1,1-3 2,-5-1-1,9-2 1,-5 0-1,-4 2 0,1-2 0,-1-2 1,4 3 0,-8 2 0,1-3 0,-1 5 0,-4-2 1,0 7 0,0 3 0,0 1 1,-4-1-1,0 0-1,0-4 1,0 4-1,4 0-1,0 3 1,-4 0 0,0-3-1,0 0 0,0 3 0,0 0 0,0 0 0,0 0 0,0 0 0,0 0 0,0 0 0,0 0 0,0 0 0,0 0 0,0 0 0,0 0 0,0 0 0,0 0 0,0 0 0,0 0 0,0 0 0,0 0 0,0 3 0,0-3 0,0 3 0,0 0 0,0 10 0,0-8 0,0 10 0,-8-2 0,4-2 0,0 5 0,4 0 0,-4-2 0,4-1 0,0 0 0,-4 1 0,4 2 0,-4 0-2,4-8 1,0 5 1,0-1-1,4-5 0,0-3 1,-4 0-1,4-1 1,4-3 0,0 0 0,-4 0 0,5-3 0,-5 3 0,4-4 0,4-3 0,-4-3 0,1-3 0,3-1 0,-4 1 0,4-3 0,-3 2 0,-5 1 0,4 1-1,-4 4 1,4-5 0,0 3 0,-4 4 0,0-7 1,1 12 1,-5-9-1,4 4-1,0-1 3,0 1-1,-4 3 1,0 0-2,0-2-1,0 2 2,0 0-1,0-1 0,0 1-1,4-3 1,-4 3-2,0 0 2,4-1 0,-4 1-1,0 3 0,0 0-1,4 0 2,-4 0-1,0 0 0,4 0 0,-4 0 0,0-3 0,0 3 0,0 0 2,0 0-2,4 3 0,4 0 0,-3-3 0,3 0 1,-4 0-2,0 0 2,4 0 0,-4 0-2,0 0 0,5 0 1,-5 0-2,4 0-4,-4 0-3,-4-3-4,8 3-5,-8-3-3,4 3-4,4-6-5,-4 4-7,-4-1-14,5-3-11</inkml:trace>
  <inkml:trace contextRef="#ctx0" brushRef="#br0" timeOffset="91474.232">20847 10446 383,'0'0'47,"0"0"-8,0 0-3,0 0-8,0 0-5,0 0-6,0 0-2,4 0-3,-4 0-3,4-6-2,0 0 2,-4-1-1,0 1-1,0 1-1,0-4-2,0 2 0,0 1 2,0-1-1,0 1-1,0 4 0,-4-4-2,-4 3-1,-1 0 1,1 3 0,-4 0-3,4 0 1,-5 0 1,1 3 0,-4 0 0,4 8-3,-9-1-2,1 3 0,-1 1 0,1-1-1,-5 6 2,5 1 0,-5-1 1,0 2 0,5 1 0,4 2 0,-1 0 0,5 1-2,4-1 0,4-1 2,4-6-1,0-1 1,4-10 0,4-1 2,8 1 0,1-6 2,3-9 1,5 4 3,-1-14 1,-3-2-1,3-4 0,5 1 4,-4-3-1,3-2 2,1-1-1,0-3 1,-1-1-1,-3-2-1,-1-7-1,1 0-1,4-3-2,3-3 1,-3-4-3,-4-1-1,-5-5 0,5 2-1,-9 1 0,4 2-1,-7 5-1,3 0 0,-4 6 0,-3 3-2,-5 10 3,-4 8-1,0 4 0,0 9 0,0-4-1,-4 13 0,-1-3 0,-3 6-1,-8 13 2,4 3 0,-1 8 1,-3 6-3,4 1 2,-9 12-1,5 6 1,-1 2-1,1 8-1,0-1-1,-1 1-1,5-2 2,0-1 0,4-2 2,-1-4 0,1-1-1,4-7 0,4-4 1,0-6 0,4-3 1,0-2-2,0-3 2,5-8-2,7-3 4,-4-2-4,9-7 1,-9-7 2,4 0 1,1 0-2,3-7-2,-8-5 4,13-3-1,-4-4 1,-1 5-2,0-5 0,-3 4 0,-1-4 0,1 3 0,-5 2 0,0 1 0,-4 4 0,1 1 2,-9 5-3,4 3 1,0 0 0,-4 0 0,0 0 0,0 0 0,0 0 0,0 3 0,0-1 1,0 10 0,0-2-3,0-1 2,0-1 1,0 5-1,0-3 1,0 5-1,0-3 0,4 0 0,0 1 1,0-2-2,4-1 1,-4-4 0,4-6 0,1 6 0,-5-2 1,4-4-2,0 0 2,0 0-1,1-4 0,-1-5-1,0-1 1,0 1 0,4 4 0,-8-5 0,5 1 0,-1 3 0,0-1 1,-4-1-2,4 2 2,-4 0-1,5-1 2,-5 4-1,0 0 2,-4 3 0,4 0 2,0 0 0,-4 0 1,4 3-1,0 3 1,0 4-2,-4 3 0,4-5-2,0 4 1,5 1-2,-1-8-1,4 4 2,0-2-1,1-4-1,-1 3-4,0-6-5,5 0-4,-5-6-2,0 3-3,5 3-3,-5-10-6,4 4-5,-4-2-14,-3 1-15,7-8-13</inkml:trace>
  <inkml:trace contextRef="#ctx0" brushRef="#br0" timeOffset="92942.316">4819 12777 243,'0'0'31,"0"0"1,0 0 1,0 0-3,0 0 2,0 0 0,0 0-3,0 0-3,0 0-2,0 0-2,0-3-3,4 3-1,-4-10-1,0 4-5,0-4-3,4 2 1,-4 2-2,0 0 1,0-1-2,0 1-2,0 3-1,0-4 0,-4 3-1,0-1-3,0 0 2,-5 5 0,1-3-2,0 0 1,0 3 0,0 0-1,-5 0 1,5 0-2,4 3 2,-4 0 0,0 0-2,-1 5 2,1 5-3,0 0 3,0 1-2,0 5 2,4 5-2,-5 1 2,5-4 0,0 3-1,4 8-1,4-9 2,0 0-2,1-3 0,3-1 1,0-1 0,0-5 0,4-7 0,-3-6 0,3 0 0,0-10 0,0-2 1,1-6-2,-1-1 2,0-8 0,1 6-2,-5-4 2,0 6-3,-4-2-1,4 1-3,-8 1-3,0 3 0,0 4-4,0 6-4,0 3-10,-8-3-11,0 6-11,0 0-10</inkml:trace>
  <inkml:trace contextRef="#ctx0" brushRef="#br0" timeOffset="93805.3653">4491 10387 175,'0'0'26,"-4"0"6,0 0 5,4-3-2,0 3 1,0 0-1,0-3-3,4 3-2,-4 0-4,0 0-2,0 0-2,0 0-4,4-2-4,-4 2-1,0-6-3,8 6-3,-4 0-1,5 0-1,-1 0-2,-4-3 0,4 3-2,-4-3 0,0 3 0,4 0 0,1 0 0,-1 0-1,0 0 0,-4 0 0,4 3 0,0 0 0,1 3 0,-5-1 0,-4 2-1,4-1 0,-4 4 1,0-1 0,0-1-2,-4 2 2,4-1-1,-4 4 0,4-5-1,-9 4 2,5-2 0,0-2 0,0 1-1,0 1 1,4 0-1,-4-1 0,0 1 1,4-6 1,-4 6 1,0-1 1,4-2-2,0-1 0,0-1 1,0 5-1,4-4 1,0 0-2,0-6 0,4 0 0,-4 0-1,4 0 1,5 0 0,-5 0-2,0-3-4,4 0-4,-8-3-5,5-4-4,-1 5-3,4-4-7,-8 2-4,4 1-6,-3 0-6,3-1-3</inkml:trace>
  <inkml:trace contextRef="#ctx0" brushRef="#br0" timeOffset="94104.3824">4864 10357 293,'0'-3'47,"0"0"-4,0 3-3,0-3-8,0 1-7,0 2-2,0 2-5,0-2 0,0 3-5,0 6-4,0 4 1,4-2-1,-4 2-2,0 0-2,0 1-1,0 2-1,-4 0-2,4 1 0,0-1 0,0-2-3,0 2-3,-4-6-4,4 3-5,0-5-4,-5-2-6,5 0-5,0-3-7,0-3-3,0 0-6,0 0-6</inkml:trace>
  <inkml:trace contextRef="#ctx0" brushRef="#br0" timeOffset="94377.398">4974 10294 260,'0'0'40,"0"0"-4,0 0 1,4 0-2,-4 3 0,0-2-6,0 3-3,0-1-5,0 6-3,0 4-3,4-5-2,0 8-1,1 0-4,-5-2-2,0 2 1,0 0-3,0-2-2,0 2 1,0 0-2,4-2 0,-4-1-3,0-5-3,0 1-6,0 1-2,4-4-5,-4 1-7,0-7-5,0 0-7,0 0-8,0 0-4</inkml:trace>
  <inkml:trace contextRef="#ctx0" brushRef="#br0" timeOffset="94832.4241">4790 10486 271,'0'0'30,"0"-3"-4,0 0-3,0 3-3,4-4-6,-4-5-2,0 1-3,4-2-1,0 1 0,4-1 2,-3 4-2,3-5 2,-4 1 1,0 4 1,0 0 2,4-1 2,-4 2-3,4-4 0,-3 6-5,3 0 1,-8-1 0,8 1-2,0 3 0,-4 0 0,4-3-2,5 3-2,-1 0 3,-4-3-3,4 3 3,1-3-1,-1 1 0,0-3-1,1 5-1,-5-3 1,0 3-2,0-3 0,0 3-1,1 0-1,-5 0 2,4-2-4,0 2-4,0-3-5,-8-3-6,4-1-8,0 1-10,0 3-9,-4-3-8,9-2-8</inkml:trace>
  <inkml:trace contextRef="#ctx0" brushRef="#br0" timeOffset="95809.4799">3799 12980 173,'0'0'21,"0"-1"5,0 1 1,4-3 3,0 3 5,9 3-5,-5-3 1,0 0 1,0 0-1,5 0-3,-5 0-1,0-3-4,-4-1-1,4-5-4,-4-1-3,4 4-1,-3-4-2,-5 6-4,4-3 1,-4-2-3,0 2-1,0 1-2,0-5 0,0 5 0,0 2 0,0-2 0,0 0-2,-9-1 1,1 4-1,0-3 0,-4 4 0,0-1 1,3 0-2,5 3 0,-8 3-1,4 0 0,-9 2 1,5 8 0,4-4 0,-4 4 0,8-7 0,-5 2 0,1 5 0,0 3 2,0 1-2,0 9 0,8-2 0,-9-1 1,9 6-1,0-5 0,0 0 1,9 4-1,-9-7-1,4-2 2,4-5-2,0-4 2,0-7-1,5-3 0,-1-3-1,0-7 2,5-1-1,-1-11 0,-4-2 0,0-1 0,1-2-1,-5-3 1,0-1-5,0 6-5,-4-2-3,-4 1-4,0 6-4,-4 5-7,4 0-10,-4 5-9,-4-3-6</inkml:trace>
  <inkml:trace contextRef="#ctx0" brushRef="#br0" timeOffset="96517.5204">3521 10569 233,'0'0'44,"0"0"2,0-4-2,0 4-2,0 0-3,0 0-6,0 0-5,0 0-5,-4 0-6,4 0-4,0 0-2,0 0 1,0 0-1,0 0 1,0 4-4,0 2 1,0 2-3,4 2-2,-4 2-1,0 3 0,4-3-1,-4 1 0,0 3-3,0-5-4,0 2-1,0-2-6,0 2-3,0-4-3,0 1-5,0-7-6,0 0-6,-4 0-9,4-1-7</inkml:trace>
  <inkml:trace contextRef="#ctx0" brushRef="#br0" timeOffset="96817.5376">3615 10476 261,'0'-3'41,"4"3"-2,-4 0-1,0-3-2,4 3-1,0-3-7,0 3-4,-4 0-3,0 0 0,4 3-2,-4-3 0,5 3-5,-5 7 2,0 6-3,0-5 0,0 5-4,0-7-1,4 6-3,0 4-1,-4-5 0,0 2-2,4 0-3,0-5-2,-4-2-3,0 4-2,4 0-3,-4-5-3,0 1-2,4-9-4,0 4-4,-4-4-5,0 0-11,0 3-3,0-3-7</inkml:trace>
  <inkml:trace contextRef="#ctx0" brushRef="#br0" timeOffset="97305.5655">3439 10688 293,'0'0'32,"0"-3"-1,0 3-4,0 0-1,0 0-5,0-3-6,0-1-2,0 1-3,0 0-2,4-8-1,4-2 2,0 0 2,-3 1-1,3-3-1,4 6-2,-4-7 0,0 5-2,1-5 1,3 2 0,-4 1 1,4 0 0,-4 4 1,1 2-1,-5 1 0,4 4-2,-4-1 0,0 0 1,8 0 0,-3 3 0,-1 0 0,4 0 0,-4 3-1,0 0 3,-3 0-1,7-1-1,-4-2-1,8 0 0,-7 0-1,-1 0 0,0 0-1,0 0-2,0-2 1,1-1-1,-1 0-3,4 0-2,-4-4-6,0 7-2,1 0-2,-9-3-1,4 3-4,0 0-8,0 0-10,0 0-7,0 0-9,8 7-1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5-12-01T02:08:36.60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771 3954 322,'0'0'27,"-4"0"-3,4 0 1,0 0-3,0 0-4,0 0 1,0 0-1,0 0 0,4 0 0,-4 0-5,0 0-1,5 0-4,3 0 4,-4 0 0,0 3-2,4-3-3,-4 3-1,0 0-1,4-3-1,-3 7 1,7-4-2,-4 6 0,-8 1 0,12 4 0,-8-1-1,5 1-2,-5-1 2,0 3-1,4-2 0,0 5-1,4-3 0,-7-2 0,3 2 0,0-1 0,-4-3 0,4 1-1,-4-3-5,0-6-1,5 3-1,-1-1-4,-4 0-1,4-2-6,0 2-3,-4-3-3,0-1-8,5-2-4,-9 0-3,4 0-3,12-2-6</inkml:trace>
  <inkml:trace contextRef="#ctx0" brushRef="#br0" timeOffset="349.02">6976 3847 258,'0'-3'29,"0"0"-6,0 3 1,0 0 0,0 3 1,4-3 1,-4 3-1,0 13 0,0-5-2,0 2-3,8 3-6,1 1-1,-5 2-2,0-1-4,0 1 0,4 0-3,-4-1 0,4 1-2,1-2 0,-5-1-1,4 1-1,0-1-7,-4-1-4,-4 1-9,8-4-8,-8-1-8,4 2-10,1 24-13</inkml:trace>
  <inkml:trace contextRef="#ctx0" brushRef="#br0" timeOffset="1196.0684">6997 4648 280,'0'0'34,"0"0"1,4 0 0,-4 4 2,4-4-4,-4 6-4,12 4-2,-4-3-6,5 6-3,-1-6 0,0 2-3,9 2-4,-9 2-1,4 0 0,5-4-4,-1 5 0,-8 2-3,9-1 0,-1 1 0,1 3-2,-5 1 0,1-1 0,-5 2 0,4-2-1,-3-1 0,-5 1 0,4 1 0,0-4-2,-3-1 1,3 0-3,-8 1-1,4-4-2,0-3 1,-4-3-1,0-2-3,-4 2 1,5-1-6,-5-2-4,4 0-2,-4-3-2,0 3-3,0-3-2,0 0-4,4 0-1,-4-3-3,-4-5-6</inkml:trace>
  <inkml:trace contextRef="#ctx0" brushRef="#br0" timeOffset="1445.0827">7361 4631 270,'0'-3'34,"-4"3"1,4 3-1,-4 2-2,-4 11-1,-1 0-2,-3 1-4,0 5-3,0 2-3,-1 0-6,-3 5 0,0-6-4,-1 8-2,-3 0 0,-1-4-3,1 4 0,7-1-2,-7 5-1,0-8-6,7 3-3,-7-6-7,3 1-8,1-7-14,4 4-12,-33 31-15</inkml:trace>
  <inkml:trace contextRef="#ctx0" brushRef="#br0" timeOffset="2383.1363">11344 4076 189,'0'0'28,"5"0"-4,-5-3 2,0 3 1,0 0-5,0 0 1,0 0 0,0 0 4,0 0 2,0 0 2,0 0-5,4 0-3,-4 0-5,8 0-1,-4 3-3,4 0-1,0 0-4,0 4 0,1-1-3,-1 1-1,0 2-2,0 2-1,0-1-1,5 2 0,-5 0-1,-4 0 3,8 1-4,-8 0-5,0-2-1,-4-2-2,9 1-3,-1-5-3,-4-2-4,0 0-5,0-3-5,4 0-4,-4 0-4,0-3-4,17-15-11</inkml:trace>
  <inkml:trace contextRef="#ctx0" brushRef="#br0" timeOffset="2664.1524">11582 3998 238,'0'0'31,"0"2"-2,0-2-1,0 3 2,0 3-3,0 7-2,0-3-5,0 1 0,4 5 0,8-5-2,1-2-3,-5 1-5,0-1-2,0 4-2,4-5-1,-3 2-2,3-1-2,0 1 1,-8-2 0,9 1-7,-5-6-9,0 7-4,-4-4-8,4 4-5,0-5-7,1 4-4</inkml:trace>
  <inkml:trace contextRef="#ctx0" brushRef="#br0" timeOffset="3197.1829">11799 4642 302,'0'0'35,"0"0"-2,4-3-5,-4 3-2,4 0 1,-4 0-1,0 3-4,4-3-2,0 3-3,0 0-2,0 4-2,1 2-1,3-1-3,0 2 0,0-1-1,0 1-2,0 1-1,5-1 0,-5 2-1,4 1-3,-4-2 0,1 2 1,-1-4-1,0-1 0,4 5 0,-8 0-2,5-4-1,-5-2-2,4 1-5,-4 1-2,-4 1-3,8-4-6,-8-3-5,4-3-4,0 5-3,-4-2-5,4 0-4,-4 13-11</inkml:trace>
  <inkml:trace contextRef="#ctx0" brushRef="#br0" timeOffset="3487.1995">12139 4639 260,'-4'-3'37,"4"3"-5,0 0-3,0 0 1,-9 3-2,5 3-1,-8 4-2,8 4-1,-4 5-3,0 0-1,-5 5-4,1 3-2,0 3-1,-5 5-2,5 2-3,0-4-1,-5 4-1,5-1-4,-8 4 1,7 0 0,-3-4-1,0 1-1,-1-4-2,5 2-4,0-1-6,-1-7-5,1 1-9,0-7-11,8 0-11,-4-5-12</inkml:trace>
  <inkml:trace contextRef="#ctx0" brushRef="#br0" timeOffset="4496.2572">15529 3887 163,'0'0'33,"0"0"1,0 0-1,0-3-3,0 3-5,0 0-1,0 0 0,0 0 0,0 0 2,0 0 0,0 0-1,8 6-4,0-6-4,0 10-4,0-4-2,0 2-2,5-2-4,-5 4 0,4-1-1,-8 1-1,9-2-1,-5 5-1,4-1-1,-4-7 2,5 6-3,-5 0 2,-4-1-1,0-1-4,4-4-3,-4 2-2,0-4-3,0 0-5,0 3-6,-4-3-3,5 1-3,-1-4-3,0 3-2,0-3-3,4 0-2</inkml:trace>
  <inkml:trace contextRef="#ctx0" brushRef="#br0" timeOffset="4801.2746">15741 3768 233,'0'0'30,"4"0"0,-4 3 2,0-3-5,0 6 2,0 1-3,5 7-2,3 2-1,0 0-1,4-5-4,-8 5-1,5 0-5,3-2-2,-4 2-3,4-5-1,1 5-1,-5 0-3,4-5 0,-4 5 0,0-3-2,-3 1 1,3-5-6,-4 1-6,0-1-4,0-4-8,4 2-7,-4-7-8,4 3-6,21-3-12</inkml:trace>
  <inkml:trace contextRef="#ctx0" brushRef="#br0" timeOffset="5710.3266">16261 4191 233,'0'-4'34,"-4"4"-6,4 0 2,-4 0-5,0-3 0,4 3-2,0 0-3,0 0-1,0 0-1,4 0-3,-4-3 3,4 0 0,0 0-2,5 0-3,-1-4-2,4 4-1,-4 0-2,4 0-1,1 3 1,-1-4-4,4 4 3,1 0-1,-1 0-2,-4 0-1,1 0-1,3 0 1,5 0-2,-9 4 1,0-1-2,5 0 1,-1-3 0,-4 6-1,-4-6 0,9 4 0,-5-1-1,-4-3 1,4 3 1,-3-3-1,-1 3 0,-4-3 0,0 0 0,-4 6 0,0-6 0,4 0 0,-4 4 2,-4-4-2,4 0 0,-4 3 0,4-2 0,-4 3 0,-4 2 0,4 3 1,-1-2-1,-3-4 0,8 5 0,-8-2 0,0 7 0,0 0 1,0-1-2,-5 0 2,1 3 0,4-3-2,-4 3 0,-5 1 1,5 2-2,0 1 2,-5-5 0,5 5 0,0-6 0,-1 1 1,1 5-1,0-4 1,-1-3-1,9 4 0,0-5-2,0-4 2,-4 2 0,8 1 0,-4 4 1,4-11-1,-4 4 1,4-1 0,0 4 1,0-4 3,0-3-2,4 2 0,-4 1 1,4-2-2,4-4 0,-4 3 2,4-3 1,1 0-1,3 3-2,-4-3 1,4 0-2,1-3 0,-1 0 1,0 3-2,1 0 0,-1 0 0,-4-4 0,8 4 0,-3 0 0,-5-3 0,8 3 0,-8-6 0,5 6 0,-1-2-4,-4 2-1,4 0-4,-3 0-1,-1-3-3,-4 0-2,0 3-4,-4 0-3,4 0-8,-4 0-9,0-3-7,4-7-7</inkml:trace>
  <inkml:trace contextRef="#ctx0" brushRef="#br0" timeOffset="6008.3437">16339 4340 342,'0'0'33,"0"0"-5,4 0 0,-4 0-1,8 0 0,1 0-3,-1 0-5,8 0-3,-4 0 0,1 0-6,3 0 0,0 0-4,-3 3-1,3-3-1,5 0-3,-5-3 3,0 3-3,5 0-4,-5 0-5,-4 0-4,5-3-11,-9 0-12,0-1-11,9 4-8</inkml:trace>
  <inkml:trace contextRef="#ctx0" brushRef="#br0" timeOffset="25158.439">16802 4982 201,'0'-3'19,"0"3"-3,0-3 3,0 0-3,0 0-1,4-1-1,0 4-4,-4-3 2,0 0-3,4 0 2,0 3 1,0-3 0,4 3-1,-4 0 0,-4-4-1,9 4-1,-9 0-2,0 0-2,4 0 0,-4 0 2,4 0 0,-4 0 3,4 4-2,-4-4-1,0 3 1,0-3 0,0 6 1,4 1 1,0 2-1,-4 1-4,0-4 1,4-4-1,-4 7 0,4-3 1,-4 4 0,4 0-3,1-2 0,-1-2-1,0 3 1,-4 4-1,4-5 1,0 5 1,4 0 0,-4-1-1,4-4-1,1 5 4,-1 3-2,0-8 0,0 1 0,0 7-1,5-5 0,-1 2 0,-4 3 1,4-2-2,5 2 0,-5-3 0,4-2-1,-3 2 0,7-1 0,-3 0 2,-1 3-2,4 1 0,-3-5 1,-1 2-1,9 0-1,-1 1 0,-3-1 2,-1 0-2,1-2 4,3-2-1,-3-2 0,7 5-1,-3 0 1,4-6 0,-5 0-2,5 4 1,-1-1 0,1-1-1,-4-1-1,3-4 0,-3 3 0,-1 1 2,1-4-2,0 3 0,-5 0 0,9-2 1,-9-4-1,9 1 0,-5 2 1,1 1-2,-5-1 1,9-3 0,-8 3 0,7-3-2,-11 0 2,3 0 0,1 0 1,-1 0 0,-4 0-1,5 0 1,-9 0-1,5 0 0,-5 0 0,0 0 0,-8 0 0,4 0 0,-4 0 0,1 0 0,-1 0 0,0 0 2,0 3-1,-4-3 0,4 3 0,-4 0-1,0 1 1,0 2 0,0 2 0,-4 1 0,4-2 0,-4 2 1,-4 1 0,-1-2 2,1 5-3,4-1 1,-8-1 0,0 2 0,-1 0-1,-3-2 0,4 2 0,-1-1 0,-3 1-2,4-2 2,-1-1-1,1-4 2,8 4-2,-4-6 1,4 0-1,0-1 1,4 0-2,0 0 1,0-3 1,0 0-1,8 0 0,-4 0-1,4 0 1,8 0 1,-3-3-1,3-3 0,0-1 0,1-4 0,-1-2 0,1 1-1,-1 1 2,0 1-1,-3-3 2,3 2-1,-4-2 3,5-2 1,-5 0 0,0-1 1,1 4 1,-5 1 0,4-2 0,-8 3 1,0 1-3,0 1-1,-4 1 0,0-2 0,0-1-1,0 2 0,0-4-2,-4-1 2,-8 3-2,0-1-1,-1 5 1,1-4-2,0 1 2,-5-2-1,5 4 0,0 1-2,0 3-5,3-4-6,-3 1-3,4 0-3,4 3-3,0 3-6,4-5-13,0-2-16,4-5-13</inkml:trace>
  <inkml:trace contextRef="#ctx0" brushRef="#br0" timeOffset="26643.5239">18857 5434 159,'0'0'16,"0"0"1,0-3 3,0 1 1,0 2 4,0 0-2,0-3 2,0 0-2,0 3-2,0-4 1,0 4 0,0 0-2,0 0 1,0-3 0,0 0-2,0 0-2,4 3-2,-4-3-2,8 0 0,-4 3 0,4 0-3,-3 0-2,3 6 0,0 0-1,0 7 0,0-2-1,1 5 1,-1 0-1,0 1-1,-4 4-2,0 5 1,0-6 1,0 6-1,-4-3-1,0 0 0,0 1-1,0-7-2,0 5 3,0-1-2,4-5-1,0 0 1,-4-2 0,0-1 1,0-4-2,5-2 1,-5 1 0,4 1 0,-4-6-1,4-3 0,0 0 0,-4 0 0,4 0 2,0 0-2,4-3 0,-4 0 0,0-3 0,0-2-1,1-5 1,3-3 0,0-1 1,0-2-1,0 1 0,1-1-1,-1-2 0,0-1 3,-4 1-2,8-4 0,-4 4 0,1 2 0,-9 2 0,12-2 0,-8 4 1,4 3 0,-8-4-1,8 8-1,-8-2-1,0 7-5,0-3-3,0 2-7,-4 1-2,4 0-3,-4 0-6,0 0-5,4 3-12,0 0-6,-4 0-7</inkml:trace>
  <inkml:trace contextRef="#ctx0" brushRef="#br0" timeOffset="26968.5425">19549 5426 342,'0'0'27,"4"0"-8,-4 0-3,0 3 0,4-3 2,-4 0-1,12 0-4,-4 0 0,5 0-4,-5 0-1,4-3-2,5 3-2,-1-3-1,-4-1-1,1 4-4,-1-3-7,0 0-9,0-3-8,1 3-6,-1-7-6,4 7-10</inkml:trace>
  <inkml:trace contextRef="#ctx0" brushRef="#br0" timeOffset="27188.5551">19582 5642 232,'0'0'32,"0"0"-2,0 6-2,0-2 0,0-1-2,4 0-2,0-3-4,4 0-5,-4 3-1,4-3-5,0 0-4,1 0 0,3 0-1,0 0-2,5 0-11,-5-3-12,4 0-14,-4-7-8</inkml:trace>
  <inkml:trace contextRef="#ctx0" brushRef="#br0" timeOffset="27917.5968">20007 5679 320,'0'3'25,"0"3"0,0 4-1,0-1 1,0 2-2,0 2-2,0 0-3,0-2-1,0 2-2,0-1-1,0-1-6,0-1 1,0 0 1,9-4-1,-5 3-2,0-2-1,0-2-3,4-2 1,-4 0-2,0 0 2,0 3-2,4-2 0,-3-4-1,-5 0 3,4 0 0,0 0-1,0-4 0,-4 1-2,8-3 1,0 0-1,-8-6 0,8 0-1,-8-1 1,5-4-1,3 1 0,0-8-1,-4-2 2,0-1-2,0-3-1,4-3 1,-8-2-1,4-2 1,1-3 0,-1-2 1,0-1 0,4 3 0,-4-3-1,4 5 0,-8-2 1,8 8 0,1-4 0,-5 9 0,-4 0 0,8 1 0,0 9 1,-4-2 0,-4 1-1,8 2 2,-4 4 1,1 0 0,-1 0 0,0-1 3,0 7-1,-4-2 1,4 3 0,0 3 1,4-4-3,-4 3 0,0 0 0,5-1 0,-1 4 1,-4 0 0,4 0-2,0 0 1,4 0 3,1 0-2,-1 0 1,4 0-2,-3 0 2,7 4-1,-3-1-1,-1-3 1,8 3-1,1-3 0,4 0-1,-1 0 0,1 0-2,4 0 1,-5 0-2,1 0 1,0 3 1,-5-3-2,5 0 0,-9 0 0,5 0 0,-5 3 0,-3-3-1,7 0 2,-11 0-2,7 0-2,-8 0-2,1 0-4,-1 0-1,0 0-3,1 0 0,-1 0-3,0 0-2,-4-3-3,-4 3-4,1 0-7,3 0-10,-4-3-7,-4 0-7</inkml:trace>
  <inkml:trace contextRef="#ctx0" brushRef="#br0" timeOffset="28588.6352">20347 5354 260,'0'0'30,"0"3"-6,0-3 1,0-3 2,4 3 2,4 0 0,-3 0 0,3 3-6,4-3-1,0-3-3,-4 3-4,9 0-1,-5 0 0,0 0-3,9 0 0,-5 0-3,1-1-2,-1 1 0,-4 0 0,5-5-4,-1 5 2,0 5 0,-3-5 0,-1 0-1,-4 0 0,4 0 0,-3 0 0,-1-5-2,0 5 1,-4-2-1,0 2 1,0 0-1,0 0-1,-4 0 1,0 0 0,0 2 0,4-2-2,-4-2 0,0 2 1,0 0 1,0 0-2,0 2 2,0-2 1,0 5-2,0-4 0,0 12 0,-4 0 0,-4 1 1,4-1-1,-4 3 1,0-5-1,0 8 0,-1 0 0,-3 2 0,4-1 0,-4 3 0,-1-3 0,1 2 0,0 2 0,4-5 0,-5 2 1,9-2-2,-4-5 0,0 2 1,0 0 0,-1-5 1,5 2-1,-4-3 0,4-4 0,4 2 1,0-2-2,0 1 2,0-1-2,0 0 1,4 1 0,0-6 1,9 2-2,-9 4 1,4-4 0,0 0 0,4 0 0,-4-3 0,1 0 0,3 0 0,0 0 0,0 0 1,1 0-3,-1 0-4,0 0-2,5-3-2,-1-3-5,-4-4-2,1 2-9,-5 2-8,0-4-9,4 1-7,5-18-12</inkml:trace>
  <inkml:trace contextRef="#ctx0" brushRef="#br0" timeOffset="28787.6466">20454 5582 309,'0'0'35,"0"0"-2,8 0 0,4 0-3,0 3-6,9 5-7,-5 1-5,5-6 0,3 1-7,1-4-1,-1 3 0,1-3-7,-1 0-11,-3 0-17,-5 0-9,5-3-11</inkml:trace>
  <inkml:trace contextRef="#ctx0" brushRef="#br0" timeOffset="33460.9139">6260 4520 133,'0'0'18,"0"0"-4,0 0 0,0-4-1,0 4 0,0 0-1,0 0-1,0 0 2,0 0 0,0 0-1,0 0-1,0 0-1,0 0 0,0 0-3,0 0 2,-4 0-2,4 0 0,-4 7 0,4-7-1,0 9 0,0-5-1,0 2 0,0-3 0,-9 0 1,9-1 1,0 3-2,-4-1 0,0 3 3,0-1-1,0 4-2,0-1-2,0-4 1,0 1 1,0-2-1,4 5-2,0 1 3,-5-1-2,5-4 1,-8 1-1,8-3-1,0 4 3,-4 2 0,4-4-1,-4 5-1,0-1 2,0-2 0,0 2 1,0-1 0,0 5 0,0-4-1,-1 4 0,1-2 2,-4 2-3,8-4 1,-4 3-3,-4-3 1,4 4 0,0 3 1,0-2 1,-5 2-2,5 1 1,-4 2 1,0-1-1,4 1-1,-4 2 2,-1 1-3,1-1 1,0 1 1,0-1-1,0-2 1,0 1 0,3 6 0,1-2-2,0-2 0,-4-2 2,4 7 0,-4-4 0,4 1 0,-4 7 0,-1 3 1,5-4 0,-4 3-1,4 1 1,0-1-1,0 1-1,0-1 0,4 2 0,-4 5 0,4-7-1,0 4 1,0-4 0,0-3-1,0 5 1,0-5-2,0 1 1,0-1 0,0 0 0,0-1 0,4 1-1,0-6 0,0 1-1,0 5 1,0-3 0,4 3 0,-8 2 2,4-2 1,5-2-4,-5-3 3,0 2-2,0 3-1,4-1 2,-4-2-1,0 0 0,0-3-1,4 1 1,-3-1-1,3-2 0,-4-1 0,0 1 0,0-4 0,4 4 0,-4-5 2,0-1-2,5 0 0,-9-2 1,8-1-1,-4 0 2,0-2 0,0 2-1,0-1-1,0 0 0,0-3 0,0 1 0,-4-1 0,5-1 0,-1-1 0,-4-7 0,0 6 0,0-3 0,4-3-1,-4 0 2,0 3-1,0-3 0,0 0 0,0 0 2,0 0-1,0 0-1,0-3 1,0 3-2,0 0 2,0 0-2,0 0 1,-4-9 0,0 2 0,-5 2 0,1-1 0,-4 3 0,4-3 1,-5-1-2,5 1 1,-4 3 0,4-2 0,-5 2 0,1-1 0,0 1 0,4 3 1,-9 0 0,9 0-1,0-3-1,0 3 0,4 0 1,-5 0 0,5 0 0,0-6 0,4 6 0,-4 0 0,0-3 0,4 3 1,0 0-2,0 0 2,0 0-2,0 0 1,0 0 0,0 0 0,0 0 0,4 0-1,8 0 1,-7 0 0,7 0-2,-4 0 2,0 0 0,5 3 0,-5-3 0,0 0 0,0 3 0,0 0 0,0 0 0,-3 0 0,3 4 0,0-6 0,-4 3 0,4 2 0,0-6 0,1 0 0,-5 0 0,4 3 0,0 0 0,-4 1 0,4-1 0,-4-3 0,1 0 0,-1 0-1,4-3 2,-4 3-1,0-4 0,0 1 0,4 0 0,0 0 0,-3-4 0,3-1 0,-4 2-1,-4 0 2,4-1-1,0 1 0,0 0 0,4 1 0,-8-5 0,8-2 0,-3 1 0,3-2 0,-4-3 0,4 0-1,-4 5 0,-4-2 2,0 0 0,4 6-2,4-9-2,-3 3-2,3 2-5,-8 1-4,4-2-7,4 2-10,0 2-13,-4-2-16</inkml:trace>
  <inkml:trace contextRef="#ctx0" brushRef="#br0" timeOffset="34436.9697">6616 6798 318,'0'0'39,"0"0"-4,0 0-3,0 0-4,0 0-5,0 0-4,0 0-1,0 6-3,0-6-3,0 3-2,0 7 1,0-4-3,0 4 0,0 1-2,0 2-1,0 4-1,8-1 0,-8 3-1,0 2 1,0 1-4,0 5 0,0 0 1,0-3 0,0 1 0,0-1-1,4-5 0,0 2 0,0-2 0,0-5 0,1-1 0,3-3 0,-4-1 0,4-6 0,4 0 0,-4-3 0,5 0 0,-5-3 0,4 0 0,1-13 0,-1 0 0,-4 5 2,4-5-2,-4 2 1,9-2-1,-5-1 0,-4-2 0,5-4 0,-5 9 0,4-5 1,-8 8 2,4-2 1,1 3 1,-5 4-1,0-3 1,0 7-1,0 2 0,-4-3 0,0 3 1,4 0 0,0 3-1,0-1-3,0 1 2,-4 9-2,0 4 0,0-4 0,4 0 0,0 4-3,-4-8-1,0 8-5,0-6-5,0-4-1,0 2-2,0 1-6,5-2-6,-5-4-8,0-3-4,4 3-4,0-3-4</inkml:trace>
  <inkml:trace contextRef="#ctx0" brushRef="#br0" timeOffset="34696.9846">7185 6734 392,'0'-3'35,"0"3"-3,0 0-5,8 0-7,-4 0-6,9-3-2,-5 0-4,4-1-1,-4 1-2,4 0-1,1 2-1,-5-4-2,4 5-1,-4-2-6,5-1-6,-5 0-9,0 0-10,-4-1-7,4 4-7,1 0-8</inkml:trace>
  <inkml:trace contextRef="#ctx0" brushRef="#br0" timeOffset="34898.9961">7201 6893 225,'4'0'38,"-4"0"-3,0 0-1,0 3-4,9-3-3,-1 0-2,0 7-3,0-4-1,4-3-6,-3 0-3,3-3-3,-4 0-3,4-7 0,5 4-4,-5 2-6,0-2-10,1 1-10,-5-1-6,4-4-5,-4 1 2,5-1-3,19-13-5</inkml:trace>
  <inkml:trace contextRef="#ctx0" brushRef="#br0" timeOffset="35325.0205">7942 6238 302,'0'0'35,"0"0"-8,0-3-2,0 1-5,0 2 1,0 0 1,0 0 3,4 2-1,-4 8-7,0 5-2,0 0-3,0 1-1,0 0-3,0 1-3,0 2-1,0-1 0,0 4-1,0-1-2,0-2-6,0-5-4,-4 2-7,4 0-10,0-2-4,0 2-6,-8-5-8,-4 30-11</inkml:trace>
  <inkml:trace contextRef="#ctx0" brushRef="#br0" timeOffset="35605.0365">7668 6675 383,'4'0'48,"0"4"-8,9-4-2,7-4-9,0 4-7,5-3-3,4 2-3,-1-6-2,5 1-4,4-4-1,-4 1-4,4 1-1,-5-2-1,5 1 0,-8 2-1,-1 1-2,-3 0-4,0 3-3,-9 1-3,4-1-5,-7 3-1,-5 0-2,4 0-6,-4 0-4,-4 0-3,-4 0-2,9 3-3,-9-3 1,0 14-13</inkml:trace>
  <inkml:trace contextRef="#ctx0" brushRef="#br0" timeOffset="36216.0715">8037 6755 218,'-5'0'33,"1"3"2,0-3-5,0 0-2,0 0-4,-4 0-2,0 3-4,4 0-4,-5 1-3,1-4-1,4 0-1,-4 3 0,-4-3 2,3 0 1,1 0-1,0 3 2,4-3-4,-4 0-1,0 0-1,3 3-2,-3 0-2,0-3 0,0 0 0,8 3-2,-4-3 0,0 0 0,4 0 1,-4 0-2,0 0-2,4 0 4,0 2-2,-5-2 0,5 0 0,0 0 0,0 6 0,-4 1 0,4-7 0,-4 6 0,4 1 0,0-4 0,0 0 0,0 3 0,0 4 0,0-5 0,0-2 0,0 0 1,0 10-1,0-7 0,4 2 0,-4-2-1,4 1 1,-4 2 0,0-2 0,9-1-2,-5-3 4,4-1-2,-4 7 0,4-2 0,-4-1 0,0 0 0,5-3-2,-5 4 4,4 1-2,4-5 0,-4 3 0,1-3 1,-1 4-1,0-4 0,0-3 0,-4 0 0,0 3-1,0 0 1,5 1 0,-9-1 1,0-2-1,4 9 1,-4-4 0,0 1 1,-4 2 1,4 2-1,-5-1 0,1-1 0,-4 1-1,4-2 1,-4 1 0,4-2 0,0-1 2,-4-3-2,-1 4 1,5-4-1,-4 0-1,0-1 0,0-2 0,-1 3 0,-3-3-2,4 0 0,0 0-1,0 0-3,-1 0-1,1 0-1,8-3-4,-8 1-9,4-1-4,-4-7-10,8 7-6,-4-6-8</inkml:trace>
  <inkml:trace contextRef="#ctx0" brushRef="#br0" timeOffset="36652.0964">8372 6535 291,'0'-3'34,"4"3"-12,-4 0 3,0 0-1,4 0 0,-4 3-1,4 4 0,1-1-1,-1 1-1,4-3-5,-4 3-1,4 2-2,0 1-2,1-2-2,-1 4-1,0-2-2,4-1-2,0-1 0,-3 5 0,3-3-2,0-4 0,1 4-1,-5-2-1,0 1 2,0 1-2,0-4 0,0-1-1,-3 4 1,3-2-3,-4 2-3,0-6-3,0 4-1,0-1-5,0-4-3,-4-2-3,4 6-3,-4-3-5,4 0-2,-4 1-1,0-4-2,0 0-7</inkml:trace>
  <inkml:trace contextRef="#ctx0" brushRef="#br0" timeOffset="36913.1113">8573 6555 313,'0'1'38,"0"-1"-3,-4 0-3,4 13-5,-8 0-4,-1-5-3,-3 4-3,4 1-4,-4 3-3,-1-5-2,1 5-3,0 5-1,-1-6-1,1 0 0,0 1-2,-4 0-5,3-2-8,1 2-11,0-2-12,-1 2-9,-23 36-14</inkml:trace>
  <inkml:trace contextRef="#ctx0" brushRef="#br0" timeOffset="47248.7025">12122 5737 179,'0'-3'22,"0"3"-1,0 0-3,0 0 2,0 0-6,0 0 1,0 0-4,0 0-2,0-3-1,0 3 2,0 0-1,0 0 1,4 0 1,-4 3 1,0-3-4,0 0-1,0 7 0,0-4-1,0 5 7,0-2 0,0 4 0,0 2 1,0-1-3,0 5 3,0 0 0,0 2 0,-8 4-4,8 5-1,0 0 1,0 3-3,0 2-1,0 8 0,0 6-3,0 3 0,0 5 0,0 5 0,0 1 1,0 1-2,0 1 1,0-2-2,0 5 2,0-1 0,4 1 0,0 5 0,-4 7 1,0-4-2,4 3 0,-4 3 1,0-2 1,0-1-1,5-1 0,-1 1-1,-4 0 0,0 4 3,4 3-1,-4-4 1,0-3-1,0 1-2,4-7 1,-4 0-1,0-2 2,0-1-2,0-9 1,0 3 0,-4-2 1,4 1-1,0-1 0,0-5 0,0 2-1,0-7 0,0-5-1,0 1 0,0-7 0,0-1 0,0-4-1,0 2 0,0-8 0,0-3 0,0 1 0,4-4 0,-4 1 0,0-4 0,0 4 0,0-8 0,0 2 0,0 0 0,-4-2-1,4-1 2,0-3 0,-4-2-2,4 4 1,-4-5 0,-1-1 0,5-1 0,-4-2 0,4 0 0,0 4 0,0-7 0,0 0 1,0 0 0,0 0 0,0 0-2,-4 3 2,0-3-2,0 0 2,4 0 0,0 3-1,0-3-1,0 0-1,0-3 2,-4 3 0,4-3 1,-4-4-1,-4-1 1,-5-8-2,5 0 2,0 8-2,0-7 1,-4 2 1,3 2-2,1-2 1,-8-3 0,4 5 0,-1-2 0,1 1 0,0 2-2,-5-1 3,1-2 0,4 4-1,-9-2 0,9 4 1,-4-2 0,-1 2-2,5 1 0,0 3 1,-1 1 0,9 2 1,-4 0-2,8-3 1,-8 3 0,8 0 0,0 0 1,0 0-2,0 0 1,0 0 0,0 0 0,0 0 0,0 0-2,4 0 2,8 0 0,-4 0 0,5 0 0,-9 3 0,8-1 0,-4 1 0,5 6 1,-1 1-1,0 0 0,0-3 0,5 3 0,-1 0 0,-4 2 0,1-1 0,-1 2 0,4 0-1,-3-2 1,3 2 0,0-4 0,-3 1 0,-1-1 1,0-4-1,1 1 0,-5-2 0,4 2 0,-4 0 0,0-6 0,1 0 0,3 7 0,-8-6 0,0-1 1,4 0-1,0 0-2,-3-1 2,-1 1 0,0-4 0,4-2 0,-8-3 0,8-6 0,-4 3 0,4-4 0,1 0 0,3-2-1,0-4 2,0-2-1,1-3 0,3 0 0,0-5 0,1 5-1,-1 0 2,-4 2-1,1 4 0,3 1 0,-4 0-3,-3 5-2,-1-3-3,-4 2-5,0 0-2,4 2-4,-8 1-7,4 5-10,-4-1-8,0 2-7,0-12-14</inkml:trace>
  <inkml:trace contextRef="#ctx0" brushRef="#br0" timeOffset="48402.7685">10137 11027 350,'4'-4'36,"-4"4"-3,0 0-2,0 0-6,0 0-5,0 0-4,0 4-5,0-4 2,4 9-3,-4 1-1,8-2-2,8 1 1,-7 4 1,3 0-1,0-1-2,1-1 1,3 2-3,-8 1-2,8-1 0,-3-3 0,-1 2-1,-4-4 1,0 5-1,1 0-1,-1-1 0,-4-4 0,0 2 1,0 3-2,0-4 1,0-1 0,0-1 0,0-1-4,-4 0-2,0-3-4,0 4 0,0-6-5,5-1-2,-5 0-3,0 0-3,4 0-5,-4 0-3,0 0-5,0 0 0,0-1 0,0-6-7</inkml:trace>
  <inkml:trace contextRef="#ctx0" brushRef="#br0" timeOffset="48783.7903">10534 10976 238,'0'-4'39,"0"4"-3,0-3 0,0 3-5,0 0-3,0 0-3,-4 0-4,4 0-1,0 3-3,-4 1-1,4 4-4,-4 4 0,-1 4 0,-3 2-1,4 1 0,-4-2 0,0 6-3,-4-3 2,7 6 0,-7-6-2,0 11-1,0 0 3,-1-4-4,-3 4 1,0 2 0,-1-1-2,1 7 0,-5 0-3,1 0 2,3 3-1,1-6-3,-4 1 2,3-4-2,1 1 1,4-4 0,-1 0-1,-3-5 0,8-4-1,4 1-2,0-4-5,-1-5-1,1-1-4,4-5-1,-4-3-8,4 0-7,0-1-4,0-3-12,0 0-3,4 0-7</inkml:trace>
  <inkml:trace contextRef="#ctx0" brushRef="#br0" timeOffset="49129.8101">10951 11023 400,'0'0'31,"0"-3"-3,5 3 0,-1 0-6,0 0-4,4 0-5,0 0 0,4 0-2,1-3-2,-1 1 0,4-7-3,-3-1-2,7 1 0,-4 1-1,1 1-1,3-2-1,-3-4-2,-1 4-4,-4 4-6,1-1-5,-5 2-8,-4 1-9,0 3-7,-4 0-5,0 3-10</inkml:trace>
  <inkml:trace contextRef="#ctx0" brushRef="#br0" timeOffset="49347.8226">11005 11238 281,'4'0'35,"0"0"-1,0-3 4,12 3-3,-3 0-4,-1-3-7,0-4-7,5 2-3,-5 2-4,4-3-2,1 0-4,-1-1-2,0 4 0,1-3-1,3-1-7,-3 4-13,-5-2-17,-4 2-9,25-10-15</inkml:trace>
  <inkml:trace contextRef="#ctx0" brushRef="#br0" timeOffset="53349.0514">11615 10709 330,'0'-4'51,"0"4"-5,0-3-6,0-3-6,0 1-6,4 2-5,4-7-6,4 4-2,5-4-4,-1-1-3,-4 5-2,9 0-1,-9-1 0,8 4-3,-3-3 0,3 3-1,-3 3-1,-1 0 1,0 0 1,-3 0-2,-1 9 0,-4-3 0,0 10 1,-4-1-1,5 1 0,-9-2 0,0 11 0,0-1 0,0 5 0,0-5 0,-9-1 1,1 6-1,4-5 0,-8 1 0,4-1 0,-5 0 0,5 1 0,-4-4-1,4 1 1,-4-4 1,-1 1 0,5-2 3,0 3-2,0-6 2,4 2-2,4-4 2,-5 0-3,1-6 2,4 3-1,0 1 0,4 0 0,1-6 0,-1 3-1,4-1 0,4-3-1,-4 0 0,5 4 0,-1-4 0,0 0 1,0-3-1,1 0-3,-1 0-6,0 0-2,-4 0-3,5 0-6,-5-3-6,0-3-8,0-1-9,-4 1-10,17-15-12</inkml:trace>
  <inkml:trace contextRef="#ctx0" brushRef="#br0" timeOffset="54083.0934">12442 10066 187,'0'0'19,"0"0"-3,0 0 2,0 0-3,0 0-3,0 0-3,0 0 1,0 0-5,0 0 4,0 7 1,0-4 0,-4 6 1,-1 1 2,1-2-1,-4 1 1,0 1-2,4 3 0,-4-2-2,4-2-2,-5 4 2,1 1-1,0 2 1,-4 2-2,8 1 3,-13-3 1,9 1 0,-4 5 2,4-4-2,-1 7 1,-3-1-2,0-2 1,0 9-2,-1-4-1,5 0 0,-4 8 0,4-5-1,-5 6 1,5 4-2,4 6 0,-4-1 1,4 4-1,0-3 1,0 0-2,0 0 2,4-3 0,-5 0-1,5 0-2,0-3 0,0-7 1,9 4-2,-9-7-1,4 0 0,4 2 0,0-5 0,0 3-1,5-4 0,-5-6 0,4 3 0,0-3-2,-3 1 1,3-2 0,0-1-1,0-2-3,-3-1-2,-1 0-2,4-6-2,-4 4-1,-4-7-4,0 1-5,0-3-5,5 3-5,-9-4-8,0-3-5,4 0-7</inkml:trace>
  <inkml:trace contextRef="#ctx0" brushRef="#br0" timeOffset="54439.1138">12753 10308 283,'0'-3'42,"-4"0"-7,4 3-4,0-4-4,0 4-7,0-1-4,0 1-4,-4 0 0,4 0 3,0 0-2,0 5-1,4 1-1,-4 10 0,0-2-4,4 5-1,-4 0-3,0-1 1,0-2-3,8 1 0,-8 2 0,0-1-4,0 4-6,0-8-6,0 2-5,0 0-6,0-5-6,-4 2-6,-4 0-6,4-10-1</inkml:trace>
  <inkml:trace contextRef="#ctx0" brushRef="#br0" timeOffset="54765.1324">12511 10728 294,'0'0'41,"0"3"-3,0 3-3,0-4 0,0 1-6,4 0-3,-4 3-6,9 1-1,3-7-5,0 0-1,0 3-1,5 0-1,-1 0-2,-4-3-1,9 0-1,-5 0-1,5-3 0,-1-3-2,9-4-1,0 1 0,-5 1-2,5 1 0,-5 1-1,5 0 0,-4-4 0,-1 10-1,-3-3-5,-1 3-3,0 0 0,-3 0-1,-1 0-3,1-3-3,-1-2-4,-4 5-3,1 0-6,3 0-6,-8 0-7,0 0-5</inkml:trace>
  <inkml:trace contextRef="#ctx0" brushRef="#br0" timeOffset="55453.1718">12900 10972 283,'-4'0'27,"4"0"2,-8 0-2,8 0-4,-8 0-4,4 4 0,-5-1-3,1 0-1,4-1-4,0 1 1,0 0-1,-4-3-1,0 6-1,-1-3 1,1 1-2,4-1 0,-4-3-3,-4 0-1,3 3 1,-3 0-1,4-3-1,0 0-1,0 0 2,4 3-2,-5-3 0,1 0-2,4 2 1,-4 1 0,4 0-1,4 1-1,-8-4 3,3 3-3,1-3 3,-4 0-1,8 3-1,0-3 0,0 3 0,0-3 2,0 3 0,-4 0 0,4 1 0,4 2 0,-4-4 1,0 4 1,0 0 0,0 1-2,0-1 1,0-3-2,0 4 0,0-1 0,0 0-1,0-1 2,0 1-2,0 4 0,0-4 0,4 1 0,0 1 0,-4-2-1,0 0 1,9 1 1,-9-4-1,4 0 0,0 0 0,4 0 1,-4 1 0,8-3 0,-3-1-2,-1 0 2,0 0-1,0 0 0,0 0 1,0 0-1,5 3 0,-5-3 0,4 0 1,-4 0 0,5-3-2,-9 3 2,4 0 0,0 0 1,0 0 1,-4 3 2,1 1-1,-1-1 0,0 6 0,-4 4-2,0 1 1,0 2-1,0-6 0,0 1-1,0 2 0,-4-1 0,4-2 1,-9-2-2,1 1 0,4 1 0,-8-4 0,4-1 1,4 3-1,-1-3 0,-3-5 1,0 0 0,-4 6-1,4 0-1,-1-6-1,-3 0-3,0 0-3,0 0-1,-1 0-4,5-3-4,0 3-3,4 0-10,0 0-6,-4-3-8,8-7-5,-13-1-7</inkml:trace>
  <inkml:trace contextRef="#ctx0" brushRef="#br0" timeOffset="55837.1937">13355 10678 420,'0'0'37,"0"0"-3,0 0-5,4 0-7,-4 4-2,4 5-1,8 2-5,-4 2-1,5 3-2,-1-10-3,0 5-1,0 5 0,1 0-1,3-2-1,-8 2-1,5 2-2,-1-2 0,4-2 0,-4 2-1,-3 0 0,3-5 0,0 5-2,-4-3-2,-4-2-2,5-2 0,-1 1-3,-4-1 0,0-2-2,0-1-2,0-1-3,0 1-4,-4-3-5,0 0-6,0 1-7,0-4-4,0 0-6,-8 9-9</inkml:trace>
  <inkml:trace contextRef="#ctx0" brushRef="#br0" timeOffset="56093.2084">13522 10694 304,'0'2'37,"-8"4"2,4 4-1,0 2-4,-4 3-4,-4-3-4,3 4-6,1 2-3,-4 1-1,8-2-5,-8 3-2,-1-3-3,5 2 0,-4 0-1,4-1-3,-1 1 0,1-2-2,-4 2-6,0-4-2,8 0-4,0-2-7,-9-2-5,9 2-6,4-7-8,-4 1-5,0-2-5</inkml:trace>
  <inkml:trace contextRef="#ctx0" brushRef="#br0" timeOffset="56507.232">13739 10052 331,'0'3'41,"0"-1"0,5 14 3,-1 6-7,8-1-6,0 1-5,0 5-7,5 3 0,-1-3-1,-3 2-3,3 1-1,0-3-1,1 3 0,-5 2 0,12-2-1,-11 7 0,3-4 0,-8 0-2,5 7-1,-5 6 0,0 0-1,-4 7 0,0 1-2,-4-2 0,0 1-1,0-1-1,-8-4 0,0-2-2,0 0 1,-5-6-2,1 3 1,0-7-5,-1-5-2,1 2-8,0-1-4,-4-5-8,3 0-4,1-2-11,0-4-11,-1-2-14,-23 32-16</inkml:trace>
  <inkml:trace contextRef="#ctx0" brushRef="#br0" timeOffset="57251.2746">14837 10338 217,'0'0'32,"0"-3"-4,0 3-3,0 0-1,0 0 2,0 0-1,0 0-2,8 3-2,-8-3 1,8 3 0,-4 10-1,0-3-4,0 2-2,-4-1-3,4 2-2,-4 0-1,4 1-3,-4 5-1,0 2-2,0 4 1,0-4-2,0 1 0,0-1-1,0 1-1,0-4 0,0 4 0,0-1-4,0-9-2,-4 6-5,4-2-7,0-2-4,0 2-6,0-7-6,0-2-7,4-4-1,-4-3-10</inkml:trace>
  <inkml:trace contextRef="#ctx0" brushRef="#br0" timeOffset="57626.2961">14693 10562 298,'4'0'33,"-4"0"0,0 0 1,0 0 1,0 3-1,9-3-4,-1 0-5,8 0-4,-4 0-2,9 0-4,-5-3-2,1 3-1,3-3-5,1-3-1,-1 3-2,1-4 1,-5 6-3,4-3 0,1 1-1,-1 0-1,1 0-5,-1-7-3,-3 4-4,-1 3-2,0 0-4,1-4-7,-5 1-6,0 1-7,1 2-6,11 0-13</inkml:trace>
  <inkml:trace contextRef="#ctx0" brushRef="#br0" timeOffset="59707.4151">15786 10841 128,'0'0'5,"0"0"-3,0 0 7,0 0 4,0 0-5,0 0-2,0 0-2,0 0 2,-4-4 5,4 4 2,0-3 0,0 3 1,0-3 3,0 0 0,0 3-2,-4-3 2,4-2-1,0 2 2,0-1-1,0 1 3,0 3 1,0-3-1,0 3 0,0-3 0,4 3-5,-4 0-2,0 0-1,0-3-3,0 3 2,4 0-1,1 3-1,-1 0 1,0 0-3,0 8 2,4 2-3,-4 3-1,0-2-2,4 2 1,1 0-1,-1-2 0,0 2-1,-4-1 0,4 1 0,-4-1-1,5 0 0,-9-3 0,4-2 0,0-2-1,0 5 0,-4-4 0,8-2 0,0-4 0,-8-3 0,0 0 1,4 0 0,-4 0 1,0 0-2,0-3 0,0-4 2,0-5-1,0-3-1,0-4 0,0-2 0,0-4 0,0 1 0,0-6 2,0 1-4,0-4 2,0-7 0,0 7 0,0-10 0,0 3-1,0 0 1,0 4 0,0-1 0,0 4-1,0-4 1,0 4 1,0-2-1,0 2 0,0 2 1,0 1-1,-4-2 0,4 2-2,0 0 2,0 8 0,0-2 0,0 0 0,0 2 0,0 1 0,0-1 1,4 4-1,-4-1 0,0 8-1,8-5 1,-3 4 0,-1 4 1,0-2-2,4 7 2,-8-3 0,8-1 3,-8-2-1,8 4 0,-4 2-1,9-4 0,-5 1 0,4 3 0,-4 0-1,-4 3 1,9 0-1,-1 0 0,0-4 4,1 4 0,-1 4-1,4-4-1,1 0-1,-1 3 0,4 0 4,1 3-2,-1-2 0,-3 2-1,-1-3 0,5-3 0,-1 5 2,5-2-2,-5 0 1,1-3 0,3 0 0,-3 0 0,3-3 0,-3 0-1,3 3 1,1-3 1,3-5-2,-3 1 1,0 4-2,7-3 0,1 3 0,-4-1-1,3 1-1,-3-3 1,0 6 0,-5 0-2,5-2 2,-4-7 1,-1 2-2,-3 1-1,-5 3 2,0 0-1,-3 0 0,-1-4 0,-4 4-1,0 1-4,0-7-2,-3 6-3,-5-4 0,0 7-4,4-3-4,-4 0-7,-4 3-4,4 0-9,-9 0-7,1 0-7,0 0-8</inkml:trace>
  <inkml:trace contextRef="#ctx0" brushRef="#br0" timeOffset="60829.4793">16368 10461 280,'-4'-2'38,"0"-1"1,-1 3-2,5 0-3,0 0-2,0 0-6,0 0-3,0-3-4,0 3-2,0 0-1,0 0-2,13 0-4,-5 0-2,4-4 1,1 4-3,-1 0-1,0-3-1,0 3 1,-3-3-2,7-3 1,0 3-1,-3-1-1,3-2-1,-4 3 1,1 0-1,-1 3-1,0-5 2,0 5 0,1-3-2,-1 0-1,0 3 1,5-4 0,-5 1-1,0 3 3,-4 0-2,5 0 0,-5 0 0,4 0 0,-4 0 0,-4 0 0,-4 0 0,4 0 0,1 0 0,-5 3 0,0 1 0,0-4 0,0 3 0,0 8 0,-9 2 1,9-1-1,-12-2 0,4 4 0,0 2 0,-5-2-1,5 2 1,0 3 0,-4-8 0,4 8 0,-9-1 1,5 1-1,8 2 0,-8-5 0,3 3 0,-3 5 0,8-4 1,-4 2-1,4-4 0,-4-2 0,-1 1 0,9-1 0,0-3 0,0 3 0,0-5 0,0 2 0,0-1 0,0-4 1,0 2-3,0-1 2,4-2 1,-4-1-1,0-1 0,0 1 1,5-3-2,-5 1 1,0-1 0,4 0 0,0-3 0,0 3 0,0 0 0,0-3 0,4 0 1,0 0-2,1-3 1,3 0 0,-4 0 0,4-4 0,1-2 0,-1 4 0,0-1 0,5-1-4,-5 4-2,0-3-2,4 3-2,-3-4 0,-1 4-3,-4-2-3,0 2-5,-3-3-5,3 0-5,-4-1-4,-4 4-6,0 3-5</inkml:trace>
  <inkml:trace contextRef="#ctx0" brushRef="#br0" timeOffset="61124.4961">16446 10635 301,'0'0'33,"0"0"1,0 0 2,0 0-1,0 0-2,0 0-6,4 0-4,8 0-4,0 0-3,1-3-3,3-3-1,0 0-4,-3 1-2,7-8 0,0 4-2,1 2-2,-5 1 0,1-2-3,3 5-3,-3-1-5,-1 1-3,0 3-5,1 0-5,-5 0-7,0 3-6,1 1-9,15 5-12</inkml:trace>
  <inkml:trace contextRef="#ctx0" brushRef="#br0" timeOffset="69191.9576">13535 10648 159,'0'0'12,"0"-3"0,0 3-3,0 0 2,0-3-2,0 3-1,0 0 0,0 0 0,0 0-1,0 0 1,0 0-4,0 0 4,0 0-2,0-3-1,0 3 0,0 0-3,0 0 4,0 0-3,0 0-2,0 0 2,0 0-2,0 0 2,0 0-3,0-4 3,0 4 0,0 0-1,0 7 4,0-4-1,0 10 1,0-5 1,0 8-6,-4 1 2,-9 5 0,5-1-1,0 1 0,-4-4-2,-1 1-6,1-3-13,4-2-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5-12-01T02:10:56.63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811 5612 281,'0'-3'36,"-4"-1"1,0 1-1,4 3-2,0 0-1,0-3-6,0 3-3,0 0-5,0 0-6,0 0 1,0-3-2,0 3 0,0 0 0,0 0 0,4 0-1,9 0-1,-5 3-2,0-3 1,0 3 1,4 7-2,-3-4-2,-1 4 0,4-2-2,-4 4 0,4 4 0,-3-5-1,3 2 0,-4 3-1,4-2-1,1 2-1,-1-3 1,0 1 0,1 2-1,-1-2 0,-4 2-2,4 0-1,-3-5-4,3 2-2,-8 0-3,4-2-1,0 2-1,-4-1-3,0 1-4,5-10-6,-5 2-6,0 1-7,4-6-3,-8 0-5,12 13-9</inkml:trace>
  <inkml:trace contextRef="#ctx0" brushRef="#br0" timeOffset="298.017">8032 5593 314,'0'-5'32,"0"5"-2,0-3 2,0 0-1,-4 3-2,4-4-4,0 4-6,-4 0-3,0 0-3,0 4-1,0 2 0,0 2-1,-4 8-4,-1 0 0,-3 4-3,0 1 0,0 4 0,-1-1-4,-7 5 2,3 1-1,-3 0 0,4 1 1,-1-3-2,5 2-6,-8-3-2,7-4-7,1-6-8,0-1-13,-1 0-12,-19 19-17</inkml:trace>
  <inkml:trace contextRef="#ctx0" brushRef="#br0" timeOffset="1134.0648">12519 5599 223,'0'-3'38,"5"0"1,-5 3-4,0 0-1,0-2-4,0 2 0,4-3-1,0 3-2,0-3-1,-4 0-3,8-1-1,-4 4-2,0 0 0,4 0-4,1 0-4,-1 0-3,0 4-4,-4 2 0,4-1-1,0 4-2,-4 4 1,5 0-2,-1-5 0,0 4-1,-4 1-3,0-5-2,4 2-3,1-1-2,-5-3-3,4 1 0,-8-1-5,8-4-6,-4 1-5,-4 0-8,0 0-3,4-3-5,-4 0-3</inkml:trace>
  <inkml:trace contextRef="#ctx0" brushRef="#br0" timeOffset="1444.0826">12826 5480 289,'-4'-3'41,"4"3"-7,0 3-1,0 0 0,0-3-3,-4 6-4,0 10-4,-4-5-5,0 2-1,4 3 1,-9 5-4,5 1 1,-4 2-1,0 3-1,4 1-1,-9-1-3,5 4 0,-5-4-2,5 5-2,-8-2 0,7 0-2,-3 0 0,8-1-1,-4-2-4,3 0-3,1-5-6,4-4-5,0-3-9,-4 3-11,4-5-14,4-4-16</inkml:trace>
  <inkml:trace contextRef="#ctx0" brushRef="#br0" timeOffset="2778.1589">17580 5450 213,'0'-4'33,"0"4"-3,0 0 4,0 0-2,0 0-1,0 0-4,0 0 0,0-3-2,0 3-2,0 0-1,0 0-4,0 0-1,4 0-3,-4 0 0,0 0-3,8 0 0,4 0-4,-4-3 0,1 0 1,-1 0-4,4 0-2,0 3 1,-4 0-2,5-2 2,-1 2-1,0-3-2,5 0 0,-5-4 2,0-2-2,1 9 1,3-7 0,-8 7-1,4 0 0,1 0 0,-5-3 0,-4 3 0,-4-3 0,8 3 0,0 3-1,-8-3 2,4 0-1,-4 0 0,0 0 0,0 0 0,0 7-1,0-7 2,-4 3-2,4 9 0,-4-2 2,-4-2 0,0 1-2,0 1 2,4 6-1,-13-5 0,5 5 0,4-2 0,-5 5 0,1-3 0,0 2 0,0 4 0,-1-8 0,1 9 0,0-3 0,-1-1 0,-3-1-1,8 1 2,0-2-1,0-1 0,3 0 0,-3-2-1,4-1 0,4-3 2,-4-2-2,4-2 1,-4 0 1,4 1-2,0-4 1,0 3 1,0 1 0,0-3-2,4 0 0,-4-1 2,4 3-2,0-3 2,0 0 0,5 1-1,-5-4 0,4 0 0,4 0 0,0 0 0,1 0 0,-5 0-1,8-4 2,1 4-1,-1-3-1,0-3-2,-3 0 0,3 1-4,0-2 0,-3 1-3,-1 0-2,0 3-6,-8-1-4,0 4-5,1-3-8,-1 3-6,-4-3-5,0 3-9</inkml:trace>
  <inkml:trace contextRef="#ctx0" brushRef="#br0" timeOffset="3241.1853">17567 5585 252,'0'0'39,"0"0"-4,0 0-3,0 0-2,0 3-3,4-3 5,-4 0-5,0 0-5,9 0-3,-1 3-4,4-3-3,0 2-1,1 1-3,-1-3-2,8 0-5,-3 0 2,3 0-1,-7 0 1,7 0-8,0-3-5,-11 3-10,3-2-9,-4-4-8,0 3-9,-4-1-7</inkml:trace>
  <inkml:trace contextRef="#ctx0" brushRef="#br0" timeOffset="5336.3052">17760 5652 175,'0'0'26,"0"0"-5,0 0-2,0 0-2,4-7-2,-4 7 1,0-6-1,4-1-1,-4 6 2,4-2-4,4-4 2,0 4-4,-4 0 0,1 0-1,-5 0-1,4-1-4,-4 4 0,0-3-1,0 3 0,0 0 0,0 0-2,4 0 0,-4 3 3,4-3 2,-4 0-1,0 4 1,0-4 1,0 3 0,0 0-3,0 0-1,0-3 0,0 0-1,4 3-1,-4-3-1,4 0 0,0 0 1,4 0 0,-4 0 0,5 0-2,3 0-2,-4 0-7,-4-3-9,4 3-8,-4-3-8,5 3-6</inkml:trace>
  <inkml:trace contextRef="#ctx0" brushRef="#br0" timeOffset="22472.2853">2804 9009 294,'0'0'29,"0"0"-6,0 0-2,0 0-7,0 0 0,0 0-1,0 0 2,0 0 0,4 0 1,5 0-2,-1 3 1,0 4 3,4 1-4,-3 4-1,3-2-2,0 1-3,0 2 0,-3-1 1,3 4 0,4 2 0,-4 6-3,1 4-1,-5 2-2,4-6 1,1 5-2,3-2-1,-8-3 1,4 4-1,1-7-1,-1 1 1,0-1-1,0-2 1,1-1-2,-1 1 2,-8-5-2,8-1 2,1-1-1,-5-4 0,0 2-2,0-4-2,-4 1-5,0-1-1,5-6-4,-5 3 0,-4 0-7,0-3-2,0 4-6,4-4-3,0 0-8,-4 0-2</inkml:trace>
  <inkml:trace contextRef="#ctx0" brushRef="#br0" timeOffset="22876.3084">3161 9055 304,'0'0'32,"0"-3"-2,0 0-5,0 3-1,0-3-4,0 0-2,0 3-6,0 0 3,0 0-1,-5 3 3,5 6-1,0 2-3,0 2-1,-8 3-1,0-2 1,8 2-3,-8 2 1,0 4 0,4 2-2,0-2-2,-1-1 0,-3 4 0,0 2-1,-8-3-2,7 3 0,-3-2-1,4-1-1,-4 2 1,-1-2-2,1-2 1,0-5 0,4 2-2,0-1-2,-1-2-3,-3 0-3,8-12-1,-4 3-2,4-1-3,4-3-4,-4-3-5,-1 4-6,5-4-5,-4 0-4,4 0-5,0-4 1,-4-39-7</inkml:trace>
  <inkml:trace contextRef="#ctx0" brushRef="#br0" timeOffset="23338.3348">3263 8671 306,'0'-7'30,"8"4"-3,-4-3 0,4 2-1,1-2-3,-1 3-3,4-3-4,-4 4-2,-4-1-2,5 0-2,3 3-2,-8 0 1,4 0-6,4 0 2,-8-4-2,1 4-1,3 4-1,0-4 1,-4 3-1,0 2 0,-4 1 0,4 3-1,-4 4 2,0-5 0,0 2 1,0 2 1,0-1 1,-4 2 0,0 0 0,0-2 1,0 2 0,-4-1-1,4-2-1,-5-2 1,5 2-1,0-1 1,0 1 0,4-1 1,-4-4-2,0 4-2,4-5 2,0-1-1,0 3 0,0-3 1,0 1 1,4 0-1,0-1-1,0 1 0,0-4-1,4 0-1,1 0 0,-1 0 1,0 0-2,0 0 0,4 3 0,-3-3-1,3 0-4,-4 0-4,4 0-5,-7 0-4,3-3-6,0 3-10,0 0-8,-4 0-7,0-4-5</inkml:trace>
  <inkml:trace contextRef="#ctx0" brushRef="#br0" timeOffset="23670.3538">4037 8771 376,'0'0'29,"0"0"-5,0 3-2,-4 0 1,4 2-4,0 11-1,0 3-5,0-2-2,0 6-3,0-3 0,0 4-3,0 1 0,0 2 0,0-1-3,0-2 1,0 3-2,0 0-4,0-2-8,0-2-7,0-3-9,0 4-7,0-5-6,0-1-5,4 34-9</inkml:trace>
  <inkml:trace contextRef="#ctx0" brushRef="#br0" timeOffset="23931.3688">3873 8976 442,'0'0'41,"0"0"-12,0-3-2,0-1-6,0 4-4,4 0-4,-4-3-2,12 3-4,1 0-2,-5-6 0,4 3-1,4 3-2,5-4-1,-9 4-2,0-3-7,9 3-3,-5-3-5,1 0-6,-1 3-6,5-3-7,-9 0-6,4 1-2,29-8-10</inkml:trace>
  <inkml:trace contextRef="#ctx0" brushRef="#br0" timeOffset="24547.404">4696 8758 368,'0'0'40,"4"0"-8,0 0-2,0 0-4,0 0-6,0 0-4,0 0-4,5 0-1,-5 0-1,4 0 0,4 0-4,0 0 0,1 0-1,-1 0 1,4 0-2,1 0 1,-5 0-2,0 0 1,5 0-1,-1-3 1,5 0-1,-5 3-2,-4-4 1,5 1 0,-5 3-2,4-3 2,-8 1-1,5 2-1,-5 0 0,0 0 1,-4 0-2,4 0 2,-8 0-2,0 0 2,4 0 0,-4 0-1,0 0-1,0 5 2,0-5-2,-4 13 0,4 0 2,-4-2-2,-8 2 2,4-1 0,0 4-1,-5-2 0,5 2 0,-4 5 0,-5-2-1,9 2 2,-4-2-1,0-2-1,-1 2 2,5-3-1,-4 2-1,0-1 2,3 2-1,1 2 1,0-5 2,0 6 1,4-8-2,0 2 0,-4-1-1,8 4 0,-5-7 0,5 0 0,0-6 0,0 10-1,0-8 0,5 1 0,-5-2-1,8-4 3,0 0-2,0 0 1,0 4-1,5-7 1,-5 0-2,8 0 1,-8 0 0,5 0 1,-1-4-2,0 1 1,5 3 0,-1-3-4,-8-3-2,4-1-3,5 1-1,-5 3-2,0 1-2,1-4-5,-5-4-7,-4 4-4,4-4-7,0 6-5,0-3-4,1-5-10</inkml:trace>
  <inkml:trace contextRef="#ctx0" brushRef="#br0" timeOffset="24860.4219">4765 8923 344,'0'0'35,"0"0"-5,0 0-1,0 0 0,5 3-2,-5-3-2,0 0-4,4 0-2,8 0-3,-4 0-5,4 0-2,1 0-2,-1 0-3,0 0-1,5 0 0,-1 0-2,0 0 1,1 0-3,-5-3-3,4 3-4,1-3-4,-5 0-3,0 0-7,1 0-6,-1-1-6,8-2-4,-7 1-6,32-7-9</inkml:trace>
  <inkml:trace contextRef="#ctx0" brushRef="#br0" timeOffset="25369.451">5367 8407 354,'0'-4'29,"0"4"-2,0-6 0,4 3-3,0 0-5,1 3-3,3-2-2,0-4-5,-4 3-1,8-4-2,-4 7-1,1 0 0,-1 0-1,0 3 0,0 1-2,0-4-1,-4 3-1,1 0 2,3 2 0,-8 4 0,0 4-1,0-10-1,0 8 1,0-1 0,0 3 2,0-1 1,-4-1 1,-5 5-2,1-3 1,0 1-2,0-1 3,0 3-1,0-2 2,3 2-2,1-6 1,-4 4 0,8 2-1,-4-3 1,4-5-1,0 1-2,0-3 0,0 4 0,4-4 0,-4-1-2,8 1 1,1-2 0,-1-1 1,4 0-2,-4-3 0,4 0 0,-3 0-4,3-3-2,0 3-5,1-3-2,-1-1-7,-4-2-8,4 1-14,1-1-12</inkml:trace>
  <inkml:trace contextRef="#ctx0" brushRef="#br0" timeOffset="37567.1487">6264 8817 279,'0'0'26,"0"0"-4,0 0-5,0 0-1,0 0-2,0 0 0,0 0 2,4 0-1,-4 0-2,0 3-1,0-3 0,4 0 0,-4 5 1,8-5-1,-4 3 1,4-3-4,1 9-3,-1-5 1,0 2-6,-4-3 3,8 0-2,-3 1-1,3 0 0,0-1 0,-4-3-5,5 0-6,-1 0-5,0 0-5,0 0-3,-7 0-4,3-3-1,0 2-3,4-2-5,1-4-7</inkml:trace>
  <inkml:trace contextRef="#ctx0" brushRef="#br0" timeOffset="37903.1679">6243 9063 263,'4'0'20,"-4"0"5,5 0 2,-5 0 0,8 0-1,0 0-3,-4 3 1,8-3-3,1 0-2,-1 0-3,-4 0-2,4 0-5,1 0-1,-1 0-2,0 0-2,0 0-1,1 0-4,-1-3-9,-8 3-9,12 0-11,-7-3-8,-1 3-5,8-3-14</inkml:trace>
  <inkml:trace contextRef="#ctx0" brushRef="#br0" timeOffset="42237.4158">7124 8391 357,'0'0'27,"0"0"-6,0 0-6,0 0-3,0 3-2,0 13 1,0 0-5,0 1-2,0 2-1,0-1 0,0 4-1,0-1 2,0 1 0,0-5 3,0 2-2,0-4 0,0 4 0,0-3 2,0-2-4,0-4 1,0 2-1,0-4 1,0 2 1,0-1-4,0-4 1,0 1 0,4 1-2,-4-1 1,0 1 0,8-4 0,-8 0-2,0 0 1,0 0 1,4 2 2,0-2 0,-4 0 0,8-3 0,0 0-1,1 0 1,-1 0 1,4 0 0,0 0 0,5-3 0,-1 3-3,5-3 2,3-2 0,1-1-2,-5 0-1,1-1 1,-1 4-2,1 0 0,-1 3-5,-4-3-2,-3-1-4,-1 4-3,0 0-2,-4 0 1,1-3-7,-5 3-2,0 0-5,0 0-3,-4 0-6,0-3-8</inkml:trace>
  <inkml:trace contextRef="#ctx0" brushRef="#br0" timeOffset="42559.4342">7459 8257 340,'0'0'40,"0"0"-4,0 0 0,0 0-4,0 0-4,-4 7-3,4-1-4,0 2 0,-4 8-4,0 1 1,4 12-3,-4 1-2,0 7-1,0 2-3,-4 4-1,8 3-3,-5 0-1,1 1-1,0-3-1,-4-1 0,4 0-1,0-3-2,0 3-3,-4-4-2,3-2-2,-3 3-3,4-4 0,0-2-1,-4 2-1,4-4-5,-4-2-5,4-3-7,4-5-4,-5-4-4,5 1-5,-4-5-3,0 36-5</inkml:trace>
  <inkml:trace contextRef="#ctx0" brushRef="#br0" timeOffset="43049.4623">7738 8828 375,'4'-3'38,"-4"3"-7,0 0-7,0 0-3,0 0-3,0 0-6,4 3 2,-4 0-5,0 0 1,0 10-2,0 0 0,0 1 1,0 2-3,0-2 0,0 2-2,0 0-1,4-2 1,-4-1-2,4 3-1,0-2 0,4 2 1,-4-6 0,5-2-2,-1 1 0,-4-2 0,4-1 1,0-3-2,0-3 1,1 0 1,-1 0 0,4-3-2,4 0 2,-3-10-1,-1 0-1,0-1 2,-4-2-2,5 2 0,3-2 1,-4 3 1,1-1 0,-5-2-1,4 3 3,-4 5-2,1-1 2,-5 6-1,-4-4 2,4 4-3,0 3 3,0 0-1,0 0 0,-4 3 0,0-3 1,4 7 1,-4 5-3,4 3 1,0 0 0,-4 0-2,0 1 0,0-4-1,4 1 2,1-2-2,-5 2-2,4-4-3,0-4-4,0-2-3,-4 1-4,4-4 1,-4 3-7,8-3-6,-8-3-9,8-4-5,-4 2-2,0-10-3</inkml:trace>
  <inkml:trace contextRef="#ctx0" brushRef="#br0" timeOffset="43467.4862">8245 8278 316,'0'0'36,"4"0"-4,0-3-2,5-2-2,-5 2-5,4 0-1,0 3-3,-4-4-5,9 4-1,-5-3-1,4 0-3,-4 0-2,0 3 0,1 0 1,-1 0-4,0 0 0,-4 0 1,4 0-3,-4 0 0,-4 0-1,4 3 0,-4 10 0,0-5-1,0 1 0,0 7 3,0-8-2,0 2 0,0-1 0,-4 4 2,-4-4 0,4 3 0,0 3 0,0 0 2,0-3-1,0 4-1,4-8 1,-9 5 0,5 3 0,4-7-1,0-1 0,0 2-1,0-4 1,4 1 0,-4-1-1,0-3 0,9 0 0,-1-1-1,0-2 0,0 0-1,4 0 1,-3 0-1,3 0-1,4 0-2,-7-2-5,3 2-5,0 0-4,-4 0-7,-4-3-8,5 3-10,-1 0-11,12 8-10</inkml:trace>
  <inkml:trace contextRef="#ctx0" brushRef="#br0" timeOffset="44529.5469">8814 8740 398,'0'0'47,"0"0"-10,0 0-11,0 0-6,0 0-7,0 0-2,0-3-4,0 3-1,-4 0-3,4-3 0,0 3 1,-8-6-2,0 3 0,4-1-2,-4 1 1,4 3 0,-9 0 0,5 0 0,0 3-1,0 1-1,-5 2 0,9 3 2,-8 3 0,4 0-1,0 3 0,-1 1 0,-3-1 0,8 6-1,-4 1 2,0 2-1,8 0 0,-4-2-1,4 2 0,4-2 2,-4-4-2,12-2 1,0-4 0,5 0 1,3-3 0,1-2-1,3-7-1,1 0 2,-1-4-2,9 1 2,-4 0-2,3-7 2,1 6-2,8-9 2,-8 0-3,-4-1 3,3-2 0,-3 3-1,-4 1 1,-1 0 0,-3 3 0,-5-1 0,0 2-1,-3 2 2,-5-3-1,-4 2 1,0 1-1,-4 3 0,0-1 0,-4 1 0,0 2-1,-9-2-1,5 3 2,-8 0-1,4 0 2,-1 3-2,-3-2 0,0 2-2,-1 4 2,5-1 2,0 4-2,-1-1 0,1-4 1,0 5-1,4-1 0,-5 4-3,5-5 3,4 1-3,-4 4-1,0-3-1,4-1 0,0-1 1,4 2-2,0-7 1,0 3-1,0 0-1,0-1 2,0 2 0,4-4 2,0 0 0,8 0 1,-8-3 1,8 0-1,-3 0 0,3 0 2,-4-3 0,4 3 0,-4-3 0,5-7 0,-1 5 0,0-1 0,-3-3 0,7-4 0,0 5 0,-3-2 2,-1 4 4,0-4 0,4-2 0,1 4 0,-1-2 0,-3-2 0,3 2 0,0 2 1,-3 2 0,3-1-1,-4 1-2,0-4 2,5 3-2,-5 0-3,0 1 0,1-1 2,-1 1-1,4 3-1,-3-2 2,-5-1-1,0-1 3,4 1-2,-4 3-1,1-3 0,-5-1-2,4 1 2,-4 3-1,4-2 0,-8 2 1,4-4-1,0 7-1,-4 0 0,5 0 0,-5-3 0,0 3 1,0 0-2,0 0 2,-5 0-1,5 3 0,0 0-1,-8 4 1,0 7 0,0 2-3,0-3 1,-1-5-2,1 4 2,0 1 0,4-3 1,-4 1 0,-4-5-1,3 1 2,1-4-2,0 3 2,-4-3 0,4 0-1,-1-3 1,5 0 3,-4 0 0,0 0 2,-9 2 0,13-2 2,-8 3 1,4-3 1,0 0 1,0 3-1,3-3-1,-3 4 1,4-1-2,0-3-2,0 0 0,4 3-1,0-3-1,0 3-2,4 0 0,4-3 0,0 0 0,5 3-1,-1-3 0,4 0-3,1-3-4,-1 3-4,5-3-3,-5 3-7,4-6-6,-7-1-8,3 1-11,0-2-11,17-21-14</inkml:trace>
  <inkml:trace contextRef="#ctx0" brushRef="#br0" timeOffset="44955.5713">9764 8271 456,'4'-4'29,"0"-3"-6,0 7-6,1-3-2,-1 3-6,0 0-2,4 0-1,0 0-1,-4 0-2,0 0 0,0 0 0,5 0-2,-9 3 1,4 1 1,-4-1-2,0 1 2,4 6-1,-4-4 0,0 7-1,0-7 1,0 6 0,0-6-1,-4 3-3,4 4 3,-4-3 0,-5-2-1,5 1 3,0 1 0,0 7 2,0-7-1,-8 6 0,12-8 0,-8 4 1,3-2-1,5 1-1,-8-1 0,8-4-1,0 3 0,0-2 0,0-1 0,0-1 1,0-2-2,0 3-1,4-2 0,0-1 0,1 0 1,-1 3 0,4-2-1,0-1 0,-4 0 1,4 3-3,0-4-6,-3-2-3,-1 3-6,4 0-5,-8 4-8,4-4-9,-4 3-6,4 0-7,8 18-8</inkml:trace>
  <inkml:trace contextRef="#ctx0" brushRef="#br0" timeOffset="45441.5991">10088 8755 410,'0'0'48,"0"-3"-10,0 3-9,0 0-6,0 0-3,0 0-4,4 0-1,-4 0-3,0 0 1,4 0-2,0 0-1,4 6 0,-4-3 1,0 3-1,0 4-3,-4-5 1,4 4-1,1 1-3,3 3-1,-4-2 0,0 5 0,-4 0-3,4-5 2,0-2-1,-4 4 0,0-2-1,8 2 1,-4-1-2,0-2 2,1-2-2,-1-2 2,0-3-2,4 7 2,-4-7 0,-4 4-1,8-7 0,0 0 0,-3 0 0,3 0 0,0-4 0,0 1 0,-4-3 0,4-7 0,1 2 0,-5-2 0,0 1-1,8-3 2,-4 3 0,4-4 0,-3 1 0,-1-1 0,0 2-1,-4 1 0,4 1 0,-4 2-1,5 1-2,-1 1-3,-8 1-6,4 4-3,0-3-2,0 3-6,-4-1-8,0 1-10,4-2-13,-4-4-17</inkml:trace>
  <inkml:trace contextRef="#ctx0" brushRef="#br0" timeOffset="46325.6496">11087 8456 185,'4'-3'27,"-4"-4"1,4 1 2,0 6 2,-4-6-2,0-1 1,0 6 2,0-6-2,4 7 0,0 0-7,-4-3-1,0 3-6,4 0 0,-4-3-3,0 3 1,0 3 0,4 4-4,0 0-1,-4 16-1,0-4-3,0 5 0,0-1-2,0 6 0,-4 1-2,4-3 0,-4 4-1,4 0-1,-4 0 1,0-1-2,4-6-3,0 1-5,0-1-2,0-2-2,0-8-4,-4-1-4,4-3-7,0-9-5,0 2-9,0-3-10,0 0-6</inkml:trace>
  <inkml:trace contextRef="#ctx0" brushRef="#br0" timeOffset="46537.6618">10923 8639 323,'0'0'52,"0"0"-4,0 0-5,0 0-5,0 6-8,8-6-6,4 0-6,9 3-3,-1-3-4,1 0-3,-1 0-3,5 0-1,-5 0-1,5 0-3,-5 0-5,-3 0-3,-1 0-3,-4 0-4,1 0-1,3 0-9,-4 3-5,-8 1-5,13 2-10,-5 4-7</inkml:trace>
  <inkml:trace contextRef="#ctx0" brushRef="#br0" timeOffset="47761.7318">11746 8287 187,'0'-6'25,"0"3"1,0 0 5,0-1 0,0 0-1,0 1 1,0-1 3,4 1-2,-4 0-2,4-3-5,-4 2-2,8 1-4,-4 0-3,0 0-1,0 0-4,-4 3-2,0 0-1,0 0 1,0 0-2,0 3-1,0 13-2,0-7 0,0 6 0,-8 4 0,8-2-1,-4 5-3,-4 1 2,0-6-1,4 1 0,4 1 0,0-2-1,0-4 0,0 0 0,0-1 0,0 3 0,0-6 0,0-2 0,4 2 0,4-1 2,0-2-2,-4 1 0,4-4 0,1 0 0,-1-3 0,0 0 0,0 0 0,0-3-2,5 3-2,-1-3-2,-4-4 0,4 1-1,1 3-4,-1-2 0,0-4-2,0 5-3,5-2-7,-1-7-5,-8 7-7,5 1-3,-5-1-5,-4 3-6</inkml:trace>
  <inkml:trace contextRef="#ctx0" brushRef="#br0" timeOffset="48050.7483">11963 8135 257,'0'-3'43,"0"-1"-3,0 4-3,0 0-4,0 0-1,0 0-4,0 4-1,0-1-3,0 0-5,0 6 0,0 6-1,0 1-1,0 1-1,0 9-2,0-6-3,0 14-1,-9-1-3,1 5-2,-4 7-1,4 1-2,0 3 0,-1-3-1,-3 0 1,0 0-2,4-3 0,-5-5-4,5 2-2,-4-6-4,4-3-3,4-4-3,-5-3-4,1-1-6,4-3-8,0-7-10,4 3-4,4-5-7</inkml:trace>
  <inkml:trace contextRef="#ctx0" brushRef="#br0" timeOffset="48479.7728">12262 8698 386,'0'0'49,"4"-4"-13,-4 4-6,0 0-8,0 0-5,0 0-2,0 4-4,0-4-4,0 11 0,0 1-4,0 1 2,0-2-3,-4 2 1,4 3-2,-5-2-1,1-1 0,4 0-1,0-2 2,0-2 1,0 4-2,0-7 2,9 1-4,-5-3 2,4 3 2,4-7-1,-4 0-1,5 0 0,3-3 0,0-4-1,5-7-1,-5 1 4,1 2-4,-1 2 2,-4-4 2,0 3-4,5 1 4,-5 1-4,-4 1 2,0-2 2,1 6-1,-5 0 1,0 3 1,-4 0 1,4 0 0,0 0-1,-4 0 4,0 6-3,0 10-1,0-2 0,0 5-1,0-1-1,0 1 0,-4-2 0,4 2-4,-4-3-2,4-1-3,0 0-2,0-5-1,0 1-7,0-1-9,0-4-6,0-3-5,4 0-7,4-3-4</inkml:trace>
  <inkml:trace contextRef="#ctx0" brushRef="#br0" timeOffset="48897.7968">12839 8254 395,'0'-3'41,"0"0"-7,4 3-7,0 0-7,0 0-4,4-4-6,0 1-2,1 3-1,3 0-2,-4 0-1,4 0-1,-8 0 3,5 3-2,3-3-1,-4 0-1,-4 0 0,0 0 1,-4 4-3,0-1 2,0 6-1,0 1 1,-4 1-1,0 5 2,-4-5-2,4-1 1,4 2 1,-8 1 0,-1 0 2,5-5-1,0 11 3,0-8-2,0 2 1,-4-1-2,8-4 2,-4 5-2,4-7 0,0 4 0,0-1 0,0-2 1,4 1-2,4-5-2,0 0 0,0 3 0,1-2-1,-1-1 0,4-3 0,0 3 0,1-3-1,-1 0-3,0 0-4,1 0-5,-5 0-2,4 3-3,-4-3-9,0 0-10,1 3-8,-5 2-7,16 21-9</inkml:trace>
  <inkml:trace contextRef="#ctx0" brushRef="#br0" timeOffset="49881.853">13129 9000 362,'5'0'39,"3"-7"-6,4 4-4,0-5-6,5-5-3,-1 1-8,-4-4-2,9 1-1,-5 3-2,1-1 0,3 2 1,0-2-1,-7 0 0,3 2 0,-4 2-1,9-4-1,-9 5 0,0-1 1,5 2-3,-5 1 0,-4 0 0,0-1-2,1 7-1,-1 0 0,-4 0 1,0 0-1,4 0 1,-8 3-1,4 1 1,-4-1-2,4 6 2,-4 1 0,0-2-1,0 4 0,-4-2-1,4 0 2,-4-3-2,-12 3 0,12 0 1,-9-4 0,-3 0 0,8-1-1,4-5 1,-8 0 0,3 3 0,1 0 0,0 1 0,0-4 0,0 3 0,4-3 0,-5 0 0,5 0 1,4-3 1,-4 3 0,4 0-1,0 0 2,-4 0-2,4 0 0,4 0-1,-4 0 0,0 3 0,0-3 1,12 0 1,1 0-1,3 0 0,0 0-1,1 0 3,3-3-1,1-1-2,-1 1 1,5-2 0,-5-1 0,9 0 0,-9-1-2,5 1 2,-5 0-1,1-1 0,-5 3 0,1-6-1,3 0 2,-4 1-1,-3 1 0,-5 2 0,4-1 0,-4 1-1,-3 3 2,-1 0-1,0 3-1,-4 0 0,0 0-1,0 0 3,0 0-1,0 3 0,0-3 1,0 3 0,0 13-2,-13-5 2,9 2-2,0-1 1,-4-4 1,8-1-2,0-1 1,0 4 1,0-4 0,0 3-1,0-4-1,0 2 0,4-4 1,0 0 0,4 0 0,5 0 1,-9 0 0,8-3 2,-4 4 0,0-4 0,5 0 0,-5 0-1,-4 0 2,4-4-2,0 4 0,1-3-2,-5 3 0,-4-6 0,8 3 0,-4 0 1,0 3-1,-4-4 1,4 4 0,-4-3-1,4 3-1,-4 0 2,0 0-1,0 0 0,0 0 0,0 0-2,0 0 0,0 0-4,0 0 2,0 3-2,0-3 0,0 4 0,0-4 1,0 0 1,4 0-1,5 0 1,-9 0 0,12-4 2,-4 4 1,0 0-1,4-6 2,-7 1 0,3 2-1,4-3 1,-4 3 0,-4-1 2,5 4 0,-1 0 1,-4 0 1,0 0 1,0 0 0,4 4-1,-4-4 0,4 3 0,-3 3-2,3 2-1,0-2 1,4-2 0,-8 2-2,0-6 0,9 0-1,-5 0-3,-4 0-3,0 0-2,0-3-5,4 0-4,-4-4-10,5-1-6,-9-1-10,4-4-4,4-20-9</inkml:trace>
  <inkml:trace contextRef="#ctx0" brushRef="#br0" timeOffset="50057.8631">13862 8508 432,'0'0'37,"0"0"-10,0-3-9,0 0-3,0 3-7,0 0-9,0 0-8,0-3-11,4 3-10,0-7-9,1 4-4,27 0-11</inkml:trace>
  <inkml:trace contextRef="#ctx0" brushRef="#br0" timeOffset="50488.8878">14304 8337 377,'5'-4'44,"3"1"-8,0 3-7,4-6-4,0 6-8,-3 0-4,7 0-2,-8 3-3,0-3 0,1 0 0,-1 3-2,-4 0 1,4-3-2,-4 4-1,0 5 1,0-2 0,-4 1-1,4-2 0,-4-3 1,0 10-1,0-5 0,-4 1 0,4 4-1,-4 1 3,-4 2 1,0-3-2,-4-4 0,3 3 1,5 0-1,-4-2 1,0 1 0,4-2 0,0 1-3,0 0 0,4-4 1,0 0-2,0-4 1,0 4-1,0 1 2,0-4-4,0 3 2,0-3 0,0 4-1,8-7-1,0 4 1,4 0 0,1-4-2,-5 3 2,4-3-2,0 3 0,1 0-2,-5 0-6,4-3-4,-4 4-7,0-1-4,1 0-7,-5 0-8,4 0-12,-4 0-7,4 18-9</inkml:trace>
  <inkml:trace contextRef="#ctx0" brushRef="#br0" timeOffset="50926.9128">14636 8755 391,'0'0'46,"8"-3"-6,-4 3-7,4 0-6,-8 0-5,9 0-4,-9 3-3,0 0 0,4 3-4,4 1 0,-4-1 0,-4-1 1,0 8-1,4-7 0,-4 3 0,12 4 0,-12-5-1,5 5 0,-5 0-3,4-6-1,0 6-2,4 0-1,-4-2-1,4 2 0,-4-1-1,4 0 0,-3-3 1,3 1-2,0-1 0,-4-6 1,4 4-1,-4-4 0,9 3 0,-9-4 0,4 1 0,0-3 0,-4 0 0,4 0 0,-8-3 0,9 1 0,-5-7 1,0-7-1,4 0 0,-4 5-1,8-5 1,-8 0 0,5-1 0,-1-3 0,-4 6-2,4-5 2,0 5-1,0 1 1,-3 0-1,3-1-3,-4 1-3,0 7-2,0 0-3,-4-1-4,8 2-4,-8 2-5,4 0-11,4 0-15,-3 0-15</inkml:trace>
  <inkml:trace contextRef="#ctx0" brushRef="#br0" timeOffset="52996.0312">15819 8519 161,'0'-3'26,"0"3"2,4-3 0,-4 3 2,4 0 1,-4 0 0,0 0-2,4 0 1,-4 0-4,0 0-2,0 0-3,0 0-1,0-3-2,0 3-4,0 0-1,0 0-3,5 0-3,3 0-1,0 0-1,-4 0-3,8 0 1,-3 0-1,-1 0-1,4 0 0,0 0 0,5 0-1,-5 0 0,-4 0-7,4-2-2,-3-1-4,3 0-4,-8 3-3,0 0-7,4-3-3,0 0-4,-3 3-5,-1-4-6</inkml:trace>
  <inkml:trace contextRef="#ctx0" brushRef="#br0" timeOffset="53218.0439">15844 8691 267,'0'0'38,"0"3"-2,4 1-3,0-3-2,0 2-4,4 0-3,0-3-4,5 4-6,-1-4-3,0 0-4,1 3-1,-1-3-1,4 0-1,1 0-4,-5 0-7,4-3-6,-3-1-11,-1 1-6,-4 0-8,4-5-3,25-8-11</inkml:trace>
  <inkml:trace contextRef="#ctx0" brushRef="#br0" timeOffset="54506.1175">16671 8284 295,'0'0'35,"0"-3"-1,4-3-1,-4 6-1,4-4-3,4 4-4,-4-1-3,0-2-7,0 3-3,-4 0-4,9 0-2,-5 0 1,0 4-1,-4 3-3,4 2 3,-4 4-3,0 1 1,0 2-1,-4 3 0,4 2-1,-8-5 0,-1 1 0,1 7 1,0-5-1,0 0 0,4 5 0,0-5-2,4-4 0,0 4 0,-9-8 2,9 2-2,0 2 1,-4-7 0,4 2-1,0 0-1,0-4 2,0 0-2,0-3 0,4 1 2,1 2-2,-1-4 2,4 1 0,-4-3-1,4 0 0,0 0 0,5 0 0,-5 0-1,4 0 2,4 0-1,1-3-1,-5 3 2,9 0-3,-9-2-2,4 2-3,-4-3-2,5-4-2,-5 7-5,0-3-6,1 0-4,-5 0-3,4 0-2,-4-4-4,1 7 1,-5-3-4</inkml:trace>
  <inkml:trace contextRef="#ctx0" brushRef="#br0" timeOffset="54842.1368">16908 8221 372,'0'0'39,"0"0"2,0 3-11,-4 3-3,4-1-4,0 8-3,-4 3-6,4-2 0,0 2-4,0 8 1,0-5-2,0 8 0,0 3 0,0 2-3,0 1 0,-4 0 0,4 1-2,0 2-2,-4 1 1,0 3-1,0-4 0,-5 1 0,1-1-3,0-2 2,0-2-3,0 1-3,-5-3-5,5 0-3,0-4-5,4 1-3,-4-8-10,0-5-7,8 2-8,-5-5-7,-3 35-5</inkml:trace>
  <inkml:trace contextRef="#ctx0" brushRef="#br0" timeOffset="55418.1697">17244 8731 344,'0'0'30,"4"0"-7,-4 0-2,0 0-4,0 3 1,0-3-5,0 6 3,-4 6-4,0 0 1,0 3-3,-4 1 0,-1-1-5,5 0 2,-4 1-2,4 0-1,0-5-1,0 5-1,4-4 1,0-4 1,0 5-1,4-4 0,-4 3-1,4 0 1,8-2-1,-4-7 1,5 0-1,-9 10 1,4-5-2,0-5 1,-4-3 0,9 3 1,-5-3-2,0-3 1,4 0-1,-4-2 0,5 2 1,-5-10 1,4 4-1,0-7 1,1 5 0,-1-2-1,-4 0 3,4 2 0,-3 2 0,-1-1 0,4 0 0,-4 3 0,1-3 0,-5 4-1,0 2-1,0 1-1,-4 3 1,4 0-2,0 0 0,-4 3 1,4 1-1,-4-4 0,0 9 0,0 2 0,-4 2-2,4 0 2,-4-1-2,0 0 0,0 0 2,0-2 0,0 1-4,-1-2-2,1 7-2,4-6-3,0-2-3,0 1-5,0-2-6,0-4-3,0 0-6,0 0-5,0-3-4,4 0-4,9-3-8</inkml:trace>
  <inkml:trace contextRef="#ctx0" brushRef="#br0" timeOffset="55935.1993">17727 8217 279,'0'0'41,"0"0"-4,0 0-3,0 0-4,4 0-2,-4 0-6,4 0-3,-4 0-3,4-3-5,4 0 1,5 3-1,-5 0-3,8 0 1,-3 0-2,-1-3-1,-4 0-1,4 3-3,1 0 2,-5 3-2,4-3 0,-4 6-1,-4 4 0,5-4 0,-5-4 1,-4 7-2,4 1 0,-4-7 0,0 7 1,0-4 0,-4 5 0,0 2-1,-5 1 2,5 2-1,-4-3 4,0-4-1,4 6 0,-4-6 0,4 7-1,-5-5 2,9-5-1,-8 10 0,4-1 1,0-6-1,0 4 2,4-4-2,4-2-1,0-2 0,0 1-1,8 0-1,5-3 1,-5 1-1,0-1-1,9-3 0,-9 0 0,0 0-3,5 0-6,-5 0-4,-4 0-6,0 0-3,1 0-6,-9 0-10,0 0-12,-4 0-10</inkml:trace>
  <inkml:trace contextRef="#ctx0" brushRef="#br0" timeOffset="78668.4995">13195 5950 175,'0'0'17,"0"-3"4,0 2-1,-4-3-2,4 4-2,0 0 3,0 0-3,0 0 2,0 0-2,0 0-2,0 0 0,0-3-1,0 3 1,0 0 0,0 0 0,-4-3-1,4 3 2,0-3-2,0 3 2,0 3-2,0-3-2,0 0-1,0 0-4,0 0 2,0 0-3,0 0 0,0 0-1,0 0-1,0 0 1,0 0-1,0 0 1,0 3-3,0 5 2,0-1 1,4-4-1,-4 3 0,8 1-1,-8 2 0,0 1 1,4 1 1,-4-2-3,0-2 0,0 2 1,4 5-1,0-1 1,-4-3 0,9 1 0,-9 5-2,4 0 2,-4-2-1,8 2-1,-8-2 0,4 2 1,0 0-1,0-5 0,0 2 1,0-4-1,4 6 1,-8-3-2,5 4 1,3-3 1,-4-2 1,4 5-1,0-3-1,-8-5 2,4 1 0,9 4 0,-5-5-1,0 1 1,4 1-1,-4-1-1,1-2 0,-1-1 0,4-1 0,0 1 0,-3 1 1,3 2 0,0-2-1,-4-4 1,5 0 0,-1-1 0,-4 1 1,4 0-2,-3-3 2,3 0-1,0 3-1,-4 0 2,5 0-1,-1-3-1,-4 0 0,0 0 0,0 0 2,1 4 0,-1-4-1,0 0-1,4 0 2,-4 0-1,1-4 1,-5 4-2,4 0 2,-4 0-1,0-3 1,4 3-2,0-3 1,-3 0-1,-1 0 1,4 0 1,0 3-1,-8-2 0,4-1 0,-4 3-2,4 0 1,-4 0 0,0 0 1,0 0 0,0 0 1,0 0 0,0 0 0,0 0-1,0 0 1,0 3 1,0-3 0,0 0 0,0 8 0,-4 1 0,0-2-1,0 2 0,-4-1-1,4 5 0,0-3 0,-1-4 0,1 0 0,0 2 0,0-1-1,4-4 0,-4 3 0,4-3 0,0 0 0,0-3-1,0 4 2,0-1-1,0-3-1,0 0 2,0 0-1,0 0 0,4 0 0,-4 0 0,8-7 0,1 7 0,-5-6 0,4-3 0,0-1-1,-4 2 2,0 2-1,4-1 0,-4 1 0,1 0 0,-1-2-1,0-2 0,0 1 1,0 2 0,0-2 1,-4 1-2,8-5 1,-8 7 1,0-4-2,0 2 1,0 2 1,0-4 0,0 1-1,-4-1 0,4 7 1,-4-3 0,0 1 0,0-1 0,0-1-1,0-2 0,0 2-1,-1-1-2,5-1-5,-4-1-4,0 4-3,-4-2-2,4-2-5,4 4-11,-8-3-8,8 5-10,-4-2-11</inkml:trace>
  <inkml:trace contextRef="#ctx0" brushRef="#br0" timeOffset="80046.5784">14120 6440 235,'0'0'26,"0"0"3,0-3-3,0 0-3,0 0-4,0 3-5,0 0-2,0 0 2,0 0-4,0 0-2,0 0 2,0 0-1,0 0 4,0 0-1,0 3-2,0-3-1,4 0-3,-4 3 1,4-3 3,0 9-1,1 4-5,-5-2 1,0-1-1,0 3 0,0 1-3,0 5 2,4 0-2,-4-2-1,0 3 1,0-3 1,0-4-2,4 3 0,0-2 0,-4-1 0,4-1 0,0-4 1,4 2 0,-4-1 0,0-5-2,0-4 1,5 0 1,-1 0 0,0 0-1,0-4 0,0-2 0,1 3 1,-1-10-1,0 2 0,0-2 1,0 1 1,5 0 0,-5 3 3,-4-1-3,0-2 1,0 4 1,0-2 0,4 1 1,-3-1 2,-1 2-3,0 2 0,4 3-1,0-4 0,-8 4-1,4 3-1,0 0 2,0 0 1,0 0-1,1 3 0,-1 4-1,-4 9-1,0-5-1,0 5 1,0-5 0,0 5-1,0-4 0,4-1-3,0-1-4,-4 3-3,0-1 0,0-7-7,0 2-6,4-4-4,0 3-5,-4-6-3,0 3-5,0-3-1,4 7-9</inkml:trace>
  <inkml:trace contextRef="#ctx0" brushRef="#br0" timeOffset="80554.6074">14460 6092 327,'0'-6'27,"4"6"-5,0 0 1,-4 0 0,0-7-2,4 7-2,4-6-2,-3 6-4,3-3 1,0-5-4,-8 8-1,4-3 0,4 3 2,-4 0-1,0 0-3,5 3-1,-5 0-3,4 2 1,-4 1-2,-4 4 0,4-4-1,-4 0 0,4-3 0,-4 1 0,8-1-1,-8 8 0,0-2 0,0-5 0,0 5 0,0-2 0,-4-6 0,4 6 0,0-1 0,-4-3 1,0 3 1,4 1 1,-4 2-2,0-4 2,4 1 0,0 1 1,0-1-3,0 1-1,0-4 0,0 0 2,0 0 3,0-1-1,0 2-2,0-4 3,0 0 0,0 2-3,8 1 0,-4 0 0,0-3-1,4 0-1,1 0 0,-5 0 0,4-3 2,0 3-2,-4 0 0,8 0 0,-3-3-1,-1 1-3,0-2-5,0 2-2,-4-4-5,0 3-3,0-1-5,5 1-6,-5 3-5,-4 0-5,4 0-5,12 0-7</inkml:trace>
  <inkml:trace contextRef="#ctx0" brushRef="#br0" timeOffset="80833.6234">14865 6245 314,'0'0'35,"0"0"-2,0 6-2,0-3 0,4 0-4,5 0-1,-1-3-6,-4 0-3,4 0-4,0 0-2,0 0-4,1-3-2,-1 0 1,0 0-2,0 0-2,0-4-1,1 1 0,-1 0-2,0 1-4,-4 2-5,0 0-5,0-1-6,-4 4-6,0 0-6,0 0-3,0 0-2,-4 0-2,-8 13-8</inkml:trace>
  <inkml:trace contextRef="#ctx0" brushRef="#br0" timeOffset="81031.6347">14845 6470 208,'0'0'27,"0"0"5,0 0-1,0 0-2,4 0 1,4 0-3,0 0 2,0 0-3,5-1-3,-5 1-5,4-3-6,-4-4-3,5 1-2,-5 3-2,4-4-2,-4 1-2,5 3-7,-5 0-2,0-2-7,0-2-7,0 4-4,1 0-5,-5 0-5,4-3-7</inkml:trace>
  <inkml:trace contextRef="#ctx0" brushRef="#br0" timeOffset="81643.6697">15189 6036 294,'-4'-3'35,"4"0"-10,0 1 0,0 2-6,0 0-1,0-3 0,4 0-1,-4 0-2,4 3 1,0 0-3,8-3 1,-4-1-4,-4 4 2,5 0-2,-1 0-2,4 0 0,-4 0-1,5 0-1,-5 4 2,0-1-4,0 0 0,4 0-2,-3 2 0,-1 8 0,4-4-2,-8-2-1,0 0 2,0 6-1,0 0 2,1-4-1,-5 4-1,0 1 0,0-4 0,-5 4 0,1 2 0,4 0 0,0-5 1,-8 5-1,0 2 0,4 1-1,-4-3 1,0 1 0,-1-1 1,1-2-2,4 2 2,-4 2-2,0-2 1,4-1 1,-5-2 1,9-2-1,-4 2 1,4 0 0,0-5 2,0 1 0,0 1-1,0-1 0,0-2-1,0-3 3,0 6-2,0-4 0,0-2 1,0 2-1,4 0 0,-4-4 0,9 4-1,-1-3 0,-8-3 1,12 4-1,-4-1 0,5 0 0,-5-3 0,0 0-2,4 0 0,-4 0 1,5 0 0,-1-3-3,-8 3-2,4-3-3,0-4-3,1 4-3,-1 0-1,0-2-4,-4-1-5,-4 3-6,4-1-9,-4 1-7,0 0-5,0 0-8</inkml:trace>
  <inkml:trace contextRef="#ctx0" brushRef="#br0" timeOffset="81975.6887">15565 6273 336,'0'0'38,"0"0"1,4 0 1,-4 2-7,5-2-5,-1 0-4,0 3-6,-4 0-1,4 0-2,4 4-4,-4-1-2,0 4-2,4-7 1,-4-2-3,5 6-1,-5-1-1,4-3 0,-4 0-1,0 1 1,4 2-1,-4-1-2,5 1-1,-5 0 0,4-2-2,-8-1-3,4 0-1,-4 0-5,0 3-1,4-2-6,-4-1-5,4-3-3,0 3-3,0 0-4,-4-3 1,0 0-5,0 0-2,0 0-7</inkml:trace>
  <inkml:trace contextRef="#ctx0" brushRef="#br0" timeOffset="82248.7043">15782 6184 271,'0'0'34,"0"0"0,0 0-3,0-3-1,0 3 0,0 0-1,0 6-2,0-6-4,0 5-3,-4 1-1,4 10-2,-8 3-1,0 2-4,0-2-1,-1 5-3,1 0-1,0 0-2,0 1-3,0-1 1,4 1-1,-5-1 0,1 2-1,0-2 0,0-1-2,0 3-4,0-2-5,-5 3-3,5 1-5,-4-1-4,-1-4-8,1 0-9,-4-2-9,-29 44-15</inkml:trace>
  <inkml:trace contextRef="#ctx0" brushRef="#br0" timeOffset="86562.9511">18615 8508 263,'0'0'41,"0"0"-4,0 0 1,0 0-3,0 0 0,0 0-5,0 0-4,0 0-6,0 0-1,4 0-3,-4 0 0,0 0-4,5 0-2,3 0-1,4 0-3,-4 0-2,0-3 0,5 3-1,-5 0-2,4 0 2,0 0-4,1 0 2,-1 0 0,0 3-2,1-3-4,-1-3-3,0 3-1,0-6-3,5-1 0,-13 1-5,8 3-8,-8-7-6,4 4-9,1-2-3,-5-1-7</inkml:trace>
  <inkml:trace contextRef="#ctx0" brushRef="#br0" timeOffset="86788.964">18693 8721 261,'0'0'37,"0"0"1,4 0 0,4 4-5,5-4-6,-1 0-5,-4 0-7,4 0-2,-3-4-4,3 4-4,4-3 1,-3 0-2,-1-3-1,4 2-5,-3-2-5,-5 1-11,4-4-9,0-1-8,1 2-8,19-14-7</inkml:trace>
  <inkml:trace contextRef="#ctx0" brushRef="#br0" timeOffset="87373.9975">19561 8046 312,'0'0'35,"0"0"-2,0-3-5,0-1-2,0 4 1,0 0-5,0 0-4,0 4-5,0-4 0,4 3-5,-4 9-2,4 0 4,-4 0-1,0 4 0,4-3-2,0 1 0,-4 2 0,0 2-1,5-2-1,-5-2-3,4 2 2,0-4-2,-4 1-1,4 1 1,-4 2-1,4-5 0,-4 5 0,4-3 1,-4-2 0,4-1 1,-4-1-1,0 1 0,4 3-2,-4-2-1,0-2 2,0-6 1,0 4-1,4 1-1,0 1 0,-4-2 0,5-4 0,-1 0 1,0 0-1,0 0 0,0-3-1,0 0 2,4 7-2,0-6 1,-4-1 0,5-1 0,3 1 0,-8 0 1,4-3-1,4-1 0,-3-2-1,3 6 2,-4-3-2,9 0 0,-9-4-3,4-2-1,0 4 1,1-1-2,-1-1-1,-4-2-3,4 6-1,-4-2-5,5-5-4,-5 4-6,0-1-5,-4 1-4,4 3-5,-3-3 0,-5-1-8</inkml:trace>
  <inkml:trace contextRef="#ctx0" brushRef="#br0" timeOffset="87691.0156">19819 8036 246,'0'0'33,"-4"-3"-2,4 0-2,0 3 2,0 0 2,0 3-1,0-3-2,4 6-4,-4 7-5,0 3 1,0-5-5,8 8 0,-8-1-2,0 4-2,4 5-1,-4 2-3,0-2 0,-4 3-2,4 3-1,0 4 0,0 6-2,0 3 0,0-3-1,-8-4-2,0 4 0,4-3 0,4-3-2,0-4 2,0-3-2,0-3-3,0-4-3,0-6-4,0-1-4,0 0-4,0-8-8,4 1-8,-4-2-10,4-4-8</inkml:trace>
  <inkml:trace contextRef="#ctx0" brushRef="#br0" timeOffset="88424.0575">20474 7629 144,'0'0'13,"0"0"-3,0 0 4,-8 0-1,8 7 3,0 8-1,0-8 1,-4 6 0,-4-5-2,8 1 2,-5 1 1,1-4-1,-4 5 1,4 2-2,0 3 2,0-2 0,-4 2 0,4-3-2,-5 1-2,5 5 0,-8-2-1,4 3-1,0 0-1,0 2 0,3-1 0,-3 1-1,4 2-4,-4-1 2,0 0 2,4 1-4,-5 2 1,5 1 0,0-3 1,0 4-1,4-4 0,-8 5-1,4 1 2,0 0-3,4 3 1,-4 1-1,0 2 1,4 1 1,-4 6-3,4 0 3,0-4-3,0-2 2,0-4-2,-5 6 2,5-6-1,0-3-2,0 0 1,5-3-2,3 2 2,0-5-2,4-2-1,-8-4 1,4 1-1,1-5 0,3 2 0,0-2 0,1-4 0,-5 2 0,8-2-3,-4-2-3,-3-2-1,3-3-3,-4 1-1,0 2-2,0-6-3,1 0-6,3 0-10,-8 0-9,4 0-9,0-3-9</inkml:trace>
  <inkml:trace contextRef="#ctx0" brushRef="#br0" timeOffset="89153.0992">20765 8116 254,'0'-3'37,"0"1"-2,0 2-3,0 0-2,0 0-4,0 0-6,0 0 0,0 0-6,0 0 2,0 0-3,8 0 1,0 0-1,0-3-1,0 3-3,1 0 0,-1-3-2,4-1 1,-8 4-1,4 0-2,1 0-1,-5 4 1,4-4 1,-4 0 1,0 3-2,0 2-3,0 1 1,0 0 1,-4 7-2,4-2 1,1-1-1,-1-1-1,-4 4 1,0 0 0,0 1-3,4-1 2,-4-2-1,4-2 0,0 7 0,-4-3 1,0-2-2,-4 5 1,4-5 1,0 5-2,-4 0 1,0 1 1,0 2 0,-1-1-1,1 7 0,-4-7 0,0 4-1,-4-4 0,12-3 2,-4 1-2,-5 2 2,5 1-2,0-5 2,0 2-2,-4-6 1,8 1 1,-8 2 0,8-7-1,0 3-1,-4-2 0,4-2 2,0 1 0,0 0-3,0-3 3,0 1 0,0-1-2,4 3 0,0-6 1,8 0 1,-8 0-2,4 0 1,1 0 1,3-3 0,0 0-1,0-7 2,1 4-2,-5 0 0,4 4 0,-4-4 0,1-1-4,3 1-1,-4 0-6,-4 2-1,0-2-4,0 3-4,-4 0-8,9-1-7,-5 1-9,0-2-6</inkml:trace>
  <inkml:trace contextRef="#ctx0" brushRef="#br0" timeOffset="89759.1339">21207 8367 289,'0'0'36,"0"-3"-9,0 0-2,0-1-2,0 4-4,0 0-4,4-1 1,-4 1-4,0 0-2,0 0 1,0 0-2,0 0 1,0-3-2,0 3-1,0 0 1,0 0-1,0 0 1,0 3-2,0-3 2,0 1-2,0 9 0,0-7-2,0 7 2,0-4-3,0 5 0,-4 2-2,4-4 0,-4 6-1,4 1 0,0-1 1,-4-3-1,4-3 0,-4 4 0,4-4 0,0 2 1,-4-4-2,4-1 1,0 1 0,0-4 1,0 0-2,0 0 2,0-3 1,0 0-2,0 0 0,4 0 0,-4 0 1,0-3 0,0 0-1,0 3 0,8 0 1,-4-7-2,0 4 2,-4 0-2,4 0 2,-4 3-1,0-7 0,0 7 0,0 0 0,0-3 0,0 3 0,0 0 0,0 0 3,0 0 2,4 0 0,-4 0 0,0 7-1,0 5-2,0-2-1,4-2 1,-4 1-1,4 1 1,0-1 0,1-1-1,3 2-1,-4 0 0,-4-7 0,4 3 1,0 0-1,0 4 0,0-5 0,0 1 0,-4 0 0,0-2 0,8-4-4,-8 3-1,0 0-3,5-3-2,-5 0-3,0 0-3,0 0-8,0 0-7,0 0-8,0-6-7,0 2-7</inkml:trace>
  <inkml:trace contextRef="#ctx0" brushRef="#br0" timeOffset="90171.1575">21461 8353 246,'0'0'31,"0"-4"-2,0 4-3,0 0-2,0 0-3,0 0 2,0 4-2,0-4-3,-8 4 3,3 9 0,1 0-3,-4 1-2,0 5 1,0-5-2,0 9-2,-5-3 0,5 3-1,-4 4-1,-5 1 0,5-1-3,0 4 1,-4-1-3,-1 2-1,1-4-1,-5 4-1,5-5 0,0 3-2,3 2 0,-3-8 0,4 3-1,-5-8-1,9 2-6,-8-2-2,12-5-5,-5-1-1,5-4-5,4-2-9,0-4-8,0-3-10,4 0-11</inkml:trace>
  <inkml:trace contextRef="#ctx0" brushRef="#br0" timeOffset="90725.1891">21710 7801 238,'0'-3'31,"0"0"-6,0-1-2,0 3-3,0 1-5,0 0 1,0 0-3,0 0 5,5 1 1,-5 6-1,8 5 2,-4 1 2,4-5-1,4 5-2,1 3 0,-1-2-2,-4 2-1,4 3-3,1 2-1,-9-1 0,8 3-3,-4 0 0,0 3 0,1 4-1,-5 0-1,4 1-1,-4 0-1,-4 6 0,0-4-1,0 1-2,0-1 0,-4 4 0,4 1-1,-4-5 0,0 4 0,-5-1 0,5-6-2,4 1 2,-8 2 0,4-4-2,0-2 0,0-3-3,4-2-4,0-5-5,-8 2-4,4-4-4,0 1-4,4-7-9,-5-1-8,-3-2-6,-4 1-5</inkml:trace>
  <inkml:trace contextRef="#ctx0" brushRef="#br0" timeOffset="91677.2436">20503 7658 133,'0'0'9,"0"0"8,0 0-1,4 0 1,-4 0 3,0 0-2,0 0 3,0 0-5,0 0 3,0 0-3,0 0-2,0 0-1,0 0-3,0 0-4,0 0 1,0 0 2,0 0-1,0 3-1,0-3 1,-4 10 2,-4-2-4,3 1 1,1 4-3,0-5 3,-4 4-4,8 1 0,-8 0 0,0 4-2,-1 6 0,1-9-1,0 5-3,0-2-7,-4 9-8,3-5-11,-3 1-4,0-1-6</inkml:trace>
  <inkml:trace contextRef="#ctx0" brushRef="#br0" timeOffset="92836.3099">20716 8194 159,'0'0'16,"0"0"-2,0 0 3,0 0 2,0 0 2,0 0-4,0 0-1,0 0 6,4 0 0,-4 0-1,0 1 2,0-1-2,0 0-1,0 0 1,0 0 0,0 0-4,0 0 0,0 0-4,0 0-2,0-1-4,0 1 1,0-5-2,0 5-1,0-5-2,0-4 0,0 2-2,4 1-1,-4 3 1,0-1 0,0-2 0,8 4 0,-4-1-1,0 0 0,0-3 0,4-1 0,-3 4 0,3 0 0,-4 0-1,4 0-2,0 0-1,-4 1-5,4-1-10,1 3-10,-1 0-6,4-3-10,-8-1-10</inkml:trace>
  <inkml:trace contextRef="#ctx0" brushRef="#br0" timeOffset="94379.3982">21231 8380 126,'0'0'9,"0"0"0,0-7 4,0 7-1,0 0 0,0 0 1,0 0-1,0 0-1,-4-3-5,0 3 4,4 0-3,0-3-1,0 0 0,0 3-1,0-3-1,0 3 2,0 0 0,0 0-2,0 0 2,-4 0 0,0 0-4,4 0 2,0 0-2,-4 0 1,4 0-2,-4 0 0,4 0-2,-4 0 2,4 0 2,0 0-2,-4 0 1,4 0 0,0 0 1,-4 0 0,4 0-1,0 0 6,-4 0 0,4 0 0,0 0 2,0 0 2,0 6-1,0-6-2,0 3 2,0-3-1,0 3 0,0-3 3,0 0-3,0 0 2,0 0-2,0 0 0,0-3-1,0 3 1,0 0 0,0 3-1,0-3-2,4 0 1,-4 0-1,0 0 1,4 3-3,0-3 1,4 7-2,-8 1-2,4-2 0,-4 4 0,0-1-1,4 1 0,0 1 0,-4-5 1,4 4-2,0-4 0,-4 7 0,0 1-1,5-1-4,-5-2-4,0-2-6,0 1-7,0 0-7,0-1-6,4 2-10,-4 2-8</inkml:trace>
  <inkml:trace contextRef="#ctx0" brushRef="#br0" timeOffset="107556.1518">7144 11874 309,'0'0'48,"0"-3"-2,0 0-1,0 3-9,0-4-5,0 4-5,0 0-3,0 0-4,0-3-1,0 3-3,4-3-1,0 3 0,8-2-2,-7 2 0,7 0-4,0 0-1,0 2 3,1 4-3,-1 10-2,0 0 2,1-2-2,-1 6-2,4 0-1,1 6 0,-1 4 0,0-3-1,5 0-1,-5 5 1,1-8 0,-1 6 0,4-2-2,-7-4 0,3 6-5,0-7-2,-3-3-3,-1-4-5,-4-1-3,0-6-3,1-3-7,-5 1-4,4-7-8,-4 0-6,4-3-7,-4-13-11</inkml:trace>
  <inkml:trace contextRef="#ctx0" brushRef="#br0" timeOffset="107842.1682">7463 11801 327,'4'-3'36,"-4"3"-4,0 0-7,0 0-5,0 0-1,0 0-1,0 3-1,-8 13-1,8-2-3,-4 5 0,-4 5-2,0 1 1,0-1-4,-1 3-3,1 3 2,0-1-3,0-2 0,-4 3-1,3 2-1,-3-2 0,4 0-2,-4-3-4,8 5-3,-9-8-4,5 3-5,0-8-9,4-1-7,-4-6-4,3-2-6,1-7-6</inkml:trace>
  <inkml:trace contextRef="#ctx0" brushRef="#br0" timeOffset="108322.1956">7639 11308 322,'4'0'45,"5"0"-2,-5 0-4,0-6-7,0 6-5,-4 0-6,8-4-6,4 4 0,-7 4-6,7-4-1,-4 0-1,0 0-4,4 3-1,1 0 0,-5 0 0,4 0 1,-4 0-2,1 1 2,-1-4-2,-4 6 1,0 0 1,0 4 0,0-9 2,0 6-3,-4-1 2,4 4 2,-4-1-1,4-4 0,-4 5-2,0-4 2,0 3-2,0 1 1,0 1-1,0-1 0,0-1-2,0 1 2,-4-2-3,4-2 2,0 4-1,0-4 0,0 4-1,0-6 0,0-1 1,0 1-2,0 5 2,0-2 0,0-1-1,0-3 0,0 3 0,0-1-1,0 2 2,0-4-2,4 3 2,1 0-2,-1-6 2,4 4-1,0-1-1,0-3 0,4 0-2,-3 0-2,3-3-1,-4 3-5,4-4-4,-3-2-3,-1 0-5,0-1-7,0 4-8,0 2-6,1-6-5,19-5-9</inkml:trace>
  <inkml:trace contextRef="#ctx0" brushRef="#br0" timeOffset="108631.2133">8327 11335 346,'0'-2'37,"4"2"-6,-4 0-7,0 2-3,0-2-1,0 8-1,0-3-1,4 11-3,0-7-2,1 12 0,-1-2-2,-4 2-3,4 6-1,4 1-2,-4 6-1,-4-1-3,4-3 1,0 2-1,-4 1 1,0-2-2,4-1-7,-4 0-1,0-5-7,0-1-6,0-2-7,-4-1-4,4-2-3,-4-1-4,-4-2-2,-17 38-9</inkml:trace>
  <inkml:trace contextRef="#ctx0" brushRef="#br0" timeOffset="108876.2273">8172 11685 428,'0'0'40,"0"0"-3,4 0-8,0 0-5,-4 0-5,8 0-4,-4 0-5,8 0-2,1 0-3,3-3 1,-4 3-3,1-4 0,3 1-1,4-6-7,-3 5-4,3 0-3,-3 0-1,-1-2-4,4 3-3,-3-3-8,-1-1-5,1 1-5,-5 1-6,41-1-8</inkml:trace>
  <inkml:trace contextRef="#ctx0" brushRef="#br0" timeOffset="109405.2576">8814 11430 334,'4'0'40,"1"0"0,-1 0-1,0 0-7,4 0-6,0 0-4,-4-3-4,8 3-4,-3 0-2,3-3-1,4 3-1,-3 0-1,-1 0-4,4 0 1,1 0 0,-1 0 2,0 0-2,1-6 1,-1 4-3,1-4-1,-5-1 0,4 4-2,-4 0 1,1 0-1,-1 0 0,-4-4-1,5 4 0,-5 3 0,0 0 0,0-2 0,-4 2 0,0 0 0,0 0 0,-4 0 2,0 2-2,0 8 0,0 5 0,-4 0 1,0 4-1,4-3 0,-4 4 1,-4 3-2,0-3 1,-5 3 0,5 4 0,4 3 0,-8-3 0,4 1 0,-5 0 0,1-1 0,4-2 0,0-4-2,-5 1 2,9-5 0,-4 6 0,4-9 0,0 2 1,0-5 0,0 2 0,4-4 0,0-2-1,4 2 0,0-6 0,0 2 0,4-2 0,-4 0 0,9 1 0,-5-4 0,4 0 0,0 0 0,-3 0 0,3 0-1,0-4 0,0 1 1,1 0-3,-1-2-1,0-1-1,1 0-4,-1-1-2,-4 1-4,4 0-5,-8-1-8,5-1-7,-1-1-10,-4 2-6,4-9-7</inkml:trace>
  <inkml:trace contextRef="#ctx0" brushRef="#br0" timeOffset="109662.2723">8933 11678 374,'0'0'46,"0"-3"-10,0 3-4,4-3-6,0 3-6,9 0-3,-1-3-5,8 3-3,-7-3-1,7-4-3,1 6-1,-5-6-3,4 1-1,5 0-5,-5-4-4,-7 2-5,7-1-5,-8-7-5,5 3-6,-5-1-4,0-2-5,5 5-2,7-21-9</inkml:trace>
  <inkml:trace contextRef="#ctx0" brushRef="#br0" timeOffset="110149.3001">9449 10920 313,'0'-3'36,"4"3"-5,0-3-4,4-1-2,0 1-3,5 2 0,-1 1-3,0 0-3,1-7-6,-1 7 0,0 0-3,0 0-2,-3 0-1,-5 2 2,4 3-2,0-4-1,0 2 0,-4 7 0,1 0-1,-1-1-2,-4-1 2,0 5-1,-4-1 1,-1 0 1,1 0-2,0 1 3,0-2 0,0 2 2,0 0-1,0-1 0,0-1-1,0 2-2,0 0 0,-1-2 2,5 2-1,-4-4 2,4 2-2,0-1 1,0-1 1,0-2-2,0-1 1,0 1 1,4-3-1,-4 3 0,5-1-1,-1-3-1,0 0 0,4-3-2,-4 4 1,4-1-1,0-3 1,1 0 0,-5 0-1,4 0 0,4 0-1,-8 0-1,4 0-2,1 0-4,-1-3-3,-4 3-5,4-4-6,4 4-10,-3 0-8,-1 0-12,8 4-13</inkml:trace>
  <inkml:trace contextRef="#ctx0" brushRef="#br0" timeOffset="110676.3303">10215 11376 293,'0'0'46,"-5"-3"-3,10 0-2,-1 3-3,0 0-7,0 0-6,8 3-6,-4-3-4,5 0-4,-5 0-5,8 0 1,-4 0-3,1 0-1,-1 0-1,0 0-2,5-3-3,-5 3-6,4-3-3,-3-4-6,-1 1-6,4 0-7,-4 1-6,1 2-7,-5-2-5</inkml:trace>
  <inkml:trace contextRef="#ctx0" brushRef="#br0" timeOffset="110926.3446">10280 11648 293,'0'0'42,"0"0"-2,0 3-4,0-3-4,4 3-3,-4-3-5,4 0-7,8 0-2,1-3-5,3 3-3,-4 0-1,5-3-3,-5 0 0,4 0-1,1-4-6,-1-2-5,-4 7-4,1-4-9,-1 0-6,0 2-6,-3-2-7,3 0-1,16-7-10</inkml:trace>
  <inkml:trace contextRef="#ctx0" brushRef="#br0" timeOffset="111839.3968">11291 11174 281,'-4'-3'35,"4"0"-7,0-3-6,0-1-7,0 1-1,0-4-3,0 2-2,0-1-3,0-1 0,0-1-3,-4 2 1,4-1 0,-4-3 1,0 4-1,-4 1 0,-5-2 1,5 1-2,0-1 0,-4 2 0,4-1-1,-5 6-1,-3-4 0,4 4 0,-5 3 0,1 0-1,-5 3-1,1 0 2,-1 4-1,5 2 3,-4-1 2,3 5 2,1-3 0,-1 2-2,5 3 1,0 1-2,-4-2-1,7 5 0,1-2-1,8 2 0,-4 1 1,4 3-1,4-2 2,4 1-3,-4-4 3,9 1 0,-5-2 0,4 2 0,0-3 1,9 2 1,-5-2-1,1-2 0,-1-1 2,5-4-1,-5 4-1,0-2-1,1 5 1,-1-2-1,-4-4 2,5 6-2,-5 0-1,-4 1 1,0 5-2,1-4 2,-5 6-1,0-2 1,0 2-1,-4 1-1,0-1 1,0-3 0,-4 1 0,4-1 0,0-2-1,-4 0 0,-9-5-2,5 2 1,0-3 0,4-5-1,-4-2 0,-5 4 0,5-1 0,-4-4 0,4-5 0,-5 3 0,1-3 0,4 0 0,-8 0 0,3-3 0,1-2 0,4-4 0,-4-4 0,3 2 0,1-2 0,4 0 0,-4 1 0,8-3 0,0-1-1,0-1-1,0-5-2,4 4 0,4-4 3,0-2-1,5 2 1,-1-5-2,0 0 2,1-2 2,3 2-2,0 3 2,-3-4 0,3 1-2,0 3 0,1-2 3,-1 3 1,0 3 0,1 0 2,-5-2-1,0 4 1,1-4-1,-1 4-3,-4-1 1,0 5-1,-8-2 0,4 0 1,-4 2-2,0-2 0,0 2 0,0 1 1,-4 0-1,4 2-2,-4-2 2,0 4 1,0 2-4,0-2-1,0 3-3,4 1-2,0 2-1,0-1-5,0 1-4,-4 3-6,4 0-6,0 0-3,0 0-6,0 7 1,-4 7-5,4 5 1</inkml:trace>
  <inkml:trace contextRef="#ctx0" brushRef="#br0" timeOffset="112227.419">11590 11403 360,'0'-6'40,"0"6"-3,4 0-4,-4 0-2,4 0-5,-4 0-2,13 0-7,-1 0 1,-4 0-3,0 3-5,5 7 0,-5-2-3,0-2-2,4 7 0,0-4-3,-3 2 0,3-1 0,-4 6 0,0-3-1,5 1-1,-5-5 0,-4 4 0,4-3 0,4-2 0,-8 1 0,5 1-2,-1-4-3,-4 2-2,4-5-4,-4 3-4,0-2-6,-4-1-7,4-3-11,0 3-8,1-3-4</inkml:trace>
  <inkml:trace contextRef="#ctx0" brushRef="#br0" timeOffset="112537.4367">11995 11321 313,'0'0'39,"0"-4"0,0 4-4,0 0-3,-4 0-4,4 4-3,0-4-3,-8 6-3,0-3-3,0 11 0,-5-1 2,5 3-2,-4-2 0,0 9-1,-1 4 0,1-3 0,0 11-2,-5 1-1,1 1-1,0 2-2,-1 1-3,-3 0-3,4 0 0,-1-1 0,-3 1-2,3-3-2,1-4-2,-5 0-3,9-2-5,0-3-4,-4-4-2,7 0-4,-3-2-6,4-3-9,-4-4-11,3 0-13</inkml:trace>
  <inkml:trace contextRef="#ctx0" brushRef="#br0" timeOffset="122632.0141">6509 10742 135,'0'-3'16,"0"-2"2,-4 2-6,4 3 8,0 0-1,0 0-1,0-3 1,0-1-6,-4 1-3,4-6 4,0 6-2,-4-7 4,4 7-6,0-2 3,0 5 0,0 0-3,0 0 2,0-6 0,0 3 0,0-1 0,0 4 2,-4 0-2,4 0-3,0 0-2,0 0-2,-4 0 0,4 7 1,0-1-1,-8-3 2,8 12-2,-4-3 1,0 6 2,0 4-2,4 5-1,-5 2 0,1 1 1,4 0-3,-4 7 1,4-1 0,-4 4-2,0 3 0,4 0 1,0 0-1,0 3 0,0 0 1,0 3-1,-4 2-1,4 5-1,-4 1 1,4 5 0,0 2 1,0-2-1,0 1-1,0 4 0,0-2 1,-4-4-2,-4 1 2,3-8 0,1 4-2,0-2 0,-4 4 2,0 1 0,4 1-2,-4 0 2,4-2-1,-13-4 0,9-5 0,0-2 0,0-3 0,8 0 0,-9-3-1,5 0 2,-4-6-1,4-1 0,0-2 0,0 2-1,-4-6 0,4-3 2,4 2 0,-5-5-1,5-2-1,-4-4 0,4 1 1,0-8 0,0 2 1,0-1-2,0-2 1,0-2 0,4-2 0,-4 0 0,0-2-1,5-1 1,-1 0 0,4 0 0,-8-3 0,4 3 0,4 2 0,-8-5 0,4 0-1,-4 0 1,4 0-1,0 0 0,0 6 2,1-6 0,-1 0-1,8 0 2,-4 4-2,0-1 0,1-3 0,3 0 0,0 3 0,4-3 0,-3 0 1,7 0 3,-3 0-1,3 0 0,-4 0 2,5-3-3,-1 3 3,1-3-2,-1-4 1,1 7 1,3-3 1,-3 3 0,-1 0 0,1 0 2,-1 0 0,5 0-1,-5 0 2,5 3-2,-1-3 0,-3 0 0,8 0-1,-5 3 0,1-3 4,3 0 2,5 0 0,4 0-2,4 0-1,4 0-2,4 0-3,0-3 1,0 3-1,4 0 0,1 0 0,-1-3-1,-4 3 0,0-1 1,13 1-2,-5-4 1,4 1-1,-3 3 0,-1-3 0,0 3 0,1-6-2,-1 2 2,-4 1-1,4 3 2,1 0-1,7 0 0,-3 0-1,-1 0-1,5 0 0,-1 3 1,-3 1 0,-5-4-1,0 0 1,9 3-1,-9-3 1,8 3-1,1 0 0,-1 4 0,1-6 0,-1 2 0,1 4 1,-5-7-1,5 3 0,-5-3 1,1 0-2,3 0 1,5 0 1,-1 0-2,-3 0 1,-1 0 1,1-3 0,-1 3-3,-3-4 3,-1 4-2,5 0 0,3-3 1,-7-1 0,3-6 0,1 7 0,-1 0 1,-3-1 0,-1-2-2,-4 0 2,5 3 0,-5 1-3,9-4 3,-9-1 0,4-2-2,1 6 2,-1-4-2,1 4 0,-9-5 2,0 5 0,0-3-1,0-1 0,1 1 0,7-1 0,-8 3 0,5 4-1,3-10 2,-4 1-2,1 2 0,-5-2 1,8 2 1,-7 3 0,-1-6-2,0 4 2,0-1-2,0-2 2,1 2-1,-1-1 0,-8 2-1,4 0 0,-4-4 2,0 7 0,0-2-1,-8-1-1,0 0 2,-4 2-1,-1-2-1,-3 3 2,-4-4-1,3 4-2,-7-3 2,-1 3 1,1-2 0,-9 2-1,8 0 0,-7-1 0,-5 1-1,0 0 0,-8 0 1,4 0 1,-4 0 0,0-2-2,0 2 2,0 3-1,-4-4-1,4 1 2,-4 0-1,4 0 0,-4-3 0,0-1 0,4 1 0,0-1-1,0 3 2,0-3-2,0-2 2,0-4-1,0-1-1,0-2 2,4-3-1,4-2 0,-8 0 0,12-4 0,-3-2 0,-5-3 0,12-7 0,-12 1 0,4-4 0,0-6 0,5-3 0,-9-4 0,0-4 0,0 1 0,-4 4 0,4-2-1,-4 1 2,0-2-1,0 1 0,0-5 0,-4 1 0,4 0 0,-4-3 0,-4-1 0,4 2 0,4 1 0,-4 2 0,-1 1 0,1 4-1,-4 6 2,4 1-1,0-1 0,-4 0 0,4 0-1,-4 0 2,8 0-1,0 3 0,0-2-1,-5-1 2,5 3-1,-4-3-1,4 3 2,0 3-2,0 7 0,0 3 1,0 4 0,0 6 1,0 4 0,0-2-2,0 5 2,0 4-2,0-1 2,0 2-1,0 2 0,0 0-1,0 3 2,0-4-1,0 1-1,0 3 2,0-1-1,0 0 0,4-1-1,-4 3 2,0-1-2,0 3 0,0-3 2,5 3-2,-5-3 2,0-4-2,0 7 2,0 0-2,0 0 1,0 0 1,0-3 0,0 3-2,0-3 2,-5 3-1,5 0 0,-4-3-1,4-3 2,-8 1-1,4 2-1,-4-1 2,4 1-2,0 3 2,-5-3-1,1 0 0,0 3-1,-8 0 2,8 0-2,-9 0 0,5 3 2,-9-3-2,-3 0 2,3 0 0,-3 0-1,-1 0-1,1 0 2,-5 0-1,0 0 0,-3 0 0,-5 0-1,0 0 2,0 0-1,-4 0 0,0 0-1,-4 0 2,4 0-2,-4 0 0,4 0 2,0 0 0,-4 0-1,0 0-1,-4 0 0,0 0 2,0 0-2,-4 0 2,4 0 0,-1 0-1,-3 0 0,4 0-1,0 0 2,4 0-1,0 0 0,4 0 0,-4 0 0,-4 0 0,-4 0 0,3 0-1,-3 0 0,0 0 1,0 0 1,-1 0-2,5 0 2,0 0 0,0 0-2,0 0 2,4 0-2,-4 0 0,-4 0 2,3 0 0,-3 0-1,0 0 0,4 0 0,-4 0 0,4-3 0,-1 0 0,5 0-1,0-1 0,-4 4 2,0-6 0,0 6-1,0 0 0,0 0-1,0 0 2,-5-3-1,5 0-1,-4 3 0,4-2 1,-4 2 1,4 0-2,-5 2 2,9-2 0,-8 3-2,4-3 2,-4 0-1,-5 3-1,5-3 2,0 3-1,-4 0-1,3-3 2,1 0-1,0 4 0,4-1 0,0 3 0,-5-3-1,5 0 2,-4 1-1,4-1 0,-4 0 0,4 2-1,-5-5 0,5 3 1,0 0 1,0 3 0,8-6-1,0 4-1,0-1 2,-4 0-2,4 0 2,0 0-2,0 4 2,0-7-2,0 1 2,1 2-1,3 4 0,0-1 0,-4 1-1,8-4 2,-8-3-1,8 0 0,5 3 0,3-3 0,-3 3-1,3-3 0,0 6 2,1-6 0,-1 0-1,5 4 0,4-4 0,-5 1-1,9-1 2,-9 0-1,5 3 0,4-3 0,-1 0 0,1 0-1,0 0 2,-1 0-2,1 0 2,0 0-1,0 0 0,-1 0 0,1 0 0,0 0-1,0 0 2,-1 0-1,1 0 0,0 0-1,-1 0 0,-3 0 2,0 4 0,3-4-2,-3 3 0,4-3 2,-5 0 0,1 0-1,0 0 0,-1 3-1,-3 0 0,7 3 1,-7-2 0,8-1 1,-1-3 0,-3 6-1,4-4 0,-1-2 0,1 0 0,0 3 0,0-3 0,-1 0 0,1 3 0,0-3-1,-5 0 2,5 0-1,0 3-1,0-3 0,-1 4 1,1-4 0,0 6 1,-1-3 0,-3 0-2,4 0 2,-1 1-1,-3-4-1,4 3 2,0 0-2,-1-1 2,-3-2-1,0 9-1,-1-9 2,5 10-2,0-7 0,-1 3 1,1-3 0,0 4 0,-5-4 0,5-2-1,0 3 0,0-1 0,3-3 1,-3 6-2,4-6 1,0 0 1,4 0-1,-1 0 1,1 0 0,4 0-2,0 0-2,0 0-1,0 0-1,0 3 0,0-3-1,4 0 0,-4 0-2,0 0 0,0 0 0,0 0-2,5 0-3,-5 0-1,0 0-5,8 0-4,-8 0-6,0 0-11,4 0-1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5-12-01T02:13:48.92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31 5232 331,'0'0'37,"0"-3"-8,0 3-3,0 0-2,0-2 1,0 2 1,4 0-4,4 2-2,-4 1-3,8-3-1,0 6-1,-3-3-1,3 7-1,4 9-2,-3 2-1,-1-1 0,0-1-4,0 5 1,5 2-2,-5-2-1,0 3-2,5 1 0,-5-1-1,0 3 0,1 2 0,3-8 0,-4 3-1,1-5 0,-1-1-2,0-2-5,-8-5-4,4 2-3,1-3-1,-5-5-4,4-2-9,0-2-4,-8-4-5,4 3-8,0-3-2,0-10-10</inkml:trace>
  <inkml:trace contextRef="#ctx0" brushRef="#br0" timeOffset="298.0171">1646 5175 314,'-4'0'40,"4"0"-3,0 0-4,-4 3-2,-5-3-5,5 3-3,0 3-3,-4-1-2,4 11-1,-4 0-3,-5 1-1,9-1-1,-4 11-4,-4 0 0,0 5-3,-1 2 1,1 2-3,-4 4-2,-1 0 2,1-1-1,0-2-2,-1-1 1,1-5 0,-1 0 0,1 0-3,0-4-1,3-5-4,5-5-5,-4 3 0,0-9-7,8-2-6,-1 1-8,-3-7-8,4-3-8,0-3-11</inkml:trace>
  <inkml:trace contextRef="#ctx0" brushRef="#br0" timeOffset="521.0298">1855 5165 350,'4'-3'41,"8"0"-3,-4-4-5,9-1-6,-5 5-6,4-3-6,1 3-3,-1 3-5,4-3 0,-3-1-3,-1-2-1,1 6-1,-1 0-5,-4 0-8,0 0-7,5 0-9,-9 0-8,0-3-2,0 1-6,13 2-9</inkml:trace>
  <inkml:trace contextRef="#ctx0" brushRef="#br0" timeOffset="714.0409">1871 5400 339,'0'0'36,"8"0"-1,-4 0-3,4 0-5,5-3-4,3 3-5,0-6-8,1-2 0,-1 2-4,1-4-1,3 0-2,1 6-3,-1-6-8,-8 7-15,1-7-9,-1 10-10,0-3-3,21 0-12</inkml:trace>
  <inkml:trace contextRef="#ctx0" brushRef="#br0" timeOffset="1242.0711">2493 5830 274,'0'4'42,"0"6"-8,0-4-3,0 1-5,0 2-1,0-4-2,0-2-2,0 3 0,4-2 0,-4-4-2,-4-4-3,4 1-5,0-5-2,0-11 1,0-5-3,0-4 2,0-2-3,0-4-2,0-9 0,8-3 0,-8 0 1,5-5-2,-5-1 0,8-7-1,-4-1-1,4 1 0,-4 5 0,0-5 0,4 6 0,-4 6 0,5-6 0,-1 7 0,0 0-2,0 6 2,0 4 1,5 6 1,-1 2 0,0 3-2,1 11 2,-1-2-4,8 0 3,-7 8-2,-1-5 1,4 10 0,-3-3 0,-1 6 1,-4 3-2,4 6 2,1 1 0,-1 7-2,0-1 1,-8 5 1,4 1-2,-4 2 0,1-2-1,-1 2 3,-4 0-2,0-2 0,-4-1 1,-1 1 0,1-1 0,-8-5 0,-4-2-1,3 5 1,1-3 2,-8-5-2,3 2 1,-3-3-1,3-3-1,-7 3 0,3-4 1,-3 1-1,7-1-4,-3 0-4,4-2-7,-1-1-6,5-2-6,4 3-15,-4-4-12,-5 9-19</inkml:trace>
  <inkml:trace contextRef="#ctx0" brushRef="#br0" timeOffset="4179.2391">3099 5532 280,'-4'-3'36,"4"-3"-3,4-10-1,-4 2 1,4-5 0,9 1-4,-5-7-8,4 4-3,0-1-5,1 1-1,-1-3-1,4-1-3,5-2-1,-5 6 0,0 2 0,1 0-3,-1 5 0,1 1-2,3-1-1,-8-2 1,1 0-1,-1 8 0,0 8 0,-4-7-2,1 1 1,-1 6 1,0 0-2,-4-3 2,-4 3-1,4 3 0,0 7 0,-4-2 0,4 4 0,-4 4 0,0 5 0,0 3 0,-4 1 0,-4 2 0,0 3 0,0-4 0,-5-6 0,5 0 0,4-3 0,-8-1 0,0-3 0,3-2 0,-3-8 0,0 0 0,-1-3 0,-3 0 0,0 0 0,3-3 0,-3 0 0,4 3 0,0-5 0,3 2 0,1-4 0,-4 4 0,8 0 0,-4 0 0,8 3 0,-5 0 0,5 0 0,0 0 0,0 0 3,0 3-1,0 0 1,5 4 1,7-7 1,4 6-1,5-6-2,-5 2 2,9-2-2,-5 0 0,5-5 0,3-2-2,-3-2 0,4-1 0,-1-7 2,-3-2 0,8 3-1,-5 2-1,-3-2 1,-1 1 0,-7-4-1,3 2 0,-3-5 0,3 6 0,-4 5 0,-3-5 0,-1 1 0,-4 3 0,0-1 0,-4 7 0,0-2 0,-4 4-1,0 1 2,0 0-2,0 3 0,0 3 0,0-3 0,0 7 1,0 1-1,-4 7 2,4-2-2,-8-2 0,4 5 1,0 2 0,0-2 0,4-4-1,-4 4-1,4-1-1,0-3 2,0 3-1,0-12-1,0 6 2,0-2 2,0-1-2,4-6 2,-4 8-2,4-8 1,4-2 0,0 2 0,1 0 0,-1-3 0,0-3 0,0-4 0,-4 7 2,4-6 1,5 4-1,-5-2-1,4 1 1,-4-3 0,1 5-2,-5 1 0,4-5 1,0 5-1,0 3 0,-4-3 0,0 3 1,-4 0-2,9 6 1,-9-1 0,4 14-2,-4-9-2,0 1-1,0 5 0,0-2-1,0-1 0,0-4 2,0-2 0,0-1 0,0-3 1,0-3 0,4 0 2,0 0-2,0-3-1,0 0 1,0-7 1,4 4 2,1-10 0,-1 8-1,0 2 1,4 2-1,-4-5 5,5 3 3,-5 1 0,4 5 0,0 0-1,1 0-2,-1 0-2,0 0 0,1 0-1,3 0 1,0 1-2,-3 3-2,-1-1-4,-4-3-4,4 0-5,-3 0-5,-5 0-8,4-7-9,0 3-3,-8-3-8,0-17-10</inkml:trace>
  <inkml:trace contextRef="#ctx0" brushRef="#br0" timeOffset="4342.2484">3640 4884 383,'0'-3'38,"0"-1"-10,0 4-9,0 0-4,4-3-4,0 0-10,4-2-11,0-1-12,4 3-11,5 0-7,20-10-13</inkml:trace>
  <inkml:trace contextRef="#ctx0" brushRef="#br0" timeOffset="4963.2839">4319 4722 342,'0'0'34,"0"-4"-6,0 4-4,0 0-4,0 0-3,-4 4 0,4-4-2,0 3-1,0 0-4,-4 10-1,4-2 1,0 5-1,-4 0-2,0-2-3,4 2 1,-4 6-1,0-1-1,4-1 0,0 6-1,0-2 0,0-1 0,0 6-1,0-5 0,0 1-1,0-4 0,4 0 0,4-2 0,-4 0 0,0-5 2,4-1 3,5-4-1,-1-2 0,4-6 0,-4-1-2,1 0 1,11-4-1,-3-6 1,-1-9-2,5 2 1,-5-6-1,5-1-1,4-3 1,-9-4-1,5-3 1,-5-2 0,0 2-1,-3-2 0,-1-4 0,-3 3 0,-5-2 0,4 5 0,-8 2-1,4-1 2,-8 9-1,0-1 0,0 4 0,-4 4 0,0 7 0,-12 1 0,8 9 0,-5 0 0,-3 0 2,4 9 1,-1 2 2,-3 11 3,0 2 1,-1 5-1,1 1-1,4 7 1,-1-1-1,1 4 0,0 3-2,-1 0-1,1 3-2,4-2-1,-8 3 2,7-1-2,-3 0 0,4 0 0,0 0-5,0-3-2,3 3-3,1-5-3,-4 9-2,4-4-4,0-7-5,0-2-8,0-7-8,0-1-8,0-5-4,-9 52-10</inkml:trace>
  <inkml:trace contextRef="#ctx0" brushRef="#br0" timeOffset="6003.3434">5085 5138 373,'0'0'35,"0"-3"-3,0 0-5,0-4-6,0 1-4,-4 1-4,-5-1-3,5 3-1,-4-4-2,4 1 0,-4 3-2,4 0-2,-4-1-1,-1 4 3,1 0-3,0 0 0,-4 4-1,4 5 0,-5 1-1,5 4 1,-4 2 2,-5 1-3,5 6 0,4-3 0,0 6 0,0-2-1,-1 7 1,1 3 0,8-4 0,-4 0 0,4-3 0,0-1 0,0 1 0,4-5 0,4-5 0,1-1 1,7-8 1,-4-1 1,5-1 1,3-6 2,1 0 1,-1-10-2,5 4 0,3-15-1,5 1 0,-4-6 2,3 6 0,-3-9-2,0 8-1,-5-4 0,5-2 2,-4 3-1,-5 5-3,-4 1 2,1 3-2,-5-1 3,-4 1 0,0 6-2,1-1 2,-9 7-2,0 2-1,0-6 0,0 4 1,-4 0-2,-5 0 1,1 3 0,-4 0-1,-5 3 0,5-3 0,0 6 0,0 2-1,-1-2 0,1 7-3,4-3 0,-4-4 0,-1 2-2,5 2 2,0-1-1,0 4-1,4-4 3,0 6-1,-5-6 1,5-2 0,0 4 0,4-2-1,0-6-1,0 10 3,0-10-1,0-1 2,0 4-2,4-3 2,0-3 1,0 4 0,1-4 0,-1 0 0,4 0 0,0 0-2,4-4 2,-4 4 0,5-3 0,-5-5-1,4-1 2,1-1-1,-1 1 0,0 1 1,0-8 1,5 3 1,-9 2 0,4-2-1,5 7 2,-5-7-2,0 2 3,0 5-4,1-4 3,-1-3-2,0 6 0,1 0 0,-1-2 1,0-1-3,0 1 1,1-3 0,-1 3-1,0-4 0,1 5 2,-5-1 0,0 2 1,-4 1-2,4 0 2,-4 2-2,0 4 0,0 0 1,1 0-2,-1 0 1,-4 0-1,0 0 1,0 0-2,0 0 2,0 0 1,0 4-2,0-1 0,0 10 0,0 1 0,-4-1 0,-1-1 0,-3-1 0,0-1 0,0-1 0,0 1-1,0-4 0,3-1 1,-7 1 0,4 4 0,-4 0-1,4-10 2,-1 6-1,-3-6 3,4 3 4,4-1 0,-9-2 0,9 6 3,-4-6-1,4 0-1,0 0-2,4 0-1,-4 3-2,0 0-1,4-3 1,0 0 0,0 4-3,4-4 2,0-4-2,0 4 0,8 0 0,1 0-4,-1 0-4,4-3-3,5 0-4,-5-3-2,1 1-3,-1-1-3,8-1-4,-3-2-9,4-1-7,-5 2-7,-4-1-5</inkml:trace>
  <inkml:trace contextRef="#ctx0" brushRef="#br0" timeOffset="6541.3742">6276 4715 313,'4'-8'43,"0"-1"-8,4-4-5,-8-3 2,5 8-6,-5-8-2,-5 2-8,5 1-2,-12 4-3,4 2-2,-4-2-2,-5 7 0,1-4-3,-5 3 1,1 6 0,0 0-1,-1 8 1,1 8-1,-9-1 1,4 7-1,5 5 1,-9 4 0,5 2 0,-1 7 0,1 0-4,3 3 2,5 4-1,3-1-2,1-5 0,4-1 1,8 3-1,0-6 0,4-7-2,0 1 0,13-12 0,-5-6-1,8-10 1,5-6 2,-1-3 0,5-13 0,0-9 0,-5-2 0,5-3 0,0-4 0,-1-2 0,5-4 0,-4-3 0,-5 0 0,5-3-1,-9 0 2,1 0 1,-9 0-2,0 3 0,-3-2 0,-1-1 1,-4 10-1,-4-1 2,-8 8-2,-1 12 3,-3-2 2,-4 12 2,-9 4 3,9 3-1,-9 13 2,5 6-1,-1 5 1,1 9-3,4 1-2,-1 2-1,5 2-1,8-7 0,4-1-1,0 0-3,4-5 1,8-4 0,0-5 0,13-8-1,-5-2 0,5-6 0,4 0 0,3-6-4,1-2-4,4-5-5,-8-7-5,-1-3-4,1 4-5,-4 2-8,-9-2-14,0 4-8,17-27-13</inkml:trace>
  <inkml:trace contextRef="#ctx0" brushRef="#br0" timeOffset="7246.4145">1355 6664 433,'0'0'47,"0"-3"-6,4 3-8,0 0-6,4 0-5,1 3-3,-1 4-5,-8 1-3,4 4-2,4 4-3,4-2 0,-3 2-4,-1-1-1,-4 1 0,8 1-5,-4-1-5,1-3-3,-1-1-3,4-4-4,-8 5-5,4-3-7,0-4-6,-3-6-5,-1 3-4,4 2-12</inkml:trace>
  <inkml:trace contextRef="#ctx0" brushRef="#br0" timeOffset="7516.4299">1683 6555 364,'0'0'52,"0"0"-5,0 1-7,0 12-10,-4 0-3,-5 1-6,-3 5-1,4 2-5,-4 4-2,-1 2-3,1 0 2,0 2-5,-1 7-2,-3 1 0,0 9-1,-1 0-2,1-1 1,-5 1-2,5 0 1,0 0-1,-9 0 0,13-3-1,-4-3-5,3-7-3,1-3-4,0-3-3,3-1-3,5-7-5,0-5-9,0-4-3,0-7-9,4-3-9</inkml:trace>
  <inkml:trace contextRef="#ctx0" brushRef="#br0" timeOffset="7772.4446">1965 6648 455,'4'-3'41,"4"3"-7,1 0-6,-1 0-8,0-3-5,0 0-5,0 3-1,1-3-3,3 3 0,4 0-2,-8 0-2,1 0 0,3 0-1,-4 0-1,0 0-5,0 0-6,-4 0-4,5 0-8,-9 0-9,8 3-7,-8-3-8,0 3-4,4 13-7</inkml:trace>
  <inkml:trace contextRef="#ctx0" brushRef="#br0" timeOffset="7976.4563">2027 6798 309,'0'0'41,"0"3"0,0 7-2,0-7-4,0 3-2,0-6-3,4 0-5,0 0-7,0 0-3,4 0-5,4 0-1,-4 0-3,5-3-2,-5 0 0,4-4-7,0 1-4,-3 0-4,7-1-6,-4 2-5,1 2-6,-5 0-6,4-6-8,4 5-5,21 1-10</inkml:trace>
  <inkml:trace contextRef="#ctx0" brushRef="#br0" timeOffset="8470.4845">2477 7264 335,'0'6'39,"0"2"-6,0 5-3,4-4-1,-4-1-4,4 2-2,-4-4-5,0 0-1,0-2-2,0-1-1,0 0-1,0-3 1,0 0-3,0-3-1,0-4-1,0-12-2,0-1 0,0-1 0,0-8-1,4-1 0,0-3-2,-4-4-2,4-6-1,0-6 0,-4-7 1,9 2-2,-5-5 1,0 2 0,4-2-1,0 4 1,4 4-1,-3-2 0,3 7 0,0 0 0,0 3 0,5 10 0,-9 3 0,4 3 0,1 4 2,-1 9-2,4-2 0,-3 3 0,-1 6 1,-4-6 0,4 6 1,5 1 0,-5 3-1,0 3-1,1 3 0,-1 0 1,0 0-1,-4 13 0,0-5 1,1 5 0,-1-1-2,-8 4 2,0 3-2,0 2 2,0-3-2,0 1 1,-8-5 1,-5 2 0,5 2-1,-4-5 0,-4 0-1,3-2 2,-3 2-1,4-3-1,-5-2-1,1-2-2,-1 1-3,5-4-1,0 4-4,-4-5-3,3 1-3,5 4-7,-4-7-9,8 0-12,0 0-7,-21 3-10</inkml:trace>
  <inkml:trace contextRef="#ctx0" brushRef="#br0" timeOffset="9411.5383">2911 6914 369,'4'0'42,"4"-5"-1,4-11-7,1-3-7,-1 2-4,0-2-7,-4 1-1,5-1-3,-1-2-3,0 5-3,1-1 2,3-2-2,-4-2-1,0 5 0,1 0-1,-1-1-1,0 1-1,1 5-1,-5-2 0,8 0 0,-4 4-1,-3 3 1,-5 1 0,8-2-1,-4 7 1,-4 0-2,-4 0 2,4 0 0,1 4-1,-5-4 0,0 6 0,-5 11 0,5 2-1,-4-4 2,0 4-1,-12-2-1,8-1 2,-1 0-2,1-2-1,0 2 1,0-1-2,-4-3 2,8 1-1,-9-2 1,5-1-3,0-1 2,-4-5 0,3-1 0,5 0 2,0-3 0,0 0 0,0 0 0,0 0 0,4 0 0,-4-3-1,4 0 0,0-7 0,0 4 1,0-6 1,4 6 0,0-3-2,8 2 2,-8 1-1,5 1 0,-1-1 1,0 3 1,4-1 0,1-2 0,-1 0 2,-4-1-3,12 3 3,-3-1-2,7 3 1,-11-1-2,7 0-1,-8-4 1,9 1 0,-9-3 0,9 5 0,-9 1-1,0-2 0,1-1 1,-1-3 0,-4 5-1,-4 1 0,0 0-2,4 0 2,-8 0 0,4 3 0,1 0 0,-5 0 0,0 0 0,0 0 0,0 3 0,0 6 0,0 1 0,0-4 0,0 1 0,0 4 0,0-2 0,0-2 0,4-7 0,4 0-1,0 3 0,0-3 2,0 0-2,5 0 2,-9 0 0,8-3-1,-4-1 0,0 1 0,5 0 0,-5-3 0,4-1 2,-4 7 1,-4-3 1,5-2-1,-1 2-1,-4 3 0,0 0 0,0 0-2,-4-3 1,4 3 0,-4 0-2,0 0 2,0 3 0,0 0-2,0 1 0,0 10 1,0-1 1,0-2 0,0 5-2,0-4-1,4-5 2,-4-1 0,0 2-1,4-2-1,-4-2 1,4-1-1,1-3-1,-5-3 2,4 3 0,4-4 1,0 1-2,-4 0 2,4-5 0,1-1-1,-5 2 0,4-2 0,0 2 2,4 3 0,-4-1 2,5 3-1,-1-1-1,-4 0 1,4 0-1,1 3 0,-1 0-1,-4-4 0,5 1-1,-1-3-4,0 3-5,-8 3 0,8-7-3,-3 4-5,-9-2-5,12-1-9,-8-3-6,0-1-5,-4 4-2,0-12-12</inkml:trace>
  <inkml:trace contextRef="#ctx0" brushRef="#br0" timeOffset="9564.5471">3492 6307 419,'0'0'45,"0"0"-13,0-4-8,0 4-9,-4 0-11,4 0-11,0 0-14,0 0-14,0-3-9,12 0-14</inkml:trace>
  <inkml:trace contextRef="#ctx0" brushRef="#br0" timeOffset="10099.5777">4119 6043 395,'0'0'52,"0"0"-13,0 0-7,0 0-7,0 0-7,0 0-3,0 3-4,0-3-2,-5 6-3,-3 8 0,0 6-3,0 2-1,4 2 2,-4-4-2,4 9 1,-5-2-2,5 3 0,0 2 0,0-2 1,4-6-2,0 3 1,0-5-1,8-1 0,-4-5 0,9 0 0,3-8 1,-8 1-2,4-6 1,5 1 1,-1-4-2,5 0 1,-5-7 0,5-5 0,-5-3 1,4-4-2,-3-2 1,-1-4 0,1 1 0,3 0 0,-8-1 1,1-2-2,-1-3 2,4-4-2,-8 3 2,5-6-3,-9 4 1,4 2 0,-8 6 0,0 1 1,0 10 0,0 1 2,-4 7-1,0-1 2,-4 7 1,-5 0 4,1 10 1,0 6 0,-5 4 2,1 7-2,0 7 1,-1 7 1,1-3-2,-1 8-2,1-3-1,0 3-1,3 1-2,1-5-1,-4 1 0,3 0-1,1-3-5,4-7-5,-4 1-2,4 2-2,-5-5-4,5-3-3,0-4 0,0-3-6,0 1-5,3-3-6,-3 2-7,0-7-12</inkml:trace>
  <inkml:trace contextRef="#ctx0" brushRef="#br0" timeOffset="11302.6465">4585 6811 277,'0'0'40,"0"0"-3,0-4-1,0 1-4,0 3-2,0-3-2,8-10-1,5-1-3,-1-2-3,4 2-1,-3-2-2,3-5-2,0 2-4,5-2-1,-5-1-3,1 1-1,-1-1-1,-4 2 0,5-3-2,-1 3-3,-4 1 2,5 1-1,-5-1-1,0 5 0,5 1-1,-5 0 1,-4 7 0,4 0-2,-3 4 2,-1 2-2,0 0 1,0 5-1,-8 4 1,8 4 0,-8 1 1,0 5-1,0-1 1,0 4-3,0-3-2,-4 2 0,-8 0 0,4-2-1,0 0 1,-1-5-2,1 2 2,0-7 1,-4-4 1,4 5 0,-5-4 1,5-6 1,-4 3-1,0-3 2,3 0-2,1 0 0,0 0 2,-4-3 0,4 3-1,3 0 0,1 0 0,0-3-1,0 3 2,4 0-1,0 0 0,0-3 2,0 3 1,4 0 0,0 0-1,13 0 0,-1 0 0,-4-3-1,9 3 0,-1-4 0,5 0-1,-1-6 0,-3 4 0,3-4 1,1 1-1,0 1 0,7-5 0,-3 0 0,0 1 0,-5 0 0,1-4 0,-1 2 0,-7-2 0,3 4 0,-3-1 0,-5 5 0,-4-2 0,-4 4 0,4 3 0,-8 3 0,0 0 0,0 0 0,0 0 0,0 0 0,0 3 0,0 0 0,-8 4 0,0 7 0,4 2-1,-4-4-1,8 1 0,-4-2-2,4-1 1,0-1 1,0 1 0,0-8 0,0 7 2,4-3-1,-4 1 0,8-4 1,0-3 0,0 3 1,0-3-2,1 0 3,3 0 0,0 0 1,-4-3-3,1 3 2,3 0 0,0-3-2,-4 3 0,5-3 0,-1-4 0,-4 1 1,0 3-1,0-2 1,5 2 0,-9-4-1,4 1-1,0 3 0,-4 0 2,0 3 0,5 0-2,-9 0 2,4 0-1,-4 0 0,8 0 0,-8 3-1,4 0 0,0 0 2,-4-3-2,4 3-2,-4 1 1,0-4 0,4 0-1,0 0 3,-4 0-2,4 0 2,5 0-2,-5 0 1,0 0-1,0 0 1,0-4-1,0 1 2,4 0-2,0-3 1,1 2 0,-1 1 0,0 0 0,0 3 2,0 0-2,1 0 1,-1 0 0,-4 0 0,4 0 1,0 3-2,4-3 1,-3 3-1,-1 4 1,4-4 0,0 3 0,1-6 0,-5 0 0,0 0 0,4 0 0,-3 0-1,-1-3-4,4 0-3,-4 0-7,-4-10-9,4 2-13,-3-5-9,-1 0-10</inkml:trace>
  <inkml:trace contextRef="#ctx0" brushRef="#br0" timeOffset="11464.6558">5359 6076 434,'0'3'30,"0"0"-8,0-3-6,0 0-14,4 0-11,-4 0-10,4 0-13,13 0-5,-1 0-6,33 0-8</inkml:trace>
  <inkml:trace contextRef="#ctx0" brushRef="#br0" timeOffset="12049.6892">6436 5950 398,'0'-3'47,"0"-2"-8,0-1-10,0 0-6,0-1-6,-4-2-5,0 1-4,4-5-2,-5 4-1,-3 2 0,-4 1-4,4 1 2,-4-1-1,-5-1-2,5 1 1,0 0 1,-1 6-1,1-3 0,0 3-2,-5 6 2,5 3-1,-4 7 2,-1 2-2,1 1 2,-5 5 2,5 3 1,0 5-2,-5 4 0,5 9 1,-5 10-2,1 1 0,4 4-1,-1-1 0,5-8 0,8-5-1,4 0 2,0-9-1,4-7 0,4-5 0,13-9 2,-5-8 2,9-5 1,-1-9 0,9-5-1,-5-8-2,1-8 0,4-3-1,0-8-1,3-1 0,1-8-1,-4 2 0,-4-7 2,-1-1-1,-3 2-1,-5-1 0,-7-1 0,-5 6 0,0-3 0,-4 14-1,-8 1 3,-4 8-1,-8 6 3,-5 9 1,-3 5 5,-9 7-1,4 3 2,-8 4 0,9 5 1,-5 9 1,8 3-2,5-2-1,-1 5-3,5 0 0,12 2-2,0-8 0,4 1-3,8-2 1,8 0-2,5-6 1,3 2-1,9-7-2,0-9-2,8 0-5,0-3-5,0-3-5,-4-1-5,3-9-5,-7 9-6,-4-6-11,-9-3-15,1 5-9</inkml:trace>
  <inkml:trace contextRef="#ctx0" brushRef="#br0" timeOffset="13124.7507">1298 8098 246,'0'-3'43,"-4"3"0,4 0-1,4 0-5,-4-3 0,0 3-8,0 0-4,0 0-4,0 0-2,0-3-1,0-1-2,12 1-3,4 0-1,-3 3-3,-1-3-2,4 1-2,5-2-1,-9 2-1,0 2 0,5-3-1,-1 0-2,1 3 1,-5 0 0,4 0-2,-4 0 2,1 0 0,-1 0-1,-4 0-1,0 0 2,-3 3-2,-1-3 0,0 3 2,-4-1 0,4 4-1,-4 7 0,0-4 0,0 4 0,-4-2 0,-4 2 0,-5 1-1,1 2 0,-4 3 2,3-1 0,1 4-1,0-2-1,-1 6 3,-3-5-2,4 6 1,-5 4 1,5-7 1,0 13 0,0-10-3,3-2 2,1-4 0,0 4 1,4-4-1,0-2 0,4-5 0,-4-1-2,4 1 0,4-4 1,-4 0 0,4-4-1,4-3 0,-4-3 0,8 0 0,5 0 0,-1-3 0,1 0-5,-5-7-4,4 1-4,-3-3-3,3 6-5,-8-7-9,8 4-7,-3 1-10,-5-2-6</inkml:trace>
  <inkml:trace contextRef="#ctx0" brushRef="#br0" timeOffset="13367.7646">1273 8383 301,'0'0'46,"0"-3"-5,4 3-9,-4 0-2,4 0-6,1 0-7,7-7-3,0 4-4,9 0-3,-1-7-1,0 2-1,5 2-5,0 3-5,-5-4-10,9-2-4,-9 3-6,1-6-6,3 0-6,-7 2-4</inkml:trace>
  <inkml:trace contextRef="#ctx0" brushRef="#br0" timeOffset="13584.777">1949 8098 362,'4'0'52,"-4"0"-7,4 0-9,4 0-7,0 0-6,5 0-6,-1 0-5,-4 0-3,8 0-1,-3-3-3,3 3-1,-4-3-4,1 3-6,-1-3-6,0-4-9,-4 1-10,1 4-11,-5 2-10,8-12-10</inkml:trace>
  <inkml:trace contextRef="#ctx0" brushRef="#br0" timeOffset="13771.7877">2006 8205 269,'0'0'41,"0"0"-7,0 0-5,0 0-1,0 0-1,0 0-2,4 0-6,8 0-3,1-3-3,-5-1-4,4 4-4,0-4 0,5-3-3,-5 1-5,0-4-10,1 4-11,3 0-4,-4 2-4,1 1-2,3-2-7,29 2-4</inkml:trace>
  <inkml:trace contextRef="#ctx0" brushRef="#br0" timeOffset="14314.8188">2575 8575 232,'0'6'38,"0"2"-4,0 2-4,0 3-2,0-1-4,0-2 0,0-2-1,0-2-1,0-3 0,0 1-3,0-4 1,0 0-3,4-4-5,-4-5-1,8-9-3,1-7 1,-5 1-1,-4-6-3,4-7 0,-4-4 0,4 1 0,4-1-1,-8-5 1,4 3-2,4-3 2,-8 0 0,9-4-3,-5 3-1,8-3 1,-4-5-1,0-2 0,5-5 0,-1 1 0,0 2-2,-4 2 2,9 8 1,-5 12-3,0 4 1,1 1 0,-1 11 1,0 6-1,0 3 0,-3 0 0,3 9 1,0-1-2,-4 1 1,5 3 0,-1 0 0,0 0 1,-4 0 0,5 0 1,-1 13-2,0 0 1,-8-2-1,9 5 1,-5 1 0,0 2-2,-8 2 0,0 1 1,0 2 1,4-5 0,-4 5-1,-4-5 0,0 5 0,-4-4 0,-5 0 0,1 2 0,-4-5 0,-1-1 0,5-5 0,-4 2 0,-1 0 0,5-2 0,-8-2 0,3-2-1,5 2-1,-4-2-4,3-1-5,5 0-6,-4-4-6,8-2-11,-9 3-9,9-3-10,-12 0-12</inkml:trace>
  <inkml:trace contextRef="#ctx0" brushRef="#br0" timeOffset="15379.8797">3312 8000 352,'0'0'43,"0"0"-6,0 0-5,-4 0-6,4 0-5,0 0-7,-8-4-2,4 4-2,0-3-2,-5-1-3,5-3-1,0 1-1,4 3-1,-4-1 0,-4 1-1,0 0-1,4 3 1,-5 0 1,5 3-1,-4 0-1,0 4 0,-4 2 0,4-1 0,-1 5 0,-3 0 0,0 1 0,4 2-1,3 3 2,-3-5-2,4 5-1,0 2 2,4 1 0,0-4-2,0 4 0,4-8 1,4 2 1,9-3-1,-5-8 0,9 1 0,3-6 2,1 0 1,-5-3-1,9-2 1,-1-4-1,1-7 0,0-2 2,-5-1-1,5 3 3,-4 2-3,3-8 2,-3 1-2,-5 2-1,-3 1 1,3-1-2,-8 5 1,1-2 0,-5 3 3,0 6-1,-8-3 0,0 0-1,0 4 0,-4 3 0,-4 0-2,0 3 1,-5 0-1,5 0 1,0 0 0,0 0-1,4 3 0,-5 0-1,-3 0 2,4 4-1,-4 2 0,3 1-1,1-2 0,-4 1-2,8 1 1,-4-1-2,4-1 2,0-1-2,-1 2-1,5 1 1,0-4 1,0 0 0,0-1 2,0 1 0,0 1-1,0-1 0,0-3 1,5 4 0,-5-4-1,8-3 2,0 0 2,0 2-4,4-2 2,-3 0 0,-1 0 0,0-2 2,4-1-4,-4 0 2,5-4 0,-9 1 0,8 3 2,-4-4-4,0 1 2,-3 0 0,3 1 3,0-2-2,0-2 3,0-1-2,5 1 1,-5 1 1,4-2 0,-4 1 0,4-1 0,-3 2 1,3-1-2,-4-4 0,4 4 3,1-3-1,-5 0 0,4-1-2,5 2-1,-5-2-1,-4 0 2,4 1-3,1 4 2,-1-5 0,4 3-1,-8 3 0,-3 0 0,11 4 0,-12-3-1,4-1 0,-4 7 0,0 0-1,0 0 0,1 0 2,-5 0 0,4 3 1,-4 1 0,0 12 0,0-2-2,0 2 0,0-2 0,0 2 1,0 3-2,-4-5 2,-1 2-2,-3-1 1,4-3 0,-8 1 0,8-3 0,-4-3 0,4 3-1,-9-4 0,5 1 0,-4-4 2,0 3-1,3-4 0,-3-2 0,4 0 0,0 0 0,-5 0 0,1 0 2,4 0 3,0 0 3,0 0 0,3 3 1,-3-3-1,8 0-2,-4 0 1,4 0-2,0 0-2,0 0 0,4-3 0,-4 3-3,4 0 1,9-8 1,-1 2-3,0-1-4,5 4-6,-5-3-2,4-1-6,-3 6-4,3-2-2,-4 3-8,0-4-11,1 4-8,-1 0-7</inkml:trace>
  <inkml:trace contextRef="#ctx0" brushRef="#br0" timeOffset="16144.9235">4430 7426 305,'0'-3'37,"0"-1"-2,0 4-4,0 0-4,0-3-4,-4 3-5,4 0-6,0 3 1,0-3-3,0 0 1,0 8-1,0-1-3,0 5 0,-9 1-1,5-3 0,0-2 0,-4 1-2,4 7 1,-4-2-1,8 5-3,0-3 0,0-1 1,0 4-2,0 5 2,-4-4-2,4 6 1,0-2-2,0-5 2,4-2 0,0 5-2,0-7 0,4 4 2,-4-7 0,9-4-1,-5 2-1,4-4 0,0-3 2,1-3 0,-1 0-1,0-3 3,0-6 1,5-2-1,3-8 0,-3-1-1,-1 3-1,4-10 0,-7-2 0,3 5-1,0 1 2,-3-3-1,3 2 1,-4 5 0,-3 2 1,-1-2-3,-4 1 2,4-1 0,-8 3-1,0-1 0,0-2 1,0 1 0,0 2-2,-4 5 3,-4 2 1,4-1 0,0 4-1,-5 3-2,1 3 3,0 0 0,-4 0 2,8 6 1,-9 3 0,-3 7 1,4 2 0,-1-1-1,5 2 0,-4 8-1,0-1 0,4 4 0,-9 7-2,5-4 1,0 4-2,-1-2 1,-3 7-1,4-3 0,-1 4-1,1-4-1,4 1 1,-4-2-1,3-1-1,1-1 0,0-2-3,4-4-1,0 0-3,0 2-4,0-8-1,0-4-2,4 0-6,0-6-4,-5 2-6,5-4-10,-4 1-10,4-2-12</inkml:trace>
  <inkml:trace contextRef="#ctx0" brushRef="#br0" timeOffset="19718.1278">8352 6148 194,'-4'1'31,"-9"-1"1,1 0-2,0 7-3,0-4 3,7 0-5,-3-3 2,0 3-4,0-3 0,8 3-2,0-3 0,0-3-3,4 3-2,-4-3-2,8 3-1,4-6-1,1 2-2,3 1-1,9 2 1,-5 1-2,9 0-1,-1 0-1,1-4-2,8 8-1,0-3 0,0-1-1,-1 3-2,10-3 2,-6 0 0,1 0-2,9-3 0,-1-2 1,4-1 0,4 6-1,1-6 1,-1-4 0,4 2-1,-8 2 0,1 3 0,-5-4-1,0 7 0,-4-3 0,-4 0-4,-4 0-1,-5-4-2,1 4 1,-8 3-2,-1 0 0,-3 3-4,-5-3-3,1 4-5,-5-4-5,-4 3-7,-4-3-4,0 6-5,-4 13-9</inkml:trace>
  <inkml:trace contextRef="#ctx0" brushRef="#br0" timeOffset="20196.1552">8389 6618 295,'0'0'32,"0"0"-8,0 0 2,4 0 0,4 0-2,4 0 0,0 0-3,9 0-1,-1 0-3,9-3-4,-4 3 1,3 0-3,5 0 0,4-3-1,0 0-2,0-1 1,-1-8 0,5 7-1,0-5-3,8 4 0,-4-4 0,5 3-1,-5-3 0,4 0 0,0 4-1,0-3-1,-4-1 0,0 5 0,0-4-1,-4 6-1,0-4 0,-4 4 0,0-3 0,-5-1 0,-3 6 0,0-2-1,-5-1 1,1 4-2,-5 0-2,-3 0-4,3 0-2,-8 0 0,5 0-5,-5 0-4,-4 0-7,-4 0-7,5 0-13,3-3-6</inkml:trace>
  <inkml:trace contextRef="#ctx0" brushRef="#br0" timeOffset="20788.189">9404 5801 270,'0'0'27,"0"0"-4,-4 0-1,0 3-2,0 0-1,4 1-1,0 8-1,4-1 0,-4 2 2,8-3-1,0-1 0,8 2-3,-3-1-4,3-1 3,5 1-5,3-2-2,1 1-2,3 4-1,-3-2-1,4-1 0,-5 3-2,5 2 0,-5 0 0,1 1 1,0-2-2,-5 2 1,5 0 0,-9 4 0,4 3-1,1-3 0,-9-4-1,5-1 0,-5 0 2,0-2 0,-4-2-2,5-1 2,-9-1-2,0 1 2,0 1-2,-4-1 2,0-1-1,0 4 0,-4-5 0,0 1 1,-9 4 1,1 0 1,0-2 2,-5 5 0,1-2-2,-4 8 1,-5-1 0,0 1-2,-3 2 2,-1 5-2,-4-2 0,5-3-2,3-2 0,-3 5 1,3-3 0,0 1-1,1-4-6,12 1-4,-9-1-5,9-2-9,-1-5-8,-3 2-8,8 0-9,-29 41-11</inkml:trace>
  <inkml:trace contextRef="#ctx0" brushRef="#br0" timeOffset="22411.2819">9609 6108 157,'0'0'18,"0"0"3,0 0 3,0 0 2,0 0-5,-4 0 2,4-3-3,0 3 2,0 0 0,0 0 0,4 0-1,-4 0 0,0 0-3,4 0 1,0-4-4,0 4-3,8-3-2,-4 3-3,5-3 0,-1-3-3,0 6-2,0-7 0,5 4 1,-5-3-3,5-1-6,-5 6-10,-4-2-15,4-4-15</inkml:trace>
  <inkml:trace contextRef="#ctx0" brushRef="#br0" timeOffset="38765.2173">11132 6857 198,'0'0'27,"0"6"-1,0-3-3,0-3 1,0 0-4,0 0 3,0 3-1,0-3-1,0 0 3,0 0 0,0 2-1,0-2-1,0 0-3,0 0-2,0 0-2,0-2-1,0 2-1,0 0-2,0-9-1,0 6-2,0-7-1,0-3 1,0 5-2,0-7 2,0-1 1,0-2-1,-5-1 0,5-2-1,0-1 0,0-2-2,-4 0-1,4-4 0,0-2-1,0-1-3,0-2 2,4-7 0,1 1-2,7-8 1,-8 1 0,4-6-1,0 1 0,1 2 0,-1-1 0,0 1 0,0 9 0,0 1 0,-4-1 2,0 10-3,5 3 1,-5-5 1,4 11-2,-4-1 1,4 1 0,0 1 0,1 1 1,-1 6-1,-4 2 0,4 1 0,0 1 0,-4-1 0,9 4 1,-5-2-2,0 5 1,4 3 0,-8 0 0,9 0 0,-1 0 1,0 3 2,0 0-3,-3 5 2,3 5-2,-4 3 0,0-2 1,5 2-1,-5 3 1,-4-2 0,0 2 1,-4 2-4,4 3 1,-4 1 2,0 2 1,-4-4-1,0 0-1,0 1 1,-4-5 0,-1-1 0,1 4-1,0-3 1,-4 2-1,-1-4 0,1-4 0,0 3 1,0-5-3,-1 2 3,1-10-1,0 3 1,0 1-1,-1-4 0,5-3-2,-8 0-7,3 0-3,5 0-2,0-3-4,-4 0-5,8-1-5,-5-5-11,9-6-10,-4 3-8</inkml:trace>
  <inkml:trace contextRef="#ctx0" brushRef="#br0" timeOffset="39561.2628">11934 5942 263,'0'0'39,"-4"0"-1,4 0 1,0 0-2,0 0-3,0 4-5,0-4-6,0 1-5,0 2 0,0 1-2,4-4-4,8 0-2,5 0-3,-9 0-2,4 0-2,4 0 1,-3-4-3,7 4 1,-3-3-1,-5 2 0,0-6-5,-4 1-5,1 6-2,7-3-5,-12 0-4,4-1-5,-8 4-6,4-3-8,0 3-2,5 7-13</inkml:trace>
  <inkml:trace contextRef="#ctx0" brushRef="#br0" timeOffset="39796.2762">11930 6184 309,'0'3'40,"0"2"-3,0 1-1,0-2-3,0 2-5,4 0-3,-4-6-5,8 0-3,0 0-2,5 0-3,-1 0-2,4-6-2,-3 3-3,-1 0 0,4-4-2,-3 2 0,-1-4-6,4-1-4,-4 7-6,1-3-9,-1 3-7,-4-4-10,0 4-9,9-18-13</inkml:trace>
  <inkml:trace contextRef="#ctx0" brushRef="#br0" timeOffset="40645.3248">12700 6033 225,'4'0'33,"-4"0"-2,0 0-4,4 0-3,0-3-3,-4 1-5,0-4 1,0-4-4,0 4 1,0-3 1,0 4 1,0-5-4,4 1-1,-4-1-2,-4 1 0,4 1 1,4-2-3,-4 1-1,-4-1 0,4 5 0,0-4-4,0-1 2,-4 4 1,4 3-2,-8-4-1,-1 4 1,5-2-1,-4 5 0,0-6-2,0 6 1,-5-3 0,5 3-1,-4 0 0,0 0 0,-1 0 0,1 3 0,4 0 0,-4 2-1,-1 1 2,1 4-2,0-4 2,4 7-1,-5-5 0,5 1 0,-4 4 0,4 1 0,-5 2 0,1 7 2,4-6 0,-4 5 0,3 2 0,5 6-1,-4-1-1,0-2 0,4-3-1,0 1 2,4-1 1,-4-6-1,4 1 1,4-3 0,0-5 4,0 1-2,4-2 1,0 0 1,5-7-2,-5-3 1,4 0-1,-4 0 1,5 0 0,-1-7 0,0 1 0,0-7-2,1 2 0,-1-5 1,0-3-2,1 5 2,-1-2 1,0-5-2,-4-1 1,5 5 0,-1-3 0,-8 0 3,4 1-1,0 0 0,-4-2 3,5 5-2,-5 2 1,0 1 1,0 7-2,4 3 1,-8-2-2,0 5-1,4 0 0,-4 0 0,0 0 1,0 0 0,0 3-1,8 2 0,-8 7-1,0 4-1,-4 5-1,4-5 0,0 5 0,0-2-2,4-5 1,-4 8 0,4-4-3,1 1-5,-5-5-5,4 2-4,-4-3-5,0 1-5,0 2-5,8-7-9,-8-2-14,0 1-17</inkml:trace>
  <inkml:trace contextRef="#ctx0" brushRef="#br0" timeOffset="67553.8639">15312 5496 181,'0'-7'20,"0"4"-6,-5 3 1,5-3-2,0 3-2,0 0-1,0 0-3,0 0 2,0 0 1,0 0 0,0 0 0,0 6 2,0-2 1,-4 5-2,4-1 0,0 2 1,0-4-2,-4 4 1,0 2-2,0 3 2,0 0 1,0 0-1,-4 4-2,4 0 2,-1 2-1,1 1 1,0 2-2,0 0-2,4 1 0,-4-1 1,4 0-1,0 1 0,0-4-2,0 7-1,4-7-1,0 3-1,0-5 1,9-2-1,-1-1 0,0 3 3,1-7-2,3-3-2,0-9 1,-3 6-1,3 1 1,4-7-1,5-3 0,-5-1 0,1-5-1,-1-9 0,1 3-1,-1-5 2,1-3-1,-1 2-1,1-1 2,-1-2-2,-3-3 2,-1-2-2,0 2 0,1-3 2,-9-2-2,4 2 1,-4 0 1,-4 0 0,1-2-1,-1 2 0,-4-4-1,0 4 2,0 3-1,0 1 0,0-1-1,0 2 2,0 1-1,-9 7-1,5-2 2,-4 0-1,0 11 0,4-8 0,-4 3 0,4 8 0,-5-1 0,1-4 0,4 7 0,-4 3 0,0 0-1,0 3 2,3 4-1,-3-1-1,4 8 0,-4-1 2,0 8 1,4 1 1,-4 8 2,-1 0 1,5 4 3,-4 6 0,4-1 3,-4 7-2,8 0 2,-8 4-2,4-1-2,-1-1 1,1-2-3,0 0 0,0 3-1,4-12-2,-4 6-2,0 3 1,0 0 0,4 0-2,-4-5 0,0-1 1,4 1 0,-4-1 0,4-3-1,-5-4-1,1-3-4,4-6-1,-4 2-3,0-3-2,0 0-2,-4-6-2,4 2-2,0-1-2,4-2-7,-4-4-4,0-1-9,4-4-6,-5-4-4</inkml:trace>
  <inkml:trace contextRef="#ctx0" brushRef="#br0" timeOffset="68298.9065">16192 5774 283,'0'0'34,"0"0"-2,0 0-1,-4 0-1,4 3 0,0-3-2,0 0-2,0 0-4,4 0-3,4 0-3,0 0-4,4-3 0,1 0-4,-5 0-3,8-1 1,-3-2-2,-1 3-1,0 0-2,0 1 0,-3-1-2,3 0-3,0 3-3,0 0-2,-3-3-5,-5 3-3,4 0-7,-4 0-6,4 0-4,-4 0-5,0 0-4,0 0-8</inkml:trace>
  <inkml:trace contextRef="#ctx0" brushRef="#br0" timeOffset="68510.9186">16200 5966 251,'0'0'38,"4"-3"0,-4 3-2,0 0 0,12 0-5,-4 0-6,5-3-8,-1 3-3,-4-6-3,5 2-2,-1 1-4,0 2 0,0-3-5,-3 1-7,3-3-11,0 3-9,-4 3-9,0-7-9,25 1-7</inkml:trace>
  <inkml:trace contextRef="#ctx0" brushRef="#br0" timeOffset="69409.97">16900 5814 217,'0'0'29,"0"0"-2,0 0 1,0 0-3,0 0-5,-4 0-2,4 0-3,0 0-4,0 0-1,0 0 0,0 0 4,0 0 2,0 3 0,0 6-4,0 3 2,0 7-3,0-5-1,0 2-2,0 0-4,0 1 1,0 5-1,0 2 0,0-1-3,0-6 0,0 2 0,0-5 0,4 6 0,0-6 1,4 5-2,0-6 0,1-4 0,-1-4 0,0 8 1,0-7-1,0-6 1,1 0 0,-1-3 1,4-4-2,0-2 1,5 1 1,-9-8-1,4-3 0,0 5 0,1-5 1,-1 1 1,0-1 3,1 2-3,-5-2 1,4-1 1,0 3 3,-3 1 0,-5 2 0,8-2 1,-4 3 0,0 8-2,-4-4 0,-4 2 0,4 4-1,1 3 2,-1 0-1,-4 0 0,0 7 1,0 5-1,-4 9-1,4 1 0,0-1-3,-9 3-1,5-2 0,0 5 0,4-5-1,-4 2 0,4 6-4,-8-1-5,8 1-3,0-6-5,0-5-6,0-1-5,4-2-14,0-7-14,4-7-12</inkml:trace>
  <inkml:trace contextRef="#ctx0" brushRef="#br0" timeOffset="70754.0469">19770 5555 264,'0'0'29,"8"0"-4,-8-4 1,0 4-3,0-3-7,0-6 0,0-4-1,4 3 2,-4-1 0,0-1 1,0 2 2,0-1-2,0-2-6,0 0 0,0 1-2,-4-3-3,4 0 0,-4 2 1,-4-1-2,4-2-2,-4 3 1,-1 5-3,1-11 0,0 8 0,-4 1 0,3 1 0,1 2-1,-8-1-1,4 8 1,-5 0 0,1 0 1,4 2-2,-5 4 1,-3 1 0,-1 2 1,1 6-1,-1 0 0,5 3 2,-5 4 0,5 5-2,-13 5 2,9 8-1,0-4 0,3 4 1,-3 3 0,3 1 0,1 6-1,4-1 1,-1-3-3,9 0 2,4-3-2,0 3 0,0-1 0,4-7 0,9-3 0,3-3 1,4-5 0,1-2 0,-1-11-1,5-4-1,0-10 2,3-3-1,1-7 0,0-4 0,-5-8 0,5-2 0,-1-8-1,1 2 2,0 0-1,3-4 0,1-2-1,-4-4 2,0 3 3,-1-1-2,-7 0 0,3-8-2,-7 0 1,-5 3 0,0-6-1,0 3 0,-3-5 0,-9-5 1,0 10 0,0 9-1,-4 7 0,-1 0 0,-3 8-1,-4 3 2,-8 4-2,3 6 2,-3-1-1,-1 6 0,5 0-1,-5 4 0,5 0 2,-4 5 0,-1 5 2,5 9 1,-5-5 0,9 5 2,0 3 1,-1 2-1,-3 6-2,8 4-1,-4-4 0,7 2-1,1-5-1,4 0 0,0-5 1,0-1-1,0-2 0,4-5 0,-4 2 0,13 0-1,-1-5 0,0-1 0,1-4 0,3-3 0,4 0-3,1-3-5,-5 0-3,5 0-5,-5 0-3,-4-3-5,5 0-8,-1-3-7,0-1-12,-3-2-4</inkml:trace>
  <inkml:trace contextRef="#ctx0" brushRef="#br0" timeOffset="71002.0611">20298 5602 350,'0'0'32,"0"-3"-7,0 3-2,0-3-1,8 3-6,0 0-3,1 0-4,7 0-2,4-3-1,-7-2-2,3-1-8,0 2-5,1-2-7,-5 6-7,4-3-10,-3 0-8</inkml:trace>
  <inkml:trace contextRef="#ctx0" brushRef="#br0" timeOffset="71228.074">20327 5820 326,'0'-3'24,"0"0"0,8 3 2,-4 0-2,8-3-1,1 3-9,-1-7-4,4 1-1,-4 3-2,5-4-3,-1 6 0,-4-6-3,5 1-1,-1 0-5,-3-1-7,-1 1-9,4 1-8,1-1-5,-5 3-5,29-10-7</inkml:trace>
  <inkml:trace contextRef="#ctx0" brushRef="#br0" timeOffset="71754.1041">21039 5502 318,'0'-3'43,"0"3"-10,0 0-4,0 0 1,0 0-3,8 0-1,-4 0-7,0 3-2,0 2 1,1 8-6,-1-1 0,0 1 0,0-2 0,0 5-1,0 0-1,0 1-1,0 6 0,0 1 0,0-2-4,1-2 0,-1 1-2,-4 1 0,4-1 0,-4-2-1,0-1 0,4-2-1,0-1-1,0 0 1,0 1 1,0-7-2,4-4 2,-4 1 1,1 1 0,-1-4 1,4 0 0,-4-3 0,4 0 1,0-3 0,1-4-3,3-7 1,0-2-1,0 0-1,1-1 1,3-2-1,-4 1 0,5-4 2,-5 1-2,0-1 0,5 1-2,-5 2 2,0-1-1,0-3 0,-3 9 0,3-5 0,0 5 0,-8 1-2,4 4-5,-3 1-5,-1-2-4,0 4-4,-4 3-2,0-1-4,0 4-1,0 0-7,0 0-10,0 0-7,0 0-7</inkml:trace>
  <inkml:trace contextRef="#ctx0" brushRef="#br0" timeOffset="87139.9841">4708 10972 213,'0'-6'34,"0"3"0,0-3-1,0 6-2,0-4-1,0 4 0,0-3-4,0 3-1,0 0-3,0 0-4,0-3-1,0 3-3,0 0-3,0 0-2,0 0-1,0 0-2,0 0 1,0 0 0,0 3 0,0 0-1,4 13 1,0 2 1,0 4 0,5-1-1,-5 1-1,4 2-1,-4 1-2,0-1-1,0-3 0,0 1 0,0-4-2,-4 1 0,0-4 0,4 0 1,-4-2-1,0-4 0,0-4 0,0-2 1,0 0-2,0-3 2,0 0-2,0 0 1,-4-3 0,4-2 0,0-14 0,-8-2-1,4-4 1,0-2 0,0-2 0,-4 6 0,8-1 0,-4 1 0,-1 6 0,5-5 0,0 4 0,0 2 0,0 2 0,5-2 0,-1 3-1,8 1 1,-4 4 0,9-2 0,-5 4 0,4 3 0,1-1 0,-1 1-1,0 2 0,1 1 1,3-5-4,-3 3-6,-1-1-5,-4 3-7,-4 0-5,5 0-8,-5 0-7,0 0-6,4 0-10</inkml:trace>
  <inkml:trace contextRef="#ctx0" brushRef="#br0" timeOffset="87586.0097">4532 10742 312,'0'0'20,"0"0"-1,4 0 5,8 0-1,1-3 1,-1-2-2,0-1-4,9-4-1,-1 4-2,1-7-2,-1 5-2,5 2-1,-1-1-3,-3 1-1,3 0-1,5 2 0,-9 0-3,1 1 1,3 3-3,-3 0 1,-1 0 0,-3 0 0,-1 0 0,-4 0-1,5 0 1,-9 0-1,4 0 0,-4 0 0,-3 0 0,3 0 1,-4 0-1,0 0 0,-4 0 0,0 0 0,0 0 0,0-4 0,0 4 0,-4-12 0,0 5 0,-4-2 0,-5 1 0,1 1 1,-4 1-2,3-3 2,1-1-2,0 2 2,4 8 0,-9-3-2,9-4 2,-4 4-3,8 0-1,0 3-5,-1 0-6,1 0-8,0-6-9,4 6-10,0 0-7</inkml:trace>
  <inkml:trace contextRef="#ctx0" brushRef="#br0" timeOffset="88085.0382">5412 10238 267,'0'-3'26,"0"3"-3,0-3-3,0-1 0,0 4-3,0 0-6,-4 0 2,4 0-2,0 0 0,0 0 1,-8 0 1,4 4 3,0 8 1,0 1-1,0 1 1,-5-1-4,5-3-1,0 4 0,0 2 0,-4-2-3,0 5 2,-5 0-1,5 2-3,4 3 4,-4 1-2,0 2 0,0 0 0,-1 5-1,1-5 0,4 3-2,0 7 2,0 3-3,-4-1 2,4 1-2,0 3 1,4-3 0,-5-4-1,5 6-1,0-4 2,0 0-3,5 0-1,-5 0 0,4-4 0,0-4-1,4 0 0,0 0 0,0 2-1,1-8 1,-1-2-1,-4-4-5,4 1-3,0-5-2,-4 2-5,4 0-2,1-2-3,-5-4-3,4-1-9,0-4-4,-4-5-8,4 0-5,1-2-3</inkml:trace>
  <inkml:trace contextRef="#ctx0" brushRef="#br0" timeOffset="88561.0654">5596 10906 361,'0'-5'45,"0"3"-7,0-1-7,0 3-4,0-3-8,0 0-2,0 3-6,0 0-2,0 0 0,0 0 0,0 3 0,0 0-2,0 0 3,0 8-4,0 5 0,0-1-1,9 1-1,-9-1-2,4 3 0,0-2 0,0-2-2,-4 2 0,4 0 0,0-5 1,4 2-2,-4-4 2,-4-2 0,9-1-1,-5-3 0,8-3 0,-4 0 0,0-3-1,1-3 2,3 3-1,-4-10-1,4 0 0,-4-1 2,5-2 0,-1 0-1,-4 2 0,0-2-1,5 1 2,-13 0-1,4-1-1,4 5 2,-4 1-1,0 0 2,0 6-1,0-6 1,-4 4 2,4 6 2,-4-3-1,9 3 0,-1 0 1,-4 3 0,-4 0-2,8 3 0,-8 1-2,4-3-1,-4 6 0,0 0 1,4-1-1,0 2-4,-4 2-2,0 0-8,5 1-2,-5 2-3,0-2-8,4 2-9,-4 0-8,0-5-6,0 2-6,0 30-5</inkml:trace>
  <inkml:trace contextRef="#ctx0" brushRef="#br0" timeOffset="88786.0783">6186 11158 391,'-4'7'48,"4"2"-10,-4-1-10,0 5-6,-4 3-7,-1-2-2,5 2-4,-4 3-3,0-4-4,4 0-3,0-7-4,-4 5-5,3 3-5,-3-8-6,0 1-3,4 1-3,0 3-5,0-10-6,0 3-4</inkml:trace>
  <inkml:trace contextRef="#ctx0" brushRef="#br0" timeOffset="89212.1027">6374 10817 397,'0'-4'38,"0"4"-3,4 0-3,1 0-9,-1 4-4,4-4-1,-4 4-2,0 6-3,0 3 1,8-4-5,-3 6 1,-5-3 0,4 4-1,0-2 0,0 2-3,-4-3-1,5-2-1,-5-1 0,4 2-3,-4-5 2,0-2-2,4 1 2,-4 0-2,0-3 1,0 1-1,5-4-1,-5 3 2,0-3 0,0 0-2,0 0 2,0-3 0,-4-4-1,4-2 1,4 1-2,1-5 1,-5 0 0,0-1 1,4-5-2,0 5 0,0-9 0,-4 1 0,9 2 1,-1-4-1,-4-2 1,0 6-2,1-6 2,-1 2-2,-4 8 1,-4 5-1,4-1-4,-4 8-5,0 4-5,0 0-7,-4 4-9,4-1-12,0-3-11,-8 6-9</inkml:trace>
  <inkml:trace contextRef="#ctx0" brushRef="#br0" timeOffset="89787.1356">6886 10109 257,'0'-3'38,"0"0"-2,0 3-1,0 0-1,0 0-2,0 0-5,0 0-4,0 0-1,0 0-4,4 0 0,-4 3 0,4-3-1,4 6-2,-3 10-2,3-1-1,0 7 1,4-1-4,-4 4 0,5 2 1,-9 3 0,12-1-4,-4 1 2,1 0-4,-1 4 4,4 2-2,-3 1 0,-1-1-2,-4 6-1,4-6 0,1 1 0,-5 6 0,-4 1-1,0 2 0,0-3-2,-4 0 2,0 0-1,-4 0-1,4-3 2,-4-1-1,-4 1-1,0-6 0,-5-4 0,1-2 0,4-4-2,-4 0 1,3-2-3,1-1-2,0-5-3,-4 0-2,4-2-4,3-4 0,-3-4-4,4 4-2,0-7-5,0-2-9,0-1-10,4 0-8,0 0-6</inkml:trace>
  <inkml:trace contextRef="#ctx0" brushRef="#br0" timeOffset="90039.15">7496 10578 434,'0'-3'42,"0"0"-12,4 3-8,0 0-8,4-3-1,1-1-5,-1 4 0,0 0-1,-4 0-2,8 0-2,1 0 0,-5 0-2,0-3-2,0 3 2,0-3-2,-3 0-4,3 3-8,0 0-7,-4-3-14,0 0-4,-4 3-6,4 0-5</inkml:trace>
  <inkml:trace contextRef="#ctx0" brushRef="#br0" timeOffset="90220.1603">7480 10755 235,'0'0'38,"-4"3"1,4 3-1,0 1 3,0-3-4,0 3-4,4-4-5,-4 0-4,8-3-6,-8 0-6,12 0-2,0 0-3,-3-3-2,3 3-2,0-3 1,5 1-1,-5-4-2,0-1-7,0 1-4,1-4-10,-1 4-12,-4-2-11,9 2-13</inkml:trace>
  <inkml:trace contextRef="#ctx0" brushRef="#br0" timeOffset="91303.2223">8548 9953 323,'0'0'39,"0"0"-3,0 0-3,0 0-5,0 0-2,-4 7-3,4-1-6,-4 10-3,-4-2-4,-4 2 0,8 2-2,-5-2 1,-3 4-2,4-1 0,-4 5-1,-1 2 1,1 1-2,-4 0-1,3 0 0,-7 1 1,3-1-2,-3 0 1,4 2-2,-5-2 0,1-5 0,-5 2-2,9 0 1,-1 1 0,1-4 1,4-2-2,-5-5 1,5 6 0,0-1 0,0-5 1,3 2-2,5-5 1,0 2 0,0-1 0,0-2-1,4 1 0,0 2 1,0 0 1,0-2 1,0 5 1,8-4 0,0 3 2,1 0-1,7-2-1,-4 5-1,9-2 0,-1-2 1,-4 2 1,1 0-1,-1 1-2,5 2 4,3 2 2,-3-2-1,3-2-2,1 6-2,-5-6 0,5 2-1,-5-1 0,-3 1 0,-1-5 0,-4 5-2,1-4 1,-1 0-1,0 1 0,-4-3 0,1-2 0,-1 2 0,0 0 0,-4-2-2,0-2-3,4 1-2,-4-4-2,-4 1-4,5-6-3,-1 2-2,-4 1-8,0-1-5,0 0-9,0-3-12,0 0-11,0 0-2</inkml:trace>
  <inkml:trace contextRef="#ctx0" brushRef="#br0" timeOffset="93597.3535">9093 10685 313,'0'0'37,"0"0"-4,0 0-5,0-3 0,0 3-5,0-4-3,0 4-3,0 0-3,0 0-2,0-3-3,-4-3-3,4-2 3,0-5-1,0 0-3,-4 4-1,-1 3 3,5-6 0,0 3-2,-8-4-2,4 5 1,0-5-2,0 1 0,-4 1 0,4 1-1,-4 4 1,-1-4-2,1 1 0,0 2 1,-4 1-1,4 4 1,-5-1-1,5 0 0,-4 0 0,-5 3 0,5 0-1,0 0 2,0 3-1,-1 0 0,1 2-1,0 8 1,3-4 0,-3 4 0,4 1 1,0-1-1,0 3-1,4-2 1,-1 5 0,-3 5 0,8 5 0,-4-2 1,0 0-2,4-5 2,0-1-1,4-1-1,0-7 2,-4 3-2,13-7 1,-5-1 0,0-4 0,0-1 0,4-3 2,-8-3-1,5-1 1,3 0-1,4-6 0,-3 1-1,-1-4 1,0-1 0,5 1-2,-5 0 1,0-4 1,0 4 1,-3 0 0,-1-1 1,0-5 2,4 8-1,-8 1 1,5-3-1,-1-2 0,0 7 1,0-5 0,0 7 0,-4-1-1,0 4-1,1 3 0,-1-3 1,-4 3 1,4 0 0,-4 3 0,0 3 1,0 10-2,0-1-1,0-3-1,4 7-1,0 5 0,-4 3 0,0-1 0,0-6-4,0-1-3,0-1-5,4-2-3,0 0-2,0-5-4,4-5-5,-8 1-8,5-4-13,3-3-6,12-16-16</inkml:trace>
  <inkml:trace contextRef="#ctx0" brushRef="#br0" timeOffset="94872.4264">9461 10920 279,'0'-3'38,"0"0"-6,4-1-5,-4-10 0,8 1-6,1-6-5,3 2-3,0-5-4,9 4-1,-5-7 1,0 1 0,5 3-1,8-4 4,-9 1-1,-4 5-1,5 1-3,-1-4-1,-3 5 0,3 4 0,-7-6-3,-1 11 0,0 1-1,-4-2 0,0 3 0,1 2-1,-5 1-1,4 3 1,-8 0 2,4 0-1,-4 3 1,4 1-3,-4-4 2,0 9-1,0 4 1,0-2-1,0 2 0,-4-4-1,0 6 0,4-3 0,-8 4-2,0-3-3,3 1 0,-3 2 2,-4-2 1,4-1 0,0 0 0,-5-5 1,5 4 0,-4-5 1,0 2-2,3-2 2,-3-1-1,0-1 1,-5-2 0,5-3-1,0 3 0,0 0 0,3-3 2,1 4-2,4-4 1,-4 0 1,0 0 0,0 0-1,8 0 0,0 0 0,0 0 0,0 0 2,0 0 0,4 0-1,8 0 2,0-7-1,-4-2-1,5 2 0,-5 3 2,4 0-1,0-2 1,5 6-1,-5-3-1,0-7 1,5 10-1,-1-6 0,1 1-2,-5-1 2,4-1-1,-4 1 0,5 0 0,-5-4 2,0-1-2,1-2 1,-1 1 0,0 4-2,-4-2 1,5-3-2,-5 4 2,0 3 0,0-2 0,-4-2 0,-4 4 0,9 3 0,-9-1 1,4 1-2,-4 0 0,4 3-3,-4 0 0,0 3 0,0-3 1,0 0 1,-4 7 0,4-4 0,0 13 1,-4-8 0,4 4-1,-5 1-1,1-3 2,4-4-1,0 2 1,0 5-2,0-7 2,4 0 1,1-4-1,-1-2 0,4 3 2,0-3 2,-4 0 0,8-3 2,-3 1 0,-1-1 1,4 0-1,-4 0 2,-4-4-4,5 1 2,-1-4-2,0 3 1,0 3-1,0-2 0,-4 3-2,0 3 0,5-3 0,-9 3 0,4-4 0,0 4-1,0 4-1,0-4 3,0 0-2,0 0 0,0 3 0,-4-3-2,0 3-1,4 7-1,-4-4 0,5-5 0,-5 3 2,0-1-1,0-3 1,4 3 0,-4 3 1,0 1 0,4-7 0,-4 0 0,8 6 1,-8-3 1,8-1-2,-4 1 2,4 3-3,-4-6 2,9 0 0,-1 0 0,0 0 0,-4 0 0,5 0 0,3 0 0,-8-3-5,1 0 0,3 3-4,-4-3-5,0 1-5,-4-4-9,4-4-5,-3 1-4,-5-2-10</inkml:trace>
  <inkml:trace contextRef="#ctx0" brushRef="#br0" timeOffset="95039.436">9944 10265 398,'0'-2'28,"0"2"-9,0-3-7,0 3-11,0 0-11,0 0-15,0 0-6,0-3-7,17 3-8</inkml:trace>
  <inkml:trace contextRef="#ctx0" brushRef="#br0" timeOffset="95519.4634">10472 10492 432,'0'0'38,"0"0"-9,0 0-9,0 0-5,0 11-5,5-1-2,-5 0-2,0-1-1,0 2-2,4 2 0,-4 0-2,4-2 0,-4 2 0,0-4 2,4 1-3,0-2 0,0 1 1,0 1-1,0-4 0,0-3 0,4 0 0,1-3 1,-1 0 1,-4 0-3,4 0 1,4-3 2,-3 0-1,-1-10-1,4 4 0,-8-2 1,8-2 0,-3 0-1,-1-1 2,4 1 1,-4-3 2,0 5 4,5-8-2,-9 5 1,4-2 2,0 3 1,-4 2-1,0 5-2,1 2-2,-5 4 0,0-3-2,0 3 0,0 3 0,0-3-2,0 7 0,0 7 1,0 5-1,0-5 0,0 2-2,0 3 0,0 2-3,0-2-4,0 2-2,0-2-4,0-8-3,0 2-3,0-4-5,0 9-8,0-2-7,4-5-9,0-5-9</inkml:trace>
  <inkml:trace contextRef="#ctx0" brushRef="#br0" timeOffset="96582.5242">11144 10418 416,'4'-2'37,"-4"-1"-9,0 0-6,0 3-5,0 0-2,0 0-6,0-3-1,0-4-3,0 4-1,0 0-1,-4 0-1,0-1 0,-4 1 1,3 0 2,-3 3-3,0 0 2,-4 0 0,4 0-1,4 3-1,-9 4 1,5-1-1,0 4 0,0-1-1,-1 2-1,5 5 0,-4-3 0,4 4 0,-4-1-5,8-2 0,-4 6-1,4 0-2,0 2 0,0-4 0,0 4 0,0-4 0,4-2 4,8-4 0,0 3 1,1-9 2,3-3 0,1 7 1,3-10 1,0 0 0,1-3 2,4-4 0,-5 1-1,0-5-1,5-2 2,0 0-2,-5 4 1,5-2-2,-5-2 4,5-3-2,-1 5 2,-7-5-1,-1 6 2,0-1-2,1-5 0,-5 7-1,0-1 1,-8 2-2,-4 2 0,4-4 1,-4 7-1,-4-6-1,0 6 1,-4 1-1,0 2 1,-4 0-1,-1 0 0,1 0 0,0 2 0,4 4 0,-5-3 0,5 7 0,-4-4-1,0 2 2,3-2-3,1 4 3,0-1-1,0 4-2,0-10 0,4 4 0,-5 1-2,9 1 0,-8 4 1,8-7-2,0-1 1,-4 5-1,4-7-1,0 6 3,4-6 0,-4 1 0,0-1 1,8 0 1,-4 2 0,1-5 0,-1 0 0,4-5 1,4 2 0,-4-4 0,0-2 0,5 3 0,-1-4 0,0-1 0,1 1 0,-1 1 1,-4 2-2,0-1 2,5-1 1,-1-1-1,4 4 4,-8 0-1,5-1 2,-1 1-1,0 1-2,-4-1 0,5 3 0,-9-4-1,4 4 1,0 0-2,0-3 2,1 1 1,3-2-1,0 1 1,-4 0-2,-4-1 2,5 1-2,-1 0 1,0 4 1,-4-1-3,4-3 0,0-1 0,-3 1-2,3-1 2,-4 1 0,0 1-1,0 5 0,-4 0 1,4 0-1,-4 0 1,4 0-1,-4 0 0,0 0 0,0 3 0,0-3 1,0 2-2,-4 11 1,4 0 1,-4-4 0,0 2-2,-8 2 0,3 0 1,1-2 0,-4-2 1,0 1-2,-1-4 2,9-1-3,-4 1 3,-4 1 2,4-4 0,4 0 3,-5 0-1,1-3 3,0 3-2,0 4 0,-5-4 2,5 0-1,0-3-1,8 3 0,-12 0-2,4 1-1,4-4 0,-1 0-1,1 0 0,4 0-1,0 0 0,0 1 0,4-1-2,-4 0 1,9 0 1,3 3-2,0-3-1,5 0-2,-5 0-2,0-3-5,5 2-3,-5-6-4,4-2-4,1 2-9,-1 4-10,-4-3-9,5 3-6</inkml:trace>
  <inkml:trace contextRef="#ctx0" brushRef="#br0" timeOffset="97443.5735">12605 10639 349,'0'6'52,"0"0"-5,0 9-12,-4-3-7,-4 6-7,-4 4-5,0-6-4,3 1-3,-3-1-2,4-1-3,-4-3-6,3 1-7,1-3-7,-4-2-10,4-2-13,0-3-10</inkml:trace>
  <inkml:trace contextRef="#ctx0" brushRef="#br0" timeOffset="99619.6979">13355 10403 110,'4'0'23,"0"0"1,0 0-8,0 4 1,0-4 5,4 3-4,-4-3 3,0 0-5,5 3 0,-9-3 5,4 0 1,0 3-1,-4-3 4,0 0-2,4 0 1,-4 0 0,0 0-4,0-3-3,0 3-5,0-6-2,0 2-2,0-5-1,0-1-1,-4-1-2,0 2-2,0 2 1,-5 1-1,5-4-1,-4 2 0,4-1 0,0-4 0,-8 4-1,8 1 0,-5-2-1,1 4 2,4-1-1,0 1 0,-4 1 0,0 5 0,-1 0 0,-3 0 0,4 5 0,-4 5 0,-1 2-1,5-1 2,-4 8-1,4 2 0,0 1 0,-1-1 0,1 1 0,0-4 0,0 1-1,4-3 0,4 1 2,0 2-2,0-4 2,0-3 0,0-5-1,4-7 2,8 3-2,-4 0 1,5-3-2,3-3 1,-4 0 1,5 0-2,-1-4 3,-4-6 0,5 4-1,-5 1-1,0-2 1,-4-2 0,5 4-1,-1-2 0,0 1 2,-4 2 0,1-2 2,-5 4 1,0-1 2,0-1-2,-4 4 1,4 0-1,0 0-1,-4 0 1,0 3 2,0 0 0,0 6-1,0-3-1,8 10 0,-8-2-2,0 5 1,0 0-2,-4-5 0,4 8-1,0-5 0,0 5-7,4-6-4,-4-2-2,4 2-6,0 0-6,1-10-7,-1 3-10,-4 2-7,4-8-5</inkml:trace>
  <inkml:trace contextRef="#ctx0" brushRef="#br0" timeOffset="100672.7582">13748 10642 347,'0'0'37,"4"-3"-6,-4 3-6,0-4-2,4 1-5,4-3-5,4-2-2,-4-5-5,1-3-1,3 5 0,0-5-2,5 0 2,-1-1 1,0-2-1,-3-2 3,3 2-1,0 2-1,1 1-1,-5 3-1,4-1 1,1 1-3,-9 3 0,4 2 1,-4 5-2,-3 0 0,3 0 0,-4 3 1,0 0 0,0 0-2,0 6 1,-4-3-1,0 9 0,0 0 0,-4 1 0,0-2 0,0 2 1,-4 3-2,-1-2 0,1-1 0,4-2-1,-4-2 0,0 1 2,4 0-1,0-4 1,-5-3-1,1 0 2,0 0-2,0-3 0,4 0 1,-4 0 0,-1 0-2,1 4 2,0-4 1,4 0-1,0 0 0,-4 0-1,-1 0 2,5 0-1,0 0 0,0 0 0,4 0 0,-4 1-1,4 2 0,0 4 3,4-4-2,-4 0 0,8-3 0,1 3 0,-5 0 1,8-3-1,0-3 0,0 0 1,5 0-2,-1-3 3,1-1-1,-1 2-1,4 2 1,5-6 0,-5 2 0,-3 1-1,3 0 0,-3-2-1,3-5 0,-3 3 2,3-2 0,0 7-1,-7-1 0,-1-7 0,4 3 0,-7 4 0,-1-2 0,0 2 0,-4-1 0,0 4 0,-4 3 0,0 0 0,0-3 0,0 3 0,0 0-1,0 0 2,0 3-2,0-3 2,-4 7-1,4 2 0,0-1 0,0 5 0,0-4 0,0 4 0,0-5 0,0 1 0,4 1 0,-4-2 0,4 1 0,4-2 0,1-1 2,-1-3-2,0-3 0,4 0 0,1 0 1,-1 0-1,-4 0 3,4 0-1,-3-3 2,3 0 0,-4-3-1,4-1 0,-4 6 1,-3-4-2,-1 3-1,0-1 1,0 0-2,-4 0 1,4 3 1,-4-3-1,4 3-2,-4-4 2,4 4 0,0 0-1,-4 0 0,4 4-1,-4-4 2,0 0-2,4 6 0,1 2-2,-5-2 1,0-3 2,0 4-2,8-7 1,-8 3-1,0-3 1,4 0 1,0 0-1,0 0 0,4 0 0,-4-3 0,4 0 0,-3-1 0,3 0 0,4-3 1,-4 4 0,0-3 0,1 3 1,-1-1 0,-4 4 2,4 0-1,-4 4 2,4-1 1,5 0 0,-9 3-2,4 1-1,0-6 0,4 6 1,-3-1-2,-1 0-1,0-2 0,4-1-1,-8-3-2,4 3-3,1-3-5,-5 0-1,0 0-6,0-3-6,-4 0-8,0-10-11,0 2-7,0-29-10</inkml:trace>
  <inkml:trace contextRef="#ctx0" brushRef="#br0" timeOffset="100828.7671">14313 10023 375,'0'-3'47,"-4"2"-13,-1 1-10,5 0-7,0 0-9,0 1-15,0 2-11,0-3-12,9 0-10,-9 0-3,28 29-8</inkml:trace>
  <inkml:trace contextRef="#ctx0" brushRef="#br0" timeOffset="101402.7999">14976 10281 356,'0'-3'41,"0"3"-5,0 0-6,0 0-7,0 0-6,4 0-4,-4 0-1,0 0-4,0 3 0,0-3 1,0 3-1,0 10-1,0 1 0,0 2-3,0-2 0,0 5-2,0-3 0,0-1-1,0 1-1,0 1 1,0-1 0,4-3-2,4-5 1,0 1 0,1-6 1,3 4-2,-4-4 1,0-3 1,5 0-1,-1 0 0,-4-3 0,4-1 0,1 1 0,-1-9 0,0 0 2,-4 3-1,5-4 1,-5 2 1,0 2 1,4-1 1,1-3 1,-5 5 3,0-1 1,0-1 0,4 1 2,1 2 1,-9 1-4,4 6 2,-8 0 0,8 0-3,-4 3 0,0 5-3,0 3 0,0 5-1,-4 2-1,0 1-1,5-2-5,-5 5-7,0-7-5,0 1-1,8-2-6,-8-1-7,0-1-7,0-2-18,0 3-11</inkml:trace>
  <inkml:trace contextRef="#ctx0" brushRef="#br0" timeOffset="105867.0553">11995 10222 358,'0'0'48,"0"0"-6,0 0-8,0 0-5,0 0-4,0 0-5,0 3-3,9-3-3,-5 13-1,4 0-3,0-1-1,0 0 1,-4 3-2,5-3 1,3 3-3,-4 1 0,4-1 0,-4 1-2,1-1 0,3-3-2,0 4 1,-4-2 0,5-1-2,-5 2-1,-4-3 1,4-3-1,-4 1 1,0 2-1,0-5 1,1-3-1,-1 3-1,-4-4 2,0-3-1,0 0 0,4 3 0,-4-3 0,4-3 0,-4 0-1,0-13 2,4-2-1,4-2 0,-4 1 0,4-2-1,1-1 2,3 1-2,-4-4 1,4 1 0,-3 2 1,-5 4-2,4-1-4,0 2-4,-4 1-4,4 0-3,-4 5-1,0 1-7,-4 1-10,0 1-10,5 1-12</inkml:trace>
  <inkml:trace contextRef="#ctx0" brushRef="#br0" timeOffset="108003.1775">15745 10550 364,'0'0'37,"0"-4"-5,0-7-5,9-5-6,-1 0-6,4 2-4,-4-5-2,5 2-2,-5 1-2,4-5-2,0 2 0,-3-2 1,7 2 0,-4 3 3,1 2 0,-5-2-1,4 2 0,0-2-2,-4 3 1,5 5-1,-1 2-2,0 3 1,1 0-2,-5 3 1,-4 0-1,4 0 0,-4 9-1,4-1 1,-8 8 0,0 0-2,0 4 2,0-2-1,0 1 0,-8 0-1,0-1 0,0-2 0,0-2 0,-1-1 0,-3-4 0,0 1 1,8-4 0,-9-1 0,5-2 0,4-3 0,-4 0 0,4-3 0,-4-2 0,0-5 0,3 4-2,-3 3 2,0-3 0,8 2 1,-4 1 1,4 3 0,0 0 2,0 0 0,0-3 0,4 0-1,4 0 0,0 1 0,5-1 0,-1 3 1,0 0-1,5 0 0,3-3-1,1 3 0,-1-3-1,5 3 0,-5-4 0,1 4 0,-1-3 0,0 0-1,1 0 0,-5 0 0,5-4 1,-5 2 0,1 2-1,-1-6 0,-4-1 1,0 1 0,1 2-1,-5-1 0,-4 2 0,4-4 0,-4 1 0,0 3 0,1 2 0,-5 3 0,0-2 0,0 3 0,0 0 0,0 0-1,0 0 2,0 0-1,0 0 0,0 3 0,0 2 0,0 7 0,0 1-1,0-2 2,0-1-1,0-1 0,0 1 0,0-7 0,4 0 0,4-3 0,-4 0 0,4 0 0,0 0 0,0-3 0,5 0 1,-5 0 0,4-4 1,0 1 0,-3 1-1,-5-3 0,4 3 0,0 5-1,0 0 0,-4-3 0,1 0 0,-1 3-1,-4 0 2,4 0-1,0 0 0,0 3 0,-4 0 0,0-3 0,0 2 0,0 11-1,0-4 2,0 1-1,0-4 0,0 0-1,0-4 0,4 1 1,-4-3 1,0 0-2,4 0 2,0 0-2,4-3 1,1 1-2,-9-4 2,4-7-1,4 4 0,0 4 0,-4-3 1,8 3 0,-3-1 0,-1 3 1,0 0-2,4 3 2,1-4-3,-5 4 3,0 0 0,4 0-2,-4 0 2,5 0 0,-1 4-1,-4-1-1,-4 3 0,4-1 2,1-2-3,-5 0-2,4 2-3,-4-3-4,8-2-3,-8 0-5,0 0-6,5 0-9,-9 0-8,0 0-8,0 0-12</inkml:trace>
  <inkml:trace contextRef="#ctx0" brushRef="#br0" timeOffset="108494.2055">16863 10201 384,'0'-3'53,"0"3"-10,0 0-6,4 0-7,-4 0-5,0 0-3,4 0-5,0 0-2,5 3-3,-5 1-2,4-1 1,0 5-1,4 4-2,-3-2-1,3 3 0,-4 1-1,4 2-2,-3-3-2,-1 1 0,4-1 1,0-1-1,-4 1-1,5-2-1,-5 2 1,4-7 0,-8 2-1,9-5 1,-5-3-1,0 4 1,0-4-1,0 0 0,-4 0 1,9-4 0,-13 1-2,8-11 2,0-2-1,0 3 1,5-4 0,-1-5 0,-8 4 0,4-3-1,0-1 0,0-3 0,5 7 0,-5-1 0,-4 2-3,4 1-3,-4 1-3,-4 3-3,4 2-4,1 4-5,-1 1-6,0 5-8,-4 0-6,0-3-11,0 3-4</inkml:trace>
  <inkml:trace contextRef="#ctx0" brushRef="#br0" timeOffset="108738.2195">16413 9960 431,'0'0'30,"0"0"-8,0 0-6,4 0-9,-4 0-18,0 0-12,8 0-11,0 0-1,0 0-5,5-3-6</inkml:trace>
  <inkml:trace contextRef="#ctx0" brushRef="#br0" timeOffset="109018.2355">17535 10596 466,'0'3'48,"-5"3"-10,-3 7-10,4-5-8,-4 8-7,4 0-4,-4 1-9,-9 4-7,5 1-4,0-3-4,-5-5-8,1 9-9,-4-9-9,3 5-8</inkml:trace>
  <inkml:trace contextRef="#ctx0" brushRef="#br0" timeOffset="111085.3537">18353 10222 243,'0'0'24,"0"-1"-2,0 1-3,0-5 2,0 5-3,0-2 3,0-1-5,0 3 3,9-3-4,-9 0 1,0-1 2,4 4-2,0-3 3,0 3-3,-4-3-3,0-3-2,0-1-5,0 3-1,0-3-2,0-2 0,-4 2 0,0 1-2,0-4 0,-5 6 1,5-6-2,-4 1 0,4-1 0,0 2 0,0 2-2,-4-1 4,-1 1-2,-3 0 0,4-1 1,4 1-1,-4 6 0,-5 0 0,5 0 1,-4 0-1,4 3 1,-5 3-2,5 7 1,0 3 1,0-5-2,0 5-1,0 2 3,-1 1-2,1-2 1,4 5 0,0-1 0,0 1 0,4-1 0,0-2 0,0-1 0,4-3 1,0 1 0,8-11-1,-3 3 1,3-6 0,4-2-2,-4 0 0,9 0 2,-9-7-2,5 1 2,-1-8-2,0 1 1,-3-1 0,-1-2 0,0 1 1,0 0 0,-3-1-2,-1 5 2,4-2 2,-8 0 1,0 0 2,4 5 1,-3 2-2,-5 3 1,0 0 0,0 0 0,0 3-1,0 0 0,0 0 1,0 3-1,0 3 0,4 5-1,-4-1-3,0 2 0,4 1 1,-4-2-1,0 5 0,0-3-4,4-2-3,0 2-5,-4-4-1,4 1-6,0 1-3,0-2-5,0-2-5,-4 2-8,0-1-4,0 2-5</inkml:trace>
  <inkml:trace contextRef="#ctx0" brushRef="#br0" timeOffset="112358.4266">18947 10033 249,'0'0'28,"0"-3"-1,0-4-6,0 7-5,0-11-1,-4 5-5,4-4-1,0 1-2,-8-2 0,8 1 0,-8 4 0,3-1 1,5-4 3,-8-1-2,8 2 0,-4 7 4,-4 0-1,0 3 0,0-3-3,3 3 0,-3 0-1,0 3-3,-4 0-2,4 3 0,-5 7-1,5 1-1,-4 2 0,0 2 0,-1 1 0,1-2 1,0 5-2,4 2-1,-1 8 1,-3-5 1,4 3-1,8 1 0,-8-3 1,8-4-1,4 1 0,0-7 1,8-1 0,5-1-2,-1-3 2,4-7-2,1-1 2,-1 3-1,1-8 3,3 0-3,1-5 2,0-1 2,-1-5-1,1-5 0,-5 2 1,5-2 0,-5 1-1,5-4-1,-1 0 0,5 5-2,-9-2 1,-3 0 0,-1 2 0,-4-2 0,1-5-1,-5 2 0,0 5 0,-4 1 1,-4 0 0,0 1 1,0 1 0,0 1 0,0 1-1,0 1 0,-4 1 0,4 4 0,-8 0 0,8 0-1,-8 3 0,4 3-1,-5 0 2,1 0-1,-4 5-1,0 5 2,4 0-1,-1-4 0,-3 2-1,4 2 0,-4 3 1,3-2 0,-3 2 0,0-3 0,4 1-2,4-1 2,-5 1-2,1 2 0,8 0 0,0-5 1,-4 2 0,4-4-1,4-2-1,-4-1 2,8-3 1,-8 0 0,9-3 0,-1 0-1,0-3 0,4 0 2,0-3 0,1-7-2,-1 0 2,4 2-1,-3-2 0,-1 1 0,0 1-1,1-2 0,-5 0 2,4 4-2,-4 1 2,0-2 0,1 1-2,-1-1 2,-4 5-1,8-4 3,-4 2-1,1 4 0,-1-3 0,0 3 0,0-7-1,0 4 0,5 1 0,-5 2 1,0 0 1,0-1 0,0 1-1,0 0 1,1-3-1,3 3 2,-4-4-4,4 2 3,-3-7-3,3 5 2,0-2-1,0 4 0,1-11-2,-1 10 2,0-10 0,1 2-1,-1 1 0,0 0 0,0 2 0,1 8 0,-1-7-1,-8 4 0,4 0 2,0-1 0,-3 4-1,3-2-1,-8 5 0,4 0 1,-4 0 1,4 0 0,-4 3-1,0 2 0,0-2 0,0 16-1,-4-6 2,0 5-2,4 1 2,-8 1-1,-5 3 0,5-6 0,4 5-2,0-4 2,0-2 1,-8-2 0,3-1-2,5-4 0,0 1 2,-4-4 0,0-1-2,4 1 2,-5-2-1,1-1 0,-4-3 0,4 3 3,0-3 0,-1 0 2,1 0-1,0 0 0,0 0 1,0 0 3,0 0-1,3 0-1,-3 0 1,0 0-2,4 0-1,0 0 0,0 0-1,4 0-1,0 0-1,0 0 0,0 0 0,0 0-1,0 3 0,12-3 2,0 0-2,1 0 0,-1 0 0,4 0 1,1 0-4,-5 0-3,8 0-2,-3 0-3,-1-3-3,1 0-2,3 0 2,-4-1-6,1-2-8,-1 1-11,5-1-8,-5 3-8</inkml:trace>
  <inkml:trace contextRef="#ctx0" brushRef="#br0" timeOffset="112893.4572">20040 9920 349,'0'0'34,"0"0"-3,0-3-3,0 3-5,0 0-2,0 0-5,0 6-4,0 1 1,0 5-5,0-1-2,0 2 0,-4 3 0,4-2-1,0 2-3,0 2 1,0-2 1,0-5 0,0 5 0,0 0-1,0-2 1,4-5-2,-4 4 2,8 0-1,-4-5 0,5 1-1,-1 1 1,-4-4-2,4-3 1,4 1 0,1-4-1,-1 0 1,-4 0 1,4 0 0,1 0-1,-5-4 2,4-5-1,0-4-1,1 0 3,-1 2-1,0-8 0,1 8 0,-1-8 2,-4 3-1,4 5 0,-4-5 0,5 7 1,-9-3-1,8 0 2,-4 2-4,0-1 2,-8 8-2,0 0-1,9 3 0,-5 0 0,0 0 0,0 0 0,-4 3 1,0 0-1,0 5 1,0 5-1,0 3 0,0-2-1,0 2 0,0-2 0,0 2 0,0 0-1,0 1-1,0-1-3,0-5-4,0 5-4,0-3-3,0-2-3,0 2-3,4-4-8,0-2-10,0 1-11,4-8-9</inkml:trace>
  <inkml:trace contextRef="#ctx0" brushRef="#br0" timeOffset="113683.5023">20806 9400 297,'0'0'35,"0"0"0,0 0-4,0 0 0,0 0-3,0 0-3,0 0-3,0 0-4,0 0 0,0 0-3,0 0-2,4 3-1,-4-3-2,12 0 0,-4 10-2,0-4-3,1 2 3,3 2-1,0 2-1,0-2-2,5 1 3,-5 2-2,0 0 1,9-2 0,-1 5-1,1 0-1,3-2-1,1 2-1,-5-2 0,9 2 0,-4 0 0,-1-2-1,1-1 3,-1 1-4,1 2 2,-1-6-2,-3 7 1,3-4 0,-3 3-1,-1-10 0,1 5-1,-1 2 2,-3-4-2,-1-1 1,0 2 0,5-1 0,-9 1 0,1-4 1,-1 4-1,0-2 0,0 1 0,1-9 0,-5 7 0,-4-1 0,0 0 2,4-1-2,0 2 0,-4-4 1,1 0-1,-1 0 0,-4-3 0,4 0 1,0 3-2,0-3 1,0 0-2,0 0 2,-4 7 1,0-7 0,0 3-1,0 0 0,0 3 1,0-1-1,-4-2 2,0 1-1,0-4 1,-4 9 0,4 1 0,-5-1 4,-7 5-2,4-4 2,-1 0 0,-3 4 1,0-1-1,-1 6 1,-3 4 0,-5-2 1,1 5 0,-1 1 0,1 0-2,-5 1 1,0-1-3,5 0 0,-1-1-2,1-2-1,-1-1 0,5 0 2,-1-3-2,1 3-3,7-3-2,-3-1-4,-5-1-4,9 1-4,0-3 1,-4-2-4,3-1-3,5-2-3,0 2-2,0-1-7,-5-5-12,5 2-10,0-1-6,-29 24-2</inkml:trace>
  <inkml:trace contextRef="#ctx0" brushRef="#br0" timeOffset="133430.6318">5482 3753 149,'0'0'14,"0"0"4,0 0 4,0-6-2,0 6 3,0-13-6,0 7 0,0 3 0,0-4-1,0-2 2,4 4-3,0-1 5,0-1-5,0 1 3,0 0-1,-4-2-2,4 5 1,1-4-3,-5 4-1,4-3-1,-4 2-3,4 4-1,-4 0 1,0 0-4,0 4-1,0-4 0,0 3 2,0-3 1,4 3-2,-4 10-2,0-8 2,0-2-1,8 6-2,-8 1 1,4 1 1,0 2-1,0-7 1,0 4-1,5-1-1,-5 5 0,0-1 0,8-7 1,-4 6-1,0 3 2,5-2 1,-1-6-2,0 7 0,5-1 1,-5-1 0,8-4-3,1 2 1,-5 2-1,1-5 1,7-1 1,1 2 1,-5 2-2,9-1 2,-9-2-1,5 1-2,-5-2 1,5 0 0,-1 1 0,-3-1 0,-1 0 1,5-2-2,-5-3 1,1 7-1,-1-5 2,1 2 0,-1-2-1,1 0 0,-1 1-2,1 2 5,3 0 0,1-3 2,4-3 1,-1-3-4,9 3 1,0 0-2,8-3 0,-4 3-1,0-6 0,4-1 0,0 4 0,-4-3 0,4-7-1,4 5 0,-4-5 1,4 4-1,-4-2 1,0 1 0,8 1-1,1-4-1,-1 5-1,0-2 3,0-2-1,1 1 0,-1-2 0,-4 0 0,0-3 0,-4 8 1,4-1-2,-4-1 1,0-2 1,4 0 0,0 0-2,1 5 0,-1 1 1,4-5 1,-4-5-2,0 6 2,0-4 0,0 1-2,1 1 2,-9-6-1,4 5 2,4 4-1,0-2 2,4-2 0,-4 0-1,0 2 1,0-1-1,1-1 1,-5 3-2,4 2 1,-8-1 1,4-1-2,-4 1 0,0-2 0,4 1 1,0 1-2,-4-1 1,0 2 3,8-2-4,-4 1 1,0-1 2,0 4 0,-4 0-1,0 3 0,0 3-1,0 0 0,-9 0 0,1 3 0,4 0-1,-8 3 0,3 4 0,-3 2 0,0-2 0,-1 1 0,-3-1 0,-1 2 0,1-4 2,0 8-2,-1-3 1,-8 1 0,5 2 2,-1 0-1,-3-2 0,3 2-1,-7 0 0,-1-8 1,0 8 0,4-3-2,-3-5 1,-5 4-1,0-2 0,0-2 0,0-2 0,-3 1 0,-1-4 0,0 3 0,-4-3 0,0-3 1,0 4-1,0-4 0,0 3 1,0 3-3,0-6 2,-4 0 0,4 3 0,0-3 0,-4 0 1,4 0-1,-5 3 0,1-3 0,4-3 0,-4 3 0,4 0 0,0-3 0,-4 0 0,4 0 0,0-4 0,0 4 1,0-3-1,0 3 0,0-1 0,0 1 0,4-6 0,0 7-1,5-7-1,-5-1 2,0 4 0,0-2 0,4-2 0,0 4-2,0-1 1,1 1 0,-1-2-1,4 2 1,-4-1 0,0 1 0,5 0 0,-9 3 1,8-1 0,-4 4-3,0 0 2,-3 0 1,-1 0-2,0 0 1,4 0 1,-4 0 0,4 0-1,5 0 2,-1 4-1,-4-1 0,4 0 0,-4 3 0,1 1 0,3-4 0,0 3 0,-4-4 0,5 1 0,3 3 0,-4-3 0,9 1 0,-5-1 0,1-3 0,11 0 0,-7 0 0,-1 0 0,5 3-1,-1-3 1,1 0 0,-1 0 1,-3-3-1,8 3 0,-5 0 0,1 0 0,3 0-1,1 0 2,0 0-1,-5 0 0,5 3 0,4-3 0,-5 3 0,5 4 0,-4-4 0,-1 8 0,9-8 0,-4 7 0,4-7 0,0 3 0,-1-6 0,-3 5 0,8-2 0,-4 3 0,0 1 0,4-1 0,-8-3 0,3 1 0,1-1 0,-4 6 2,4-4-2,-4-2 0,3 4 0,1-1 0,4 0 0,0 7 0,0-11 0,4 4 0,-4 0 0,4 4 0,-8-1 1,8-5-1,-4 3 0,0 0 0,4-7 1,-8 6 1,4 1-1,4-4 1,-4 0 1,8 0-2,0-3 1,-4 0 0,4 0-1,0 0 0,4 0 0,-8-3-1,5 0 2,-1 0-1,0-7 0,0 4-1,0-1 2,0-1 0,9-1 0,-9 2-1,8-8 1,-4 3-2,0 0 2,1-1 0,-5-1 0,8-2 0,-8 0-1,0 2 0,1-2 0,-5-2 0,8 2 2,-8 2 0,4-5 0,-8 3 0,0 2-1,0-2-1,-9 3 1,-3 2-1,-8 1-1,-1 4 0,-8 0 0,1-4 2,-5 9-3,0 1 1,-4 0-1,-4-4 0,0 4-1,0 0-4,0-3-6,0 0-6,-4 0-6,-8 0-9,-1 0-11,1 3-17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5-12-01T02:16:38.42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3582 7453 399,'0'-7'41,"0"4"-9,0 0-7,0 0-7,0 3-1,0 3-1,0 0-1,4 13-1,-4-2-3,0 6 1,0 0-4,9 2 1,-5-4-2,0 1-2,4 5 0,-4-2-2,4-1-1,-4 4 0,4-4-1,-3 7 0,-5-7 1,4-7 0,0 6-2,-4-5 0,4-3 0,0-6 0,-4 0 0,0-3 0,0-3 1,0 0-2,0 0 2,0-3-2,0-6 1,0-9 1,0-4-2,-4-5 2,4 0 0,-4-5-2,0 2 2,4 0-1,0 6 2,0-2 1,0 9-1,4-2 2,-4 5-2,8 1 2,0 0-1,0 4 0,0 1 0,1 1-1,3 1-1,-4 0 1,0-1-2,9 4 1,-5 0 0,-4 0-1,9 0-1,-5-1-5,0 4-7,0-1-2,5 1-5,-9-3-7,0 3-7,4 0-8,1 0-7,-1-4-7</inkml:trace>
  <inkml:trace contextRef="#ctx0" brushRef="#br0" timeOffset="470.0269">3464 7241 327,'0'0'33,"0"-3"-3,0 3-1,0-3-3,4 3-2,-4-3-1,4 1-4,8-1-2,4 0-3,-3 0 0,-1-4-1,4 4 1,1 0-6,3 0 2,1 0-3,7-1-1,-7 1-1,7-2 1,-3 2-3,4-3 1,-5 0-2,5-1 1,0 4-2,3-3 1,-7-1-1,3-1 0,-3 2 0,-4-4 1,-1 4 0,-4 0 1,-3 3 0,-1 1 0,-4-1 1,0 0 1,-4 3 1,-4-4-2,0 1-1,0-3 0,-4 3-1,-4 0 0,-4-1 0,0 1-1,-5-3 0,1-1 0,-1 6-1,1-9 0,4 4 0,-1 3 0,5-4-1,-4 1-3,4 3-1,4 1-3,-9-1-2,9 0-2,-4 0-5,4-4-4,4 4-8,0 0-9,0-6-11,0 5-10</inkml:trace>
  <inkml:trace contextRef="#ctx0" brushRef="#br0" timeOffset="2000.1144">4507 6596 297,'-4'0'28,"4"0"-3,0 0 0,0 3 1,-8 13-4,0-3-2,0-2-3,0 2 1,-1-1-2,5 6 1,-8 1-4,4 1-2,0 0 0,0 0 0,3 7-1,-3 2-1,4 4 0,-4 4 0,0 3 0,0 6-2,-5 3 0,9-5 0,-4 3 1,0 2-2,4-3 1,4 0-2,-4 0 1,0-1-2,4-1-1,0-6-1,0 5 1,0 0-2,0 0-1,0 3 2,0-3-1,4 0-1,0-3 0,0 3-2,-4-7-3,8-2-4,-4-4-1,0 2-3,-4-8-1,4-2-5,0-5-6,0-1-9,1-5-1,-1-1-9,4-7-5,8 0-6</inkml:trace>
  <inkml:trace contextRef="#ctx0" brushRef="#br0" timeOffset="2446.1399">4651 7392 276,'0'-3'46,"0"3"-1,0-3-3,0 3-2,0 0-9,0 0-5,0 0-7,0 0-4,0 0-3,0 3 0,0 0 0,0 2-4,0 11 1,0-2 0,0 2-3,-4 0 0,4-2-2,0 6 0,0-1-2,0-5-1,0-1 0,0 1 0,4 2 0,4 0 0,-4-8-1,4-2 1,0-3 0,1 0 0,-5-3-1,4-3-1,4 3 0,-4-3 2,1-3 0,3-2-2,-4-5 2,0 0-2,5-4 2,-5 1-1,4 2-1,-4-5 2,0-1-1,5 6 0,-5-2 0,0 0 0,0 5-1,-4-5 2,4 5-2,-3 5 2,-1-1-2,0 4 2,-4 0-2,0 3 3,0 0 0,0 0 0,4 0-1,-4 0 0,0 6 1,0 10-1,0-5 0,0 5 0,0-1 0,0-3-1,0 1-3,0-2-4,0 5-4,0 0-6,0-5-6,0 8-9,0-6-9,4-5-8,-4 8-5</inkml:trace>
  <inkml:trace contextRef="#ctx0" brushRef="#br0" timeOffset="2674.153">5138 7655 363,'4'3'46,"-4"6"-5,4-1-9,-4 5-6,0 3-5,-4 1-6,0-1-3,0 5-4,-4 4-3,-1-1-1,5-1 0,-4-3-2,4-2 1,-4 1-3,0 0-5,0-5-4,-1-1-2,5 0-8,4-2-8,-4-5-5,4-3-5,-8-3-7,-12 10-12</inkml:trace>
  <inkml:trace contextRef="#ctx0" brushRef="#br0" timeOffset="3101.1774">5384 7403 330,'0'-3'44,"4"0"-2,-4 0-2,0 3-5,0 0-6,4 0-4,0 0-2,0 0-1,-4 0-4,8 3-2,-4 0-2,4 4-2,-3 2-4,-1 2 2,4-1-2,-4 3-1,4-4-2,-4 2-1,4-1 0,1 3 0,-5 2-1,0 0-1,4-6-1,-4 4 1,4-7-2,-4 2 0,5 2 0,-5-4 0,0 1 1,-4-4 0,0 0 0,4-2-1,-4-1 3,4-1 1,0-2-1,0-4 2,0-9-1,-4 2-2,4 1 1,4-2-2,-3 0 0,3-4 1,-4 3-2,4 2 0,-4-5 0,0 5 1,4-2-1,-4 3 0,1 2-2,-1-2-4,-4 0-3,4 5-3,0 2-4,-4-3-1,0 2-5,0 1-3,0 3-7,4-1-8,-4 1-8,0 0-8,0 6-9</inkml:trace>
  <inkml:trace contextRef="#ctx0" brushRef="#br0" timeOffset="3592.2055">5846 6642 346,'0'0'27,"4"0"-2,-4 0 0,0 0 1,0 3 0,4 0-4,1 4-3,-1 5-1,4 0-3,4 0 0,0 4-2,1-5 1,-1 12 1,4-3-3,-3 7-1,-1 5 1,4-2-1,-3 7 0,3-1-2,-4 1-1,0 6-1,1 0-2,-1-3 1,0 2-1,-4 1 0,1 0 0,-5 0-1,0-3 0,-4 0-1,0-1 2,0-5-3,0 2 1,0-2-1,0-1-2,-8-4 1,4 4 0,-5-3-1,1-1 0,0-2-2,-4 0-3,4-6-4,-5-2-1,5 1-2,-4 0-3,0-5 1,-1 0-3,5 1 1,-4-4-1,4-4-3,3-1-5,1 2-9,0-6-4,0-3-10,0 0-5</inkml:trace>
  <inkml:trace contextRef="#ctx0" brushRef="#br0" timeOffset="3856.2206">6477 7257 426,'0'0'38,"0"0"-8,0 0-3,4 0-5,-4 3-3,8-3-4,4 0-4,-4 0-3,5 4-2,-1-4-1,4 0-1,-3 0-2,3-4-2,0-2 0,-3 0-7,3-4-8,-4 2-5,-3 2-11,-1-4-8,0 4-9,-4-12-13</inkml:trace>
  <inkml:trace contextRef="#ctx0" brushRef="#br0" timeOffset="4060.2323">6481 7413 360,'0'0'41,"4"-3"-2,-4 3-3,0 0-7,4 3-6,4-3-4,0 0-5,5 0-2,-1-3-3,0 0-4,5-4 0,-5-1-2,4-1-2,1 6 1,-5-4-6,4 4-4,-3-6-5,-5 4-6,4-2-5,-4 1-8,4 3-8,1 0-8,7 3-10</inkml:trace>
  <inkml:trace contextRef="#ctx0" brushRef="#br0" timeOffset="23376.3371">7578 6704 276,'0'0'26,"0"0"1,-4 3-4,4-3 1,0 2-2,0 3-1,-4-4-2,4-1 0,0 0-5,0 3 0,0-3 2,0 0-4,0 0 2,0 7-5,0-7-1,0 6 0,0-6-1,-8 3-2,8 0-1,0 1 1,-9 5 1,5-1-2,-4 2 1,4-1 0,0 5 1,-4 6-2,0-1 1,-9 8-1,5 3-2,-4 6 3,-1 4 0,1-3-1,4 2 0,-9 1-2,5 0 1,-1-4-2,1-1 0,4-4 0,-5 2 0,5-3 0,4-3-1,-5 2 0,5-8 0,0-2 0,4-2 0,0-1 0,0-2 0,-4-1 0,4 0 0,-1-7 0,5 0 0,-4-2 0,4-3 0,0 2 0,0 1 0,0-1 0,4 0 0,-4 3 0,9-2 0,-1-1 0,-4 13 0,4-12 0,0 3 2,-4 5-2,5 1 0,-1-2 0,4 8 4,-4 2 0,5 1-1,-5-1 0,0 8-1,8-9 0,-8-2 1,5 7-1,-1-4-1,-4 1 0,5-4 1,-5 7-1,4-4 0,-4 1 0,4-1 0,1-2-2,-5-2-1,4-1-4,-4-3-5,1-5-3,3 1-4,-4-6-10,-4 1-13,8-4-15,5 12-16</inkml:trace>
  <inkml:trace contextRef="#ctx0" brushRef="#br0" timeOffset="24228.3858">10153 7734 330,'-8'0'52,"8"3"0,0 7-7,0-2-8,0 14-4,0-8-5,0 2-3,0 3-6,8-4-6,0 4-2,-4-5-4,0 5 0,1 3-3,-5-1 0,0 3-6,0 1-5,-5 2-5,-3-3-6,-8 5-8,4-2-13,-1-3-12,-44 49-19</inkml:trace>
  <inkml:trace contextRef="#ctx0" brushRef="#br0" timeOffset="25368.451">13711 7520 263,'0'0'43,"0"0"1,0 0-2,0 3 3,0 0-10,0 6-2,0 4-7,0 1-4,0 6-5,-4 3-4,4 6-1,-9-2-5,5 6 0,-4-6-2,0 4-1,0 4-3,0-2 1,-5 0-7,1-2-7,0 0-8,-5-4-12,1-6-13,0 1-13</inkml:trace>
  <inkml:trace contextRef="#ctx0" brushRef="#br0" timeOffset="27346.5642">17072 6566 208,'0'0'25,"0"0"5,0 0-3,0 0-1,0 0-2,0 0-2,0 0-4,0 0-1,0 0-3,0 0-1,0 0-4,0 0-2,0 0 1,0 0-1,0 0-1,0 0 1,0 0 2,0 0-1,4 0 1,-4 3 0,4-3-1,0 0-1,4 3-1,-3-3-1,-1 0 0,0 3-1,-4 0-1,4 1 2,0-4 1,-4 3-2,4 0 0,-4-3 1,8 0-1,-8 0 2,0 0-4,0 0 1,0 0-1,4 0-1,-4 0 0,4 0 2,-4 0-1,0 0-1,0 0 0,0 0 0,4 0 1,-4 0 0,5 0 1,-1 0 0,0 5 1,4-2 0,4 0-1,-4 0-1,1 7 0,-1-1-1,0-2 0,4 4 1,1 2 2,-1 2 2,4-7-2,-4 8-1,5 2 0,-1-6-1,1 8 1,-1-9-2,0 8 2,1-7-1,3 9-2,1 1 4,-5-7-4,5 4 2,-1-2 0,-8 2-2,5-4 0,-1 1 0,0-1 0,-3 0 0,3 1 0,-4 0 0,1-2 0,-1-1 0,0-4 0,0-1 0,-3 5 1,-1 0 0,4-6 0,0 5-1,-3-8 0,-1 3 0,-4-1 0,4-3 0,0 4 0,0-7 0,-3 0 0,3 0 0,-8 0 0,4 0 0,0 0 0,0 0 0,-4 0 0,4 3-1,-4-3 2,0 3-2,4-3 2,-4 0-2,0 0 0,0 0 2,0 0 0,0 0-1,0 0 0,0 0 0,-8 0 0,4 5 0,0 1 0,-8 10 0,-1 1 0,-3 3 0,-1 0 3,1 6 1,-4-2 1,-5 1-2,5 2 1,-5 0 1,0 2-3,1-6 0,-5 1 0,5 3-1,-1-1-2,1-2 1,-1-8 0,0 11 0,1-5 1,3-2-1,5 6-3,-4-5-5,7-1-5,1-4-4,-4 6-3,3-1-5,5-2-11,4-8-9,-4 2-15</inkml:trace>
  <inkml:trace contextRef="#ctx0" brushRef="#br0" timeOffset="57161.2695">20892 3920 173,'0'-3'21,"0"0"3,0 1 1,0-1 1,0-3-2,0-1-5,0-2 4,0 3 0,0 2 2,0 1 1,0 2 0,0-6-1,0 1-4,4 3-5,-4 0-1,8 3-3,-8 0-2,4 0-1,0 0 0,0 9-1,0-3 0,4 6 0,5 7-1,-5 1-2,0 3-1,0-6-2,5 9 0,-5-9 1,4 5-1,0-1-1,-3 1-1,3-4 1,0 1-1,0-2 0,1-1 0,-5-2 0,4 2-2,-4-3-6,5 0 1,-5-8-3,0 4-4,-4 4-5,4-7-5,-4 2-2,0-2-4,1 1-2,-5-1-2,4-3-2,-4 4 0</inkml:trace>
  <inkml:trace contextRef="#ctx0" brushRef="#br0" timeOffset="57463.2867">21109 3758 235,'0'0'28,"-4"3"-4,-1-3-1,1 4 1,-4 2-4,0 0 5,8 12-3,-4 1-1,-13 1-1,13 3-2,-12 1-1,12 4-3,-12-1-2,11 0-4,-7-3-3,4 2-1,0-3-1,0 6 1,-5-2-2,1-3-1,4-5 0,4-2-9,-4 3-3,-1-5-9,1 0-4,4-6-2,4 1-6,0-4-4,-4-4-1,8 4-7</inkml:trace>
  <inkml:trace contextRef="#ctx0" brushRef="#br0" timeOffset="57708.3008">21453 3784 305,'8'0'30,"-4"0"-4,8 0-6,4 0 0,-7 3-5,-1-3-5,0 0-3,4 0-1,-4 0-1,5 0-2,-5 0-2,0-3 0,0 3 1,-4-4-3,5 4-7,-5 0-8,4 0-11,0 0-5,-8-6-4,12 3-5</inkml:trace>
  <inkml:trace contextRef="#ctx0" brushRef="#br0" timeOffset="57909.3123">21469 4049 213,'0'0'27,"0"3"4,0-3 0,0 3-6,0 1-2,4-1-5,0 0-4,4-3-1,0 0-4,5 0-2,-5 0-2,4-3-2,-4 0 1,5-1-5,-1 4-6,-4-6-7,4 0-10,5-1-6,-9 4-7</inkml:trace>
  <inkml:trace contextRef="#ctx0" brushRef="#br0" timeOffset="58404.3406">21940 3780 263,'0'-3'24,"0"-3"-2,0 6-4,0 0 0,0 0-5,0 0-1,0 0-1,0 3-1,0-3-2,0 3 2,0 12 3,-8-3-3,8 4-3,0 2 2,0 1-3,-5-2-1,1 2-2,4-3 0,0 2 0,0-2-1,0-2-1,0 2 2,4-7-2,1-4 0,3 6 1,0-6-2,-4-2 1,8 0 0,-4 1 1,1-4 0,-1 0-1,0 0 1,4-4 2,1 1-1,-1-3-1,0-7 3,5-1 0,-5 1 0,0-1 2,4-2-1,-3 0 0,-1-2 0,0-1-1,1 2-1,-1 1 2,-4 2-1,8 1-1,-7 0 0,-5 7-1,4 3 0,-8 0 0,4-5 0,-4 8-1,0 0-1,0 3 1,0-3-1,0 0 0,0 11-1,0 2 2,0 3-1,-4-2 0,4 5 0,0-5-1,0 8 0,-8-1-1,8-2-5,-4-1-7,4 1-4,0 3-10,0-4-9,0 2-7,0-4-5</inkml:trace>
  <inkml:trace contextRef="#ctx0" brushRef="#br0" timeOffset="59011.3753">20945 4866 220,'0'0'29,"0"-3"-2,4-3 2,0 3 1,-4-1 1,0 4 0,0-3 0,4 3-4,0-3-2,9 3-6,-5 0-4,0 0-1,0 0-4,0 0-3,0 0 0,1 3-1,-5 0-3,4 10 0,-4-5-2,4 2 2,0-1-3,-4 4 0,1-4 1,-1-1 0,0 2 0,0 3-3,0-6-2,4 3-5,-8-4-6,8 1-6,-4-4-4,5 0-3,-9-3-6,12 3-4,-4-3-6</inkml:trace>
  <inkml:trace contextRef="#ctx0" brushRef="#br0" timeOffset="59329.3935">21260 4747 210,'0'-3'30,"0"3"-1,0-3-4,0 3-2,0 0-1,0-4-4,0 4-5,0 0 5,0 0-1,0 4 1,0 5 1,-4 5 0,0 6-3,-4-3 0,0 5 0,-5-1-5,5 6-2,-4-2-2,0 2-2,-1 0 1,-3 5-2,8-8-1,-9 3-1,5 5-1,0-8 0,4 1 0,-5 2-3,1 0-3,4-8-5,0-1-3,-1-5-5,5 1-4,-4 2-3,4-7 0,-4 1-4,8-1-5,-4-4-1,8 2 0,4 2-4</inkml:trace>
  <inkml:trace contextRef="#ctx0" brushRef="#br0" timeOffset="59556.4065">21465 4844 297,'4'0'25,"0"0"0,4 0 2,4-3-1,1 0-4,-5 1-7,4 2-3,-4-5-2,5 5-4,-1-1-2,0-3-1,5 1 2,-9 0-3,4 0-1,0-3 0,-3 2-4,3 1-9,-8 0-6,4 0-11,-8 3-8,17 6-9</inkml:trace>
  <inkml:trace contextRef="#ctx0" brushRef="#br0" timeOffset="59745.4173">21461 5019 258,'4'0'28,"-4"0"-1,0 0-1,12 0-1,0 0-3,1 0-3,-1-3-5,0 3-5,5-4-2,-1 1-2,0 0 0,-3 0-7,-1-3-6,4 4-9,-3-1-10,-1-5-7,25-6-11</inkml:trace>
  <inkml:trace contextRef="#ctx0" brushRef="#br0" timeOffset="60223.4446">22079 4737 329,'0'-3'28,"0"0"-5,4-3 3,0 3 0,0 3-1,0 0-2,0 0-5,5 0-1,-5 3-3,-4 3-2,4 0 2,0 7-3,0 1-1,4 2-4,-4-1 1,0 1-2,0-1 0,5 0-2,-5 4 0,0-2 0,0-1 1,0 0-2,0-5 2,-4 2-1,0 0 0,8-5-3,-4 4 1,0-5 1,1-1 0,3-1-2,-8 0 2,8-2 1,-4 0 2,4-3 0,-4-3-1,9 0 0,-9-7-1,4-6 1,4 2-3,0-5 2,1-2-1,3-4 0,-4 1-2,5 2 1,-5 1-1,-4 2 0,0 1 0,1 2 0,-5 2 1,4 1-2,-4 7-1,-4 0-6,0 3-3,0-1-6,-4 1-4,4 0-6,0 3-9,0 0-8,-8 0-6,-17 13-11</inkml:trace>
  <inkml:trace contextRef="#ctx0" brushRef="#br0" timeOffset="61787.5341">8647 7278 295,'0'0'32,"0"0"-2,-5 0-7,5 0-4,0 0-5,0 0-3,0 0-1,0 0 1,0 3 0,0 0 1,0 4 1,0 5 0,0-4-2,5 5-1,-1 3-2,0 0 0,4-2-2,-8 2-3,4-2 0,-4 5-1,0-1 1,0-2-2,0 0 1,4 4-2,0-1 0,-4 2 0,4-5 0,0-2 0,-4 5 0,0-1 2,4-2-2,1 0 1,-1-8 0,0 1 0,0-6-1,4-3 3,-4 0 1,8-6 1,-3-2 2,-1-2-4,0-5 0,0-6 0,0 5 0,1-3-1,3-2-1,0 1-1,-4-3 2,9 4-2,-5-5 3,-4 4 2,4-3-1,-8 6 1,5-2 0,3 5 2,4-5-1,-3 3 0,-9 1 0,4-1 1,-4 4-3,0 1 1,8 1-2,-3 4 0,-1 3 0,-4-1-2,-4 4-2,0 0 2,0 0 1,4 4 0,-4-1 0,4 13 1,-4-5-1,0 8-1,0-2 1,0 6-1,0 0-1,0 0 1,0 0 0,0 0-1,0-3 0,0 3 0,0-3-5,0-1-4,0 2-5,0-2-4,0-5-8,0-1-12,0 1-16,0-4-11</inkml:trace>
  <inkml:trace contextRef="#ctx0" brushRef="#br0" timeOffset="62885.5969">11525 7217 330,'0'-3'44,"0"3"-3,-5-3-4,5 3-7,0 0-6,0 0-5,0 0-2,5 0-1,-5 0-3,4 0-1,4 0-1,-4 3-1,4 0 0,0 10 1,5-2-2,-5 2 1,4 3-1,-4-2-2,5 5 1,-1-1-1,-4 6-2,4 1-2,-3-6 1,-1 2 0,4 0-1,-4 1 1,4-2-1,-3-4-2,-1 0 1,0 2 0,0-6 1,0 4-1,-4-5-2,1-4 0,-1 6 0,4-10 1,-8-3-1,0 3 1,4 2 0,-4-5-1,0 0 0,4 0 0,0-5-1,0-5 2,0 1-1,-4-4 3,9 2-1,-5-5-1,4-8 0,-4 2-1,8-2 1,-4-8-1,9 2 0,-9 0 0,4 3 0,0-5 0,1 5 2,-1 0-2,0 5 0,-3-2 0,-1 6 0,0 3 0,-4 2-1,4 3 1,-4 2 0,0 2-1,-4 3 0,0 0-5,0 3-6,0 0-8,0 0-4,0 3-11,-8 3-13,-4 8-12,-25 39-13</inkml:trace>
  <inkml:trace contextRef="#ctx0" brushRef="#br0" timeOffset="68403.9125">14161 6942 302,'0'-6'34,"0"3"-2,0-3-1,0 2-3,0-5-3,4 1-1,-4-2-3,8 7-4,1-3-2,-1-1-2,0-2-2,4 4 2,1-1-1,-1-1-4,4-5-1,-4 5 1,1 6-2,-5-2-1,0-4-1,4 4-1,-3 0-1,3 3 0,-4 0-1,-4 3 0,8 0 0,-3 7 0,3-5 0,-8 10-1,4 1 1,-4-8-1,4 8 0,-3 5 0,-5-2 0,4 2 0,0 4 1,-4-1-1,0 1 0,0-4 0,0 0 0,-4 4 0,0-1 0,-5-2 0,1-1 0,0 4 1,0-4-2,0 1 1,-5-1 0,5 1 0,0-4 0,-4 2 1,8-4 0,-9 0-2,5 2 2,0-3-1,4-2 0,-4-2-1,-1 2 2,5 0-1,-4-2 0,8-8 0,-4 7 2,4-4-1,0 0 1,0 1 0,0-6 1,0 2 2,4 1 0,0-1-1,0-3 0,9 3 2,-5-3-4,4 0 0,0 0 0,1-3-1,-1 3 0,0-3 1,1 3-2,-1 0 0,0-4 0,4 4-1,-11-3-4,7 2-5,-4-3-2,-4 4-3,0 0-4,0 0-5,0-3-7,1 3-7,-5 0-6,4 0-4,4 0-2</inkml:trace>
  <inkml:trace contextRef="#ctx0" brushRef="#br0" timeOffset="68952.9439">14669 7248 301,'0'-3'30,"0"-1"-4,0 4-4,0 0-3,0 0-1,0 0 1,0 0-1,0 0 0,4 4-1,-4-1-2,0-3-3,0 3 1,0 6-2,0 4-4,0-2 1,0-1-2,0-1-2,4-1 0,-4 2-3,4-1 2,0 4-2,4 0-2,1-5 2,-1-2-1,0 4 0,-4-4 3,4 2-3,0-5 1,1 0 0,-1 0-1,0-3 0,4 0 2,-4 0-1,5 0 1,-5-3 0,0 0 1,0-8-2,5 1 0,-5 1 2,0-2-1,0 0-1,4 3 1,1-5 0,-1-3 0,-4 5 0,0 1 2,1 1-2,-1 1 1,-4-2 2,4 4 0,-4 0-2,0 3 0,0-1 0,-4 4-1,4 0 1,0 0 0,-4 0 0,9 4-1,-9-1-1,0 6 0,0 4 0,0-2 1,4 2-2,-4 0 1,0-2 0,4 1-1,0 1 0,-4 0-4,0-5-3,4 1 0,0 1-2,-4-1-4,0-4-4,4 5-7,-4-7-6,0 0-3,8 0-9,-8 0-3,9 5-10</inkml:trace>
  <inkml:trace contextRef="#ctx0" brushRef="#br0" timeOffset="69488.9746">15201 6731 271,'-4'-3'35,"4"3"-4,0 0-6,0 0-4,0-3 1,4-1-1,0 1-3,0 3 0,-4 0-2,8 0-2,-4-3-1,5 2-4,-1 1 0,4 0-1,-4 0-4,-4 0 1,5-5-1,3 5-1,-4-2 1,-4 2-3,0 0 0,0 0-1,5 2 0,-5 4 1,-4-3 0,4 4 0,-4 9-1,0-10 0,0 8 2,-4-1-2,4-4 0,-9-1 0,5 5 0,-4 0 1,4 0-1,4-2 1,-4-5 1,0 10 3,0-5-1,4-1 1,-4-4-2,0 0 1,-1 7 1,5-11-1,0 10 0,0-2-1,0-4-1,0 1 0,0-4 2,5 5-1,-5-2 0,4 0 0,4-2-1,0-4-1,-4 0 1,4 3-1,5-3 0,-5 0 0,0-3-3,0 3-2,0 0-4,-8-4-3,9 1-5,-9 3-7,4 0-8,-4 0-9,0-3-9,0 3-11</inkml:trace>
  <inkml:trace contextRef="#ctx0" brushRef="#br0" timeOffset="69857.9957">15811 6820 257,'0'0'26,"0"0"-3,4 0 1,-4 0 2,0 0-3,0 3-2,0 4 3,0 7 0,0-1-4,0 4 1,0-1-2,0 3-4,0-1-1,4 1-2,0 1-2,-4 6-2,0-6 0,4 7-4,-4-1 0,0 1-1,0-3 0,-4 4-5,4-4-2,0 0-4,0-2-5,0-4-2,0-2-4,0 0-4,0-5-5,0-2-4,-4-2-5,4-4-2,8 10-10</inkml:trace>
  <inkml:trace contextRef="#ctx0" brushRef="#br0" timeOffset="70100.0095">15692 7079 344,'0'0'46,"4"0"-8,-4 0-7,0 0-3,4 0-4,5 0-5,-5 0-4,8 0-3,0 0-4,-4 0-4,5-1 2,-1-4-3,9-2-1,-9 3 1,0-3-2,4 4-4,-3 0-6,3-3-3,-4-1-8,5 4-7,-1-2-7,-4 5-7,1-3-6,40 8-5</inkml:trace>
  <inkml:trace contextRef="#ctx0" brushRef="#br0" timeOffset="70612.0388">16233 7006 274,'0'-6'35,"0"3"-5,4 3-1,-4 0-1,0 0 0,4-4 3,0 4-3,0 0-4,4 0-6,-8 4-2,4-1 2,5 3-4,-5 4-2,4-1-2,0-4-1,-4 4-2,0-2 1,4 6-1,1-6-2,-5 5 1,0-1-2,4-2-1,-4 4 0,4-2 2,0 5-3,-4-5 0,1 2 1,-1-4-2,0 4 0,4-5-1,-4 2 0,0-4 0,4 0-1,-8 1 2,4-4 1,1 0-1,-1 0 0,0-3 0,-4 2-1,4-2 0,0 0 0,-4 0 0,8-2-1,-4-4 3,-4-1-2,8-2 2,-4-4-1,1-1-1,3 1 0,0-3 2,-4 2-1,4-2 1,0 2-2,-3-5 1,3 3-1,-4-2 1,4 2 0,-4 2-1,4 1 0,-4 1 0,0 1-1,-4 4 2,9 4-1,-5 0-4,-4 3-2,0-3-4,0 3-3,0 0-4,-4 0-3,4 0-5,0 0-9,0 3-9,0-3-12</inkml:trace>
  <inkml:trace contextRef="#ctx0" brushRef="#br0" timeOffset="71301.0782">16646 6529 227,'0'-3'30,"0"0"-1,4 3-2,0 0 0,0-7 1,5 4-1,-1-3-4,4 4-2,-4-1 0,5 0-4,-1 0-3,-4 3-4,0 0-2,0 0-3,1 0-1,-1 0-1,0 0 0,-4 0-2,-4 0 2,4 3-3,0 0 2,-4 5 0,0-2-1,0 4 0,-4-1 1,0-2-1,4 2 1,-8-1-1,4 2 0,0-1 3,0 1-1,0-2 0,-1 1 0,1 4 1,0-3 1,4-2-2,-8 1-1,8-2 0,-4 2 1,4 1 1,-4 1-1,4-5-1,0 0 0,0-2 3,4 2 0,-4-1-1,4 0 0,4-4 1,0-1-1,5 0-2,-5 0-1,4 0-1,0 0 2,1-1-1,-1 1-1,0-5-2,-4 0-5,1 5-6,-5-3-6,0 0-14,0 3-13,-4-4-1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5-12-01T02:19:09.69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9017 5477 281,'0'-5'32,"0"2"-4,0 3 3,0 0-6,0 0-1,0-3-2,4 3-4,-4 0 1,0 0-2,0 0-2,4 0 0,-4 0-3,0 3 0,4 0-2,0 2-1,0 4 0,-4 1-1,12-1-1,-3 2-1,-5 2-1,4 3 2,0-5-1,0 5 0,0 0-1,1-2 0,-1 9-1,0-6 1,-4 5-2,8-4-1,-3-2-1,-1 1 1,-4 2-1,4-3-1,0-5 0,-4 5 1,0-2-1,0-4-1,-4 0 1,0-7 0,5 0 0,-5 0 0,4 0 0,0-3 1,-4 0-1,0 0 0,8 0 2,-4-3-1,-4-3 0,4-10 2,0 2-2,0-6 1,4 6-1,1-5 0,-9 0 0,8 1-1,-4-2 2,4 1-2,-4 0-1,4 1 2,-3 2-1,-1 2 0,4-2 0,-4 3-1,0-1-5,0 5 0,0 2-6,0 1-2,-4-1-5,4 4-5,-4 0-8,4-2-11,-4 5-14</inkml:trace>
  <inkml:trace contextRef="#ctx0" brushRef="#br0" timeOffset="561.0321">19692 5361 294,'0'-7'28,"0"1"-3,0 1 3,0 5-4,0 0-2,0 0-6,0 0-1,0 0-7,0 0-1,0 0 2,0 3 2,0-1 1,0 4 0,0-6-1,0 10-1,0-1 0,0 1-3,0 1-1,-4 2-1,-8 3-1,4-5-3,3 1 1,-7 1-1,4 2 1,4 4 0,-4-5-1,8-1 1,-8-4-1,8 4-1,-5-4 0,5-4 0,0 2 2,0 2-1,0-3 0,5 1 0,-5-1 1,0-1-2,4-2 0,4 0 0,0 4 0,-4-4 1,4 0 0,0-3-2,5 0 0,-5 0 1,4-3-1,0 3 1,9-3 0,-9-4 0,9 1-4,-5-2-4,-4 2-6,5-1-5,-9 1-6,4 3-5,-8-4-4,4 4-7,5 2-2</inkml:trace>
  <inkml:trace contextRef="#ctx0" brushRef="#br0" timeOffset="808.0462">19643 5823 335,'4'0'31,"-4"-3"0,0 3-2,0 0-3,0 0-4,4 0-5,8 0-4,-3-3-6,3 3 0,0 0-3,0 0 2,9-3-4,-5 0-1,1-1-2,-5-5-9,4 2-8,1 3-8,-1-3-6,-4 1-2,1 0-2,19-10-13</inkml:trace>
  <inkml:trace contextRef="#ctx0" brushRef="#br0" timeOffset="1592.0911">18734 5483 254,'0'-3'36,"-4"0"1,0 3-1,-4 0-2,4 0-4,-5 0-5,5 3-5,0-3-3,0 3-2,-4-3-6,4 10-1,0-1-1,0-6-1,-4 5 0,8-5-4,-9 4 3,5-1-1,0 1-1,0-1-1,0 3-2,4-4 2,-4 5-1,0-1 0,-4 4-1,8-5 2,-5 5-1,5-7-1,-4 4 1,0 1 0,4-2-1,0 1 2,0-1-2,0 1 1,0-2 0,0-2 2,0 0 0,8 1-2,-3-1 0,3-4 0,-4 4-2,4-3 3,0-3-2,0 4 0,1-4 0,3 0 0,0 0 0,0 0 0,1 0 0,-5 0 0,0-4 0,0 4 0,-4 0-1,5-3-1,-5 3-7,4-3-4,-8 0-4,0 3-6,0 0-5,0 0-5,0 0-5,4 0-5,-8 6-6</inkml:trace>
  <inkml:trace contextRef="#ctx0" brushRef="#br0" timeOffset="1804.1032">18587 5950 227,'0'0'30,"4"-3"0,-4 3-1,0 0 0,12 0 0,-4 0-5,5 0-2,3 0-6,0-1-5,5-3-3,-1-5-2,1 3 0,-1-4-4,1 7-6,-1-2-9,-8-1-10,5 3-8,-1-4-4,-4 4-2,13-3-8</inkml:trace>
  <inkml:trace contextRef="#ctx0" brushRef="#br0" timeOffset="2572.1471">18259 5682 201,'0'0'22,"0"0"-4,0 0-1,0-7-5,0 6-3,0-9-5,0-2 0,0 2-1,0-1 1,8-2-1,-8 0-2,9 1 2,-9 1 5,0 1-3,0-3 1,0 2 3,0-5-2,0 7-1,0-1 1,-5 4 2,1 4 0,0-4-1,-4 0-1,0-1 1,4 7-2,-4-3 1,4 3-3,-9 0-1,5 0 2,-4 6-1,4 1 1,-5 4 1,1 2-1,4 3 2,-4 3 1,-1 1 0,5 4 1,-4 5 2,0-2 0,3 3 1,-3 0-3,4 2-3,4-2-1,0 4 1,4-1-3,0-6 0,4 2-1,0-9 0,4 2-1,4-4 1,1-12 2,-1 4 0,8-10 3,-3 0-2,3 0-1,1-10 3,-5-6-1,0 2 0,5-8 1,-5 1-1,1-1 3,-5 1-1,0-3 0,-4-1-1,1 1-2,-9-1 0,4 1-2,-4 0 0,0 2 0,-4 1 0,0 2-2,-1 2 0,-7-3 0,4 8 0,-4 1-1,8 1-4,-5 4-5,1-1-3,4 4-6,-4 3-3,4 0-9,0 0-12,0 3-12,4 1-6</inkml:trace>
  <inkml:trace contextRef="#ctx0" brushRef="#br0" timeOffset="3370.1928">20159 5324 223,'-4'0'37,"4"0"-2,0-6 1,0 6 0,0 0-4,0-7-1,0 6-2,0-2-2,0-1-3,4 4-5,0-3-4,4 3-1,4 0-3,-3-3 0,3 3-3,0-3-3,-4 0 1,5 3-4,-5 0 0,-4 3 0,8-3 0,0 0-1,-3 6 0,-1-3 1,0 4-1,0 4 0,-4-2-1,-4 7 0,8-8-1,-3 8 1,-1 0 1,-4-2-2,0 2 2,0 2-1,0-2 0,-9 0 0,1 1 0,-4-1 0,0 1-2,4 3 2,-1-5 0,1 0 1,0 4 0,0-5-2,-4 2 2,7-3-2,-7-2 1,8 2-2,-4-4 2,4-1 1,0 2 0,0-4 0,-1 3 2,1-2 0,4 1-3,0-2 5,0 1-5,4-1 1,1 0 1,3-3 0,0 4-2,0-1 1,0-4 0,1 1-1,-5 0 0,4-3 0,0 3-1,0 0-2,0-3-6,-4 0-2,5 0-3,-5 0-3,4 0-8,4-3-8,-8 3-8,4-3-7,13-14-12</inkml:trace>
  <inkml:trace contextRef="#ctx0" brushRef="#br0" timeOffset="3674.2102">20585 5443 317,'0'0'41,"4"-3"-8,-4 3-4,0 0-5,0 0-5,0 0-2,0 0-5,0 0 1,0 0-7,4 0 2,-4 0 2,8 3 0,-8 10-4,8 0 0,-8 1-2,0 2-1,0-2-1,4 2-1,-4 0 0,0-2 1,0 2 0,-4 2-2,4 4-4,0-6-4,-4-2-8,0 2-6,0-3-5,0 1-9,0-1-3,-5-5-2,-7 27-9</inkml:trace>
  <inkml:trace contextRef="#ctx0" brushRef="#br0" timeOffset="4014.2296">20797 5324 306,'0'0'30,"5"0"-3,-5 0-6,0 0 0,4 0 1,-4 0 1,0 3-4,0-3 0,0 10-1,0 6-5,0-2 0,0 2-3,-4 1-1,-1 2-1,5 2-2,-4-2-2,0 5-1,0 0 1,4-5-3,-4 3 1,0-1-1,4 1-1,-4-4 0,0-2-4,0-2-5,4-1-5,-4-1-5,0-1-4,4-1-4,-5-4-4,5 1-4,0-4-3,0-3-1,-8 6-7</inkml:trace>
  <inkml:trace contextRef="#ctx0" brushRef="#br0" timeOffset="4530.2591">20486 5526 228,'0'0'27,"0"3"-2,0-3 1,0 0 2,0 0-6,0 3-3,0-3-4,0 0-5,0 0-1,0 0 0,0 0-3,0-3 4,0 3 1,4-3 1,9-7 0,-5-1 1,0-5-3,4 4-1,-3 1-3,-1-5-2,4 3-2,-4-1 2,4-2-1,-3 3 0,3-1-2,0-5 0,1 6 1,-1-1 0,0 4 1,-4-3 2,5 5-2,-1 2 0,0 0 2,-4 3-2,5-1 2,-1 4-1,-4 0 1,4 0 0,-3 4 1,3 2-3,-4 0 1,0 1 0,4-3-1,1 6-2,-5 3 1,4-10-1,1 13 1,-5-8-2,0-2 0,4 0 0,-4-2 0,-4-1-1,13-3 2,-13-3-6,0 3-3,0 0-7,0-10-7,0 7-11,0-8-11,-4 4-6</inkml:trace>
  <inkml:trace contextRef="#ctx0" brushRef="#br0" timeOffset="8083.4624">18755 9562 263,'-25'0'-2,"-12"4"-1,-4 2-3,0-3-6,-73 21-11</inkml:trace>
  <inkml:trace contextRef="#ctx0" brushRef="#br0" timeOffset="14666.8389">19041 4606 142,'0'-7'25,"0"4"2,0 0 2,0 1-5,0-1-4,0 0-4,0-7 1,-4 4-4,4 6 1,0-3-1,0-4-3,0 3 2,0-1-2,4 0-1,-4-1 5,0 6-2,0-3 0,0-1-4,0 4-1,0 0-1,0 0 1,0 0-4,4 0 0,-4 4 4,0-4 1,0 6 0,0 8-3,0-1-1,4 0 0,-4 1-2,0 2 1,0 0-1,0-2-1,0 2 0,9-5 0,-9 5 1,4 0-2,0-5-2,0-1 4,0-4-4,4 3 1,-8-2 2,4-1 1,0-4-2,4 1-2,-3-3 4,3 3-2,-4-3 0,0 0 0,0 0 0,-4 0 0,8 0 0,-4-3 0,5 3 0,-5-3 0,0-2 0,0-1 0,4-10 0,-4 6 0,0-1 0,0-5 0,4 7 0,1-2 0,-5-2 0,-4 3 0,8-1 3,-4 2 3,0 2-3,0-2 2,0 2-2,0 4 1,-4 0-1,4 3-3,-4 0 1,0 0 1,5 0 1,-5 0 0,0 3 0,0 4 0,0 5-1,0 1-1,4 1 1,0 2 1,0-8-3,-4 5 0,0-4 0,4 4 1,-4-2-1,4 2 0,0-4-5,4 1-6,-8-5-11,4 1-6,-4 0-9,5-2-6,-5-1-5</inkml:trace>
  <inkml:trace contextRef="#ctx0" brushRef="#br0" timeOffset="15327.8767">19790 4315 189,'0'-2'28,"0"2"1,0 0-5,0 0 1,0-3 2,0 0-4,0 3-2,0 0-6,0 0-1,-4 0-2,4 0 1,0 0-1,0 0-1,0 3 3,0 2-3,0-2 1,-4 3-2,0 7-1,-8-7 1,4 5-3,4-1-1,4-1 0,-9-2-3,5 2 1,0-1 0,-8-1-2,12 2 0,-4 1 1,0-1-1,0 6 1,-5-9-3,5 0 0,0 7 0,0-2 0,4-1 1,0-7-1,-4 6 0,4-5 0,0 3 0,-4 0 1,4-4 0,4 3-1,0 1-1,-4-7 2,4 6-1,0-6 0,0 3 0,0-1 0,9-2 0,-5 0 0,0 0 0,9 0-1,-9-2 2,4-1-1,0 3 0,1-3-1,-1 0-6,-4-4-3,4 4-7,-4 3-6,1-3-8,-5-3-7,4 6-9</inkml:trace>
  <inkml:trace contextRef="#ctx0" brushRef="#br0" timeOffset="15559.89">19708 4777 225,'0'0'29,"-4"-3"-3,4 3 0,0 0-2,0 0-4,0 0-3,0 0-2,9 0-1,-1 0-6,0-6-2,8-1-1,1 1-1,-1 3-2,-4 1-1,-3-4-8,11-1-8,-12 4-9,4-6-6,-3 2 0,28-10-10</inkml:trace>
  <inkml:trace contextRef="#ctx0" brushRef="#br0" timeOffset="16312.9331">18710 4394 208,'0'0'24,"0"0"1,0 0-3,0 0-4,-5 6-5,5-6-1,-12 10-4,4-4 1,0 1-2,0-1 1,4-1 0,-1 1 2,1 4 0,0-4 0,-4-3-3,4 10-1,-4-8-2,4 4 1,0 1 1,-1 3 0,-3-6 1,0 6-2,0-3 1,4 1-1,-4 2-1,4-7-1,-1 7 0,-3-7-1,4-1-1,0 1 0,4 4 0,-4-7 1,4 3-1,0-3 1,0 7 3,0-5-2,0-2 0,4 3 0,-4-3-1,4 1 1,4-4-1,1 0-1,3-4 1,-4 4-1,4 0-1,1-3 0,-5 3 1,4-6-2,0 3 1,-3 3 0,-1-2-4,0-1-7,4 0-5,-8 0-5,0 3-7,0 0-4,-4 0-1,0 0-4,0 0-5</inkml:trace>
  <inkml:trace contextRef="#ctx0" brushRef="#br0" timeOffset="16531.9456">18550 4817 236,'4'0'31,"0"3"0,-4-3-4,4 3-3,4 0-3,5-3-3,-1 0-6,4 0-2,-3 0-1,7 0-4,-4-3 0,5 0-2,-5 3-2,1-3-5,-1 0-10,-4-7-7,1 4-7,-1 3-7</inkml:trace>
  <inkml:trace contextRef="#ctx0" brushRef="#br0" timeOffset="19481.1143">3472 2602 144,'0'0'17,"0"0"-3,-8 0 1,8 0 3,-5 0-4,-3 0-1,4-3 1,-4 3-3,4-3 5,-4 0 2,-1-2-4,5 2-2,-4 0-3,0 0-2,-4-1-1,4 4 1,-9 0 0,5-3-1,0 0 2,-1 3-2,1 0-1,-4-3 0,-1 3 1,1 0 1,-5 0 1,-3 0-4,8 0 3,-5 0-3,1 0 1,-1 0-2,1 0 0,-5 0 1,0 0-2,1 3 2,-1 0-2,-3-3 2,-1 7 1,-4-1 1,5-1 0,-5-2-2,0 0 3,4 0-4,-3 0 0,-5 4 0,4-4-1,-4 3-1,0 4 0,1-4 1,3 2-2,4-1 0,-4 5 0,5-2 0,-5 1 2,4 2-1,-3 1 0,3-1 1,0-4 3,-3 7-1,3-2-1,0 2-2,-4-1 2,1 10-2,3-7 1,-4-3 0,1 9-1,-1-1 0,4-4 1,0 1-1,-3 1 2,3 1-2,5-1-1,3 1 1,1 2-1,3 0 0,-3 1 1,-1-1 0,5 2 0,-5-3 1,5 0-2,0 0 0,-1 1 1,-3 5 0,3-5 0,1 0 2,0 4-2,3-1 3,-3 0-2,0 2 2,-1 1-3,-3-3 3,8 10 0,-9-5-1,9 1 0,-1-3 0,-3 10 0,4 0 1,4 3 0,-5-1 0,9 1-1,0 0 0,4 3 2,0-7 0,8 2 0,1-1-2,3-4 0,8-2 0,1-1 2,-1-3 0,5-4-2,3-3 0,-3-2 0,4 1 0,12-3-1,-9-1 1,5-2-2,0-2 1,8 2 0,8-5-1,1 2-1,-1-4 0,4 1 1,-4-2-2,1 5 1,-1-7 0,0 0 1,0 1 0,-4-4-1,5-3 0,7 0 0,0 0-1,5 0 2,-5 0-1,1 0-1,-5 0 2,0 0-1,-3 0 0,-1 3 0,-4-3 0,8 3-1,1-1 3,-1-2 0,4 0 0,1 3-2,-1-3 3,0 3 0,-3 4 1,-1-7-1,5 3 0,-5-3-1,4 0 0,9 0 0,-1 0-1,-3-3 1,4-1-1,-1 1 0,-3-3 1,-1-2 2,1 2 0,7-4-1,-3 4-1,0-1 0,3 1-1,-7 4 0,-1 2 0,-3-3 1,-1 3-2,0-3 0,-3 3 1,3 0-1,1 0 0,-1 0 0,0 0 1,5 0-2,-9-3 1,5 0 1,-5-4 0,0-2-1,1-1 0,-1 2 0,-4-5 0,9 4 0,-1-2 0,-8-2 0,5 4-1,-9-3 2,4 0-1,-8-4 0,0 0 0,0 2 0,-4-2-1,0-2 2,-8-4-1,3 1 0,-3-7 0,4 4 0,-4-6 0,0-1 0,-5-2 0,1-2 0,0-1 0,-1-4 0,-3-3 0,-5 3-1,5 4 2,-5-4-1,1 3 0,-1 1 0,-3 5 0,-1-2 2,0-2-2,1 2 1,-1-1 0,-4 1 0,1 3-2,-1-4 2,-4-1-1,0 2-1,5 3 2,-5-4-1,-4 7-1,4-4 2,0 4-2,-8 3 2,4 1-1,0 3 0,-4-2 0,0 4-1,0-1 2,0 1-1,0-7 0,-4 8 0,0-6 0,-4 6 1,0-5-1,-9 4-1,5-4 2,0-2-1,-9 5 1,1-2-1,-5-1 0,-3 1 0,-5-1 1,-4 5-2,-4-3 2,0 6-2,0-2 1,-8 0 1,4 2 0,0 5 0,-4-1 0,4-1 1,-8 1 0,4 1 0,-5-4 1,5 2 0,-8 1 1,0-2-3,-5 2 1,9 2 1,-4-1-1,3-4 0,1 3 1,0 2-2,-4-1 1,3-1-1,-7-1 0,0 5 1,-1 3 2,1-4-2,-1 4 2,1 3-3,0-3 2,3 3-1,-3 3-1,-1 4 0,1-1 0,4 2-1,-5 1 0,1 1 0,0-1 3,3-2-2,1 4 1,4-2 0,4 1-2,-5 0 1,5-2 0,-4 1 0,8-3 1,-8 4 0,4-5 1,-1 1-3,10 0 2,-10-2-2,5-1 2,9 0-1,-1 0 0,4 4 0,0-4-1,4 3 0,-3-1 0,-1 4 1,-4 1-2,4 3 1,1-2 0,-1 5 0,0-2 0,-4-5 0,0 11 0,1-5 0,3 0 0,0 1 0,4 1 1,-3-1-1,3 2 0,9-9 0,3 4 0,1-4 0,8-4 0,-5-2-1,5-3-1,4 0-6,4-6-5,-4-2-6,4-5-6,4-7-8,-4-6-7,4-1-13,13 0-19</inkml:trace>
  <inkml:trace contextRef="#ctx0" brushRef="#br0" timeOffset="21229.2143">348 4997 149,'0'0'22,"0"0"5,0 0 3,0 0 2,0 0-3,0 0 0,0 0 0,0 0 1,0 0 0,4 0-4,-4 0-3,4 0-4,-4 0-4,0 0-4,0 0-3,0 0-3,0-5 0,0 5 0,0-3-2,0-4-1,0 1 0,-4-4-1,-4 7 1,0-3-1,0 3 0,-1-1 0,1 4-1,0 0-1,0 0 2,0 0-1,-1 4 0,-3-1-1,4 6 0,4 1 1,-4 3 1,-5-2 0,5-2-1,0 4 0,4-2 0,-4 5 0,8 0 0,-4-2-1,0 2 2,4-2-1,4 6 0,-4-8 0,4 3 0,4-3-1,-4 1 0,4-3 1,0-9-2,1 2 1,3-3 0,-8 0 0,8 0 1,-4 0 0,1-4 0,3-3 0,-4-2 0,0-4 0,0 2-2,-3-2 2,3 0-1,0 4-2,-4-2 3,0 1-3,-4 4 4,4 3-2,0-1 0,0-2 1,0 6 0,1 0 0,-5 0 0,0 0 0,4 3 0,0 0 0,-4 4 0,4 6 1,0-1-2,-4-7 1,0 1-5,0 1-3,4-1-7,0 4-3,0-6-6,0 0-5,-4-1-2,4-3-2,-4 3-6</inkml:trace>
  <inkml:trace contextRef="#ctx0" brushRef="#br0" timeOffset="21694.2409">635 4606 249,'0'3'28,"0"-3"1,-5 0-4,5 6-5,0 4-1,0-1-1,0-4-3,-8 1-3,4 7 0,0 1-4,4-1 1,-4 3 1,0-2-3,4 5-1,-8-1-3,4 1-2,0-3 4,-1 1-4,5 2 0,-4-1 1,4-2-2,0 1 2,-4-1-2,4 0 0,0-8 0,0 1 0,0 1 0,0 0 1,0-3 2,0 0 2,-8-4-1,8 3 2,0-2-2,0-1 2,0 3-2,0-3 1,0 4-2,0-4 1,0 0-2,0-1 0,8 4 1,-8-3 0,4 0-1,0 4-1,1-4-1,-1 0 0,0-3 0,8 0 0,-8-3 0,4 3 0,0-3 0,5-4-6,-5 1-5,4 0-1,1 1 4,-1-3-9,0 3-8,0-1-6,-8-1-3,5 4-5,7 3-9</inkml:trace>
  <inkml:trace contextRef="#ctx0" brushRef="#br0" timeOffset="22005.2587">819 4817 270,'0'-6'31,"0"6"0,0-4 3,8 1-1,0 0-2,4 0-1,-3 3-4,3-3-4,-8 0-6,4 3-1,4 0-2,-3 0-3,-1 0-2,0 3-1,0 0-1,0 3-2,1 7-1,-1-4 0,0 1-1,4-2-1,-4 5-1,5-1 2,-5 0-1,0 0-1,4-2-5,-8-1-4,9-1-3,-9-1-4,4-4-6,-4 0-2,0 0-6,0-3-1,0 0-4,1 0-1,3 0-3</inkml:trace>
  <inkml:trace contextRef="#ctx0" brushRef="#br0" timeOffset="22252.2728">1019 4675 187,'0'0'28,"0"0"-2,0 0 3,0 0-4,0 7 2,0-1-4,0 7-2,0 1-3,0-1-3,0 6-1,0-5 0,0 5-3,-4-1-2,4 1-4,-8 2-1,4 1-1,0-1-2,-4-2-8,4-2-7,-5-1-4,5-3-3,0-5-4,0-2-1,0-3-5,-4 13-7</inkml:trace>
  <inkml:trace contextRef="#ctx0" brushRef="#br0" timeOffset="22698.2983">1138 4477 228,'0'0'33,"0"0"-8,0 0-9,0 0-1,0 0 2,4 0-1,-4 0 0,0 0-6,4 0-2,-4 3 2,0 3 0,0 10-1,0-2-2,0-1-1,0 3-1,-4-2 2,4 5 0,0-4 2,0 1-3,0 0-1,-4 1 2,0-1 1,4-2 0,-4 2-1,0-3-1,0 1 0,4-1 0,0-4 0,0 4-1,0-5-1,-4 2-3,4-1 1,0 1 2,0-2-3,0 1 0,0-2 0,4-1-2,-4 0 3,0-3-2,4 1 1,0-4 0,-4 1-1,4-1 1,0 0 0,0-1-1,4 1 0,1-4 0,-9 1 0,8 0 0,-4 0-1,4-3 2,-4 6-1,4 0-1,-4 0-1,-4 0 0,5-4-6,-1 4-4,0-3-3,0 3-5,0-3-4,-4 0-3,8 0-7,-4 0-3,0 3-4</inkml:trace>
  <inkml:trace contextRef="#ctx0" brushRef="#br0" timeOffset="23299.3327">1371 4321 261,'0'-3'33,"0"0"-4,0 1-3,0 2-3,5 0 0,-1 0 0,-4 0 1,0 0-2,0 0 0,8 5-3,-4 4-4,4 4-2,-4-5-3,4 8 1,1 3-2,-1-5-3,-4 5 0,0 8-2,0-1-1,0 1-2,-4-3 1,8 11-1,-4-2 0,1 0-2,-1-2 2,0-8 0,0 3-2,4-5 2,-4 1-1,0-5-1,0-4-2,0-3 2,0-6-2,1 0 1,-5-4 0,4 0-1,0-5 0,4-5-1,-4-6-1,-4-8 4,8 5-1,-4 2-1,0-2 1,1 1 2,3-1-1,-8 2 1,4-2 0,0 3-1,0 5 1,4-2 0,-4 10 0,0 0 2,5-1 2,-5 1-1,0 3-1,4-1 0,-4 1 3,0 1-2,0 2 0,0 4-1,0 5 0,-4 3 1,0 1-2,0 3-1,0-2 0,0 2 0,0-4 0,0 1 0,0-1 0,0 0 0,-4 1 2,0-7-1,0-1-1,-4-2 1,0 1 0,4-1-1,-5 1-1,1-4-1,0-2-2,0 3-6,0-4-2,0 0-7,3 0-7,-3 0-4,4 0-6,-4 0-8,-17 0-10</inkml:trace>
  <inkml:trace contextRef="#ctx0" brushRef="#br0" timeOffset="23654.353">1232 4997 181,'0'-2'29,"0"2"-3,0 0 2,0 0-3,0 0 0,-4 0 1,4 0-3,0-3-2,0 3 1,0 0-4,0 0-3,0 0 4,0-8 0,0 6-3,0-1-3,4 0-5,0-3-2,0 2-1,13-2-1,-1 3-1,-3 0-1,-1-1-2,0 0-1,0-3-4,1 1-10,-1 0-6,-4-1-7,4 4-4,-8 0-3,5 1-6,15-1-7</inkml:trace>
  <inkml:trace contextRef="#ctx0" brushRef="#br0" timeOffset="24393.3952">606 5235 149,'0'0'22,"0"0"1,0 0 1,0 6-2,0-6 2,0 0-1,0 0-1,0-3 1,0 3 1,0 0-4,0 0 3,0 0 1,0 0-3,0 0-1,0 0-1,4 0-3,-4-3-4,8 3-3,4 0 1,-3 0-3,3-6-3,0 4 0,1-4-1,3 3 0,-4-7-3,0 7 0,5 0-2,3-4-5,-7 4-4,-1 3-9,4-5-11,-3-1-11,-1 3-12</inkml:trace>
  <inkml:trace contextRef="#ctx0" brushRef="#br0" timeOffset="26225.5">18112 4752 235,'0'0'19,"0"0"-4,0 0 5,0-2-4,0 2 1,0-3-3,0 3-1,0-6-2,0-1-4,0-2 0,0 2 0,0-4 1,0 2-2,0-1 2,0 1-1,4-1 2,-4-1-2,0-2-1,0 4-1,0 1 3,0-2 1,-4 7-2,0-6-2,-4 5-1,3 1 0,-7 3-2,8-6 0,-4 6 1,-4 0-2,3 0-1,-3 3 0,4 0 0,4 7 2,-8-1-1,-1 1 0,5 1-2,0 2 1,-8-4 1,3 2-2,1 8 2,4-3 0,-5 2-2,5-2 0,4-2 1,4 2 0,0 0 1,-4-5-2,4 2 2,4-4-2,-4-3 2,4 4-2,4-5 2,1-2-2,3 0 2,-4-3 0,0 0-1,5 0 0,-1 0 0,0-3 0,0-3 0,1-1 0,-1-1 0,4-1 0,-3 2 0,-1-5 0,0 4-1,1-2 3,-1-3 2,-8 4 3,4 1 0,0 2 0,-4-1 2,5 7-2,-5 0-3,0 0 0,-4 0-1,4 0 0,0 0 1,-4 3 0,4 1-3,0 2 2,0 2-1,0-2-1,0 4 0,1-1-1,3-2-8,-4-2-8,4 1-7,0 0-9,-4-6-8,0 3-5,0 10-11</inkml:trace>
  <inkml:trace contextRef="#ctx0" brushRef="#br0" timeOffset="27453.5703">20298 4122 185,'0'0'16,"0"0"0,-4 0 0,4 0 2,0 0 1,0 0 0,0 3-2,0-3 2,0 7-2,0-1 1,4 0-5,-4 2 0,0 2 1,8-4-4,-4 4 2,-4 3 0,4-2 1,0 1-2,-4 3 0,0 1-1,0 3 1,0 1 0,0 3-3,0-6-2,-4 5 1,0-1-1,0-2-3,4 2 0,0-2-1,-8-2-1,8 6 0,0-6 1,0-1-2,-4-2 0,4 2 0,0 0 0,0-6 0,0-2 0,0 4 0,0-5 0,0-1 0,0-3 0,0-3 0,4 0 0,-4 0 0,0-3 0,0 3 0,0-6 0,4 2 0,-4-5 0,4-1-1,0 1-1,-4 4 1,8-8 0,-3 4 0,3 2 0,-4 1-1,0 1 1,0-1 0,4 0 2,0 2-2,-8 1 0,5-3 2,3 6 0,-4-6-1,4 1 0,-4 5 0,0 0 0,8-3-1,-3 3 2,-1-4-1,-4 4-1,0 0 0,4 0 2,-4 0-2,0 4 2,5-1 0,-9 0-1,4 2 0,-4 4 0,0 1 0,4-7 0,-4 0 0,0 5 0,0-2 0,0 4-1,0 0 2,-4-4-1,0 0 0,-5 2 0,1-1 0,-4-1 0,8-3 0,-8 0 0,3 4 2,-3-1-1,0-6-3,0 0 2,3 0 0,1-3 1,0 3-1,-4-3-1,3-1 1,1 1-1,0 3 0,0-3-7,4-3-6,0 3-9,4-4-9,-8 6-12</inkml:trace>
  <inkml:trace contextRef="#ctx0" brushRef="#br0" timeOffset="47918.7408">24797 18063 247,'0'0'23,"-4"0"2,4 0-6,-4 0-1,4 0-5,0 0-2,0 0-4,0 0-2,0 0-1,-4 0-3,4 0 0,0 0-2,0 3-4,-4-3-5,4 0-9,-4 0-7,0 0-11</inkml:trace>
  <inkml:trace contextRef="#ctx0" brushRef="#br0" timeOffset="48678.7843">24945 18118 301,'0'0'39,"0"0"-4,0 0-2,0 0-3,0 0-1,0 0-7,0 0-6,0 0-5,0 0-2,0 0-1,0 0-3,0 0-3,0 0-5,0 0-9,0 0-9,0 0-15,0 0-6,0 0-16</inkml:trace>
  <inkml:trace contextRef="#ctx0" brushRef="#br0" timeOffset="50294.8767">24826 18029 420,'0'0'51,"0"4"-4,0-4-6,0 0-7,0 0-3,0 0-4,0 0-6,0 3-2,0-3-7,4 3-1,-4-3-4,0 0-2,0 0-1,0 0 0,0 0-2,0 3-1,0-3 0,0 0-2,0 0-3,0 0-5,0 0-1,0 0-1,0 0-3,0 0-1,0 0-2,0 0-3,0 0-5,0 0-9,0 0-9,0 0-12,8 2-12</inkml:trace>
  <inkml:trace contextRef="#ctx0" brushRef="#br0" timeOffset="57489.2882">1101 13351 332,'0'0'34,"0"3"-3,4 6-5,-4 4-2,4-2-7,5 2-1,3 5-5,0-3-1,1 1-4,-1-1-2,4-3-1,1-2-1,-1 1-5,0-5-4,5 4-8,-5-7-5,1 3-3,3-2-7,-8-1-5,-4 0-4,21 11-5</inkml:trace>
  <inkml:trace contextRef="#ctx0" brushRef="#br0" timeOffset="57811.3066">1421 13208 246,'0'0'41,"0"0"-3,0 3-1,0 0-2,0 0-2,0 5-3,0 8-5,0 2-2,0 4-7,-4-2 0,-1 6 0,-3 1-3,0 0-1,0 6-1,-4 2-1,3 5-3,-3-7-2,4 7 0,-4 6 0,-1-3-3,1 2 0,0-1-3,4-6-4,-1 2-2,1 1-1,-4-4-3,4-4-2,0-6-3,-1-3-4,1 2-4,0-9-4,4-1-4,4-10-3,0 1-4,-4-4-13</inkml:trace>
  <inkml:trace contextRef="#ctx0" brushRef="#br0" timeOffset="58075.3217">1642 13115 344,'0'-3'35,"0"0"-8,0 3-6,4 0-9,-4 0 0,0 0-4,4 0-4,-4 0-3,0 0-7,0 3-2,-4-3-6,4 0-1,0 3-1,0-3-5,0 0-1,0 0-5,0 7-11</inkml:trace>
  <inkml:trace contextRef="#ctx0" brushRef="#br0" timeOffset="58663.3554">1621 13128 345,'0'0'39,"0"-6"1,0 6-5,0-3-6,0 3-6,4-4-5,-4-2-3,0 6-2,4-6-3,5 1-1,3 5-3,-4-3-2,4 0 0,-3 3-1,3 0 0,-4 0-3,4 0-2,1 0-3,-5 0-3,4 0-5,-4 0-4,5 0-6,-9-7-11,4-2-5,-4 2-11</inkml:trace>
  <inkml:trace contextRef="#ctx0" brushRef="#br0" timeOffset="59222.3874">2239 13189 354,'0'0'43,"0"0"-5,0-7-7,0 7-7,0-5-4,0-7-8,0-1-1,-4 0-4,4 2-2,0-2 1,0 1-3,0-3 2,0 0-1,0 2 1,0 5 0,0-5-1,0 4-1,-4 1 0,0 1-2,-4 1 0,0-4 1,0 10-1,3 0-1,-7 4 0,4-4-2,-8 6 3,3 7-1,5 1-1,-4 2 0,0 1 0,3 2 0,-3-1 1,4 4 0,-4-1 0,8 1 0,-1-4 0,1 1-1,4-5 0,0 2 1,0-3-1,0-5 0,4 1 1,5-3 0,-1-2 0,0-4 0,0-4 1,4-5 0,1-2-3,-1-5 3,0 0-2,1 2 2,-5 1-2,4 0 1,-4 2 1,0 2-2,1-4 2,-5 6 1,0 1-1,-4 5-1,4 1 3,0 0 1,0 4 2,0 6-2,-4 6-2,0 0 1,0 1-1,4 2-1,0-4-3,1-3-2,-5 3-5,0-3-5,4-2-6,0-4-9,-4 4-8,4-7-8,-4 8-14</inkml:trace>
  <inkml:trace contextRef="#ctx0" brushRef="#br0" timeOffset="59497.4031">2432 13009 346,'0'-3'45,"8"3"0,-4 3-6,4-3-5,0 3-5,-3 7-5,3-2-4,0 4-4,4-2-4,-4-2-4,1 5-1,-1 2-2,8-3-2,-8-3 0,5 4-1,-1-4 0,0 2 0,-4 2-1,5 0-4,-5-4-1,0-1-2,0 5-2,0-7-4,1 1-3,-1-1-3,-4 2-7,0-5-5,0 4-5,-4-7-1,4 0-5,0 0-2,0-10-8</inkml:trace>
  <inkml:trace contextRef="#ctx0" brushRef="#br0" timeOffset="59757.418">2657 12944 218,'0'0'34,"0"0"1,0 0 0,0 0-1,0 3-1,-8 3 2,8 7-2,-8 5-5,4 4-5,-9-2-3,5 6-2,0-2-3,0 0-4,-1 7 0,-3-7-4,8 2-2,-8-3-1,4 1-1,-5 2-3,5-6-2,0 3-4,0-9-2,4 5-2,-4-5-5,3-1-4,5-7-5,-4 1-5,4-4-6,-4-3-5,4 3-5</inkml:trace>
  <inkml:trace contextRef="#ctx0" brushRef="#br0" timeOffset="60176.4419">2870 13003 276,'0'0'37,"0"0"2,0 0 1,0 0 1,4 0-5,-4 3-2,4 9-6,-4-7-2,0 8-4,0-3-5,0 7 0,4-1-6,-4 0-2,0 1-2,0 6-2,0-3-2,4-1-4,-4-1-5,4-2-5,-4-2-4,0-1-5,4-1-7,-4-2-6,0-5-6,0-2-8,0 13-13</inkml:trace>
  <inkml:trace contextRef="#ctx0" brushRef="#br0" timeOffset="60334.451">2870 12764 313,'0'-3'47,"0"0"-9,0 3-9,0 0-7,0 0-12,0 0-13,0 0-10,0 0-12,0 0-12,-4 0-14</inkml:trace>
  <inkml:trace contextRef="#ctx0" brushRef="#br0" timeOffset="60793.4772">3214 12853 317,'0'2'34,"0"-2"-8,0 0-4,0 0-5,-4 3-4,-4-3-6,3 3-1,-3 3 0,0-2-2,-4-1-2,4 3 0,3-6 0,1 3 1,0 4 1,-4-7 2,4 6 2,-4 0 0,0 2-1,4-1 2,-5-1-3,9 0-2,-4-6 0,4 8-1,0-1-1,4 5 0,-4-5-1,0-4 1,4 3-1,1 1 0,-1-2 0,4 7 0,0-5 2,-4-1 0,-4 7-1,8-9-1,0 3 0,-3 6 3,7-2 2,-8-2-2,0 4-2,4 0 1,0-2 1,-3-2 0,-1 1 3,-4 3 0,0-6 1,0 9-2,-4-3 2,4-2-2,-13 2 0,5-4-1,0 1-1,0-5 0,4 1-2,-1-3 0,-3 1-2,0-1-2,0-3-4,4 0-2,0 0-1,-4 0-7,-1-3-5,1-1-7,4 1-6,0-3-9,0-2-7,-13-11-9</inkml:trace>
  <inkml:trace contextRef="#ctx0" brushRef="#br0" timeOffset="61203.5007">3537 12751 357,'0'0'50,"0"0"-13,0 0-12,0 0-6,0-3-10,0 3-11,0 0-8,0 0-10,0 0-10,0 0-7,0 0-9</inkml:trace>
  <inkml:trace contextRef="#ctx0" brushRef="#br0" timeOffset="61387.5112">3566 13098 372,'0'0'48,"0"0"-10,0 0-7,0 0-7,0 0-6,0-3-7,0 3-2,4 0-9,-4 0-13,0 0-11,0 0-12,0 0-13</inkml:trace>
  <inkml:trace contextRef="#ctx0" brushRef="#br0" timeOffset="62588.5799">5478 12696 281,'0'0'39,"0"0"-1,0 0 1,4 0-3,-4 0-4,0 0-5,0 0-4,0 0-3,0 0-1,0 0 0,8 0-1,0 0-2,-4 0-2,5 0-1,-1 5-3,4 6-1,-4 1-2,4 4-2,-3 2-1,3 2-1,0 0 0,0-1-2,5 4 0,-5-2-1,0 5-2,1-9-3,3 2-1,-8-5-2,5 2-1,-5 0-3,0-1-1,0-3-4,0-5-4,0-1-4,-3-6-9,3 0-6,-8 0-5,4 0-6</inkml:trace>
  <inkml:trace contextRef="#ctx0" brushRef="#br0" timeOffset="62872.5961">5687 12666 306,'0'0'43,"0"0"-3,0 0-2,-5 6-3,5 7-3,-12 3-6,8-2-4,-8 5-3,4 2-1,-5-2-6,1 1-2,4 6-2,-4-2-2,3 3 0,-3-2-3,4 2-3,-4-3 0,-1 8-5,5-8-1,-4-4-2,4 3-3,0-6-4,-1-1-5,5-3-7,-4-2-4,0-2-8,8-2-3,-4-1-4</inkml:trace>
  <inkml:trace contextRef="#ctx0" brushRef="#br0" timeOffset="63073.6076">5990 12724 302,'4'0'32,"4"0"-5,0-3-5,0 3-4,4-3-5,1 3-3,-1 0-3,0 0-6,1 0-5,-5 0-9,4-3-4,0 0-7,1 3-6,-1 0-12</inkml:trace>
  <inkml:trace contextRef="#ctx0" brushRef="#br0" timeOffset="63271.619">5990 12933 279,'0'0'44,"0"0"-5,0 0-4,4 4-3,0-4-6,4 7-7,4-7-5,-4 0-4,1 0-1,3 0-5,-4 0-5,4-3-8,1-1-8,-1 3-6,0-6-7,0-2-5,5-1-4,24-17-8</inkml:trace>
  <inkml:trace contextRef="#ctx0" brushRef="#br0" timeOffset="63706.6438">6935 12327 264,'-4'-10'19,"0"4"-1,4-3-6,-8-6-2,-4 2-3,3-4-2,5 1-1,-8 0-3,4 5 0,0-2 2,-5 1 2,5 4 0,0 1 2,-4-2 4,-1-1-2,5 7 4,0-3-1,0 6 0,-9 0-3,9 0 0,-4 6 0,4 0-1,-4 1 1,3 6-1,-3-2 2,4 5-2,-4-2 3,7 8 0,-7-1-2,8-2 1,-4 8 2,4 1 3,0 0-2,4 5 1,-4 3-2,0 4 0,4 0-2,0 0 2,0-1-3,0 1-2,0 0-1,0 3-2,0 0-1,4-3-1,0-1 0,-4-2-1,4-4-2,4-3-2,-8-4-3,0-2-2,4 1-3,0-7-2,-4-2-2,0-5-3,0-5-7,0-3-7,0-3-12,0-3-7,-12-11-10</inkml:trace>
  <inkml:trace contextRef="#ctx0" brushRef="#br0" timeOffset="63925.6564">6456 12794 396,'0'0'43,"0"0"-4,0 0-9,4 0-8,-4 0-3,9 0-6,7-3-2,0 3-2,1-3-4,3-7-2,-4 2-3,5-4-4,-1 2-4,1 2-5,-1-4-8,1-1-4,7 3-8,-7-4-4,-1 4-4,5-2 0,53-31-10</inkml:trace>
  <inkml:trace contextRef="#ctx0" brushRef="#br0" timeOffset="64356.681">7291 12046 293,'0'0'33,"0"0"-3,0 0-7,0-4 1,0 4-6,0 0-3,0 0-1,0 0-4,0 0 2,0 0-1,-4 7 1,-4-1 2,0 8-1,4-1-2,0-3-1,-4 1 1,-1 8-1,5-5-2,0-1 1,-4 3 0,0 0 0,0 1 0,-1 7-4,1 1 4,0 6-2,0 2-2,-4-1 1,7 1 0,-3 1 1,4-1 0,-4 0 0,0 4-2,0-4-1,4 1 1,4 4-1,-9-8-1,9 0 1,0 4-2,0-4-1,0 2 1,0-8-1,0-1-1,0 6 1,4-8 0,1-2 0,3 5-2,0-2-2,-4-8-3,8 8-2,-8-10-3,5 7-4,-1-7-2,0 3-4,0-6-6,4-2-6,-3-1-9,3-1-4,0-5-3,17 16-7</inkml:trace>
  <inkml:trace contextRef="#ctx0" brushRef="#br0" timeOffset="65353.738">7803 11993 444,'0'0'37,"4"3"-5,0 7-2,5 1-5,3 8-2,0 3-5,4 8 0,-3-2-3,-1 2-1,4 8 0,1 6-1,-5 2 0,0 4 0,1-1-3,-5-4 0,0 1-1,-4-3-2,0 3 1,-4-7-2,0 1-1,0-3-1,-4-4-2,0 5 0,-8-8 1,4 1-3,-1-1-4,-3-3-5,0-5-4,-1 5-5,1-1-9,0-6-4,-4-4-13,3-1-14,1 0-14</inkml:trace>
  <inkml:trace contextRef="#ctx0" brushRef="#br0" timeOffset="70745.0464">7381 12639 334,'0'0'47,"0"0"0,0-4-7,0 4-4,0 0-7,0 0-2,0 0-4,0 0-1,0 0-2,5 0-2,3 0-2,0 0-1,0 13-2,-4-3-3,4-2-3,1 1-1,-1 1-2,0-1-1,0-1 0,-4-2-1,4 7-1,1-3-3,-5-4-5,4 2-2,-4 2-1,0-4-3,0 0-1,0-3-4,0-3-4,-4 0-5,4 0-9,1 0-8,-1 0-7,0-15-11</inkml:trace>
  <inkml:trace contextRef="#ctx0" brushRef="#br0" timeOffset="71011.0616">7623 12535 342,'0'0'44,"4"0"0,-4 0-6,0 0-4,0 3-8,-4-1-3,4 8-4,0-1-1,-8 1-2,4 1-1,-4 5 0,8-4-4,-9 3-2,1-3-2,4 1-1,-4 1-3,4 2-1,-4 0 1,-1 2-1,5 1-1,-8-2-3,4 9-4,0-9-4,4 5-3,-13 2-5,9-6-5,4-2-8,-4 3-12,4-5-10,-25 51-15</inkml:trace>
  <inkml:trace contextRef="#ctx0" brushRef="#br0" timeOffset="72811.1646">2612 15351 289,'0'0'47,"0"-4"-4,4 4-4,-4-3-5,0 3-5,0 0-2,0 0-6,8 0 1,0 3-5,5 10 1,-1 0-2,0 4-1,5 2-2,-5 2-2,4 1-1,5-1-4,-1 0 0,1 1-1,-5 0-3,0-1 0,1 0-1,3-2 0,-7 0 0,3-2-2,-4-1 1,1-2-3,-1 2-3,-4 0-3,0-5 0,-4 5-3,4-3-1,-8-5-2,5 5-2,-1-4-6,-4 2-2,4-1-3,0-7-4,-4 3-3,4-2-6,-4 2 1,0 8-10</inkml:trace>
  <inkml:trace contextRef="#ctx0" brushRef="#br0" timeOffset="73099.1811">2939 15297 356,'-4'-4'43,"0"4"-3,4 4-4,-4 0-5,0 6-6,-4 3-5,0 3-3,0-2-3,-1 5-2,-3 5-2,4 1-2,0-1-1,-5 0-2,5 0-1,0 4-2,-4-1-1,-1 2-3,5-8-1,0 3-2,0-2-4,-4-2-1,3 0-3,1-3-4,0 2-2,0-3-5,0-5-2,4 2-5,0-4-2,-5-1-1,9-1-2,-4 5-10</inkml:trace>
  <inkml:trace contextRef="#ctx0" brushRef="#br0" timeOffset="73314.1934">3140 15333 340,'0'-3'29,"16"-3"-6,-3 2-2,3-2-3,1 3-6,-5 0-3,4 0-1,-4 3-4,1 0-1,-1 0-5,0 0-5,1 0-7,-9 0-4,4 0-5,-4 0-7,4 0-8</inkml:trace>
  <inkml:trace contextRef="#ctx0" brushRef="#br0" timeOffset="73526.2055">3156 15615 325,'0'0'38,"0"0"-3,0 3-2,5-2 0,3-1-5,-4 4-5,12-4-6,-3 0-5,3 0-3,0 0-2,1-4-3,3 3-1,-4 1-2,5-3-3,-1-7-7,-3 0-9,-1 4-13,5 0-11,-5 3-6</inkml:trace>
  <inkml:trace contextRef="#ctx0" brushRef="#br0" timeOffset="74503.2614">9126 15134 312,'0'0'38,"0"0"0,0 0-2,0 4 1,0 4-6,0-2-5,8 0-3,4 4-3,-4-1-4,4-4-3,-3 8-2,-1-4-3,4 1-1,-4 4-1,5-1-3,-1 0 0,4-2-2,-3 11 0,-5-8 0,4-4 1,-4 6-2,0-3-7,-4 1-1,1-1-2,-1-6-4,0 0-4,-4 2-7,0-2-4,0-1-5,4 0-2,-4 1-5,0-6 0,4 4-6</inkml:trace>
  <inkml:trace contextRef="#ctx0" brushRef="#br0" timeOffset="74831.2801">9482 15053 309,'0'-1'41,"0"1"-7,0 0 0,-4 0-5,4 1-6,0-1 0,-5 7-4,-3 5-1,0 4-3,4-1 0,0 4 1,-4 1-4,4 6 1,-5 1-2,1-3 1,-8 7-3,8 3-3,0 2 1,-1-2-4,-7 2 0,4 1 0,3-4-1,-3-1 0,0 2-2,4-4-2,0-3-3,-5-5-2,5-1-3,4-5 2,-4-2-4,8 2-1,-4-7-6,4 1-4,-4-4-6,0-3-8,4-1-4,0-2-8</inkml:trace>
  <inkml:trace contextRef="#ctx0" brushRef="#br0" timeOffset="75114.2963">9883 15085 383,'4'0'44,"4"0"-9,0-3-8,5 3-6,-1-3-7,4 0-2,-3-1-4,3 4-1,-4 0-4,9 0-2,-9 0-1,0 0-3,1 0-4,-9 0-3,0 0-6,4 0-5,-4 0-3,-4 0-3,0 0-6,0 0-5,4 4-8</inkml:trace>
  <inkml:trace contextRef="#ctx0" brushRef="#br0" timeOffset="75317.3079">9854 15265 314,'0'0'40,"0"3"-5,4 0-2,-4-3-2,4 0-5,5 7-6,3-7-5,-4 3-5,4-3-3,-3 3-2,-1-3-3,4-3-8,-4 0-10,4-4-9,1 1-6,-1 1-5,0 2-6,25-23-9</inkml:trace>
  <inkml:trace contextRef="#ctx0" brushRef="#br0" timeOffset="75803.3357">10350 15076 295,'0'0'40,"0"0"-5,0-7-2,0 7-7,0 0-2,0 0-1,0 0-3,0 0-3,0 7-2,0-7-4,0 3 1,0 10-4,0-2-1,0 5 0,0-4 0,0-1-2,0 2-1,0 0-2,0 1 2,0 2-1,0-6 0,0-4-2,4 2 1,4 5 1,-4-4-2,0 7 2,4-5-2,-4-11 0,5 7 3,3-7 1,-4 3-1,0-3 1,4-3 1,1-1 0,-5-2 1,4-8-4,1 1 2,-1 0 0,-4-1 1,4-2-1,1 3 0,-1 2-1,-4-2 4,4 1-3,-8 1 0,5 4 2,-5 1-1,0-4-1,0 4 1,0 3-1,0 3 0,0-7-2,-4 4 1,0 3-2,0 3 1,4-3 1,-4 4-1,0 8-1,0 1 0,0-2-1,0 2-1,-4 6 1,4-2-2,0-1-4,0-1-5,-4-3-2,4 7-4,0-6-2,-4-5-4,4 2-3,0-1-8,0 2-10,4-7-13,-4-4-10</inkml:trace>
  <inkml:trace contextRef="#ctx0" brushRef="#br0" timeOffset="76845.3953">15467 14858 302,'0'0'45,"0"0"-3,0-2-8,0 2-4,0 0-7,4 0-5,8-3-4,-3 3-3,3-3-2,-4 0-2,4 0-2,1-1-1,-5 4 1,4 0-1,-4 0 0,9-3 0,-5 0 1,0-3-1,5 2-1,-5 3-1,0-6-1,5 1 1,-5 3-2,0 0 0,-4 0 1,1-1 0,-1 4 0,0 0 0,-4 0-1,4 0 0,-4 4 0,0-1 0,-4 3 0,0 2 0,4 2 0,-4-1 0,0 1 0,-4 1 0,0 2 0,0-1-1,-8 1 2,4 1-1,-5 2 0,1 2 0,0-2 0,0-1 0,-1 3 0,1 1 0,0-1 0,-1-3 0,1 3 1,4 1 1,0-5 1,0 2-1,-1 0 0,1-2 2,8 2-1,-4-3-1,0-2-1,4-5 0,0 4 1,0 0-1,4-7 0,0 2 0,0-2-1,9 0 0,-5 0 0,8-3 2,-8 0-2,5 0 0,-1 0 0,0 0 1,-4-3-1,5 3 0,-5 3 0,4-3-3,-4 0-3,5 0-2,-1 0-3,-4-3-7,0 3-2,-4-3-8,5 0-3,-5 1-5,4 2-5,-8-6-2</inkml:trace>
  <inkml:trace contextRef="#ctx0" brushRef="#br0" timeOffset="77122.4112">15541 15079 305,'0'0'46,"0"0"-3,4 3-7,-4-3-5,0 0-6,4 0-5,-4 0-6,12 0-3,-4 0-2,5 0-3,-5-3-1,4 0-1,-4 3-1,5-7-1,-5 1-1,4 3 0,-4 0 0,5-5-4,-5 4-3,4 1-3,0 0-2,1-3-7,-5-1-4,4 1-5,0 1-4,5-1-4,-5-1-3,29-5-12</inkml:trace>
  <inkml:trace contextRef="#ctx0" brushRef="#br0" timeOffset="77428.4287">16216 14745 274,'0'0'36,"0"0"-5,0 0-3,0 0-5,0 0-6,0 0-3,0 0-2,0 0 2,4 0-2,9 0 1,-5 0-4,8 0-1,-3 0 2,-1 0-3,0 0-3,4 0-2,-3 0 1,-1 0 1,4 0-3,-7 0-2,-1 0-8,0 0-9,0-3-6,-4 3-4,-4 0-9,4 0-6</inkml:trace>
  <inkml:trace contextRef="#ctx0" brushRef="#br0" timeOffset="77631.4403">16208 14960 271,'0'3'47,"0"0"-2,0 3-5,0-3-6,4 4-4,4-6-8,5 3-5,-1-1-6,0-3-1,5 0-5,-5 0 0,4 0-3,-3 0-6,-1 0-7,0 0-5,0 0-8,-3-3-5,3 3-5,-4-4-4,4 0-3</inkml:trace>
  <inkml:trace contextRef="#ctx0" brushRef="#br0" timeOffset="79050.5215">3955 15060 201,'0'0'26,"4"0"1,-4 0-5,0 0 2,0 0-1,0-7-4,0 7 2,4-8-3,-4 2 1,8 0-1,-8 3-2,0-4 1,8 2-4,-8-1 1,0 3-3,4-4-2,-4-2 0,-4 3-4,4-6 0,-4 3-2,-4-1-2,0 1 1,0-1 0,4 2 0,-5-1-1,1-1-1,-4 1 1,4 1-1,4 1 2,-13 4-2,9-3 0,-4 3 0,0-4 1,-1 4-1,5 3 0,-4 0 0,4 0 0,-1 0 0,1 0 0,0 3 0,4 1 1,-4 5 1,0 1 1,-1 1-1,5 5 0,0 0 4,-4-2-1,4 2-1,4 3 1,-8 1 0,8 1-2,0-2 4,0 5-2,0 2 0,4 1 3,-4 3 0,0 3 0,4 4-1,4 4-1,-8 0 0,4 2-2,0 0 0,0 0 0,-4-3-1,0-7-2,9 2 0,-5-5-1,0-6 0,0 2-1,4-6-5,-8-4-1,0-5-4,0 2-3,0-3-3,0-1-5,0-4-6,4-5-8,-4 0-7,-4 0-10</inkml:trace>
  <inkml:trace contextRef="#ctx0" brushRef="#br0" timeOffset="79309.5363">3595 15416 368,'0'0'39,"4"0"-2,-4 0-4,0 0-4,12 0-6,-4 0-6,4 0-3,-3-3-5,3-7-1,0 4-2,0 3-2,-3-1-1,-1 1 0,4 0-4,-4 0-2,0-4-5,5 7-6,3 0-2,-16-4-8,12 4-5,-3-3-4,-1-1 0,4-2-7,-4 0-3</inkml:trace>
  <inkml:trace contextRef="#ctx0" brushRef="#br0" timeOffset="80004.576">4311 14662 205,'0'0'15,"0"0"-5,0 0 0,0 0 1,0 0-5,0-3-2,0 3 1,0 0-1,4 0 2,-4 0 4,0 0-1,0 0 4,0 0-3,0 0 4,0 0-1,0 0 0,0 0 3,0 0 0,0 0-2,0 0 0,0 0-2,0 0-2,0 3 1,0-3-5,0 0-2,0 3 1,0-3 0,-4 4 1,4-1-1,0 0 1,0-3-1,-8 6 1,8-2 1,0-4-3,-4 0 1,4 6 1,-4 0 0,4 1-3,-4-3 3,-1 3-3,1 2-1,-4 1 1,4-2 0,-4 1-1,0 1 0,4 3 0,-1 1 0,1 2 0,-4-2-1,4 2 1,-4 0 0,4 1 1,-4 2 0,4-1 0,-5 4 1,1-4-1,0 4 1,8-5 1,-8 9-1,4-2 3,0 0-3,-1-2 0,1 2 0,4-2-1,-4 5 2,0 0 0,0 2-1,0-2 0,4 1-1,0 2 1,0 4 0,0-4-2,0-3 1,0 5 0,0-5 0,0 0 0,0-5 0,4 2-2,0-2-1,4-1 0,-4 0 2,1-2-1,-1-3 0,0-2-2,4 2 1,-4-2-3,0-1-3,0 0-5,4-1-1,-3-4-4,-1-1-1,0-1-5,4 0-8,-8-3-5,8 1-6,0-4-3,5 8-13</inkml:trace>
  <inkml:trace contextRef="#ctx0" brushRef="#br0" timeOffset="80559.6078">4422 15238 349,'0'0'37,"0"-7"-7,-5 7-6,5 0-3,0 0-2,0 4-4,0-1-1,0 0-3,0 6-2,0 4 0,0-5-1,0 5 0,0 1-2,0 2 0,0 3-1,0-5 0,0 6-2,0-6-1,0 5 0,0-2-1,0-1 0,0 0-1,5-5 0,3-1 0,-8-4-1,8 1 3,-4-4-2,4 0 0,0-3 0,-8 0 0,4 0 0,9-3 0,-9 0 1,0-1-1,4-5 0,0-1 0,5-4 0,-5-2 1,-4 2-1,8-2 1,-4 0 0,1 2 0,-1 1 3,-4 3 0,4 4 0,-8-5 2,4 5 0,-4 2 1,4 4-3,-4-3 0,4 3 0,-4 0-2,4 0 0,0-3-1,-4 6 1,0-3-1,9 10 1,-9 4-1,0 2-1,0-3 1,4 1-2,-4 5-1,0-5-3,0 2-4,4 0-1,0-5-3,0 2-4,4-3-9,-4-4-6,0-1-6,-4 1-2,4-3-8,-4 0-8</inkml:trace>
  <inkml:trace contextRef="#ctx0" brushRef="#br0" timeOffset="80923.6286">4761 14712 400,'4'0'37,"1"0"0,-5 3-3,4 0-8,0 6-3,0 1-1,4 4-1,0 2-2,0 5 0,1 4-1,-1 6 0,4-4 0,-4 6-1,0 0-1,5 5 0,-5-1-3,4 0-2,0 6-1,-3-4-3,3 1-3,-8 0 1,0-4-2,4 1-2,-4 3 1,-4-4 0,0 1-2,0-7 1,-8 2-4,0-5-4,0 0-4,0 1-6,-9-7-2,5-3-6,0 1-6,3-7-9,1-4-11,4-1-16</inkml:trace>
  <inkml:trace contextRef="#ctx0" brushRef="#br0" timeOffset="82303.7075">5359 15333 340,'0'0'48,"0"0"-9,0 0-9,0 0-6,-4 0-6,4 0-3,0-3-4,0 3-4,0-3-2,0-7-1,-4 10 0,4 0-2,-4-9-1,0-1 0,0 9 1,-1-6-1,-3 1 0,4 0 0,-4 6 0,0 0-2,-4 3 1,3 0 0,1 0 0,0 8 1,0 2-2,-5 6 2,5-2 0,4 3-1,0 0 0,0 6 2,0-3-1,4 1-1,-4 2 1,4-6-1,4 6 0,0-5 0,0-2 0,8-5-1,1 2 2,-1-3-2,4-5 2,1-2-2,3-3 1,-3-3 1,3 0-2,1-6 1,-5-2 1,4-8-1,1 0 0,-5-2 0,5-1 0,-5 2 0,-4 1 0,5-3 0,-5 1 0,0 3 3,-4-3 0,-3 2 0,3 3 1,-4 2 3,0 5-3,-4-4 1,0 1-1,0 2 2,0 0-3,0 3 2,-4 1-1,0-3-1,4-1 0,-8 7-1,8 0 0,-9-3-1,5 3 0,0 0 0,-4 10-2,0-7 0,4 10 2,-4-2-2,-1-2 2,5 1 0,-4-1-1,4 6-1,-4-3 2,4 1-3,0-3-2,-1 1 1,1-2 1,0 4 0,4-5-1,-4 5 0,4-4 0,0 1 0,0-1 0,4-1 0,-4-1 2,4 2-1,5-2 1,-1-1-1,-4-4 0,4 1 1,0-3 0,-4 0 1,5 0-1,-1-3 2,4-2-2,-4 2-1,0-10 3,1 3-1,-1-1 1,4-1 0,-8 2-1,4-3 2,-4 2-2,9-2 1,-5 1 1,-4 4 0,8-2-2,-4 4 3,1-1 0,-1-2 2,0-1-2,-4 6 0,0 0-1,4-2 0,1 0-1,-1-1 0,0 4 1,0-3-1,-4 3-1,0-5 1,9 5 0,-5-4 0,4-2 3,-4-1-2,0-1 2,1 5-1,-1-4-1,0-6 1,-4 11 0,0-4 1,4 3-1,-4-1 0,1 1-1,7 1 0,-8-1-1,4 2 0,0-2 0,-4 0-1,5-1 0,-5 7 0,0 0 2,0 0-3,-4 0 2,4 0-2,0 4 1,-4-4 1,0 3-1,4-3 1,0 3-1,0 6 0,-4 1 0,0-2 0,0 5 0,0-1 0,-4 3 0,0 1-2,0 0 1,-4-2 0,4-1-1,-4-2 1,-5-2 0,5-2 1,0-1 0,4 0 0,-4-3 0,-1 1 0,-3-4 0,4 0 0,-4 0 2,-1 0 0,1-4 0,0 1 2,0 0 1,3 0 1,1-3 1,0 2 2,4 1-1,0 3-1,0 0 0,4 0-2,0 0-1,-4 0-1,4 0-2,0 3 0,0-3 1,8 7-2,-8-4 1,4 6-1,8-1 0,-8-3-3,9 0-3,-5-2-2,8 0-3,-8-3-2,9 3-4,-9 1-4,4-4-4,-4 0-9,5-4-11,-1-2-8,0-7-10</inkml:trace>
  <inkml:trace contextRef="#ctx0" brushRef="#br0" timeOffset="82699.7302">6116 15161 388,'0'0'51,"5"-3"-9,-5 3-9,0 0-6,0 3-4,4-3-2,-4 7-4,8-1-1,-4 2-2,4 5-1,0 0-2,5-5 1,-5 7-4,-4-2-1,4 3 0,0-2-3,-4 5-1,4 2-1,-3-2 0,3-5-1,-4 2 0,0-1 0,0 1-1,0-1 0,0-2 0,0-5 2,-4 2-2,0-4 2,0-3-2,9-3 2,-5 3 1,0-3-1,-4 0 2,8-3-2,-4-3 1,0-4 2,0-6-1,8 5-1,-7-8-2,7 2 2,-4 1-1,-4-2-1,8-1 0,-3-1 0,-1 4-1,4-2 1,-8 5-1,4 1-2,-4 5-3,5-2-4,-5 1-4,0-2-2,0 4-4,4 0-4,-8 2-9,8 1-16,-8 0-18</inkml:trace>
  <inkml:trace contextRef="#ctx0" brushRef="#br0" timeOffset="84274.8203">17158 14443 179,'0'-3'15,"0"3"-4,0-7-3,0 4-3,0-10-1,-4 9 1,4-3-2,-8 1-1,4-4-1,-1 1-1,-3 6 2,0 1 3,0-1 4,-4-7 0,3-2 2,-3 9 1,4-1 5,-4 1-5,3 3 4,-3 0-3,-4 0-1,4 0 0,3 3 1,-3 7-1,0 3-3,0-4-1,-1 2 1,1 5 3,0-3 0,3 4 4,1 9 0,0-9 3,4 7-2,0 5-2,4 4-1,-4 4-2,4 2 1,0 1-5,0 3 1,0 0-2,4 0 0,-4 0-2,0 0 0,8-7-3,-4 1 0,4-7 0,1 0-1,-9-3-1,4 2 1,-4-5-2,0-2-2,0-4-3,0-3-3,0 1-1,0-5-4,0-1-5,0-4-5,0 4-7,-4-8-6,4-2-10,-21 31-9</inkml:trace>
  <inkml:trace contextRef="#ctx0" brushRef="#br0" timeOffset="84499.8331">16720 15012 318,'0'-3'44,"4"3"-7,0-3-3,0-1-2,4-2-4,5 3-6,-1 0-5,4-4-5,1 3-4,-1-3-1,4-5-2,1 5-1,-5 4-5,5-7-4,-5 7-6,1-1-9,-1-3-2,-4-2-5,1 2 0,7 1-1,-8 1 0,5-1-2,-1-4-2,37-15-7</inkml:trace>
  <inkml:trace contextRef="#ctx0" brushRef="#br0" timeOffset="84915.8569">17690 14125 210,'0'0'26,"0"0"1,-4 3-4,4-3-4,0 3 1,-8 5-5,-4 2 3,7-1 1,-3 7 2,0-5-3,-4 2 2,4 3 2,-5-2-1,5 2-2,-4 3 0,0-1-2,3 1-3,-3 1-1,0 4 1,-5 2-3,5-2 2,0 6-2,0 10-2,-1-4 0,1 4-3,4 6-1,0-3 3,0 0-1,-1 0-1,5 0-2,4 0 0,-4-4-2,4-2 0,0-1-2,0-2 0,0 2 0,0-4 1,4-8 0,-4 3-3,8-1-2,1-9-5,-5 2-1,0 2-2,4-5-3,-8-4-4,4 3-5,0-9-6,0-3-5,0 0-7,5-3-2,-1-3-8</inkml:trace>
  <inkml:trace contextRef="#ctx0" brushRef="#br0" timeOffset="85388.884">17784 14818 297,'0'-2'38,"0"-1"0,0 0 0,0-3-5,0 3-5,0-1-3,0 1-7,0 3-2,0 0-5,0 0-2,0 0 0,0 0-2,0 0-2,0 7 1,0-1-1,0 3-1,-4 3 0,4 4 1,0-2-2,-8 2 0,4 0 0,4-2-2,-4 2 1,4-3-2,0-2 1,0 1-1,0-2 1,4-1-2,-4-2 2,4-2 0,0-5-1,4 0 0,-4-4-2,5 4-1,-5-4-4,4-9-2,0 3 1,-4-6-2,4 5 2,-4-1 0,5-4 0,-1 5 1,-4-2 4,4 3-2,-8 4 3,4 1-1,-4 2 2,4 0 1,-4 3 0,0 0-3,0 0 3,0 0-1,0 0 0,4 3 0,-4 8 2,0-1 0,0-1-1,0 4 2,0-2 0,4 2-2,1 0 0,-5-2 0,0 1 1,4 1-1,-4-3-1,0-6-7,0 3-2,0-1-4,0-3-2,0 0-5,0-3-2,0 0-3,0 0-3,8 0-6,-4 0-8</inkml:trace>
  <inkml:trace contextRef="#ctx0" brushRef="#br0" timeOffset="85939.9155">18186 14092 310,'0'0'34,"0"0"-6,0 0 0,0 0-1,0 3-1,8-2 1,-8 6-3,12 5-4,-4 4-1,0-1-2,1 7 0,-1-1-1,0-2 1,0 1 0,-4 6-3,4 1 2,1 3-2,-5 7-2,4 5 3,-8 1-4,4 10-2,-4 1-3,0 2 1,0-1-2,0-1 1,0-1-3,0-4 2,0-3-2,-4-3-1,4-6-1,-4 2 0,0-5 0,-9-7 0,5 3-1,4-8 0,-4 2-4,0-5-6,4-5-2,-5 2-5,1-3-5,4-5-3,0 1-5,0-5-4,0-1-9,0-3-8,0 0-7,-9-7-7</inkml:trace>
  <inkml:trace contextRef="#ctx0" brushRef="#br0" timeOffset="86880.9693">18493 15053 406,'4'-4'44,"0"-3"-7,4 1-6,8-7-7,-3 2-6,-1-2-5,4 1-3,1 0-3,3 0-2,-4-1 0,5 0-1,-1 2-2,1-2 0,3 1 0,-3 1 1,-5-5 0,9 3 2,-9 2-2,1-2 2,-1 0-3,0 2 2,-3 2 0,-1-1-1,0 4 1,0 0-2,-7 2-1,3 1 2,0 2-3,-8 1 2,4 0 0,0 0-2,-4 0 1,0 0 0,0 1-1,0 12 0,-4 0 0,0-1 0,-8-1-2,-1 2 1,1 0-1,0-2 0,0 2 0,-1-1 1,-3-2 1,4-2 0,-1-2 0,-3 1 0,4-1 0,-1-3-1,5 0 1,-4 1-1,4-1 1,0-3-1,3 1 2,-3-1-1,4 0 0,0 0 0,0 0 0,4 0 0,-4 0 0,0 0 0,4 0 0,0 0 0,4 0-1,4 0 2,0 0-1,5-1 0,-1 1-1,0-3 0,4-1 1,1-2 1,-1 3 0,1-4-1,3 1-1,1 0 0,-5 4 1,8-4 0,-7-1 1,3 1 0,-3 0-1,-1-1 0,-4-2-1,1 4 2,-1-1-2,4-4 2,-8 4-2,-3-2 0,3 1 1,0 1 1,-4 0-2,-4 3 2,4-1 0,-4 1-2,0 3 0,4 0 1,-4 0 0,0 0 0,0 0 0,0 3-2,0 10 0,0-5 0,0 2 2,-4 2-1,4-2 0,0-2-1,0 1 2,0-2-1,0-4 0,0 0 2,4 0-2,0-3 0,5 0 2,-5 0-2,4 0 1,0 0 1,0 0-2,4 0 2,-7-3 0,3 3-1,0-3 0,-4 3-1,4-3 2,0 0-1,-3 3-1,3 0 2,-8 0-1,0 0 0,4 0-1,-4 0 0,0 6 2,0-6-2,0 6 2,0-3 0,0 1-1,0 2 0,-4-3 0,4-1 0,0 1 0,0 0-1,0-3 0,0 3 1,4-3 0,-4 3 0,0-3-2,8 0 1,0 0-3,0-3-1,-4 0 3,5 0-2,-1-2 3,4-1 0,-8-1 1,4 1-1,1 3 2,-1 0-1,0 0 0,4 3 0,1 0 2,-5 0-1,0 0 0,4 0-1,-4 0-1,1 0 2,-1 0-1,-4 0-2,4 0-3,-4 3-5,-4-3-5,4 0-5,0 0-8,-4 0-12,0 0-11,8 0-12</inkml:trace>
  <inkml:trace contextRef="#ctx0" brushRef="#br0" timeOffset="87291.9928">19516 14642 486,'0'-7'43,"0"4"-10,0 0-8,0 3-6,8 0-4,-4 3-5,5 0-3,-1 0-1,4 7-1,-8-2-2,8 5 0,1-1 0,-5-1-2,0 2 2,4 0 3,-3 0-1,-1-2 2,4 1-2,-4 4 1,0-4 1,-4 0-3,5 4-2,-1-3 3,0-5-1,0 1-2,4 1 0,-7-2 0,-1-2-1,0-3 0,0 1-1,4-1 1,4-3-2,-3 0 2,-5-3-1,4-4 0,-4-4 0,4-2-1,0 1 2,0-3-1,1-4 0,-1 3-1,-4 2 2,0-2-1,4 2 2,0-5-2,-4 8-3,1-2-1,-1-3-3,0 6-3,4 4 0,-8 1-4,0-1-6,0 6-4,0-6-8,0 2-11,0 4-9,0-6-10</inkml:trace>
  <inkml:trace contextRef="#ctx0" brushRef="#br0" timeOffset="87800.0219">19070 14305 463,'0'-4'40,"0"4"-12,0 0-8,0 0-4,0 0-8,4 0-12,-4 0-9,4 0-17,4 4-11,0-1-11,13 25-9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5-12-01T02:21:06.62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706 8874 142,'0'0'27,"0"0"2,0 3 1,4 0 5,-4-3-1,0 4 0,4-1 3,0 3-1,1-3-6,-1 2-4,0-2-2,0 0-4,-4 1-1,4 2-2,0 0-3,4 1 1,-4 1-1,4 4-5,5 1 0,-5 0-2,4-2 0,0 5-1,1 1-3,-1 6 0,4-9-1,1 8 0,-1 0-1,1-1 0,-5 0 0,4 4-1,1 2 0,-1-3 0,-4-2-4,1 0-2,3-7-3,-4 1-3,0-2-2,1-1-3,-5 1-1,-4-8-7,4 1-6,0 2-5,1-6-5,-5 1-7,4-1-5</inkml:trace>
  <inkml:trace contextRef="#ctx0" brushRef="#br0" timeOffset="326.0187">2972 8850 317,'0'0'37,"0"0"-3,0 0-3,-4 0-3,4 0-5,-4 0-1,0 0-4,4 3-4,-4 4-2,0 4 1,-4 5-1,3 4 0,-3 3-2,0 0-2,-4 6 1,4-2-3,-5 3 0,5 1-3,-4 4 1,0 3-1,-5 5-1,5-4-3,0 1 2,-1 0-1,1 0 0,-4-1 0,3-4-6,1-5-2,4-6-3,0-1-5,4-9-5,-4 2-5,3-7-6,1-5-9,4-4-6,-4-7-11</inkml:trace>
  <inkml:trace contextRef="#ctx0" brushRef="#br0" timeOffset="548.0314">3382 8899 372,'8'-3'48,"0"0"-9,4-3-8,5 3-6,-5-4-6,0 1-7,9 3-1,-5-1-4,0 0-3,5 1-6,-5-4-4,-3 4-6,-1 0-4,-4 0-3,0 3-4,0 0-6,-3 0-6,-5 0-8,4 6-8</inkml:trace>
  <inkml:trace contextRef="#ctx0" brushRef="#br0" timeOffset="730.0418">3394 9171 336,'0'7'55,"0"-4"-11,8-3-8,4 1-6,1-1-7,3-1-7,0 1-5,-3-3-2,7-1-7,1-5-4,-5-1-9,0-2-8,5 4-8,-1 1-12,1-2-7,40-1-12</inkml:trace>
  <inkml:trace contextRef="#ctx0" brushRef="#br0" timeOffset="1160.0664">10370 9079 144</inkml:trace>
  <inkml:trace contextRef="#ctx0" brushRef="#br0" timeOffset="1633.0935">10403 8861 310,'0'0'48,"0"-1"-5,0 1-1,0 1-6,0-1-5,4 0-7,4 10-3,-4-1-1,4 1-5,1 1-1,-1 2-1,0 3-1,-4-2-3,12 2-1,-7 0-2,3-2-1,0 2-1,0-3-1,5 1 0,-1 2-1,-4-2-1,1 2 0,3 0 0,-4-2-1,-3-1-2,3-3-6,-4 1-1,0-5-2,0 0-3,-3 1-3,-1-1-4,0-3-3,0-3-5,0-3-3,-4 0-8,0 3-2,0 0-4,-8-27-4</inkml:trace>
  <inkml:trace contextRef="#ctx0" brushRef="#br0" timeOffset="1960.1122">10759 8823 308,'0'-3'44,"0"3"-1,0 0-6,0 0-4,0 0-3,0 3-7,0-3-1,-4 5-3,4 14-2,-4-5-2,-4 5 1,4 0-2,-5 5-1,1-3-3,0 4 1,0-4-3,-4 9 1,-1-1-4,1 1 0,4 0-2,-5 10 1,-3 0-2,8 3-1,-4-4 0,-1 1 0,1-3-4,0-1-1,4-4-6,-5-2-1,5-6-3,-4 2-2,4-12-1,4 2-3,-1-7-6,5-2-5,-4-6-7,4-1-9,-4-4-12</inkml:trace>
  <inkml:trace contextRef="#ctx0" brushRef="#br0" timeOffset="2169.1241">11177 8828 438,'4'-3'34,"0"-2"-8,4 2-8,4 0-4,1 3-6,-5-7-9,4 4-14,0 3-8,-8 0-12,5 0-5,-5 0-3,24-3-7</inkml:trace>
  <inkml:trace contextRef="#ctx0" brushRef="#br0" timeOffset="2377.136">11160 9019 314,'0'0'58,"4"8"-8,-4-2-9,9 0-6,-1 1-5,4-7-9,-4 0-5,4 6-3,1-6-6,3 0-1,-4-3-1,9 3-1,-1-3-4,1-4-8,-9-2-2,9 6-4,-1-5-3,0-2-9,5 1-11,-4 5-11,48-16-12</inkml:trace>
  <inkml:trace contextRef="#ctx0" brushRef="#br0" timeOffset="3469.1985">17305 8621 349,'0'0'41,"-4"0"-2,4 0-4,0 0-6,0 0-5,0 0-5,0 0-4,0-3-3,0 0 1,17-3-4,-1 2 0,0-2-2,1 0 0,3-1-2,5 2 1,-1-4 0,5-1-2,0 1 1,-1 1-4,1-2 2,-4 4-2,-1 0-1,1-1 2,-5 7-1,1-3 0,-1-2 0,1 2-1,-5 3 0,-4 0 0,0 0 0,-3 0 0,-1 3 0,-4-3 0,0 2 0,-4 4 0,0 7 0,0 0 0,0-2 0,0 2 2,-4 2-2,-12 3 1,7 1-1,-3 2 0,0 4 0,0-1 0,-5 3 0,1 0 0,3 5 0,-3-5 0,0 0-2,-1 2 3,5 1-1,-4-3 0,-1 0 0,1-2 0,4-1 0,3-5 0,-3 2-1,0 1 2,4-4-1,4 1 0,0-3 1,-1-5-1,1-2 1,4 1-2,-4 1 1,4-5 0,0 7 0,0-4 0,0-1 1,4-1 2,0-7-1,5 3 1,-1 3-2,0-3 0,4-3 0,1 0 0,-1-3-1,4 3 0,1-3 0,3-10 0,1 2 0,-5 5-3,8-4-2,-7 7-4,-1-3-3,1-2-3,-1-2-2,-4 1-6,1 2-5,-5-4-9,4 5-6,-4-4-4,9-12-8</inkml:trace>
  <inkml:trace contextRef="#ctx0" brushRef="#br0" timeOffset="3713.2124">17375 8941 395,'0'0'43,"0"0"-9,0 0-5,0-3-7,8 1-4,8-1-4,1 0-5,3-1-2,5 1 0,-5 0-2,5-3-5,-1 3-3,1-4-2,0 2-6,-5-1-5,1-3-8,-1 2-9,0 1-3,-3-4-3,3-1 2,-3 2-1,40-18-6</inkml:trace>
  <inkml:trace contextRef="#ctx0" brushRef="#br0" timeOffset="3991.2283">18247 8542 439,'0'0'41,"0"0"-12,4 0-6,-4 0-4,8-3-4,-4 3-4,4-4-3,1 4-2,7 0-2,0 0-1,-3 0-3,3 0-3,-4-3-3,1 0-2,-1 0-4,0 0-5,0-1-6,-3 1-7,-1 0-5,-4 0-3,4-2-2,4-4-9</inkml:trace>
  <inkml:trace contextRef="#ctx0" brushRef="#br0" timeOffset="4198.2402">18259 8755 213,'0'3'33,"0"0"-3,0 3 2,0-2-4,0-1 0,4 2 3,0-2 0,9 0-4,-1-3-4,0 0-7,1 0-2,-1 0-4,8 0-1,-3-3-2,-1 0-3,0 1 0,1-4-2,-1-1-1,-4 4-4,1 0-9,-5 0-7,0 0-11,0-1-9,-4 1-5</inkml:trace>
  <inkml:trace contextRef="#ctx0" brushRef="#br0" timeOffset="6740.3856">11201 8857 130,'0'0'19,"4"0"-3,-4 0 4,0 0 1,0 0 0,0 0 1,0 0-2,0 0 2,0 0-1,-4 0 1,4 0 0,0 0-1,0 0 0,0 0 0,0 0-4,0 0-2,0 0-4,0 0 3,0 0 0,4 0 0,-4 0-2,8 0 0,1 0-2,-5-4-3,4 4 3,4 0-3,-4 0-1,5-3-1,-1 0-1,0 0-1,5-4-1,-5 1 0,0 0-1,0 1 0,1-1-1,-1-1 0,0 1 2,5 3-3,-9 3 0,4 0-4,-4-3-4,1 3-3,-5-4-6,8 1-5,-8 0-8,-4 3-9,0 0-13</inkml:trace>
  <inkml:trace contextRef="#ctx0" brushRef="#br0" timeOffset="7843.4487">12036 8936 215,'0'-6'34,"0"2"-3,0 1-1,0 0-3,0 3-3,0 0-5,0 0-1,0 0-2,0 0-1,0 0-2,0 0 2,0 0 0,4 0 1,-4 0-1,5 0-4,-5 0-2,0 0 1,0 6-2,0-6-2,0 12-2,0 0 2,0 1-2,0 0 0,0 1-1,0 2 0,0 1 1,0 3-1,0-6-1,0 5-2,0 0 2,0 5-1,4-8 0,-4 8-1,4-9 0,-4 6 2,8-5-2,0-2 0,0-4 0,5-1 1,-5 4-1,4-10 0,0 0 0,-4-1 0,9-2 1,-5 0 0,0-2-2,1-7 2,3 3-2,-4-7 0,1-3 2,3 5-2,-4-5 2,1 2 1,-1-5 0,4-1 1,-3 6 1,-1-2 0,0-1 0,-4 1 0,5-3 0,-5 5 0,0-6 0,0 6 1,-4 1 0,0 2 0,0 2 1,1-1-1,-1 4-2,-4-1 0,4-2-1,-4 6 1,4 3 1,-4 0 0,4-3-2,-4 3 1,0 0 2,4 0 0,-4 3 3,0-3-3,4 16 2,-4-7-1,0 7-1,4-2 1,-4 2-2,0 5-2,0-2 2,4-5-3,0 9 1,-4-3-2,4-1 2,-4-1-2,5 1-1,-1-2-4,-4-4-6,4-3-3,0 4 0,-4-4-6,0 2-4,4-2-9,-4-4-10,0 2-9,0-5-10</inkml:trace>
  <inkml:trace contextRef="#ctx0" brushRef="#br0" timeOffset="18042.032">3881 9559 252,'0'0'35,"0"0"1,-4 3-1,4-3 1,0 0-3,0 0-4,0 0-7,4 0-4,-4 0-2,0-6 0,8-11-3,9-3 2,-1-7-2,0-4 1,5 0-5,-1-2 1,-3-7 0,7-3-3,-3 0 0,3-3-1,-3-1-2,-1 1 0,1-1-2,-1 5 0,1-5-1,-9 1 0,4 0 0,-3 2-1,-1-2 0,0-1 0,-4-2 2,5-2-3,-13-1 0,4 6 1,0-4-1,-4 4-2,0-4 2,0 7-1,0 6 1,0 2 0,-4 5 0,-4 0-1,-1 6 1,5 5 0,-4 8-1,0-2 0,-4 3 0,3 1-1,1 6-2,0 3-1,-4 0 3,-1 0 0,5 6 1,-4 7-1,0 4 2,-1-1 1,-3 5-1,4 4 0,0 9 0,-1 2 1,1 4 1,4 9 2,-9 2 0,5 11 0,4-2 1,-4 2-2,-1-1 2,5 4 0,-4-5-1,4 4 1,4-5-2,-5 0 1,5 1-1,4-7 0,0-3-1,-4-7 0,4-3 1,4-5 1,0-5 0,5-6-2,-1-5 1,-4-5-1,4-1 0,0-3 1,0-4-1,1-6-1,3 0 1,-4 0 0,4-6-1,1-1 1,-1-5 0,0 1-1,1-2-1,-5 0 0,4-3 1,0 5 0,1-5 1,-5 5 0,4-2-1,0 4 0,-4 6 0,5-4 0,-5 2 0,0 2 0,-4 0 0,4 0 0,-3 0 0,-1 3 0,-4 0-1,4 0 2,-4 0-1,4 6 0,0-3 0,-4 5 0,4-1-2,0 2 0,-4-2-1,0 2-2,4-7-1,0 4-1,-4-3 0,0-3 0,0 0 1,0 0 4,4 0 0,5-3-1,-5 0 3,4-5-2,0-8 2,-4 0 0,0 2-1,0 1 1,5 0 0,-5 2 0,0 2 0,4 2-1,-4 7 1,0 0 0,4-3 0,-4 3 0,0 3 4,5-3 1,-1 3 3,0 1-2,0 2-2,-4-1 1,9 1-1,-5 1 1,4-1-1,-4-3-1,5 0 1,-1-3-3,-4 3 0,0-3 0,4 4 0,-3-4 0,-1 0-1,-4 0 1,4 0-1,0 0-2,-8 0-5,4 0-2,5 0-7,-9 0-4,8-4-6,-8 4-13,4-3-9,0-9-8</inkml:trace>
  <inkml:trace contextRef="#ctx0" brushRef="#br0" timeOffset="18610.0645">4770 8957 336,'0'0'36,"0"0"-5,0-4-7,0 4-3,4 0-3,-4 0 2,0 0-1,8 0-3,-8 4-1,4-1-2,-4-3-2,4 6-1,-4 4 0,0-1-4,4 2 1,-4 2-1,4 1-2,0-1-1,-4 3-1,4-5 0,-4 2 1,4 3-2,1-2-1,-5 2 0,4-6 0,0 4 0,0-5 0,0 4 1,0-7-1,4 1 0,-4-7 1,0 0 0,5 0-2,-1 0 1,4-10 0,0-2 1,1-4-2,-1 1 1,0 3 1,0-3-2,1 3 1,-1-4 1,-8 3 0,4-1-1,-4-2-1,0 5 0,1-2 1,-5 3 1,0 4 1,0 1 3,4 2-1,0-3-1,-4 3 1,0 3 2,0 0-1,0 0-1,0 0 0,0 0 1,0 0-1,0 3-1,4 0 0,-4 8 0,0 2 0,0-7-2,0 8 1,0 2-1,0-3 0,0 1-1,0 2-3,0 0-2,0-2-7,0 2-2,0-1-6,8-6-8,-8 4-8,0 0-9,0-2-6,0-2-2,0 12-6</inkml:trace>
  <inkml:trace contextRef="#ctx0" brushRef="#br0" timeOffset="20011.1446">5498 8938 318,'0'0'36,"4"0"-8,-4-2-4,0 2-4,0-3-6,0 3 0,0-7-2,0 1-1,0 3-2,0 0-4,0-4 0,0 4 2,-4-2 0,4 2 0,0 0 0,-8 0-1,4 3-1,0-3 0,0 3-2,-4 0 0,3 0 2,-3 0-5,0 0 2,0 3 0,0 0-1,0 5 0,-1 5 0,-3 3-2,4-2 1,-4 8-2,3-3 1,-3 5-1,4-3 2,-4 6-1,3 1 1,1-1 0,8 0 0,-4 5 0,0-8-2,4 0 2,0-5-1,4 3 0,0-7 1,9-6-2,-1 1 2,4-4-1,1-6 1,3-3-1,5-3 2,-5-4-1,5-3 0,-1-1 0,-3-5 0,3 0 2,1-2 0,-1-3 2,1 8-1,-5-1 1,5-5-2,0 1 1,-1-4 0,-3 10-1,-5-1 2,4-3 0,-3 5-1,-1-2 0,-8 5 0,5 1 1,-9 4-1,0 3 2,-4-4-2,0 1-1,0 3 1,-4 0-1,0 3-1,4-3 0,-13 3 0,1 0 0,0 0 0,4 3-1,-5 0-1,5 0 0,-4 7-1,0 2 1,3-5-2,1 4 0,-4-2-3,8-2 2,-8 5 0,3 3-3,-3-2 1,4 1-2,0-5 0,4 7-2,-9-6 1,5 3 1,4-2-2,0-2 1,4 4 0,-4-2 0,4-5 1,0-6 0,0 0 4,4 7-2,0-4 4,0-3 0,0 0 0,0-3 1,0 0-1,9-1 2,-9-5 0,8 1 1,-4-8 1,0 6 2,5-1 1,-9-1 2,4-1-1,0 3 1,4-1-3,1 2 1,-5-1-1,-4 4 2,8-1 1,-3 3 2,-1-3-2,-4 1 0,12 0 0,-8-1 1,5 1-2,-5 1 1,4 2 0,-4-3 0,5-4 0,-9 4-2,8-1 0,-4 1-1,4 0 0,-3 1 1,-1-2-2,0-2 0,4 3 1,1-4-2,-5 5 0,4-4-1,-4-1 0,5 1 1,-5 2-1,4-1 0,-4-1 0,0-1-1,1 4 2,3 1-2,-4-4 1,0 2 0,0 1-1,1 3 0,-5 3 0,0-3 0,4-1 0,-8 1 0,4 3 0,0-3 0,-4 3 0,4 3 0,0 0 0,-4-3 0,0 10 0,0-1 0,0 4 0,0-2 0,-8 2 0,4 1 0,-4-4 0,0 3 0,4-1 0,-5-1 0,1 5 0,0-6 0,4-5 0,-4 4 0,0 1 0,-1-4 0,5 0 0,-4 1 0,0-4 2,4-3 0,-4 0 2,-1 0 1,1 0 0,0 0 3,0 0 0,8 0 0,-4 0 0,4 0-2,-4 0 1,0 0 0,-1 0-1,5 0-3,0 3 0,0-3 0,0 3-1,0-3-1,0 0 0,0 0 0,5 0 1,-5 2-3,8-2 2,-4-2-1,4 2 1,0 0-1,0-3-1,5 3-4,-5-3-3,4 0 1,0 3-2,1-3-1,-1-4-1,0 1-3,1 3-3,-5-1-3,4 1-7,-4 0-7,0 0-10,1 3-9,15 3-10</inkml:trace>
  <inkml:trace contextRef="#ctx0" brushRef="#br0" timeOffset="20473.171">6428 8820 379,'0'0'44,"0"0"-6,0-3-6,4 3-5,-4 0-6,4 0-2,0 0-6,0 3-1,4-3-1,0 3 1,1 5-2,-5 2 0,4-1-1,-4 1 1,0-2-3,4 4 1,-4-2-1,4 1 0,-3-1-2,-1 2-1,0 1 2,4-2-3,0 5 1,-4-3-1,-4 1 0,4 2-3,0-7 0,0 3 2,1-3-3,-1 1 2,4-1-1,-4-1 0,-4-1 2,8-1-2,-4-3 1,0 0-1,0-3 0,5 0 0,-1 0 0,-4-3 0,4 0 0,0-10 0,0 2 0,1-2 0,-1-3 0,8-4 2,-4 4 2,1-2 1,-1-4-3,0 5 1,-3-2 0,3-2-2,-4 2 0,0 1 0,-4 2-1,4 7-1,-3 1-5,-1-2-2,0 4-6,-4 0-6,0-1-8,-4 7-9,4 0-13,-4 0-11,-21 10-12</inkml:trace>
  <inkml:trace contextRef="#ctx0" brushRef="#br0" timeOffset="23647.3526">18726 9178 290,'0'-4'30,"0"4"-1,0 0-6,0-3-4,4-3-4,0-4-1,4-6-3,5 2 0,3-5-1,0 2-2,1-6 1,3 0 2,1-8-2,7 1 0,1-2 0,4-4-3,-1-4 0,1 0-2,4-6 1,-4 0-3,4 2-1,-5-9 1,1 1 0,0-2-1,-4 4 0,-1 1 0,-3-2 0,-5 5-1,5 0 0,-9 0 1,5 3-1,-9-3 0,0 6 0,1 3 0,-5 1 0,4 6 0,-8 3 0,-4-2 0,0 8 0,0-1 0,0 8 0,-4 1 0,4 4 0,-12 2-1,4 7-2,-5 0-1,1 0 1,0 7-2,-9 2-1,5 10 2,-5 2 1,1 3 0,-5 1 0,1 5 1,-1 4 0,1-1 2,3 7 3,-7 0 3,7 3 2,1 9 1,-1 8-3,5 2 1,-1 2 0,1 1 0,8-1-2,0-2-1,-1-8 0,1-5-2,4-4 1,4-4 1,0-8-3,4-2 0,4-8 1,5-4 0,-1-4-1,0-9-1,5-3 2,3 0 0,1 1 0,-1-4-1,5-4 4,-9 1-1,4-3-1,1-2-2,-5-8 1,1 3-1,-1 2 1,-4-1-1,1 2 0,-1 4 1,-4-1-1,0 6 0,-8-2 0,4-1-2,5 4 3,-9 0-2,0 0 2,4 4-1,-4-1-1,0 11 0,0 2 0,0-2 0,0 2 0,0-3 0,0 1 0,0 2-2,0-3 2,0-7 0,4 5 0,-4-4 0,4-1 0,4-3 0,-4 0 0,4-3 0,0-6 0,5 3 0,-5 0 0,4-7-1,1-1 1,-5 1-1,4 1-1,-4-1 3,0 4 0,-4 0 0,5 4-1,-1-1 0,-4 0 0,0-1-1,0 4 0,4 0 3,-4 0 3,5 0 1,-1 4-3,-4-1 1,4 2-2,-4-2-1,4 0 0,1 3-1,-5-3 1,4 4-1,4-4 0,-4 0 0,0 4 1,-3-4 0,3 3-2,4-1-1,-4-2-2,0-3-3,-3 3-3,3-3-2,0 0-3,0 0-4,0 0-5,0-3-8,-3 0-5,7-5-5,0-2-3,13-18-6</inkml:trace>
  <inkml:trace contextRef="#ctx0" brushRef="#br0" timeOffset="24138.3807">20028 8748 316,'0'0'42,"0"0"-11,0 0-4,0 0-3,0 0-2,0 4-4,0-1-4,0 3-2,0 7-5,0-2 0,0 2-3,0-1 1,0 3-2,0-3 0,0 4 0,0-5-2,0 2 0,0 0 1,0-2-1,0 5 0,0-7 0,0 3-1,4-3 0,0 1-1,0-4 2,4-3-1,0 0 0,-3 1 0,3-1 2,-4 0-2,4-3 0,4 0 0,-3 0 0,7-6 0,-8-4 0,0-6 0,5 5 1,-5-5-1,0 3 1,4-1-2,-4-2 1,5 0 1,-5 2 1,4 1 3,-4 2 0,1 2 2,-5-1 0,0 4 0,0-1 0,0 4-1,-4 3 0,4 0-2,0 0-1,-4 0 1,0 3 0,4 1-1,-4-1 1,0 9-2,4 3 0,-4-6-2,0 7 2,0-2-2,4 2-2,-4-3-6,0-2-3,0 5-3,0-3-5,0 1-5,0-1-11,4-4-2,-4 1-5,5-2-1,-1 25-10</inkml:trace>
  <inkml:trace contextRef="#ctx0" brushRef="#br0" timeOffset="25861.4792">20814 9066 302,'0'0'35,"4"0"-3,-4 4-3,0-4-4,0-4 1,0 4-1,0-3-3,12 3-3,5-3-2,-5-5-4,0-5-1,5 1-4,-1 0 0,-4 0 0,9-4-1,-5 2 1,5-6-2,-1 5-1,0-3-1,1-1-1,-1 2 1,1 1 0,-5-2-2,1 2 0,3 5-1,-8-2 1,1 1-2,-5 2 0,4 1 0,-4 7-1,-4-4 2,1 6-1,-1 0 0,0 0 1,0 0 0,-4 0 1,4 3-1,0 5 0,-4 8 1,0 0-2,-4-2 0,0 2 0,4 0 1,-8-5-1,4 5 0,-9-2 0,5 2-2,-4 3 1,4-5 0,-1-1 0,-3-3 1,4-4 0,0 0 0,0-4 0,3 1 0,1-3 0,-4 0 0,-4 0 0,-5 0 0,13-3 0,-4 1-1,-4-1 1,4 0 0,-5-3 0,5 2 0,0 1 0,4 3 0,0 0 0,0-3 0,4 0 0,0 3 0,-4 0 0,4 0 0,0 0-1,0 0 1,0 0 0,4 0 0,4 0 0,4 0 0,1 3 0,-1-3 0,4 0 0,1 0 0,-1 0 0,4 0 0,1-3 0,-1 3 0,5-7-1,0-2 0,-1 1 2,5 2 0,-5-1-2,-3 1 0,-1-4 2,1 2-2,-5-1 2,0-4 0,1 4-1,-1 1-1,-4-2 2,-3-3-1,-5 7 0,4 0 0,-4 4 2,-4-1-2,0 3 1,0 0-1,0 0 1,0 0-2,0 0 3,-4 0-2,4 3 0,-4 5 0,4 2 0,-4 2 0,4-4 1,-4 2-1,4-1 0,0 4 0,0-5 0,0 2 0,0-1 0,0-3 0,0 1 0,0 1 0,0-5 1,4 3-1,-4-3 0,0 4 0,4-4 0,0 0-1,0 0 1,4-3 0,-4 4 1,5-4 3,-5 0 1,4 0-3,0-4 1,0 4 0,4-3-1,-3 0 1,-1-7-1,0 4 2,0 0-3,0 6 0,1-3-1,-5 1 1,0-1 1,0 3-2,-4 0 0,0 0 1,4-3-1,0 3 0,-4 0 0,4 3 0,-4-3 0,0 3 1,4-3-1,-4 5-1,0-2 2,0 3-2,0-3 1,0 1 0,4-1-2,-4-3 2,0 3-2,0-3 3,0 0-1,4 0-1,1 0-1,-5 0 1,8 0-1,0-3-1,-4-7 3,8 4-1,-8-2 1,5 2-2,3-1 1,-4 7 1,-4 0 0,4-3-1,5 3 1,-5 0 0,-4 0 1,8 0-1,0 0 0,-7 0 0,7 0 2,-4 3-2,0 0 0,4 1 0,1 2-1,-1-4 1,0 7-1,-3-3 1,-1-6 0,0 4 0,-4-4-4,0 0-4,0-4-6,4 4-4,-8-3-4,0 3-8,0-12-7,0 4-6,0-2-4,-8 1-3</inkml:trace>
  <inkml:trace contextRef="#ctx0" brushRef="#br0" timeOffset="26025.4886">21588 8542 404,'0'0'44,"0"0"-11,0 0-7,0 0-8,-9 0-4,9 0-6,0 0-4,0 0-9,5 0-7,-5 0-9,0 0-6,0 0-6,0 0-9,4 0-2</inkml:trace>
  <inkml:trace contextRef="#ctx0" brushRef="#br0" timeOffset="26514.5166">22181 8709 390,'4'0'39,"-4"0"-8,0 0-2,4 0-3,1 0-5,3 3-5,-4-3-2,0 6-1,0 1-2,-4-1-1,8 3-2,-4 3-2,4-3-1,-8 4 0,5 1 1,-1-1-2,0 0 0,0-2 0,-4 5 1,4-4-1,0-1 1,0 2 0,4 0 1,-4-2-1,-4 2-1,9-4 0,-5 1 0,4-5 1,4 1-1,-8 0-1,4 1-2,-3-1 0,-1-3-1,4 0 2,-4 1-1,0-4-1,0 0 1,4 0-2,0 0 2,1-4 1,-1-2-2,0-4 1,4-2 0,1 1 1,-1-2-2,0 0 0,0-1-2,1-2 1,-1 2 1,0 1 1,1 0 1,-5 4-2,0-2-2,-4 4 4,4-2-4,0 2 1,-3 1-3,-1 0-5,-4 4-4,0 2-6,0 0-6,0 0-14,0-3-12,0 3-11,-21 11-8</inkml:trace>
  <inkml:trace contextRef="#ctx0" brushRef="#br0" timeOffset="27983.6006">22644 8715 192,'0'-3'20,"0"0"-7,0 3 0,0-4 0,0 4-4,0 0-2,0 0 0,0 0 2,0 0 2,0 0 1,0 0 4,0 0-1,0 4 0,0-4 3,0 0-2,0 3 2,-4 3-1,4 4-1,-8-1 1,-1-4-3,5 1 0,-8 4-3,4-1-2,0 1-3,-5-2-1,-3 2-1,4 5-1,-1-2 0,-3-2-1,4-1-3,-1-1-6,-3 2-11,0 2-10,-1 0-11,1-2-10</inkml:trace>
  <inkml:trace contextRef="#ctx0" brushRef="#br0" timeOffset="35941.0558">4475 12778 276,'0'0'41,"0"-1"0,0 1-5,0 0-4,0 0-4,0 0-5,0 0-5,0 0-3,0 0-1,0 0-3,0 0 0,0 1 2,0-1-3,4 4 2,-4 5-1,4 1 1,4-1-2,0 1 0,-4-2-3,-4 1-1,4 4-2,1 1 0,3 2-2,-4 0 0,-4-2 0,0 9-1,0 0-1,0 5 1,0-9 0,0 0-1,0 1 0,0-5-1,0 1 2,0-7-1,0 1-1,0-7 2,0 0-1,0-1 0,0-2-1,0-2 0,0-1 0,0-7 0,0-9 0,0 2-1,0-6 2,0 0-1,0-4 1,4 1-1,0 2 2,-4 2-1,4 5-2,0 1 2,4 0-2,-8 5 3,5 1-1,-1-3 1,4 5-1,0 2 0,4 0 1,-4 3-3,5-1 3,-5 1 0,4 0-2,0 3 2,5 0 0,-5 0-2,0-3-1,5 3-3,-1-3-2,1 3-5,-5-4-1,0 3-4,5-2-4,-5-4-5,-4 1-5,0 3-10,0 0-5,13-7-11</inkml:trace>
  <inkml:trace contextRef="#ctx0" brushRef="#br0" timeOffset="36441.0844">4422 12589 304,'0'0'43,"0"0"-4,0 0-6,0 0-2,0-3-6,0 3-3,4 0-5,8-6-1,0 1-4,0-5 2,5 4-3,-5 3-1,4 0 0,1 0-3,-1-1 1,9 1-2,-5-2-1,5 2 1,-1 0-2,-3-3-2,3 2 0,-3 4 0,3-3-2,-7 0 1,3-3 0,-3 6 0,-1-3 1,-4-1-2,-3 4 0,-1 0 0,-4 0 0,0 0 0,0 0 0,0 0 0,-4 0 0,0 0 0,0 0 0,0 0 0,-4-3 1,4 2 0,0-3-1,-8-2 0,4 0 0,0-1 0,-5 1-1,5 0 0,-4 1 1,0-1 1,0-1-2,0 4-3,-1 0-2,1-4 1,0 4-1,0 0-2,-4 0-3,7 0-5,1 0-5,0-2-7,-4 5-6,8-3-4,-4-4-6,0-2-9</inkml:trace>
  <inkml:trace contextRef="#ctx0" brushRef="#br0" timeOffset="36889.11">5257 12030 249,'0'-7'30,"0"1"-3,-4 6-1,4 0-4,-5 0-1,-3 0-2,4 0-2,0 3 1,0 0 0,4 13-2,-4-3 2,0-2-2,0 2 0,-4-1-2,3 0-1,1 4 0,-4-1-1,8 0-1,-8 7-2,4 5 2,-4 0 0,0 8-1,-1 2 0,-3-1-1,4 4 2,-9 4-3,13 1 0,-4-1 1,-4 3-1,8 2-1,-4-3-1,-1 0-2,5-3-1,4 0-2,-4-3 1,4-2-1,0 3 0,0 0 0,0-2 1,0-3-2,8 1 2,-3-7-2,-1 0-6,4-4 1,0-3-3,4 0-5,-4-3-3,1-2-3,-1-2-6,4 0-6,-4-5-7,1-2-6,-1-6-6,8 1-4</inkml:trace>
  <inkml:trace contextRef="#ctx0" brushRef="#br0" timeOffset="37345.1361">5470 12734 374,'4'-3'48,"0"0"-8,-4 3-8,0 0-6,0-4-6,0 4-3,0 0-4,0 0-2,0 0-2,4 4-3,-4-4 1,0 9-2,4 2 0,0 2-4,-4 0 2,0-2-1,0 2 0,8-1-1,-4-1 0,0-1 0,1-1-1,3 1 0,-4-2-1,0 1 0,4-5 2,-4-1 0,0 0-1,0-3 0,0 0-1,5 0 2,-5-3-1,4 0 0,-4-4 0,0-2 0,4 1 0,-4 1 0,0-2 0,5-2 0,-9 1 0,8 1-1,-4-4 2,0 3-1,0 2 0,-4 5 0,0-3 1,4 3 1,0-4 0,-4 4 2,4 0-1,1 0 1,-1 3 3,-4 0-2,4 0-1,-4 0-1,0 3-2,4 3 2,0 1-1,4 2-3,-8 2 2,4 2-4,0 0-3,0-4-3,-4-1-4,4 5-3,-4-3-6,0-1-6,0-1-8,0-5-6,5 4-4,-1 2-6</inkml:trace>
  <inkml:trace contextRef="#ctx0" brushRef="#br0" timeOffset="37570.1489">5916 12987 392,'-4'3'47,"0"3"-7,4 10-8,-4-5-6,-5 5-6,5 0-5,0-5-4,0 5-3,-4-6-1,0 4-3,8-1 0,-4-1-6,4-4-3,-4-1-8,-1-1-6,5 0-9,-4-6-10,0 0-8,4 4-8</inkml:trace>
  <inkml:trace contextRef="#ctx0" brushRef="#br0" timeOffset="37981.1724">6104 12666 335,'0'-4'41,"0"4"-2,0 0-2,0 0-5,4 0-5,0 0-3,-4 7-3,4-4-2,-4 6-5,9 4-1,-9-2-2,8 2 0,0 0-2,0 1-1,0-1 0,1-1-3,3 0 0,-4 0 0,-4-2-1,4-4 0,0 4-2,1-5 0,-1 1 0,-4 0-2,0-6 1,-4 0 0,8 3-1,-4-3 2,-4 0 0,4 0 1,1 0-1,-1-6 0,0 0 0,-4-5-1,8-2-2,-8 0 2,0 0-1,0 2 0,4-1 0,-4-3 0,4 6 0,0-4-1,-4 7-5,0-4-1,0 2-4,4-1-2,-4 2-1,0 4-3,8-3-3,1 3-4,-5-1-6,4 0-6,-8 0-11,8 1-3,13-6-8</inkml:trace>
  <inkml:trace contextRef="#ctx0" brushRef="#br0" timeOffset="38505.2024">6477 12017 297,'0'0'35,"0"0"2,0 0-1,4 3-3,4-3-1,4 10-3,-4 2-5,1 1 0,3 1-3,-4 2-1,4 2-2,1 10 0,-1 3-2,4 2-1,-3 4-1,-1-1-2,0 4 1,0 6-3,1-3 1,-1 0-1,0 0 1,-4 0-3,1-4-1,-5 1 0,4-3-2,-4-1 1,-4 1-2,0-4 0,0-3-2,0 5 0,-4-4-1,0 2 0,-4-3 0,-1-1-1,-3-2-4,-4 0-3,4-2-4,-1-1-1,-3-6-4,4 4-2,3-6-3,1-2-2,-4-1-2,8-4-9,0-4-4,0-5-9,4 3-10,-4 0-7</inkml:trace>
  <inkml:trace contextRef="#ctx0" brushRef="#br0" timeOffset="38718.2146">7050 12550 444,'0'-4'44,"4"-2"-10,8 1-9,1-4-7,-1-1-4,0 1-4,0 2-4,1-1-5,-5 5-7,4 0-6,-4 0-6,0 0-9,-3-1-4,3 1-7,-4 0-4,0 6-12</inkml:trace>
  <inkml:trace contextRef="#ctx0" brushRef="#br0" timeOffset="38901.2251">7005 12651 346,'0'3'51,"4"2"-3,-4 5-8,0-7-8,0 3-5,0-3-5,0 1-5,4-1-4,4-3-2,0 3-3,5-3-2,-1 0-2,-4 0-1,4-3-4,5 0-5,-1-1-9,1 1-5,-5-6-10,4 2-14,1-1-9,28-14-12</inkml:trace>
  <inkml:trace contextRef="#ctx0" brushRef="#br0" timeOffset="39637.2672">8143 11880 293,'0'0'42,"0"0"2,0 7-2,0 8-7,0 0-6,0-2-5,0 4-4,-8 5-5,4-1-1,-9 4-4,5-1-2,-4 3-1,4 7-1,-9 1-1,5 8 0,0 1-2,0 2-1,-5 3 0,1-2-1,-1-1 0,5-7-1,-4-2 1,3-7-1,5-3-1,-4 2 2,0-9 1,3-4 0,1-3 0,4-5 0,-4 2 0,4-1-2,0 1 2,0-6-1,4 0 0,-4 2 1,4 0 1,0 4-1,4-4 3,-4 1-1,8-3 3,0 6-3,4-4 0,-3 1-1,3-1 0,0 0 1,5-1-1,-5-2-2,0 4 2,0 2-2,1 4-1,3-5 2,-12 5-2,8-4 1,-3 4 0,-1 1-1,-4 2 0,4-5 0,0 5 0,-4 0-4,5-2 0,-1-1-3,-4 3-2,0-5-4,0-2-1,4 1-5,-4-7-5,4 0-7,1 5-11,3-8-8,0 0-3,21 4-4</inkml:trace>
  <inkml:trace contextRef="#ctx0" brushRef="#br0" timeOffset="40437.3129">8487 13076 436,'0'0'43,"0"-3"-10,0 3-7,0 0-6,0-7-6,8-2-2,4-9-3,1-3 0,3-4 0,0-2-1,5-2-1,3-1 0,-3 0 0,3-7 1,1 1-2,4-4 0,-5-3-1,1 0-2,3-3 1,-3-6-2,0 1 0,3-5-1,-7-4-1,3-5 2,-7-2-5,-1 3-2,0 2 0,-3 7-1,-5 7 2,0-1-2,-4 3 1,-4 6 0,0 6 3,0 7 1,-4 5-2,-4 8 2,-4 1-2,-1 4 2,5 5 1,-8 4 1,3 0 0,5 10-2,-4 3 0,0 4 1,-5 10-1,1 2 2,4 4 0,-5 7 3,5 6-2,-4 0 1,-1 8-1,1 15-1,4-9 1,-1 10-2,1-2 0,4-4 0,0-4-1,-1-7 0,9-7 1,0-10 0,0-2-3,0-7 3,5-8-1,-1-3 1,8-5 0,0-2 1,5-9 1,-5 0 2,0-6 0,5-2 1,-1 2-1,0-10 0,-3 2 2,3 1 0,-4-3 0,5 3 1,-1 2-4,0 2-1,-3 2 0,-1 1-1,-4 3 1,0 3-1,0 0-1,1 0 1,-5 3 0,0 0-1,0 3 0,4 1 0,-8 5-3,0-4 0,0 2-2,0 3 3,0-7-2,4-1 0,0 1 0,-4-3 1,0-3 0,4 0 2,1 0-1,-1 0 1,4 0-1,-4 0 2,0-3-2,4 2 1,0-9 0,1 0 1,-1 1 0,0-1-3,4 6 3,-4-3 0,-4 4 0,9-3 3,-5 3 2,4 3 1,-4-4-2,5 4 1,-5 0 0,4 0 1,0 4-3,-3-4-1,3 3 0,0 0 0,-4 3-1,9 1 0,-5-6-1,-4 2 0,5 1 0,-1 2 0,0-3-6,-4 0-2,0 0-5,1 1-3,-1-1-4,-4-3-4,0 3-8,4-3-10,-4 0-7,0 0-6</inkml:trace>
  <inkml:trace contextRef="#ctx0" brushRef="#br0" timeOffset="40865.3374">9609 12403 380,'0'0'48,"0"0"-10,0 0-6,0 0-6,4 0-3,0 3-3,0 1-4,-4 0-4,0 6-2,4 3-2,0-1-2,-4 3 0,0 4-2,0 1-3,4-1 2,-4-3-2,4 2 0,0-2 0,0-2 0,1-1-2,3 0 2,-4-4 0,4-1-2,0-5 0,-4 0 2,9-3 0,-5 0-2,0 0 2,4 0-2,-4-3 2,5 0-1,-5-3 0,4-5-1,0-2 2,1 0-1,3 2 0,-4-5-1,1 0 3,-5 5 2,4-5 0,0 0 3,1 5 0,-5 2 2,4 2 0,-4 4 1,-4 0-2,5 3-1,-5 0 1,0 0-1,0 3-1,0 7-1,0 2-1,-4 3-2,4 4-1,0-2-2,-4-1-3,0 0-7,0-2-1,0-1-5,0-3-5,0-1-5,0-1-11,0-5-12,8 0-13</inkml:trace>
  <inkml:trace contextRef="#ctx0" brushRef="#br0" timeOffset="42173.4122">10755 12265 326,'0'0'31,"0"0"-4,0-3-3,0 1-6,-4 2-6,0-3 1,-9 0-4,5 3 0,-4 0 0,4 0-1,-4 0-4,3 0 3,-3 3-1,0 5-1,4-5-2,-5 7 0,1-1-1,0 2 0,-1 2-1,9 0-1,-4 3 1,8-5 0,-4 8 0,0-2-1,4 6 0,0-3 0,0 3-1,0-3 0,4-1 2,0-1-3,4-2 2,9-2 0,-1-1 0,5-4 0,-1-6 1,1 1 0,3-4 1,1 0 2,3-4-3,-3-2 0,4 0 1,-5-9 2,5 3 1,-1-4-1,1 1 1,-4 3-2,-1-4 0,-3 2-1,-1-2 1,-4 3-3,-3-1 0,-1 4 0,0-3 2,-3 2-1,-5 2-1,-4-1 0,0 1 1,0 4-2,0-5-1,0 7 1,0-6 1,-4 5-1,-5 1 2,1 3-2,0-3-1,0 3 2,0 0 0,-1 3 1,1 0-1,0 4 0,0 5 0,4-4 1,-9 5-3,5-3 1,4 2-1,-4 0-1,4 3 3,-4 0-3,-5-3-1,9 4 0,0-3-1,0-2-2,0 2-1,4 1 0,-4-4 3,4-1-3,0 1 3,4-4 2,-4-1 1,4-5 1,4 0 1,1 0-1,3-5 1,-4-1 3,4-7 2,-4 0 3,9 2-1,-9-1-2,4 2 0,1 2-2,-9-8 1,4 7-3,4-1 0,-4-3 0,1 5 1,-5-1 0,8-4 0,-4 8 3,4 2 3,1-9-2,-1 5-2,0 1-2,1-2 1,3-5 0,-4 4-2,0 2 2,1-2-1,-1-1 2,4 2-1,-3-5 0,-1 10-2,0-6 2,1 1-1,-1-5 0,0 4 0,0-1 1,1 5-1,-1-4 1,0 2-2,0 1 0,-3 3-1,3-4 2,-8 0-1,4 0-1,5 4 0,-5 0 2,-4 3-2,4-3 1,-8 3 0,4 0 1,0 3-2,-4 6 1,0-5 0,4 3-1,-4 3 0,0 6 2,-4-2-2,0 5 0,-4 5 0,0-5 0,0-4 0,-1 0 0,5-2 1,-8 0-1,4-5 0,0-2 0,-5-3 0,5-3 2,-4 7 1,0-7 1,3 0 1,-3 0-2,4 3 1,-4-3-1,-1 0 1,1 0 0,-4 0 0,3 3-1,5 0 1,0 0-2,0-1-1,4 4 1,0 1 0,0-4-1,4 3-1,0-3 0,0 1 0,4-4-4,4 0-2,8 0-1,1 0-2,-1 0-3,4-4-1,1 4-3,-5-3-9,-3 0-8,-1 0-5,4-3-8,1 2-4,32-2-7</inkml:trace>
  <inkml:trace contextRef="#ctx0" brushRef="#br0" timeOffset="42577.4353">11856 12192 413,'0'3'51,"0"-3"-8,0 3-8,4 7-4,0 4-6,5 5-6,-5-3-6,0-2-2,4 5-3,4-4-2,-4 1-2,1 3-1,-1-5 0,0 2-1,4-2-1,-4-4 0,1-1 0,-1 2 1,-4 2-1,4-3-1,-4-4 1,0 0-1,0-2 1,5 2 0,-5-3 0,4-3 2,0 0 0,0 0-1,-4-9 2,5-1-2,-1-6 0,0-1-1,0-2-1,4-2 1,-3-6 1,3-2-2,-4 5 1,-4-1-1,4 1 0,5 0 1,-1 2-2,-4 1 1,-4 2 0,8 7 0,-7 0-2,-1 3-4,0-1-7,4 7-4,-8-3-5,4 3-8,0 3-9,0 0-5,-4 3-6,4 3-4,-4 28-5</inkml:trace>
  <inkml:trace contextRef="#ctx0" brushRef="#br0" timeOffset="42809.4486">12450 12575 395,'0'5'58,"0"1"-4,0 4-10,0 2-5,0 1-5,-4 1-7,0 9-6,4-6-5,-9-1-5,1 1-1,0 6-5,0-6-4,0 2-6,-5-4-6,5-3-6,-4 4-7,0-6-12,-1-2-18,1 1-18</inkml:trace>
  <inkml:trace contextRef="#ctx0" brushRef="#br0" timeOffset="43610.4944">13482 12152 352,'0'0'28,"0"0"-5,0-6-6,0 3-6,0 3-2,0 3-2,0-3-3,-9 3 0,9 13-1,-4 0 0,0-2 0,0 8 4,4-7 3,0 10 2,0-4-1,0-4-2,0 9-1,0-4-1,4-1-4,0-4 0,0 2 0,5-5-1,-5-1 0,4 0-1,0-7 1,4 1-1,1-4-1,-5 0 0,4-3 1,0 0 0,1-3-2,-1-4 2,0-9 1,0 1 0,1 0-1,-1-4 2,0 5 0,1-5-1,-1-2 2,0 2 2,-4 2 3,5 1-1,-9 0 1,0 8 2,4-2-3,-4 7 1,0-3-1,-4 3-1,4 3 2,-4-4-1,0 4 2,0 4-3,4 5 0,-4 10 0,0 2-3,0 0-1,0-2 1,-4 0-3,4 1 1,0-1-1,0-1-3,0-2-3,0-2-3,4-1-7,0 0-1,1-4-4,-1-1-3,4 5-9,-8-4-8,8-1-7,0-1-7,9 18-6</inkml:trace>
  <inkml:trace contextRef="#ctx0" brushRef="#br0" timeOffset="43812.506">14132 12691 398,'0'0'49,"-4"3"-9,4-1-6,0 7-7,0 1-7,0 3-5,0-1-4,-4 3-3,0 0-2,-4 3-3,0-2-4,0 0-1,-5 1-6,5-1-4,0-2-5,0-1-6,0 0-7,-1-7-6,1 2-7,4-5-2,-8 13-10</inkml:trace>
  <inkml:trace contextRef="#ctx0" brushRef="#br0" timeOffset="44800.5625">14722 12751 361,'0'0'38,"0"0"-3,4-3-1,8-11-4,9-2-6,-1-6-5,1-2-2,7-3-4,1 0 1,4-8 0,8-5-1,-4-3-2,8-4-2,4-9-1,-8-5-1,0-1-2,4 2-3,0-2 1,-4 2 0,0 1-2,-5-2-1,-3 3-1,0-3-1,-8-1-2,-5 2-2,-4 1 0,1-1 2,-5 4 0,-8 7-1,0 3 3,-4 12-1,-4 7 3,-4 11-2,-8 5-1,-1 11 3,-7 3 0,-1 12 2,-4 12-1,1 11 0,-5 6 1,0 6 0,5 8 0,-5 3 0,4 7 0,1-4-1,3 3-1,-4 1 0,9 2 1,-1-3-2,9-4-2,0 2 1,0-6 0,3-8 0,9-5 1,-4-12 1,4-7-1,0-5 0,4-6 2,0-8 1,9 1 2,-5-6 1,8 1-1,-3-4 0,-1 0 1,4-4-2,-4 1-1,1 0 0,-1-5 0,4 2 2,-3-1-2,-1 4 1,0-3-1,-4 3-1,5 3-1,-5 0 0,0 0 1,0 3 1,0 0-2,-3 3 0,3 7 0,-8-2-1,4 5 1,-4-5 0,0 5 0,0-3 0,0-4-1,0-1 0,0-1 0,0-1-1,4-3 0,0 0 1,0-3 0,4 0 0,1 0 1,3-3 0,-4-3 0,-4-4 0,8-1 0,1 2 0,-1-1 0,0 1 0,-4 2 0,-3 6 0,3 1 3,0 0 2,4 0-2,-8 0-1,4 0 1,1 1-3,-5 2 1,4 1 1,-4 5-2,4 1 1,-4-1-1,0-4 0,5 1 0,-5 1-4,4-1-2,-4-3-4,0 0 0,0 1-4,4-1-3,-4 0-6,5-1-5,-1-2-5,0 0-7,4 0-1,-4 0-4,29-2-7</inkml:trace>
  <inkml:trace contextRef="#ctx0" brushRef="#br0" timeOffset="45059.5773">15856 12287 306,'0'0'52,"0"-3"-5,0 3-4,-4 0-7,4 0-5,0 0-6,0 3-5,0 4-1,0-3-4,0 9-1,-4 6-4,0 2 1,0 4-4,0-4 0,4 3-2,0 1-1,-5-1 0,-3 5-3,8-6 1,0-5-1,0 1-1,0-1 1,4-3-2,0-2-2,1-3-2,7-7-4,-4 0-4,4-3-3,1-3-2,-1-3-9,0-4-8,0-6-10,1 2-8,36-32-9</inkml:trace>
  <inkml:trace contextRef="#ctx0" brushRef="#br0" timeOffset="46155.64">16016 12433 177,'0'-3'19,"0"0"2,0 0-2,0 0 3,4 3-3,-4-3 2,0-1-1,0 4 2,0 0-1,0 0-2,0-1-2,0 1 1,0-3 1,0-1-2,8 4-3,0 0-1,-4 0-3,-4 0-1,0 0 0,4 7-4,-4-7 2,0 5 0,0 1-3,-4 3 1,4 1 1,-8 0-1,4-1-1,-4-1-2,0 2 1,-1 2 0,5-1-1,-4 2-1,4 0 0,4-4 0,-8-1-1,8 5 1,-8-7 0,4 1-2,4-2 2,0-2-1,-5 0 0,5-3 0,0 3 0,0-3 0,0 0 0,0 0 0,0-6 0,0 3-1,0-9 2,5 0-2,-1-1 2,8-1-1,-4-2-1,0 1 2,1 3-1,-5-1 0,4 2 0,0-2-1,0 4 2,0-1-1,-4 1 0,1 4-1,-5-2 2,4 1-1,0 3 0,-4-3 0,0 2 0,0 1 0,4 3-1,-4 0 0,0 0 1,0 0 1,0 3 1,-4 1-1,0 8 2,-9 3 3,5 0-2,0 1 0,0-1-2,0 4 0,-1-2 0,5 2-1,-4-3-1,0-1 1,4 0-1,0 0-1,0 1-4,0-7-4,4 4-3,-5-5-5,1 1-5,4-2-5,0-1-4,0 0-6,0-1-7,13 11-10</inkml:trace>
  <inkml:trace contextRef="#ctx0" brushRef="#br0" timeOffset="47470.7152">16405 12654 340,'0'-3'37,"4"3"-4,-4-3 0,4-10-4,12 1-2,1 1-5,-5-2-4,8-3-3,-7 2-1,7-2-4,1 1 0,7-1-2,-7-6-2,-1 5-2,1-4 0,3-1-1,1 3 3,-1 4-3,-3-7-1,-1 5 0,-3 4 0,-1 2-1,-4-5-1,1 6 1,-1 4 0,-4-3 0,-4 2-1,0 6 0,4 1 0,-8 1 0,0-1 2,0 7-2,0-7 0,0 15 0,0 1 1,-4-5 0,0 5-2,-8-3 2,4 1-3,0 2 0,-5-1-1,5 0 1,4 1-1,-8-1 0,4-3 0,-5 1 1,5-2 1,0-1 0,-4-1 1,7-6-1,1 1 2,-8-1-2,4 0 2,4 0-2,-4-3 2,4 0-2,-5 0 2,1 0-1,8 0 0,-4 0 0,0 0 2,4-3-1,0 3 0,0-3 0,0 3-1,0-7 0,0 1-1,8 0 2,4 3-2,1-1 2,3 1-1,-4 2 0,5-6 0,-1 4 0,1 0 0,3-3 0,-4-4 0,5 4 0,-1 1 0,5-5 0,-1 4 2,-3 0-2,-5-1 0,1 4 1,-1-6-1,-4 4 0,-3-2 1,-5 1 0,0 3-1,0 0 0,0 3-1,0-3 2,-4-1-1,4 1 0,-4 3 0,0 0-1,0 0 2,0 0-1,0 3 0,0-3 0,0 7 0,0 5 0,-4 0-1,4 0 0,0-2 1,-4-1 1,4 1-2,-4-2 1,4 1-3,0-2 3,4-4 0,0 0 0,0 0 0,4 0 0,0-3 0,1 0 2,-1 0-2,0-3 0,4 3 1,-8-3 1,0 0 2,5 3-1,-1 0 0,-4-3 0,0 0 0,4-1-1,-8 1-1,8 0 1,-3 0 0,3 3-2,-8 0 0,8 0 1,-8 0 0,4 0-2,-4 0 0,8 0 1,-4 3 1,-4 0-2,4-3 1,-4 7-1,4-4 1,1 3-1,-5-3 0,0 0-1,0-3 1,0 4-1,8-4-1,-4 0 2,0 0 0,0 0-2,4 0 2,0 0 1,-4 0 0,5 0 0,-5 0-1,4 0 1,-4 0 0,-4 0 0,8 0 0,-8 0 0,4 1 0,5 2 0,-5 4 0,0 2 0,0-2 0,4-1 0,0-3 0,0 2 0,1 1 0,-1-2 0,0-4-5,0 0-2,0 0-2,0-4-1,-3 4-5,3-3-6,0 0-8,0-5-7,-8-2-8,8 4-6</inkml:trace>
  <inkml:trace contextRef="#ctx0" brushRef="#br0" timeOffset="47876.7384">17457 12247 406,'0'0'43,"0"-3"-8,0 3-5,0 0-6,0 3-3,4-3-3,-4 4-2,8 7-1,0 1-4,-4-2-1,0 1-1,1 8-1,3-6-2,0 4 0,0 3 0,0-3-2,-4-1-1,5 1-1,-1 2 0,-4-3-1,0-1 2,4 1-2,-4-4 2,4-1-1,1-1 0,-5-1 0,4-5-2,0 2 2,0-6 0,5 3 0,-9-3 1,8-3-2,-4 3 1,8-3 0,-7-10-1,-1-3-1,8 2 0,-3-2 0,-1 2 0,4-5 0,-4-4 0,1 0 0,-1 2 0,-4 2 0,4 1 0,-7-1 0,3 3 0,0 2-4,-8 1-5,8 4-4,-8 9-3,0 0-7,0-2-7,0-1-10,0 0-5,-8 3-5,8 3-1,-16 21-6</inkml:trace>
  <inkml:trace contextRef="#ctx0" brushRef="#br0" timeOffset="48179.7558">17187 11907 411,'0'0'43,"0"3"-10,-5-3-8,5 0-7,0 4-5,0-1-5,-4 0-4,4 3-8,0-2-8,0 2-10,-4-3-5,4-3-8,0 2-6,0 14-11</inkml:trace>
  <inkml:trace contextRef="#ctx0" brushRef="#br0" timeOffset="48895.7967">18071 11648 337,'0'-6'37,"0"6"-5,0 0-2,0 0-3,4 6-4,-4-3-5,0 5-6,8 2-3,4 3-3,-3-4 0,-1 5-2,4-1 3,0 0 2,5-2 0,3 2 1,1-1-1,-1 3 0,-3-3-1,7 1 0,1 1-2,-1 2 1,1-3-4,-1-2 0,5 5 0,-9 0-1,5-2-1,-4 2 1,7 0-2,-7 2 1,-1 1-1,1-5 0,-1 2 1,5-2 0,-5 2-2,1 3 0,-1-8 2,1 2 0,-9-7-2,8 7 2,-3-5-1,-5 2-1,0-4 0,0 3 2,-3-4 0,-1 2-1,0-1 0,0 0-1,0 1 2,-3-1-1,-1 0 0,0-6-1,0 4 0,-4-1 1,4-3 0,-4 4 0,0-4 1,0 4-2,0-1 2,0 3 0,-4-3-1,0 1 0,-4 5 2,-5 2 0,1 5 1,0-6 0,-1 7 2,-3 2 0,-4 5 2,-1 1-2,-3-1 0,3 3 1,-4 0 1,-3 5-2,7-8 0,-3 5-1,-1-2 0,1-3-2,7 1-1,1-1-4,0-2-2,-1-4-4,1 1-5,-1-5-1,1 2-4,0-2-3,-1 2-4,-3 0-6,-1-2-1,1 5-1,-1 2-2,5-2 1,0-1-2,-1 4-4,-48 41-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5-12-01T02:24:38.56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917 6755 179,'4'-5'29,"-4"2"-4,0 0 2,4 0 0,-4-1 0,0-2 1,0 6 0,4-6 0,0 2 0,-4-2-1,0 0-3,5 4-5,-1-1-1,0 0-3,-4 3-2,0-3 0,0 3 0,0 0 0,0 0-1,0 3 0,0 0-3,0 11 1,0 9-1,0-6-3,0 8 1,0-1-1,0 7-2,0-3-1,0 2-1,0-3 1,0-1-1,0-2 0,0 0-2,0-2 0,0-2 0,0-4 1,0-6 0,0-2-2,0-2 1,0 1 0,0-4 0,0-3 0,0 0 0,0-3 0,0-10 1,0-8-2,0-3 2,0-7-2,0 0 2,0 1-2,0 0 2,0-2-2,0 5 1,4 6 0,-4-4 0,4 4 0,0 5 0,0 4 0,0 1 0,0-2 0,0 10 0,5-1 0,-1-2 1,-4 5-2,8-6 2,-4 4-2,0 0 1,5-4 0,-1 4-1,4 0 1,-3 0 0,-1 3 0,0 3-2,-4-3-5,5 0-2,-5 3-4,4-3-2,-4 0-3,1 0-3,-1 3-9,0 4-6,0-4-3,-4 0-6,0-1-5</inkml:trace>
  <inkml:trace contextRef="#ctx0" brushRef="#br0" timeOffset="479.0274">847 6548 326,'0'0'34,"0"0"-6,0 0-1,5-3 0,3-7-1,4 1-2,-4 3-5,4-1-3,1 1-3,-1 4 1,0-1-1,1 3 0,3-3-3,0 3 0,1 0-3,-1 0-1,0 0-2,1 0 0,3 0-1,1 0 0,-5-3-2,5 0 0,-9-1 0,8 1-1,-3 0-1,-5-3 1,4-1 0,-3 3 0,-1-3 2,0 1-1,5 3-1,-9-1 0,0-2 0,0 3 1,-4 0-2,-4-5 2,0 5 0,0-4-1,0 1 1,-4 3-1,-4 3 0,-4-3 0,-5-4 0,9 7-1,-4 0 1,-4 0 0,-1 0 0,5 0 0,0 0 0,3 0-1,-3 3-1,-4-3-1,12 0-1,-5 0-2,1 0-2,4 0-2,-4 0-4,8 0-4,-4 4-6,4-4-6,-4 3-6,4-3-5,0 0-4,16 16-8</inkml:trace>
  <inkml:trace contextRef="#ctx0" brushRef="#br0" timeOffset="1119.064">1388 7095 287,'0'-3'30,"0"0"0,0 3-2,0 0-2,0 3-1,0-3-7,0 3-1,0 7-1,0-4-2,0 2 0,0 1-1,0 4 0,0-2-4,4 2-2,-4 0-1,0 1-2,8-1 0,-4-1-1,-4 1 0,4-2-2,0-1-1,1-1 2,-5 1-2,8-5 0,0 1 0,-4-3 0,0-3 0,4 0 1,0 0 0,-3 0-1,3-3 0,-4-5 1,4-1-2,4-1 2,-4-3-2,-3-1 2,-1 1 1,4 1-4,0 0 4,0 0-2,-4-1-2,0 3 1,1 4 2,-1-2 1,0 5-1,-4 0 0,4 0 2,-4 3 0,0 0 2,4 3-3,0 6 1,-4 2-3,4 2 1,0 0 1,0-2 0,0-1-2,-4-1 0,4 1-5,-4-4-5,5-1-6,-1-2-9,-4-3-7,4 3-10,0 0-4,-4 4-10</inkml:trace>
  <inkml:trace contextRef="#ctx0" brushRef="#br0" timeOffset="1783.102">1879 6701 243,'0'0'40,"0"-3"-5,0 3 1,0 0-4,0 0-2,0 0-4,0 0-1,0 0-1,4-4-3,0 4-3,0 0-4,9 0-3,-5-6-4,4 3-1,5 0-1,-5-4-1,4 7-1,1-4 0,3-3-3,-8 4 0,5 0-4,3 0-6,-8-4-3,1 7-8,-5 0-8,0 0-10,-4 0 1,0 0-5,9 23-8</inkml:trace>
  <inkml:trace contextRef="#ctx0" brushRef="#br0" timeOffset="1995.1141">1945 6896 347,'0'4'37,"4"-4"-2,-4 0-1,0 3-6,4 0-5,4-3-6,4 0-3,1 0-5,3-3-1,-4-4-2,5-2-3,-1-1 0,0 2-1,-3 2-1,3 3-6,0-7-9,1 1-10,-1 2-11,-4 3-6,1-3-7,32-9-8</inkml:trace>
  <inkml:trace contextRef="#ctx0" brushRef="#br0" timeOffset="2829.1618">2878 6089 341,'0'-3'41,"0"-1"-2,0 4-3,0-3-5,0 3-5,-4 3-5,4-3-5,-4 0-2,4 0-2,-4 4 0,-4 11-2,4 0-1,-5 4-4,1 2 0,0-2-1,-4 8-1,3 0-1,-3 4 0,0 3-1,0 2 0,-1-2-1,5 2 0,-4-2 0,0-2 0,-1-2 0,5-6 0,-4 1 0,0-4 2,-1-2-3,5-2 2,-4-1-1,4-3 0,-1-2 1,1-1-1,0 2 0,4-4 0,-4 2 0,0-4 0,8 0 0,0 1 1,0-4-1,0 2 0,0 0 0,0-4-1,0 5 3,0-2 1,4 2-1,4-3 3,0 0-2,-4 1 0,8 2 1,1-1-1,-1 1 1,-4 4 1,9 2-3,-5-1 3,4 2 0,-3 0 2,3 0-4,0 1 0,5 8-1,-5-8 0,0 6-1,1 0 0,-1-4 0,-3 5 0,3-2-1,-4-2 0,0-1 0,1 0 0,-1-2 0,-4-1 0,-4 1 0,4-1 0,1-3-4,-5-1-3,4-2-3,-4 1 0,4-2-4,-4 3-3,0-2-3,1-4-6,3 0-8,-4 0-8,-4 1-6,4-4-3,16 4-9</inkml:trace>
  <inkml:trace contextRef="#ctx0" brushRef="#br0" timeOffset="3371.1928">3230 6419 375,'0'0'31,"0"0"-8,0 0-2,0 0-2,4-3 2,-4 0-3,13 0-5,-5 3-1,4-6-2,0 6 1,1 0-4,7 0-1,-8-4 0,1 4 1,-1 0-4,0 4 1,5-1-1,-5 9-2,-4-2 1,4 1-1,-4 2-1,1 3 1,-5-2-1,4 2 1,-8-2-1,0 2 0,0 3 0,0-5 0,0 6 0,-4-3 0,0 5 0,-4-1 0,-5 1 0,1-1 3,0-2-2,4-2 1,-5 3-1,5 0 1,-4-1 1,4-1 2,-1-2 1,-3 0 0,8-2 0,-4 5-1,0-2-1,4-1 1,-1-1-1,1-3-1,4-2 1,0 3-2,0-5 1,4-2-1,1 0 0,3 1 1,4-1-3,0-3 3,-3-3-1,3 0-1,0 0-1,4-3 2,-3 3-2,-1-3-1,4-4-5,-3 1-4,-1 0-3,-8 3-4,4 1-4,0-4-6,-3-1-9,3 4-8,0-6-8,0-1-9</inkml:trace>
  <inkml:trace contextRef="#ctx0" brushRef="#br0" timeOffset="3859.2207">3717 6688 366,'4'-3'40,"-4"3"-4,9 3-9,-9-3-4,0 3-5,0-3-5,0 0-3,0 3-1,0 1 1,0 2-2,0-1-2,0 4-1,-4 4 0,4 0-1,-5 1-1,5-1 0,0 1-1,0-1 0,0 0-2,5-1 1,-1-2 0,0 1-2,4-5 2,-4 1-2,4-4 2,0 0-1,-4 3 0,5-4 0,-1 1 0,4-3-1,0-3 0,-3 3 1,3-2 1,4-1 0,-3-6-1,-1-1 0,-4-4 0,0-2 0,4 0 0,1 3 2,-5 2 0,4-5 0,-4 5 2,5-2 0,-1 1 0,0 1 2,-4-2 1,1 3-1,-9 1-1,8 6 0,-4-1 1,0 4-3,-4 0 1,4 0 0,-4 0-2,0 4 2,0-1 0,0 0-2,-4 10 0,4-2-2,-4 8 2,4-3-2,0-2 0,-4 2 0,4 1-3,0 3-5,0-8-2,0 3-3,0 0-3,0 3-4,0-2-5,0 0-5,0-2-3,0-1-5,4-1-2,4-2-2,13 14-10</inkml:trace>
  <inkml:trace contextRef="#ctx0" brushRef="#br0" timeOffset="4091.234">4303 6966 368,'0'0'50,"8"10"-7,-8-4-5,0 4-7,0-2-4,0 4-6,0 1-4,0 1-5,0 6-4,-4-6 0,0 5-3,-4-3-2,-1 1 0,5 2-2,-4-1 1,4-2-4,-4-2-1,0 2-5,-1-3-3,5-2 0,0-2-8,0-2-4,0-1-9,4-3-7,0-3-7,0 0-7</inkml:trace>
  <inkml:trace contextRef="#ctx0" brushRef="#br0" timeOffset="4711.2695">4921 6593 346,'4'0'34,"-4"-5"-6,0-5-1,0 7-3,-4 0-3,4 0-3,0-7-1,0 2-3,0-1-2,0-4 1,0 4-3,0-1-1,0-1 1,0-2-1,0 0-2,0 2-3,0-1 0,0-1 1,0 2-3,0-2 0,0 0 1,0-1-1,0 1 0,0 4-1,0-1 0,0 1 3,-4 7-2,4-4-1,0-1 1,-8 7-1,0 0-1,-1 0 0,1 0 0,0 4 1,0 2-1,-5 5 0,1 2 0,4 3 1,-4-2-2,-5 5 1,5 2 1,0 1-2,0 2 1,-1 6 1,5-1-3,-8 1 3,7 0-1,1 2 0,4-2 0,-4 3 0,4-2 0,4-1 0,0-5 0,0-4 0,0 1 1,4-7-2,4 0 2,0-8 1,5-4 3,-1-3-1,-4 0 1,9-3 1,-5-4-2,4-5 2,1-6-2,-5-7 1,4 1 0,1-3-3,-5-5 4,4 2 0,-3 3 0,-5-3 2,0 1-3,-8-1 2,0 6-1,0-1-2,0 4-1,-4 5 0,0 2-2,0 1-1,-5-3 1,5 10 0,0 1-2,0 2-3,-4 0-4,8-1-5,0 1-5,0 3-2,0 0-4,0 0-4,0 7-8,0 7-9,0 2-8,0 0-5</inkml:trace>
  <inkml:trace contextRef="#ctx0" brushRef="#br0" timeOffset="4917.2813">5154 6917 447,'0'3'43,"0"4"-6,4 5-9,-4-2-7,0 4-6,0 2-2,0-2-4,0 2-4,-4 3 0,0-8-2,-4 5-3,4-5-3,-8 2-5,8-6-3,-1-1-6,-3-3-6,0 0-10,4-3-10,4 0-8</inkml:trace>
  <inkml:trace contextRef="#ctx0" brushRef="#br0" timeOffset="5267.3013">5756 6431 430,'0'-2'44,"0"2"-10,-4 0-10,4 0-5,0 0-7,0 0 1,0 2-2,0 1-3,0 9 0,0 4 2,0-1 1,0 4-2,0 1-1,0 6 0,0-2-3,0 0-1,0 4-1,-4-4-2,-4 1 0,8 2 0,-8 0-4,-5-1-4,9-5-2,-4 2-3,0 6-6,0-8-7,4 1-9,-1 2-11,1-8-4,-4 33-13</inkml:trace>
  <inkml:trace contextRef="#ctx0" brushRef="#br0" timeOffset="5851.3347">6178 6187 332,'0'0'30,"4"0"-6,-4 0-1,0 3-4,0 2 3,0 5-5,4-1 0,0 4-4,4-2 1,5 2-1,-5 3-1,4-2-3,0 2 0,1-3-1,-1 1-1,0 2 0,0-2-2,1-1-3,3 3 0,-4-5 1,1 5-1,-1-3 0,0-2 1,1-2 0,-1 1-1,0 3-1,-4-6 0,5 3-1,-5 3 0,0-4 1,4-1-1,-8 2 0,5-1 2,-1 1-1,-4-4 1,4 1 2,-8-3-2,4 3 1,0-1 3,0 4-1,-4-4-1,0-1-2,4 1 1,-4 0 0,0 1 0,0 2 1,-4 1-2,0-5 0,0 4-1,-8 4 1,8 0 0,-4-2 0,-5 5 0,1 0 0,0-2 0,-1-1 1,-3 4-2,0 5 0,3-1 0,-3-2 0,4 8-2,-5-3 2,5 1-3,0-1-3,-1-8-3,1 5-2,-4 1-2,4-1-3,-1 1-3,1-5-10,4 3-8,-5-6-12,9-5-7</inkml:trace>
  <inkml:trace contextRef="#ctx0" brushRef="#br0" timeOffset="6943.3972">843 8618 273,'0'-3'41,"0"-3"-1,0 6-5,0-4-5,0 4-2,0 0-6,4 0-2,-4 0-1,0-3-4,0 3 0,5 3-2,-5-3-3,8 7-1,-8-1 0,4 4-2,0 1-2,0 5-1,-4 0-1,0-2 1,0 0-4,0 2 1,0 0-1,0 1 2,0 2-2,0-4 0,0 1 2,0 0-1,-4-5-1,4-2 0,0 1 1,0-4-2,0 1 1,0-4-2,0-2 3,0-1 0,0 0-1,0-1 0,0-6 0,0-2 1,0-10-1,0-2-1,0-1 2,0-2-2,0 3 2,4-1-1,-4 1-1,4 2 2,0 2-2,4 1 2,-4 2-1,1-2 2,3 3-1,-4 7 0,4-1 2,0 2-2,0 2 1,-3 0-2,3 0 2,0 3-2,4 0 1,-4 0 0,1 0-2,-1 0 2,0 0-1,0 0-1,0-3-5,0 0-2,-3 3-6,3 0-5,0 0-10,-4-4-5,4 1-7,0 0-3,13-2-13</inkml:trace>
  <inkml:trace contextRef="#ctx0" brushRef="#br0" timeOffset="7469.4272">786 8308 225,'0'0'36,"0"0"-6,0-2 1,4 2-6,-4 0-3,4-3 0,-4 3-3,4-3 3,5 3-2,-5 0-1,8 0-1,-8-3-2,8 3-2,-4-3-2,5 3-3,-1-7-2,0 4-1,5-3-1,-5 3-2,4-1 0,1 4 0,-1 0-2,0-1 0,1-2-1,-1 3 2,1-3-1,-5-1 0,4 4 1,5 0-2,-9-3-2,0 3 4,5-3-2,-5 3 0,0 0 0,-4-3 0,1 0 0,3-1 0,-4 1 0,0 0 0,-4 0 0,0 0 0,5-2 0,-5 2 0,0 0 0,-4-4-2,0 1 5,0 0-3,0 2 0,0 0 0,0-3 0,-8-5 2,4 5 1,-5 1-1,-3-4 0,0 5 0,4 2 1,-5 0-2,5-3 1,-8 3-1,8-1-1,-5 1 1,5 0 0,0 3-2,0 0-1,4-3-2,0 3-6,-1 0-9,5 0-11,0 0-12,0 0-7,0 0-1</inkml:trace>
  <inkml:trace contextRef="#ctx0" brushRef="#br0" timeOffset="8356.478">1380 8953 251,'0'0'40,"0"-3"-1,0 3-1,0 0-3,0 0-4,0 0-5,0-3-4,0 3-3,0-3-5,4 3 1,-4 0-2,4 0 0,4 0-5,-4 0-1,0 3 2,4 0-1,1 7-3,-5-4 2,0 1-3,4 2 0,0-1-2,-4 5 0,0-4-1,5-1-1,-5 5 1,0-3 0,0-1-1,0 2 2,0-8-1,0 4-1,-4-1 0,4 0 1,0-2-2,-4 2 1,4-6 0,-4 0 0,0 0 0,4-3-2,-4-4 2,5 1 1,-5-10-1,4 2 1,0 1-1,0 0 0,0-1 1,-4-2-2,4 2 2,0 1-1,4 0-1,-4 1 1,-4 7-5,5-5-2,-5 7-4,4 0-2,-4-3-7,0 3-7,0 3-12,0 0-6,0 0-10</inkml:trace>
  <inkml:trace contextRef="#ctx0" brushRef="#br0" timeOffset="8784.5025">1981 8357 304,'0'0'35,"0"0"-4,0 0-1,0-1 1,0 1-4,5-3-4,-5 3-5,0 0-4,8-4-3,0 4-1,4 0-2,1 0-2,-1 0-1,0 0-1,0 0-1,1 0-2,-1 0-1,0 0-6,-4-3-9,1 3-12,-5 0-9,0 0-9,0 0-6</inkml:trace>
  <inkml:trace contextRef="#ctx0" brushRef="#br0" timeOffset="8981.5137">2010 8628 293,'0'0'34,"0"0"-1,0 3-4,4-3-4,4 3-4,5-3-2,-9 0-8,8 0-2,-4 0-3,5-3 0,-1 0-3,0-1-8,0 1-10,1-6-9,-1 2-8,0 1-9,29-12-9</inkml:trace>
  <inkml:trace contextRef="#ctx0" brushRef="#br0" timeOffset="9570.5474">3054 7826 325,'0'-3'36,"0"0"-9,4 3-7,0 0-1,-4 0-3,0 0 0,0 0 0,-4 0-3,4 0 1,0 0-4,-4 3-1,-4 8-1,4 2-2,-4 3-1,-5 1-1,9 6-2,-4 1-2,0-1 2,-8 6 1,7-5-3,-3 3 2,0-2-2,-1-1 0,1 2 1,-4 1-1,4-7 0,-1 6 0,1-6 1,4 6-3,-9-12 3,5 8 0,8-4 0,-8 4 1,4-4 0,-1-3-1,5 1 0,0-1 0,0 1 1,0-2 0,0 2-1,4-3 1,0-6 1,0 6 0,4-3-3,0-4 4,4 2 0,0 2 0,5-1 0,-1 1 0,-4-4 2,0 0-3,9 2 3,-5 2-1,-4 3 0,5 1-2,-1-1 0,0 2-1,-4-3-2,5 4 1,-5-4 0,0 1 1,4-5-1,-4 5-1,-3-1 1,3-1 0,0 2-1,-4-5 0,4 5 0,-4 0 0,0-1-2,0-4-6,1 2-5,-1 2-4,0-2-7,0-2-8,-4 2-7,4-4-7,0 0-6</inkml:trace>
  <inkml:trace contextRef="#ctx0" brushRef="#br0" timeOffset="10375.5935">3640 8208 312,'0'-3'32,"0"0"-4,0-4-3,0 1-1,0 1-5,0-1 1,0-1-3,4 1 0,-4-4-1,0 2-5,0 2-3,-4-3 2,4-1-4,0 1 2,0-6-2,0 2-4,-5 2 2,1 2-1,0-7-2,-4 0 1,4 5 0,-4-2 0,0 0-2,-1 6 0,1-6 1,0 0-1,0 4 1,0 4-1,4-2 1,-9 4 0,1 3-1,4 3 0,-9 4 2,5 1-2,0 8 0,0 3 1,-1 1-1,-3 4 1,4 8-1,-5-2 2,9 4-1,0 2 0,0 4 0,0 3-1,8-3 0,-5-4 2,5 1-2,0-4 0,5-7 0,-1-3 1,8-4 0,0-11 1,0-1 2,5-7 0,3-8 0,-3-8 2,3-13-1,-3 9 0,-1-7 1,0-4 0,-3 3-2,-1 1 1,-4-3 0,-4 1 0,0 2-2,0 3-1,-4-1 0,0 1-1,0 2 1,-4 4-2,0 2 1,4 7-1,0 1-4,-4 1-4,0 4-7,0 3-3,4 0-2,0 3-8,0 4-4,0 10-11,4-1-2,-4 5-3,12 58-10</inkml:trace>
  <inkml:trace contextRef="#ctx0" brushRef="#br0" timeOffset="10583.6054">3902 8548 375,'0'3'48,"0"5"-9,0 2-9,0-1-7,0 2-3,-5 5-6,5 0-3,-4-3-4,0 1-2,0 2 0,-4-5-3,4 2 0,0-3-6,-4-3-4,4 3-3,-5-4-7,5-2-7,4-4-4,-8 0-4,8 0-5,0 0-4,-4-10-8</inkml:trace>
  <inkml:trace contextRef="#ctx0" brushRef="#br0" timeOffset="11052.6322">4262 7969 341,'0'-3'31,"4"0"-6,0 3 0,4 0 2,0 0-5,1 0-3,-5 3-1,8-3-4,-8 3 0,0 1-4,0 2-1,9 0-3,-9 1-1,0-3-1,4 6 1,0 0-4,0-1 3,0-1-3,1 2 0,-9 2 0,0 1-1,0-2 0,4-1 0,-4 2 0,0 0 0,0 0 0,-4 1 0,0-2 0,-5 2 0,5 0 2,-4-4-2,-4 2 0,8 5-1,-4 0 2,-1-2 1,-3-1 1,8 3 0,-4-2-2,0 2 1,-1-5 0,5-1-2,4-4 1,-4 7 1,0-7-1,4 4-1,-4-2 2,4-2 1,0 4 1,4-4-1,-4 2-1,8-5 0,-4 0 1,5 4-1,3-4-1,-4 0 0,4-3-1,-3 0 0,3 3 0,-4-3-3,4 0-6,-4 0-2,1 0-8,3-3-7,-4-3-9,4-1-6,-3 1-9,7-5-7</inkml:trace>
  <inkml:trace contextRef="#ctx0" brushRef="#br0" timeOffset="11474.6563">4675 8155 318,'0'-3'42,"0"3"-8,4-3-2,1 1-3,-1-1-2,-4 0-4,4 0-6,-4 3-1,4 0 0,0 0-1,4 3-1,-4-3-2,4 3-1,1 5-1,-5 2-2,4 3-1,0-4 0,0 1-1,0 4-1,1-5-1,-1 1-1,0 1-2,0 5 0,0-3 1,1-5-1,-1 4 0,-4-5 0,4-1 0,0 0-1,-4-1-1,0 2 2,0-1-1,5-3 0,-5 0 2,0-3 1,4-3 0,0-3-2,0-1-1,1-1 1,-5-7 0,4 2 0,0 2-1,0-5 2,0 0-1,-3 2-1,7-2 1,-8 5-1,4-2 0,-4 0 0,0 7 0,0-4 0,-4 7-2,4 1-5,-4-4-4,0 3-3,5 0-6,-1 3-4,0 0-6,-4 0-7,0 0-8,0 0-3,0 0-4</inkml:trace>
  <inkml:trace contextRef="#ctx0" brushRef="#br0" timeOffset="11727.6708">5240 8394 334,'4'3'43,"0"10"2,-4-7-8,0 4-5,5-2-5,-5 4-5,0-2-4,0 6-5,-5-2 0,5 2-4,-8 1-1,0-4-3,-4 3-2,8-2 1,0-1-3,-5-2 1,5-1-1,0-1-7,0-5-3,0-1-5,4 0-9,0-3-10,0 0-9,-4-3-5,8-16-13</inkml:trace>
  <inkml:trace contextRef="#ctx0" brushRef="#br0" timeOffset="12287.7028">5773 7954 310,'0'-4'32,"-5"4"-6,5 0-4,0 0-6,0 0 1,0 0-3,5 0-1,-5-1-1,4-2 1,8-1-2,0 1 5,0 3-2,1 0 0,-5 0-4,4 0-1,5 3-1,-9-3-3,4 4 0,-8 0-2,4 6 0,1-4 1,-5 4 2,4-4-1,-4 4 0,-4-2-2,0 4 3,0 1 0,0-2-1,0 5 1,-4-3-1,0-2-3,-4 5 1,3-3 0,-7 1-1,4-1 1,0-1-1,0-1 0,-1 2 0,1 3 1,4-5-2,-4-1 2,4-1-1,-4 4-2,8-5 2,0 1 0,-9-2-2,9-4 2,0 3 0,0 1 0,5-3 0,-5 3-1,0-7 1,0 3-1,8-3 0,-4 3 0,8-3 0,-8 3-2,13-3 2,-13 0 0,12-3-1,-8 3 1,5-3-1,-1 0-3,0-4-4,0 6-3,-3 1-3,3 0-2,-4 0-3,0 0-6,0-3-10,1 3-9,-5 0-11,16 0-9</inkml:trace>
  <inkml:trace contextRef="#ctx0" brushRef="#br0" timeOffset="13174.7536">6346 7688 312,'0'0'34,"-4"0"1,4 0-3,0 0-3,0 0-3,0 6-3,0-6-5,0 10-3,0 1 0,0 5-3,4-10-3,4 4 0,0-5 2,4 4-1,-3 4-4,3-4 2,0 3-1,-4-3-2,5 4-2,-1-4 2,0 2-3,0-1 1,1 0-2,-1 1-1,4 1 1,-3 1 0,-1-3 0,0 2 0,5 0-1,-5 0 0,0-1 0,0 2 1,1 0 2,-5-4-2,8 2 1,-12-1 0,5 0-1,3-1-1,-8-1 1,0 2-1,4-1 1,-8 1 0,4-4-1,4 0 0,-3 2 0,-5 2-1,0-1 2,4-5-1,0 2-1,-4-1 2,4 1-1,-4 0 0,4-2 0,-4 5 2,0-3 0,0-1 0,0 2 0,0 2 0,0 1 1,-4-4-1,-4-1-1,-1 4 1,5 1-1,-4-4-1,0 7 1,4-8-2,-4 7 2,0-2 0,-1 0 0,-3-3 3,0 9-1,0 0 1,-1-1-1,-3 0 1,4 5-3,-5-3-1,1 2 2,4-1-1,-1-2-1,-3 1 0,0-1 0,3 0 1,1-5-5,8 5-2,0-5-4,-4 2-3,3-7-2,-3 7-5,0-7-8,4-1-8,0 4-10,-4-5-7,4 5-2</inkml:trace>
  <inkml:trace contextRef="#ctx0" brushRef="#br0" timeOffset="56926.256">12614 4032 113,'0'0'3,"0"0"2,0 0 0,0 0 2,0 0 4,0 0 4,0 0-3,-5 0 0,5-4 1,0 4 1,0 0-2,0 0-2,0 0 1,0-3 3,0 3-1,0 0-2,-4 0 3,4 0 0,0 0 0,0-3-1,0 3 0,0 0 0,0-3-3,0 3 1,0 0 1,0 0-3,0 0-3,0 0 3,0 0 2,0 0-1,0 3 2,0-3-3,0 0 0,4 6-1,5-1-2,3 2-1,-4-1-1,0 0-1,-4 7-1,5-2 2,3-1-3,0-1 1,0 4-1,1-2 0,-9-1-2,8 2 2,-4-2-2,5-2 2,-5 1 0,4 1-1,-4-1 0,0-1-1,1 2-3,-5-1-4,0-2-2,4-4-3,-4 2 1,4-5-5,-4 3-2,0 0-2,5-3-3,-5 0-5,0 0-3,4-3-5</inkml:trace>
  <inkml:trace contextRef="#ctx0" brushRef="#br0" timeOffset="57356.2806">12790 3920 198,'0'0'27,"0"0"-1,0 0-4,0-3 0,0 3-3,4-3 1,-4 3 0,0 0 0,0 0 3,12 0-1,-8 0-3,4 3 1,9-3-2,-9 3-3,0 4-1,0 2-6,0 4 0,5-2 0,-5 5-2,4 0-2,-4-2-2,1 2 0,3-2 0,-4 2 1,4 0-2,-4-2 1,5 2-2,-5-1 0,4-3 0,1-2-2,-9-1-4,4-2-7,4-2-7,-4 1-9,0-3-7,-3 0-8,19 7-11</inkml:trace>
  <inkml:trace contextRef="#ctx0" brushRef="#br0" timeOffset="57846.3086">13158 4447 225,'0'0'35,"0"0"-2,0-4 0,0-2-3,0 6-3,0 0-1,0 0-2,0 3 2,0 0-4,0-3-2,4 4-3,-4 8 0,0 3-3,0 0-2,0 6-2,0-2-2,0 2-3,4 4-1,0-4-2,-4 4 1,9-4-4,-5 1-2,-4-1-5,4-2-5,0-5-8,0 2-10,0-3-5,-4-5-9,4 1-6</inkml:trace>
  <inkml:trace contextRef="#ctx0" brushRef="#br0" timeOffset="59092.3799">15279 4235 189,'4'0'23,"-4"0"0,4 0-1,-4-3-3,4 0-2,-4 3-1,0-2 1,0 2-1,0 0 2,8 0-2,5 0 0,-1 0-3,-4 2-4,0 1 0,0 0 1,5 7-1,-1-4-1,0 4-1,-4-1-2,1-1 1,-1 5 0,4-4-3,-4 4 0,0-8-1,1 7-1,-1-2 0,-4-4-1,4 6 1,0-3-2,-4-3-6,5-2-5,-5 5-3,4-4-4,-4-2-4,0-3-6,0 3-5,0 0 1,4 4-8</inkml:trace>
  <inkml:trace contextRef="#ctx0" brushRef="#br0" timeOffset="59474.4018">15549 4172 183,'0'0'18,"0"0"3,0 0 6,0 0-3,0 3 0,4-3-3,-4 0 2,0 6-3,4 0-2,0 1-1,0 1-2,5 1 2,-1-2-3,0-1-1,0 2-4,0-2-1,0 4-3,1-4-1,-1 4-1,0-4 1,0 0-3,0-1 1,1 5-1,-5-1-2,4-2-6,-4-1-7,4-1-4,0 1-6,-4-3-8,5 4-4,-5-1-7</inkml:trace>
  <inkml:trace contextRef="#ctx0" brushRef="#br0" timeOffset="60220.4444">16102 4550 173,'-4'-5'21,"4"2"2,0-3-4,-5 6 2,5-4-4,0 4 0,0 0-3,0-3 1,0 0 0,0 3 1,0 3 5,0 0-2,0 7 0,0 3-1,0-5-1,5 7 1,-1 0 1,-4 1-3,4 3-3,4-2-2,-8 7-1,8 2-2,-8 4 0,0-3-2,4 1-3,-4 3 0,0-4-1,0 1 0,0-1-1,4-3 0,-4 2 0,0-3 0,0 0-2,0-6-5,0-1-3,4-2-7,-4 2-8,0-6-2,0-2-5,5-5-6,-1 3-9</inkml:trace>
  <inkml:trace contextRef="#ctx0" brushRef="#br0" timeOffset="61660.5268">19610 4211 192,'0'0'20,"4"0"-4,-4 0 5,4 0-3,-4 0 2,5 0-1,-1 0 0,0 3-2,4 1 2,-4 2-5,4-1-1,-4 1-3,0 0-2,9 1 0,-9-1 0,0 4-1,4-4-2,0 2-1,-4 2 0,9-1-2,-5 4 2,4-5-3,-4 1 1,0 1-1,5-1-1,-5-1 0,-4 2 0,8-4-4,-8 4-7,5-4-3,-9-3-6,12 2-6,-12-2-1,8 4-1,-8-4-1,4-3 0</inkml:trace>
  <inkml:trace contextRef="#ctx0" brushRef="#br0" timeOffset="61997.5461">19827 4152 228,'0'0'19,"0"0"-3,4 0 4,-4 0 1,0 0-3,4 7-1,0-7-2,1 9 1,-1 1-2,0-1 0,4-1-2,0 2 0,-4-1-1,4 1 0,1-2-3,-1 1-4,-4 1 0,4 0-2,0-4 0,0 3 0,-3-4-1,3 2 1,0 2-3,0-3-4,-4 1-5,4-2-8,1-5-6,-1 3-4,-4 0-6,16 13-11</inkml:trace>
  <inkml:trace contextRef="#ctx0" brushRef="#br0" timeOffset="62602.5807">20343 4545 194,'0'-3'24,"0"0"-1,0 3 0,0 0-1,-4 0-4,4 0 1,0 0-5,0 0 0,0 0 1,0 0-2,0 0 2,0 0-2,0 0 6,0 3-1,0 3-1,0 2 0,0 11-3,0-3-1,0 5-4,0 1 0,0 2-3,-4-3-1,4 10-1,0-7-2,0 0 0,0 6-1,0-1 1,0 1-1,0-3 0,0-1 0,0-3-2,0 0-5,0-3-5,0 3-8,0-6-6,0 2-5,4-4-3,-4 4-7,0-8-1</inkml:trace>
  <inkml:trace contextRef="#ctx0" brushRef="#br0" timeOffset="64190.6715">13191 4516 123,'0'0'5,"0"-3"0,0 3 2,0 0 2,0 0-1,0-3 0,0 3 0,0 0-2,0 0 2,0 0-6,0 0 5,0 0 3,0 0-3,0 0 0,-4 0 0,4 0 1,0 0 0,0 0 1,-4 0-1,0 0-4,4 0 2,0 0 1,0 6 6,0-2-3,0 8 0,0-2 0,0-4 2,0 5 2,0 5-2,0 0-1,0-1-1,0 4 1,0-2-2,0 5-2,0 2 0,0-2-2,0-4-3,4 4-1,0-1 0,-4-5 0,0 1 0,0 2-2,4-4-1,-4 1-5,0-1-4,0 0-6,0-3-6,0-2-5,0-4-6</inkml:trace>
  <inkml:trace contextRef="#ctx0" brushRef="#br0" timeOffset="67012.8329">15614 6655 222,'0'0'25,"0"0"-2,-4 0 0,4-3-4,-4 3-4,4 0-1,0 0-1,0 0-3,0 0 0,-4 0-2,4 0 4,0 0-2,0 3 0,0 0-1,4 10 2,-4-5 4,0 4-4,0 1-2,0 1 1,4 2-2,0 0 0,1 2 0,-1-1-3,-4-1-2,4 0-1,-4 1-1,4 2 0,4-3 1,-4-1 1,0-6-2,0-2 1,0 2-2,5-7 1,-1 1-1,0-3 1,0 0 1,4-5-2,-3-4 0,3-7 1,0 1-1,0-1 0,1-3 0,-1 5 0,-4 1 0,5-9 0,-9 5 0,8 4 1,-4-1-1,0-6 1,0 6 1,5-2-1,-9 4 0,0 4 0,0-2 2,4 4 1,-8-4 1,8 7-1,-8 0 0,5 0-2,-5 3 0,0 0-1,0 0 1,0 0 0,0 0 1,4 3 1,-4 0 2,0 7 0,4-4-2,-4 7-1,0-2 0,0 1-2,4-2 0,-4 1 0,0 2-1,0 3 0,0-8-1,0 8-3,0-4-2,0-1-2,4 2-5,-4-3-7,0 6-6,4-5-5,-4 1-6,0 4-6,0-8-3</inkml:trace>
  <inkml:trace contextRef="#ctx0" brushRef="#br0" timeOffset="67389.8545">16216 6599 305,'0'0'29,"0"0"-2,0-3-5,0 3 1,4 0-5,0-3-4,1 3-3,7-5-3,0 2-2,0 3-2,1-7-2,-1 7-1,0-3 0,1 3-4,-1 0-5,0-3-8,0 0-5,1 3-4,-5-3-1,0 3-4,0 0-2,13 9-5</inkml:trace>
  <inkml:trace contextRef="#ctx0" brushRef="#br0" timeOffset="67611.8672">16261 6771 240,'0'0'39,"0"0"-4,9 0-2,-9 0-1,8 0-7,0 0-7,0 0-4,0 0-2,5 0-5,-5 0 0,4 0-3,-4-3-1,4 3-2,-3-4-8,3 1-7,-4 0-8,0 0-7,1-2-3,-1-1-5</inkml:trace>
  <inkml:trace contextRef="#ctx0" brushRef="#br0" timeOffset="69070.9506">18927 6526 157,'0'0'26,"4"0"3,-4 0-3,0-3 0,0 3 0,0-3-6,0 3 0,0-4-4,0 1-1,0 3-3,4 0-1,-4 0 3,0 0-2,4 3 4,0-3-5,-4 7-1,0-4-1,0 10 1,0 3 4,4-2-3,4-1-1,-4-2-3,-4 5-3,8-4 4,1 3-1,-5 4-4,0-7 0,4 3-1,-4 1 0,4-5-1,-4 1 0,5-5 0,-1 2-1,0 1 2,0-5-2,0-2 0,1-3 1,-9 3 0,4 0 0,0-3 1,0 0 0,-4 0 1,0-3-1,8 0 0,-8-2-1,0 2 0,4-10 0,-4 7 0,0-1-1,4-5 0,-4-3 1,4 0 0,0 0-1,5-1 1,-5 4-2,4-3 2,0 3 0,-4-4-1,4 5 0,1 1-1,-5-3 0,0 9 2,4-6 0,-4 4-2,4-7 0,-4 7 1,4-1 0,-3 4 0,-1 0-2,0 1-5,-4-1-6,4 3-8,-4 0-6,0 0-8,0 0-9,0 0-8</inkml:trace>
  <inkml:trace contextRef="#ctx0" brushRef="#br0" timeOffset="69461.973">19516 6545 205,'0'0'23,"0"0"1,4 0-5,-4 0 3,0 0-3,0 0 0,8 0-3,-4 0 3,5 0-6,-5 0 2,4 0-3,-4 0 0,4 0-2,4 0-3,-3-3-2,3 3 0,-8-3-1,4 3-1,0-4-2,1 1 1,-1 0-3,0 0-4,0 0-10,0 0-4,-4-1-6,-4 1-7,5 0-3</inkml:trace>
  <inkml:trace contextRef="#ctx0" brushRef="#br0" timeOffset="69702.9868">19532 6715 263,'0'0'32,"5"0"0,-5 0-2,4 0 1,8 0-3,-4 0-4,0-1-3,0 1-7,5 0-3,-9 0-2,4 0-2,0 0-2,0 0-3,5 0-3,-5 0-6,0-5-10,0 5-10,0-2-8,5 2-6,3 2-9</inkml:trace>
  <inkml:trace contextRef="#ctx0" brushRef="#br0" timeOffset="76905.3988">16896 6392 149,'0'-3'26,"0"3"4,0-3-2,0 0 0,0 0-3,0-1-2,0 1-2,4 0 0,-4 3 1,4 0 0,-4-3-1,4 3 5,0 0-2,0 0-3,0 0-3,1 0-3,-5 0 0,0 3 2,4 13-2,-4 5-2,0 6-3,0 1 2,0 3-5,0 2 0,0 3-1,0 1-3,-4-4-1,4 2-1,0-1 0,0-1-3,0 1-3,0-4-6,0-2-6,0-4-13,0-3-17,4-12-13</inkml:trace>
  <inkml:trace contextRef="#ctx0" brushRef="#br0" timeOffset="77713.445">20249 6324 344,'0'0'38,"0"0"-2,0 0 0,4 0-4,-4 0-3,0 6-3,0 12-4,0 1-3,0 3-5,4 2 0,0 0-2,0-2-4,0 2-2,0 0-2,1 4 0,-5-1-1,0-4-2,0 7 1,0 0-1,0 0-4,0-1-2,0 1-3,-5-6-3,1 9-7,4-7-5,-4 1-11,4 3-4,-8 2-9,8-11-6</inkml:trace>
  <inkml:trace contextRef="#ctx0" brushRef="#br0" timeOffset="109820.2814">16642 6612 137,'0'0'16,"0"0"0,0-3-2,0 3 1,0 0-1,0 0 1,0-4 1,0 4 1,0-3-3,0 3 2,0-3-1,0 0 2,0 3 0,0-3 0,0 3 0,0 0 0,0 0-3,4 0-2,-4 0 0,-4 0-2,4 0-1,4 0 0,-4 0 2,0 0-1,0 0-2,8 0-2,-4 0 0,5 0-1,-5 0 0,4 3-3,-8-3 0,8 3 0,0-3 0,-4 0-1,5 0 0,-1 0 0,0 0-1,0 0 0,0 0 0,1 0-5,3-3-5,0 3-9,-4-3-7,0 3-6,5 0-8,-5-5-5</inkml:trace>
  <inkml:trace contextRef="#ctx0" brushRef="#br0" timeOffset="129122.3854">7070 6648 213,'0'0'34,"0"-3"-2,0 3-2,0 0 0,0 0-3,0 0-2,0-3-1,0 3-2,-4 0-1,4 0-3,0 0-3,0 0 0,-4 0-4,4 0 0,0 0-1,4 0 0,-4 0-1,4 0-2,-4 0-2,4 0 2,5 0-1,-1 0 1,4 0-2,-4 3 1,5-3-2,3 0 0,0 3 1,1-3-1,3 4 1,5-4 1,-5 6-2,5-3 1,-1-3-1,1 0 2,-1 3-1,1-3-1,4 0 0,-1 3 0,1-3 3,0 0-2,3 0-1,1 4-1,0-3 1,-4 6 1,7-4-2,-3 0 1,4 3-2,-4-3 1,4 4-1,-5-4 0,5-3-1,-4 3-1,0-1 2,-1 3-2,1-4 1,-4-1 1,4 0-2,-1 3 2,-3 0-1,0 1 0,-5-4 0,5 0 0,0 3 0,-5-3 0,9 0 1,-4-3-1,-5 3-1,5 0 1,-5-4 1,1-2-1,-1 5 0,-3-4-1,3 0 0,1-1 0,-4 2 0,-9 1 0,0 3 1,0 0 0,5 0-2,-9 0 1,4 0 1,-4 0-2,5 0 1,-5 0 0,4 0 0,-8 0 0,4 0 0,-3 0 1,-1 0 0,0 0-2,4 0 0,-8 0 1,0 0 0,4 3-1,0-3 1,-4 0 1,4 0-1,-4 0 1,0 0-2,0 0 0,0 0 1,0 0 0,0 0 0,0 0 1,0 0 0,0 0 0,0 0-1,0 0-1,0 4 0,-8-4 1,8 3 1,-4-3 0,-4 6-2,0 1 2,-5 0-2,1 0 0,0 2 1,-1 1 0,-3-2 0,4 5 0,-1-1 1,1-7 0,0 8-2,0 0 0,-1-4 2,5 1 0,0-2-2,0-5 0,4 0 2,0 3-2,4 1 1,0-4 0,0 0 1,0-3-2,0 0 0,0 0 1,4 0 0,12 0 0,-4-3 0,1-13 1,3 10-1,0 1 0,1-5 0,3-2 0,-3 2 0,-1 0 0,4-1 0,-3-1 0,-5-1 0,0 5 0,1-2 0,3 4 1,-8-4-2,0 4 2,1 0-3,-5 1 2,4-5 0,-8 1 1,0 3-1,0-1 1,-4-4 2,4 5 2,-8-7-1,-1 2 0,-3 4-2,4-2 2,-4-4-2,-1 7-1,-3-2 0,4-2 0,-1 4-1,-3 3 0,0 0-6,3-1-5,5 1-6,-4 0-7,4 2-8,4 1-11,0 0-16,-1 0-16</inkml:trace>
  <inkml:trace contextRef="#ctx0" brushRef="#br0" timeOffset="130646.4726">7128 8168 183,'0'0'25,"0"0"0,0 0 2,0 0-4,0 0 2,4 0 1,-4 0-4,0-3-2,0 3 1,4 0 1,-4 0-2,0 0-1,0 0 0,4 0-2,-4 0-2,4 0-2,0 0-1,4 0-3,-4 0 1,0 0-2,5 0-1,-1 3 0,0-3-2,0 0-1,5 0 2,7 3-1,0-3 1,1 0-2,-1 0 0,1 0 0,-1 0 1,5 0-2,-1-3 0,1 3 1,4 0-2,-5-3 0,1 3 0,-1 0 0,1 0 0,-5 0-2,1 0 4,8 0 0,-5 0-1,5 0 0,-1 0 0,5 0-1,0 0 1,4 0 0,-4-3-2,-1 3 3,1 0-1,0 0-1,-5 0 0,5 0 0,-4-3 0,0 3-1,-1 0-1,1 0 0,-1 0 0,1 0 1,0 0 0,-5-4 0,9 4-1,0-3 4,4 3-3,-5 0 2,1 0-2,-4-3 0,4 3-1,-1-2 0,-3 2 0,-4 0 0,3 0 1,-3 0-1,-1 0 0,1 0 1,-5 0-2,1 0 2,-1 0-1,1 0-1,-5 0 1,1 0 0,-1 0 0,0 0 0,1 0 0,-5 0 0,0 0 0,5 0 0,-9 0 0,8 0 1,-4 0-2,1 0 1,-1 0 0,0 0 1,1 0-1,-5 0 2,4-3-1,-8 3 1,8-3-1,1 3-1,-9 0 0,4 0 2,-4 0-2,0 0 1,-4-3-1,4 3 0,-4 0 1,0 0-1,0 0 0,0 0 0,0 0 0,0 0 0,0 0 0,0 0 1,0 3 1,-8-3-2,0 6 1,4-6 0,0 8 0,-4-1 0,3-4 0,-3 3 0,-4 1 1,8-1-1,-8 4-1,3-6 0,1 6 0,-4-4 1,8 1 0,-4-4 1,-5 3-2,13-1 0,-8-2 0,0 0 0,8 0 0,-4 4-1,0-7 1,0 0 0,0 0 0,4 0 0,-4 0 0,4 0 0,0 0 0,0 0-1,0 3 1,0 0 0,4-3 0,0 0 0,-4 0 0,12 0 0,-4 0 0,4-3-1,-3 0 0,-1-4 2,4-2 0,0 4-2,1-1 2,3-7-1,-4 7-1,1-4 2,-1 2-1,0 2 0,-4 0 0,1-1 0,-5 1 0,4-1 0,-4 1 0,-4 1 0,0-1 0,4 0 0,-4 2 0,0-2 0,-4-3 2,4 1-2,-4-2 0,-4 0 0,4 4 1,-5-3-2,5-3 0,-4 3 1,0-1-4,0 1-6,-5 1-7,9-2-6,-4-2-9,4 4-16,0-5-22</inkml:trace>
  <inkml:trace contextRef="#ctx0" brushRef="#br0" timeOffset="132780.5946">9699 6251 151,'4'0'26,"0"-3"3,-4-4-3,4 7 0,-4 0 2,4-3-1,-4 0 4,0 3-3,4-2-1,0 2-3,-4 0-2,4-4-1,-4 4-3,0 0-3,0 0-1,0 0-4,0 0 0,0 0-1,0 4-3,0-4 3,0 2-2,-4 1-1,0 4 0,0 2-1,-8 4-2,4 1 0,-5 2 0,1-2-2,0 2 1,-5 2-1,5 7 0,-4-1 0,-5-2-1,5-1 0,-1 1 3,5 2-2,-4-2-1,4-1 0,3-2 1,1-2-2,0 3 1,-4-6 0,3 2 1,5-4-2,0 0 1,4 0 0,-8 1 0,8-7 0,0 6 0,0-3 0,0-3 0,0 1 0,0-1 0,0 2 0,0-2 0,4 7 1,0-6 0,4-1 0,-3 5 0,3-1 0,0-1 1,0-3-1,4 6-1,-3-3 1,3 1-2,0-4 1,-4 4 1,5 4-2,-5-1 1,0-4 0,0-1 0,-4-2 0,5 7 1,-1-3-2,0 1 1,4-5 0,-4 10 1,-4-10-3,5 1-4,-1-2-5,-4-2-1,0 3-5,0-3-6,-4 4-7,0-7-12,0 3-6</inkml:trace>
  <inkml:trace contextRef="#ctx0" brushRef="#br0" timeOffset="133973.6629">10133 6655 322,'0'0'41,"0"0"0,0 0-2,4 0-3,0 0-6,0 0-4,4 0-4,8 0-2,-3 0-4,-1-3-4,0-1-3,5 1-2,-5 3-2,0-3-2,1 0 0,-1 0-2,0 3-1,0-4-6,-3 3-3,-1 1-5,-4 0-5,-4 0-6,4 0-8,0-3-10,0-4-4,0 1-1</inkml:trace>
  <inkml:trace contextRef="#ctx0" brushRef="#br0" timeOffset="134400.6873">10472 6392 334,'0'0'38,"5"0"-2,7 0-2,-4 2-2,4-2-7,5 3-7,-5-3-2,4 0 0,1 0-3,-1 0-3,0 3 1,1-3-3,-5 4 1,4 2-2,-3-3-2,-1 3-3,0 1 2,-3-2-1,-1 1-1,4 0 0,-12 4-1,4-1 0,0-1 1,-4 2-2,-4 3 0,0-1 0,0 3 0,0 0 0,-4-2 0,4 1 1,-5 2 0,-3-1-1,4 4 3,0-3 1,-1 1 0,5-1 1,-4-2 0,0 2-2,4 0 1,0-8-2,-4 5 1,8-7 1,0 4 0,0-4-3,0-4 2,0 4-2,0 0 1,4 1-1,0-4 0,8 0-1,0-3 2,1 0-2,-1 0 1,4-3-2,1 0 1,-1-4-3,5-2-3,-5 4-6,-4-1-4,5-1-6,-5 1-10,-4 0-9,-4 2-14,17-10-13</inkml:trace>
  <inkml:trace contextRef="#ctx0" brushRef="#br0" timeOffset="134615.6996">11070 6788 396,'0'0'46,"0"3"-5,0 10-8,0-3-5,-4 6-7,-8-2-5,4 2-6,-5 4-1,5 0-3,0-3-2,-4-1-2,3 5-6,5-2-2,-4-3-6,0-8-3,4 4-9,0-2-6,0-4-7,4 2-4,0-5-4,8 7-8</inkml:trace>
  <inkml:trace contextRef="#ctx0" brushRef="#br0" timeOffset="135132.7292">11619 6551 366,'0'-3'39,"0"-3"-9,8-1-7,-8-2-5,4-1-2,0 1-1,0-2-2,-4 1-1,0-3-3,0 2 1,0-5-1,0 4-1,0 1 1,0-5 0,0 3-3,0-1-2,-4 1 3,4 0-2,-4 4-1,-4 1-1,4-2 1,-4 4 0,-1-1-3,5 4 2,-8 2-2,0 1 0,4 0 0,-1 1-1,-3 6 0,-4 2 0,3 7 0,1 2 1,0 4 0,-5 2-1,5 3 0,0 5 0,-4-2 0,3 3 0,1-3-1,0 1 2,3 3 1,9-6-2,-4-8 0,4 2 0,0-7 0,4 1 1,5-10 2,-5-3 2,16 0 0,-3-3 1,-1-3-1,0-6 1,9-9 0,-5-4-1,5 1-1,-5-1 1,1-8 1,-5 3-4,1-2 0,-5 2 1,-4 0-2,-4 5 0,4 4 0,-8-1-1,0 5 0,0-2 1,0 7-3,-4 2-5,0 4-4,4 3-3,-4 0-2,-4 3-2,0 4-4,0-1-4,-1 7-5,5-2-5,-4 1-4,4 4-4,4 2 3,-20 44-9</inkml:trace>
  <inkml:trace contextRef="#ctx0" brushRef="#br0" timeOffset="135341.7411">11725 6761 274,'8'0'44,"-8"7"-2,9-1-6,-9 3-1,4-1-4,-4 8-4,4-6-5,-4 6-5,0-2-3,0 5-1,-4-5-3,4 6 1,-4-6-5,-5 2-2,1 0 0,-4 1-2,4-1 0,0-3-4,-5-2-5,9 2-2,-4-4-8,0-4-4,4-2-6,0 0-9,4-3-4,0-3-4</inkml:trace>
  <inkml:trace contextRef="#ctx0" brushRef="#br0" timeOffset="135658.7593">12302 6410 399,'0'0'40,"0"0"-4,0 3-4,0 0-4,0 0-5,5 7-5,-5 1-1,4 2 0,-4 3-2,4-2-2,-4 5-1,0-1-2,-4 1-1,0 1-1,4 3-2,0 0-1,-5 0-2,1 1 0,0-4-2,0 6 1,0-9-2,0 2-5,0-1-4,4-2-1,-4 1-6,-4-4-5,8 0-7,-4-7-14,4-3-10,0 0-10</inkml:trace>
  <inkml:trace contextRef="#ctx0" brushRef="#br0" timeOffset="136101.7846">12642 6148 368,'0'1'30,"0"2"-1,8 4-1,1 9 0,-5-1-6,4 3-4,0-2-2,4 1-2,1 2 0,-5-1-1,4 1-2,0-2 2,1 6-3,3-6 0,0 2-2,-3 2 0,7 1 1,-8-4-2,1-2-1,3 0 0,5-2-2,-9 2-1,4-2-1,-3-1 0,3-4 0,0 1-1,-3-4 0,-5 2 0,4 2 2,-4-4 0,-4 0-1,5-2 0,-5-1 0,-4 0 1,0-1 0,0 4-1,-4 0 2,-1 10-1,-7-6 0,-4 1 0,-1 5-2,-3 0 2,-5-2-2,5 2 1,-1 1-2,-7 9 0,3-6-1,1 7-6,-1-1-5,5-5-5,7-2-7,-7-2-5,8-1-14,-5-3-11,1-2-12</inkml:trace>
  <inkml:trace contextRef="#ctx0" brushRef="#br0" timeOffset="137046.8386">9899 7618 277,'0'-3'36,"0"3"1,4 0-1,0 0-2,1 0-2,-1 0-3,0 0-4,-4 3-3,0-3-7,0 0 2,0 3-2,0 10-2,0-5-2,0 5-2,-4-4 0,0 2 0,-5-1-2,-3 6-2,0 4-2,-5-4-1,5 2 1,0 1-1,-5 2-1,1 1 0,-8-5 0,7 2 0,1-1-1,-5 4 1,5 0 1,4 2 0,-5-3-1,1 1 1,4-4-2,-1 1 0,1-2 1,4 2-1,0-4 0,4 0 1,0 1 1,4-1 1,0 1-2,0-4 2,0 3-1,4 1 1,-4-2 1,12-5-1,-4 7 1,0-3-1,0-5-1,1 5 0,3-1 2,-4 3-2,0 1-3,-4-1 3,5 0-2,-1 1 1,0 0-1,-4-2 1,4 2 0,-4 1-1,5-1 0,-9-2-3,8 2-3,-4 0-2,0-5-3,0 2-4,0-3-1,0-1-4,0-4-5,0 1-9,0-3-7,-4 1-5,5-4-4,11 9-10</inkml:trace>
  <inkml:trace contextRef="#ctx0" brushRef="#br0" timeOffset="137554.8677">10329 8049 294,'0'-6'35,"0"-4"-7,0 2-3,0-5-3,0 1-4,0 1 0,0-5 0,0 0-4,0 1 3,-4 0 0,0 0-5,4-1-2,0 4-1,-4-4 0,-4 5-1,4-2-2,-1 3-3,1 2 2,-4 2-3,4 0 3,-4 6-3,0 0-1,0 0 0,-5 0 1,1 3-1,0 6-1,-1 2 0,-3 5 0,4 2 1,-1 7-2,1 2 1,-4 0 0,4 5 0,-1-2 1,1 4-2,4-4 2,4-1-2,-4 1 1,3 0 1,5-1-1,0-9 0,0-4 2,9-5 0,3-1 1,0-1 2,9-9 1,-1-3 1,5-3 0,-1-4 2,-3-7-1,-9-2-2,8-5 4,1 2-1,-9-2 0,0-3-3,1 1 2,-5-1-1,-8 0-3,0 5-1,0 1-1,0-1 0,-4 8-1,-4 1 0,4 4-1,-5 2-5,9 4-5,0 1-4,0 2-5,0 0-4,-4 2-2,8 1-7,-4 4-7,0 8-6,4 0-4,5 1 2,28 50-9</inkml:trace>
  <inkml:trace contextRef="#ctx0" brushRef="#br0" timeOffset="137745.8786">10620 8271 271,'4'0'52,"0"0"-3,-4 7-1,0-4-9,0 10-5,-4-7-5,0 2-6,4 2-3,-8-1-6,-1 7-3,5-2-3,-4-1-3,4-3 0,-4 4-2,4-5-4,0 7-4,0-5-6,-1-4-2,1-1-4,4 1-5,0-4-7,-4 0-7,4-3-7,0 0-5</inkml:trace>
  <inkml:trace contextRef="#ctx0" brushRef="#br0" timeOffset="138200.9047">11041 7831 373,'5'-1'47,"-1"-3"-6,4 4-5,0 0-5,4 0-11,-3 0-2,-1 0-3,4 0-2,-4 4-1,4-3-3,-7 2 0,7 4-1,-4-4-2,0 3-2,-4 1 0,5-1-2,-1-1 0,-4 4 0,0-2-2,-4-1 0,0 3 1,0 1 0,0 1 0,0 2-1,-4 0-1,-4-2 2,-1 1 0,5 4 3,0-1 0,-4 1 0,4-4 0,0-1 0,0 2-2,-4 0 2,3-2-2,5 2 2,-8 3-1,8-8 0,-4 1 0,4 1 0,0-1-1,0-6 0,0 2 2,0 1-1,4 4 0,-4 0 0,4-10 0,5 3 0,-1 0-1,4 0 0,0-3 0,5 0-2,-5-3 1,0 3-1,1-3 1,-1 3 0,0 0-2,0-3-5,1-1-4,-5 1-5,0 0-4,-4 3-5,4-3-7,-8 3-9,9 0-7,-5 0-8,0 0-1</inkml:trace>
  <inkml:trace contextRef="#ctx0" brushRef="#br0" timeOffset="138419.9172">11631 8311 395,'0'0'50,"0"7"-7,0 5-6,-12 4-8,-5-5-7,9 5-7,-4 0-2,0 2-4,-1 2-4,5-4 0,4 0-2,-4-2-2,0-1-4,4 0-5,-1-4-2,1-4-6,4-5-5,0 3-7,0-3-9,0 0-12,4-6-7</inkml:trace>
  <inkml:trace contextRef="#ctx0" brushRef="#br0" timeOffset="139012.9511">12147 7871 308,'0'-3'41,"0"1"-8,0 2-6,0-3-5,0 0-2,0 0 0,4-1 4,4 1-5,0 0-2,5 0-3,-1 0 0,-4-1-3,4 1 2,1 0-1,-1 2-1,0 1-3,1-4 1,-1 4-3,0 0-2,0 4 0,-3-4-3,3 1 0,0 5 1,-4 1 2,-4-1 0,0 4-1,1-2 1,-1 4-2,0 4-1,-4-3 1,0-2-1,0 5 3,-4-2-2,4 2 1,-4-3-2,-5 0 1,1 1 1,0-1 0,0 1 0,0 2 1,4-7-1,-5 3 0,5 0 0,-4 1 1,0 0-2,0-2 1,4 2 0,-5 2 0,5-3-1,-4 0-1,4-2 0,-4-2-1,8 5 1,0-7 0,-4 0-1,4 1 0,-4-4 0,4 3 2,0-4 0,0-2-1,0 3 0,4-3-1,8 0 1,-4 0-1,5 0 0,-1 0 0,0 0 0,0 0 0,5 0 0,-1 0-2,0 0-1,1 0-4,-1 0-1,1 0-3,-5-3-4,0 3-2,0 0-5,1 0-4,-5 0-9,0-2-10,-4-1-9,4 0-12</inkml:trace>
  <inkml:trace contextRef="#ctx0" brushRef="#br0" timeOffset="139578.9835">12655 7628 367,'-5'0'46,"5"0"-10,0 0-11,0 0-6,0 0-2,0 0-3,9 1 0,-9 9-1,4 2-4,-4-5 1,8 6-1,0-9 0,8 3 1,-3-4 0,-1 6 0,4 4 1,1-5-2,-5 2 1,4-1-2,1 1 0,3-2-3,-3 8 0,-1-4-1,0 3 1,5-6-1,-1 4 0,-3 1-2,-1 2 0,5 0 0,-5-2-1,0-1-1,-3 3 0,3-5 1,0 2-2,-3-1 2,-1 0 0,4-3-1,-8 1-1,9-1 0,-9-2 2,0-3-2,0 3 1,1-4 1,-5 0 0,0 0-2,0 0 0,-4 1 1,0-1 1,0 0 1,0 3 2,0-1 1,-4 1-1,-13 1 1,9 2 0,-4-2 0,0 5-1,-5-4 0,1 2 1,0 6-2,-5-2 2,1 5-2,-1-1 0,-3 4 0,3-1-1,1-2-2,-1 1 3,1 3-3,-1-6 0,9 5 1,-4 2-3,3-5-5,1-1-4,0-2-5,4-2-5,-1 2-7,5-7-5,-4-1-12,8-1-14,-4-7-12</inkml:trace>
  <inkml:trace contextRef="#ctx0" brushRef="#br0" timeOffset="142349.1419">10534 5493 260,'0'0'16,"0"0"-3,4 0-5,-4 0-1,0 0-1,0 0 1,4 0-2,0 0 0,4 0 0,-4 0-1,5 0 2,-5 0 3,4 0 6,0 0-1,4 0 0,-3 0-3,-1 0-3,4 0 0,0 0-1,1 0 1,3 0 1,-4 0 0,1 0-2,7 0 0,0 0 2,1-4-1,-1 4 1,5 0 5,0 0-1,-1 0-1,1 0-3,3 0 0,5-3-3,0 3 0,-5-3 0,5 3 1,-4 0 0,4 0-2,3 0 0,-3-3-2,0-3 1,0 6-1,-1 0 1,-3 3-2,0-3 1,4 0 0,-1 3 0,5-3-2,0 6 2,4 1-4,-4-1 1,4-6 0,-4 6 1,4-4 0,-1 4 0,1 1-2,0-4 2,-4 0 2,0 0-2,0 4 0,0-1 0,-5 0 0,5 1 0,-4-3 0,8 0-1,-8 2 0,8 0 0,0-3 1,0 4-1,0-1 0,-1-1 1,-3-2 1,4 0 0,0 0 0,0 1 1,0-1-1,0 0 0,4-3 1,0 0-1,0 3 0,0-3-1,8 0-1,-4 3 1,1 1 1,-5-1-2,8 0 0,-4-2 1,0 3-1,-4-1 1,0 0 0,0-3-1,0 3 0,0-3-1,4 0 2,5 3-1,-5-3-1,0 0 0,4 0 2,-8 4-2,8-4 2,-12 0-2,8 3 2,-8 0 0,4 0-1,-4 0 0,0 0 0,4-1 0,4 4 0,-8-2 0,4 2 0,-4 0 0,4 1 0,0-4 0,-4 0 0,0 2 0,0 1-1,-4-3 0,4 7 2,-4-4 0,0 4-1,4-4 0,-9 2 0,9 2 0,-4-1 0,0 1-1,-4-2 2,4 1-1,-9 4-1,5 3 2,-8-2-1,-1 2 0,1-2-1,-5 5 0,1-1 1,-1 1 1,1 5-2,-1-5 2,-4 2-2,1 4 2,-5 2 0,0 0-2,1 2 2,-1-2-1,0-3 0,-4 7 0,-3 0 0,3-1 0,-8 3 0,4-3 0,-4 2 0,4-2 0,0 1 0,-4-1-1,0 2 2,0-2-1,-4 0 0,0 0 0,0 4-1,0 0 0,-5-3 2,5-1 0,-4 3-1,0 1 0,0 2 0,0 2 0,-1 2-1,5 0 0,-4 0 1,0-1 0,4 1 1,4 0 0,-4 0-1,0-1 0,4-2 0,0-1 0,0-2 0,0-1-1,4 1 2,0 1-1,0-5 0,4 0 0,4-3 0,-3 3 0,3-1 0,0-2 0,5 0 0,-5 2 0,4-6 0,1 0 0,3-3 0,9 3 0,-1-6 0,-3 2 0,4-5 2,3 2 2,1-1-1,8-6-1,-8 7 1,8-6-1,-4-2 0,-1 1 0,5 1-1,0-1 3,0-2-4,0-3 0,0-1 1,4 4 0,4-4 0,0 0 0,5 0-1,3-3 0,0 7 0,-4-7 2,9 0-1,-5 3-1,5-3 1,-1 0 2,0 0-1,9 0 1,4 3 0,4-3 1,-1 5-3,9-2 1,-4 3-1,0 1 1,12-1-1,0 4-1,9-7 1,-9 6 1,8-1 0,5 2 0,-9 3-2,17-5 2,-1 1 0,1 4-1,4 0 3,-1-2-1,13-2 0,0 4 0,4-2 0,5 2 1,-1-1-2,8-2 1,1-2 0,-1 1 0,4 1-1,5 0 1,8-4 0,-9-1-1,9 1 0,8-3 0,-4 0-1,0 1-1,8-1 1,0 3 0,0-3 0,0 2 2,4 1-1,-4 1 0,0 2-2,0 1 1,-4-2 0,0 5 1,-12-1-1,12 1-1,-9 1 1,1 5 0,-8-4-1,-1 1 1,1 1-1,-17 2 1,0 3 0,-8 2-2,0-3 1,-8-2 0,-12 2 0,-9-5-2,-8-1-3,-20 0-7,-5-9-3,-15 0-8,-9-2-8,-17-4-8,-7-4-19,-13-5-11</inkml:trace>
  <inkml:trace contextRef="#ctx0" brushRef="#br0" timeOffset="158899.0885">852 11076 305,'-5'-3'37,"5"3"-4,0 0-5,0 0-1,0 0-5,0 0-3,0 0 5,0 3-3,5 0-2,-5 7-2,8 4-3,-4 2-2,0 1-1,-4-1-2,4 3-1,-4 2-1,4 1-3,-4-1 1,0 1-3,0-1-1,0-5 1,0-2-1,0 2-1,0-5 1,0-2-1,0 4 0,-4-6 1,4-4-1,0 0 1,0-3 0,0 0-2,0 0 0,0 0 2,0-3 0,0 3-3,0-10 3,0-4 0,8-2-1,-4 0-2,0 2 2,5-5 1,-1 1-2,0-1 2,0 3 0,0 2 1,5 1-1,-1 1 2,-4 4 1,4-2 1,1 0 0,-5 4-1,4 3 2,0 0-1,1 3-2,-1 0-1,0 0 0,-4 6 0,1 0-1,-1 7 1,0-2-2,0 5 0,4 3 1,-3-4-1,-5 4 0,0-2-4,0 2-2,0-4-3,0-3-4,-4 1-5,4-5-3,-4-3-5,0-2-4,0 5-9,0-5-6,0 3-5</inkml:trace>
  <inkml:trace contextRef="#ctx0" brushRef="#br0" timeOffset="159380.116">757 10917 273,'0'0'40,"0"-7"-6,0 7 0,0-3-2,9 2-3,-1-4-3,4 5-3,-4 0-3,5 0-3,-1-2-5,4 2 1,1-3 0,3 3-3,0 0-1,9 0-3,-4 0 2,3 0-3,1 0 0,-4 0-1,7 0 0,-7 0-2,4 0 0,-1-3 0,-3 0-1,-1 0-1,-3-4 0,-1 1 0,1 3 1,-5-7-1,1 5 1,-5-1-1,0 0 1,-4-1 0,0 1-1,-3-4-1,-5 6 2,0-3-1,0 4 1,-9-6-1,1-1 1,-4 2-1,0-1 0,-5 5 1,5-2 0,0 0-1,-1-1-1,1 1 0,0 3 1,4-2 1,-5 2-2,5 0-1,4-1-4,0 1-3,0 0-2,4 0-2,-4 0-5,4 3-6,0-7-7,0 7-10,4 0-6,-4-3-5</inkml:trace>
  <inkml:trace contextRef="#ctx0" brushRef="#br0" timeOffset="159943.1482">1846 10960 243,'0'0'43,"0"0"-4,0 0-1,0 0 0,-8 0-1,8 0-4,0 0-5,0 0-4,0 0-3,8 3-2,-8-3-3,4 0-4,5 0-1,-1 0-5,4 0 0,-4 0-1,5-6-1,-5 6-3,4-4 1,-4 4-3,0-3-5,1 3-4,-5 0-3,4 0-4,-4 0-8,4 0-7,-4 0-9,-4 3-5,4 1-3</inkml:trace>
  <inkml:trace contextRef="#ctx0" brushRef="#br0" timeOffset="160133.1591">1801 11158 240,'0'0'39,"0"0"-1,4 0 1,5 4-3,-5-1 0,4-3-5,0 0-6,4 0-5,1 0-5,-5 0-3,4-3-3,5-1-5,-5-2 0,0 3-6,0 0-9,5 3-11,-9-3-11,0 3-10,0 0-4</inkml:trace>
  <inkml:trace contextRef="#ctx0" brushRef="#br0" timeOffset="160850.2001">2718 10920 273,'5'0'33,"-5"0"-2,-5 0 1,5 0-1,0 0 2,5 0-2,-5 3-6,0 10-3,0-2-3,4 5-5,0 0 0,-4 1-4,0 4-2,4-2-2,-4 3-3,0-1 0,0 3 0,0-2-2,0-1 1,0-5 0,0 0-2,0-2 2,0 2-1,0-7 0,0-1-1,0-1-1,0-7 2,0 0-2,0 0 0,0 0 2,-4-4 0,4-2-2,0-8 0,0-5 2,0-2-2,0-1 1,0 1 0,0-1 0,0 1 0,0-1 0,4 4-2,-4 3 2,8 0 3,-4-1 0,0 4-2,8 0 3,-3 6 0,-1-3 0,4-1-1,-4 2 0,0 2-2,5 3-1,-1-1 0,0 1 0,1 3 0,-1 0-3,0 0-3,5 0-5,-9 0-4,4 0-5,0 7-9,-4-4-7,1 5-7,-5-2-3,16 19-10</inkml:trace>
  <inkml:trace contextRef="#ctx0" brushRef="#br0" timeOffset="161282.2248">2616 10734 305,'4'0'36,"-4"-3"-5,0 3-5,0-3-3,0 3 0,4 0-2,9 0 1,-1-4-3,-4 4-2,8 0-3,1 0-4,3 0-1,1 0 0,-1-6-2,5 3-1,3 0-1,-3 3 0,4-3-3,-5-1 1,1 1-1,-1 0-1,1 3-1,-5-8 2,1 8-4,-5-9 4,1 5-4,-5 1 4,0-3-1,0-1-2,-3 3 2,-5 1-1,0 3 0,-4-7 0,0 1 0,0-7-1,0 7 3,0-5-2,-4-2-1,0 7 1,-5-4 0,-3 5 0,0-4 0,0-1 0,-1 7 0,-3 3 0,0-6 0,3 2 0,1 1 0,0 3-3,3 0-3,1 0-1,0 0-8,0 0-7,4 0-9,0 3-8,4-3-7,-8 34-10</inkml:trace>
  <inkml:trace contextRef="#ctx0" brushRef="#br0" timeOffset="161888.2595">3120 11305 140,'-4'-3'19,"4"3"-1,0 0 3,0 0-4,0 0 1,0 0 4,0 0-1,0 0-2,0 0-1,0 0 4,0 0 0,0 3 0,0-3-3,4 6 1,-4-6-1,0 6-1,0 1-4,0-1 0,0-1-2,0 4-2,0 1-4,0 0-1,0 2 0,0-4-2,4 5 0,0-4-2,0 3-1,0 0 1,-4-8 0,4 5 0,-4 1 1,4-7-2,0-2-1,4-1 2,-3 4-2,3-4 1,-4 0 0,8-4 1,0 3 0,-7-9 0,3 1 0,-4-4 1,4 5-1,0 2 0,-4-7 1,4 7-1,-3-1 1,-1 2 0,0-4-1,-4 3 0,4-1 2,0 4-2,-4 3 0,0 0 0,4 0 1,0 0-1,-4 0 0,0 3 0,0-3 0,0 3 0,4 7 0,-4 1 0,4-1-2,0 2 2,5-5-7,-9 1-8,4-5-6,0 3-7,0-6-6,-4 0-7,8 0-7</inkml:trace>
  <inkml:trace contextRef="#ctx0" brushRef="#br0" timeOffset="162276.2817">3603 10850 358,'0'0'33,"0"0"-2,0 3 1,4-3-2,-4 5-4,4-2-7,4 10-2,-4 3-3,0-5-3,4 2 1,5 3-5,-5-2 1,-4 2-2,4 0-2,4-2 1,1 2-2,-1-2 0,-4 2-1,5 0 1,-5-5-3,8 2 1,-4 0-1,-3-1 0,-5-4 0,8 5-2,-4-4-6,0-4-1,1 2-3,-5 2-2,-4-6-6,0 0-5,4 1-4,0-4-7,-4 0 0,4 3-2,-4-3-2,0 0-8</inkml:trace>
  <inkml:trace contextRef="#ctx0" brushRef="#br0" timeOffset="162521.2957">3795 10834 326,'0'0'38,"0"0"-1,-4 0-2,4 3-4,-8 1-4,8 2-6,-8 8-6,-1 2-3,1 0-1,0-2-4,0 2-1,-4 2-2,-1 1 2,5 3-5,-4-1 2,8-1-3,-4-1-7,-1-1-6,1 1-6,4 0-8,-4-1-4,0-3-4,4-3-6,0 0 0,4 25-9</inkml:trace>
  <inkml:trace contextRef="#ctx0" brushRef="#br0" timeOffset="162978.3218">4254 10841 346,'0'-4'35,"0"4"-2,0 0 1,0 4-3,0 2-5,0 8-4,0 2-7,0 3 0,0-1-4,0 4 0,0-1-4,0 1-2,0-5-1,0 2 1,-4-4-3,4 1 1,0-2-2,0-1 1,0-4-2,0-2 1,0-4 0,0 0-1,0 0 0,0 0 0,0-3 0,0 0-1,0 0 2,0-3-2,0 0 0,0-3 1,0-10 0,0 1 0,0-4 1,4 0 0,-4-2-1,4 4 0,0-2-1,0 0 3,0 5 1,4 1 1,-4-3 0,0 8 0,5-5 0,-5 4-1,4-1 0,0 2-1,0 2 0,-4-4 1,9 4-1,-5 3 0,0-4-2,4 6 0,1-6 0,-1 1-3,0 3-3,-8 0-5,9 0-3,-1-1-4,-8 1-8,0 0-6,4-3-8,0 6-3,-4-7-7</inkml:trace>
  <inkml:trace contextRef="#ctx0" brushRef="#br0" timeOffset="163476.3503">4172 10612 362,'0'0'36,"4"0"-6,-4 0-2,0-4-3,0 4-3,4 0-5,0 0 0,0-3-3,8 3-1,1 0-2,-1 0-3,0 0-1,1 0-1,-1 0 0,8 0-1,-7 0-1,7 0-2,1 0 0,-5 0-1,4 0 0,1 0 0,-1 0 0,5-3-1,-9 3 0,-3-3 0,3 3 2,0 0-2,-3-3 0,-5 0 0,0-1 1,0 1 0,-4-3 0,0 4-2,-4-1 0,0 3 1,0-3 1,0 0 0,0-4-1,0 1 0,0 3 1,-4 0 0,0-4 1,-4 2-1,4-4 0,-4 3-1,-1-4 1,5 4 1,0-2-2,-8 1 0,8-2 0,-4 2 0,0 4-1,-1 0 0,-3 3-1,4-3-2,0 3-3,8 0-3,-4 3-5,-5-3 0,9 0-5,-4 0-7,0 0-6,4 3-8,0 0-6,0 7-6</inkml:trace>
  <inkml:trace contextRef="#ctx0" brushRef="#br0" timeOffset="163995.38">4679 11158 329,'0'0'41,"0"0"-7,0 0-4,0 0-3,0-6-1,9 6-2,-5-3-6,0 3-3,0-3-3,4 3-2,-4 0 1,0 0 0,0 3 1,0 0-2,1 0-1,-1 0 1,0 7-3,0 0-3,0 1 0,0 1-1,0 1 0,-4-5-2,4-2 0,0 4 1,-4 0-1,4-1-1,1-1 0,-5-2 1,4-2-1,-4 2 0,0-6 0,4 3 0,-4 0 0,0-3 0,0 0 0,4 0 2,0-3-2,0-3 0,0-1 0,4-7 0,0 5 0,1-7 0,-1 4-1,0-3 1,0-1 0,0 5 0,-4-2 0,5 0 0,-1 0 0,-4 5-1,4-1-5,-4 3-4,-4 2-2,0 1-5,4 0-8,-4 3-13,0 0-8,0 0-9</inkml:trace>
  <inkml:trace contextRef="#ctx0" brushRef="#br0" timeOffset="164300.3975">5334 10828 462,'0'0'31,"0"0"-7,0 0-5,0 0-6,0 0-2,13 3-4,-5-3-2,4 0 1,-4 0-3,5 0-1,3 0-2,0 0 3,1-3-2,-5 3 0,4 0-1,-3 0-3,-1 0-6,-4-3-9,-4 3-11,5-4-9,-9 4-8,0 0-4,-9 23-6</inkml:trace>
  <inkml:trace contextRef="#ctx0" brushRef="#br0" timeOffset="164466.407">5326 11060 306,'0'0'45,"0"3"-2,0 0-7,0-3-5,4 3-6,0 4-6,5-4-5,-1 0-4,0-3-2,0 0-3,5 0-1,-5 0-5,4 0-6,-4 0-8,4-3-10,-3 0-10,-1-4-10</inkml:trace>
  <inkml:trace contextRef="#ctx0" brushRef="#br0" timeOffset="165269.4529">6227 9775 198,'-4'0'30,"4"0"0,0 0-2,-4 7 0,4 2 2,0 10-6,-4-1 3,4 1-1,-4 2 3,4 7-5,0 2-2,-5 1-3,5 5-2,-4 4 2,4 3-4,-4 3 0,0 3-2,4 1-2,-4 4-1,4 4-1,0 3-3,-4-2 1,4 7 0,0 8-1,0 5-1,0 0-2,0 1-1,0-1 1,-4 1-1,0-4 1,4-3-1,-4-1 1,4-2 2,-4 0-3,0 0 2,4-2 1,-9-4-3,5-2 1,0-2 1,-4 2-1,4-5 0,-4-4-2,4-1 2,-5-7-1,5 1-1,-4-3-1,0-7 0,8 1 1,-8-4-1,4 6 0,0-12 0,-1 0-1,1 1 1,0-7 0,0-7 1,4 2 0,-4 0-3,0-7-5,4-1 0,-4-4-5,4-1-1,0-3-3,0 0-4,0-3-7,0-1-12,0-4-9,0-14-13</inkml:trace>
  <inkml:trace contextRef="#ctx0" brushRef="#br0" timeOffset="166016.4956">7095 10387 271,'0'0'33,"0"-3"-6,0 3-2,0 0-7,0-8-4,4-1-4,-4-4-1,4 5-2,4-5-2,-4 1-1,9-1 0,3-1 0,-4-2-1,-4 1 0,1 0 0,3-1 1,-8 5-1,4-5 1,0 3 1,-8 7 0,5-1-2,-1 6 1,-4 1 2,0 0-1,4 0 5,-4 1 4,4 6-3,0 2-1,0 4-1,-4 0-2,4-2-1,0 5-1,0-1 0,4-3-2,1 0-1,-5-2 0,4-2-1,-4 1 0,4-2 0,-4-4 0,4 0-1,5-3 0,-5-3-6,0 0-7,0-7-7,1-3-10,-1 2-4,0 2-3,0-4-2,0 2-4</inkml:trace>
  <inkml:trace contextRef="#ctx0" brushRef="#br0" timeOffset="166394.5172">7128 9871 258,'0'0'39,"4"0"-5,-4 0-3,4 0-4,-4 0-6,0 0-3,8-7-6,0 7 0,-4-6-3,4 1-1,1-4 0,3 6 0,-4-4-1,0 4 2,1 0-1,-1 0-3,4 1 1,-4-7 1,0 9-4,5 0 1,-9 0-1,4 0 0,-4 0-2,0 0 2,0 0 0,0 0 1,0 0-1,0 0 0,1 0-2,-1 0 1,0 0 0,0 3 0,4 0 0,-4 5-2,4-2 1,-4 4 0,1-1-2,-1-1-1,4-1-6,-4-1-8,0 0-10,0-3-11,4 1-9,-4 2-5</inkml:trace>
  <inkml:trace contextRef="#ctx0" brushRef="#br0" timeOffset="167124.559">8622 10430 251,'0'-3'30,"4"3"-1,-4-6-7,4 6-3,-4-11-3,4 1-1,4 1-1,-3-1-2,7 2 0,-4-5-3,0 1 1,0-1 0,-4 2-1,5 1 0,3 1 1,-4 1 0,0 1-2,-4 1 1,5 0-2,-9 3-2,8 3 0,-8 0-1,4 0 1,0 0 0,0 3 0,-4 6 0,0 2 1,0 5 0,0 3-1,0-1-1,0 1-1,-8 2-1,8 4 0,-8-1 0,-1 3-2,1-2 0,0 2 1,0 0-1,-4 2 2,3-2-2,-3-3 0,0 5 0,4-6 0,0 1 0,-5-5 0,9-6 0,-4-5-1,-4-2 0,3-3 1,1 1-3,4-4 3,-4-4-1,0-2-1,8-11 1,-4 1 0,4 0 0,0-2 1,0 2-1,0 2 0,0 1 2,0-2-2,0 0 1,4 3 0,8 2 0,0-1-2,-3-2 0,3 4-3,0 1-4,0-2-3,-3-3-9,3 1-5,0-3-7,0-1-7,5 1-2,7-22-9</inkml:trace>
  <inkml:trace contextRef="#ctx0" brushRef="#br0" timeOffset="167466.5786">8687 9911 386,'0'-10'44,"0"10"-11,0-2-6,0 2-8,0 2-5,0-2-2,0 0-4,5 0 0,-5-2-1,12-4 0,-4 3-1,4-7 0,-8 1-1,5 2-3,-1-1 0,0 2 1,0-3-2,-4 2 2,0 4-1,0-3-2,1 6 0,3-5 1,-4-1-1,4 6 0,-4 0 2,0 3-2,0-3 1,0 3 0,0 0-2,1-1 2,-5 7-1,8 1 0,-8-1-2,8-1-5,-8 5-1,4-4-7,0 7-7,4-4-7,-4-3-9,0 4-8,5 14-13</inkml:trace>
  <inkml:trace contextRef="#ctx0" brushRef="#br0" timeOffset="168304.6265">10317 10453 260,'0'0'14,"0"-10"-5,4-9 1,12 2-3,-3-6-5,3 3 2,0-6-1,-3-4 0,11 0-2,-7 0 3,-1-4 1,4-2 0,1-3-1,-1 1 1,5-6-1,-9 2-2,-3 3 1,3-4-2,-4 9 0,-4-1 1,5 2-2,-5 6 2,-4 2 4,0 7 0,-4 2 1,0 5 4,0 2 0,0 2 0,0 4 1,-4 3 2,4 0-3,-12 6 2,-1 4-4,5 11 1,-4 1-2,0 2-3,-1 3-1,1 6-2,0 8 2,-5-1-2,1 0-1,0 4 0,-1 2 1,1 1-4,0-4 0,-1-4-1,1-5 1,4-3 1,3-4 0,-3-9 0,4 1 0,4-5-1,4-4 2,0-7 0,0 0 0,0-3 0,0 0-1,4 0 1,0-6 0,12-10 0,-3 2 0,7-5 0,-4 4 0,1-1-1,-1 2 2,5-2 2,-5 0 3,0 5-2,1-2 2,-5 4-3,0 3 1,5 2-4,-5 1 2,0 3 0,-8 0-2,5 3 0,-1 1 0,-8 2 0,4 7 0,0-2 0,-4 1 0,0 1 0,-4 0-1,0-4-2,0 3 0,-4-3-1,3 4 1,-7-5-1,8-2 1,-4 0 2,0-2-1,-1-1 2,5-3 0,0 0 3,-4 3 5,0-3 1,4 0 5,4 0 1,-4 0-1,0 0-1,0 0 0,4 0-3,-5 0-1,5 0-2,0 0-1,0 0-1,0 0-1,0 0-1,5 0-3,-1 0 2,8-3 0,4 3-3,-8-7-5,1 4-5,7-3-5,-8 0-5,0 2-8,5 0-6,-1-3-10,-4-2-5,25-12-6</inkml:trace>
  <inkml:trace contextRef="#ctx0" brushRef="#br0" timeOffset="168718.6502">10579 9456 291,'0'0'35,"0"0"-5,0 3-5,0-3-2,0 2-3,0-2-4,4 6-2,-4-3-1,0 0 2,8-3-2,0 0 0,-4 0-3,13 0 0,-9 0-1,0-3-2,4-3 0,-3 1-3,-5-5 0,4 1-1,-4-1 0,8 1 1,-8 1 0,5-2 0,-1 1-1,0-1-1,4 6-1,-4-3 0,-3 4 1,-1 0 0,4 3 0,0 0 0,0 0-1,0 0 0,-4 3 0,5 0 0,-1 4-1,-8-4 0,0 5 0,8 4 0,4 1-5,-12-5-4,4 2-12,-4 2-6,5-5-8,-5-1-9,0-1-6</inkml:trace>
  <inkml:trace contextRef="#ctx0" brushRef="#br0" timeOffset="169533.6968">6874 11171 406,'0'0'43,"0"0"-10,0 0-4,0 0-9,0 0-5,0 0-3,0 0-4,0 0-2,8 0-1,4-3-1,-4 3-3,5-3-1,-5 3-4,4-3-5,-4-1-6,1 1-10,-1-3-10,0 0-7,0-2-10,21-8-4</inkml:trace>
  <inkml:trace contextRef="#ctx0" brushRef="#br0" timeOffset="169924.7192">7230 10868 392,'4'0'45,"0"0"-4,4 0-8,1 3-5,3 0-7,-8 0-6,8 3-5,0 4-1,1-4-3,-1 2-2,0-1 0,1 2-2,-1-2-2,0 2 3,-8-4-3,4 4 2,-3 1-2,3 3 0,-4 1 0,0 2 0,-4-2 1,0 2-1,0 2 0,0-3 0,-8 5 1,0-3 1,-1 2 2,-3-1-2,4 1 2,-4 1 1,8-4-1,-5 0 0,1-2 1,0-1-2,4-3 0,0 1 0,-4-5-3,8 1 2,-5-1-2,5 0 1,0 1-1,5-4 1,-1-2-1,4 3 1,4 2-2,0-6 1,5 0-3,-5 0-2,4 0-4,5 0-3,-1 0-2,-3 0-3,-1-6-8,1 2-11,3 3-9,-4-9-6,50 1-11</inkml:trace>
  <inkml:trace contextRef="#ctx0" brushRef="#br0" timeOffset="170488.7514">8917 11254 281,'-4'-3'20,"4"3"-3,0-7 2,0 7-6,0-9-1,0-1-5,0 2 1,0-4-2,0 2 2,0 4 0,0-4 0,0 5 4,0-7 3,0 2-2,0 4-1,0-5 0,0 1 0,0 1-1,0-1 1,0 2-2,-9-1-2,5-1 0,0 0-2,-8-1-2,12 2 1,-4 2-1,-4 1 1,-1 0-1,1-1 1,-4 7-2,4 0-1,0 0 0,-1 4 1,-3-1-2,0 3 0,0 10 2,-1-2-1,1 5 0,0 2 2,-1 1-2,1 2 0,4 3-1,0-1 0,0-3 0,-1 0 0,9-3-1,0-1 0,5-1 2,3-5 0,4-1 0,4-10 3,1-2 1,3 0-1,-7-5 0,7-4-2,-4-4 0,5 2 0,-5-8-2,-4 1 0,1-1 0,-5 0-1,0 5-4,0-5-4,-4 1-6,-4 2-5,5-4-11,-5 4-12,-5 0-12,-19-24-9</inkml:trace>
  <inkml:trace contextRef="#ctx0" brushRef="#br0" timeOffset="170941.7773">10382 10923 323,'0'0'43,"0"0"0,4 3-1,1 4-7,-5-4-5,0 14-6,0 2-2,0 2-5,0 1-5,0 2-2,-5 3-3,5 5-1,0-2-1,0-3-5,-4 4-2,4 0-7,-4 0-7,0-4-9,0-4-10,0 0-10,-4-4-7,-9 57-9</inkml:trace>
  <inkml:trace contextRef="#ctx0" brushRef="#br0" timeOffset="171803.8266">7197 11914 261,'0'-7'30,"0"2"-5,4-1-1,-4-3-3,0-4 1,0 3 0,0 2-6,4-4 1,-4-1-2,0 2-4,0-5 1,5 3-1,-5-1-4,0 1 0,-5-3-1,5 5-2,0 2 0,-8-1 1,4 1 2,0 2-4,-4 1 2,-4 4-2,3 2-1,-3-3 1,0 3-2,0 3 2,-1 5 1,-3 8-3,0 3 0,-1-5 0,5 9 1,-9-3 0,5 6-1,0 1 0,3 3 1,5 0-1,0 2 0,0-2-2,8-3 1,-4 0 1,4-1 1,4-12 0,4 2 0,4-3 1,5-7 1,3-6 1,1 0 0,-1-3-2,5-10 1,-1 0 1,-3-4-2,-1-5 3,-4-2-2,1 2 1,-5-2 1,0 0-1,-3 2-1,-5 1-1,-4-1 0,0 4-2,-4-1 1,-5 5-2,-3 1-4,0 0-4,-5 4-3,5 6-4,-8 3-7,3-4-7,5 4-9,4 0-8,0 0-8</inkml:trace>
  <inkml:trace contextRef="#ctx0" brushRef="#br0" timeOffset="172430.8625">8712 11828 289,'0'0'33,"0"-3"-4,0-1-1,0 4-4,0 0-3,4 0-5,8-1 1,1-2-3,-1-4-2,0 7-3,1-3-2,-1 0 0,4 3-2,1 0-2,-1-3 0,-8 3-1,4 0-1,-8 3 0,5 0-1,-1 0 1,-4 7 0,0-2-1,0 4-1,-4 1 2,4-2-2,-4 5 0,0 0 1,-4-2 1,4 2-2,-8-1 2,0 1 0,-5-1-1,9 0 4,-4 1 0,0-2 3,4-5-1,-4 4 1,0-3 1,3-1-3,5 2 1,-8-1 2,8-1-3,-8 1 2,8-5-2,-4 4 2,4-2-1,0-1-2,4 5 0,-4-4 1,8-7-2,5 6-1,3-6-1,-4 0 0,5 0 0,-5-3 0,8 3-3,5-3-5,-5-1-6,5 0-4,-5 0-8,1-2-10,-1-3-8,5 5-6,40-13-10</inkml:trace>
  <inkml:trace contextRef="#ctx0" brushRef="#br0" timeOffset="172940.8917">10206 11669 430,'0'0'26,"0"-3"-6,0-1-7,4 4-1,1 0-3,7 0-4,0 0-1,0 0-1,1 0 0,-1 0-1,0 0-1,5 0-1,-5 0 0,0 0 0,-4 4 2,1-1-1,-1 3-1,0 1 0,-4-1 0,0 2 1,-4 5 0,4-1-1,-4 4 0,0-2 0,0 2 2,0-1-1,0 1 1,-4-4 1,-4 3 0,0-3 1,-5-2 1,5 1 1,0 2-1,0-1 0,0-2 2,4 1-1,-5-1-1,1-1-1,4 1 1,-4-2 0,4 1-1,0 1-2,4-1 0,0-2 1,4-3 1,0 6-1,4-4 1,4 1-3,1-4 2,-1-3-2,4 0 0,1 0 0,-1-3-1,-4 3-3,1-4-1,-1 4-7,0 0-5,0-6-4,-7 3-11,3-3-7,4 2-11,13-7-12</inkml:trace>
  <inkml:trace contextRef="#ctx0" brushRef="#br0" timeOffset="173701.9352">11349 9219 169,'0'0'20,"0"0"-1,-5 0-2,5 0-1,-4 3 1,4-3-5,0 0 4,0 3 2,-4 1 0,4 8 2,0 1 6,0 1 0,0 5 1,0-1 2,0 7-5,0-1-3,-4 6-1,0 2-3,4 5-3,-8-1 0,4 7-4,0 3-1,0 5-2,0 5-1,-1 14-2,1 9 3,-4 1-3,4 2-1,0 11 0,0-3 0,0 2-1,0-3 1,4 4-1,0 0-1,0 6 2,-4 1-1,4-1 2,-5-4-1,1-7 0,-4 1 1,0-7 0,4 1 1,-4 0 2,-5 2-2,5-5 0,-4-4-2,0-3 1,-1-6-1,5-5-1,-4-5 0,4-4-2,4-1 1,-5-6 0,5-3 1,-4-6-2,0-4-2,4 1 1,0-11 2,4-3-4,0-6-3,0-1-3,-4-7-4,4-6-4,0 0-7,0-6-12,0-7-16,0-17-14</inkml:trace>
  <inkml:trace contextRef="#ctx0" brushRef="#br0" timeOffset="174042.9547">11909 10589 453,'0'-3'35,"0"0"-9,5 3-7,3 0-5,8 0-3,5 0-4,-1 0-2,5 0 1,-5 3-5,5-3-2,-5 0-7,5 0-1,-9 3-9,0-3-5,-7 0-6,-1 0-6,0 4-8,0 11-8</inkml:trace>
  <inkml:trace contextRef="#ctx0" brushRef="#br0" timeOffset="174233.9656">11914 10933 352,'0'3'44,"4"0"-6,0-1-4,8 1-7,0 0-6,5-3-5,-1 0-5,0 0-2,5 0-3,-1-3-3,1 0 1,3-2-1,5-1-6,-4-1-9,-5 1-14,1-4-16,-1 2-11</inkml:trace>
  <inkml:trace contextRef="#ctx0" brushRef="#br0" timeOffset="174972.0078">13678 10174 230,'4'-3'41,"-4"-3"0,8 3-4,-4 3-5,5-3-3,-5 3-1,0 0 0,0 3-2,0 0-5,0 6 0,-4-1-4,0 2-4,0 3 0,0 3-3,0-2-2,-4 5 0,0 2-2,-4 1-1,-5-2 0,1 4-3,0 2 1,-5 1 0,-7 3-1,3 5-2,-3-2 0,-1-2 2,1 2-2,-5 4 1,5-7 0,-1 8 1,4-3 1,-3 0 2,3-8-1,9-3-1,-8 4 2,7-7-2,1 1-1,0-4-2,8-2 2,-4-2 0,-1 2-1,5-3-2,0 1 2,4-1 0,0 2 1,0 0 0,0 1 0,4-4 0,13 0 0,-5 0-1,8 1 0,-3 1 1,-1 2 0,9 0-1,-1-2-1,-3 2 0,3-1 2,1-3-2,-1 1 0,-3-2 0,-1 5-1,1 0-3,-5-5-5,1 2-2,-5-4-3,0-2-5,0 2-6,-3-4-8,3-2-8,-4 0-8,0 4-10</inkml:trace>
  <inkml:trace contextRef="#ctx0" brushRef="#br0" timeOffset="177064.1275">14092 10782 301,'0'0'46,"0"0"-1,4 0-6,-4 0-6,0 0-8,0 0-3,0 0-4,0 0-1,8 3-2,8-3 0,-4 0-7,5 0 0,-1 0 0,-4 0-3,5-3-2,-5 3 1,0 0-3,1 0 1,-1 3 0,-4-3-3,-4 3 1,0-3-3,0 0-2,1 0-7,-1 0-4,0 0-10,0 0-7,0 0-9,-4 0-8,8 0-10</inkml:trace>
  <inkml:trace contextRef="#ctx0" brushRef="#br0" timeOffset="177526.1539">14444 10532 341,'0'0'40,"4"0"-10,0 0-3,0 0-5,4 0-5,0 0-5,0 0-3,5 0-1,-5 0-2,4 3-1,0-3 0,1 3 1,-1-3-1,0 4-2,5 0 2,-9 6 0,0-1 1,4 1-1,-12-2-1,4 2-1,1 2 1,-5 3-3,0-3 1,0 1-1,-5 3 2,1 1-2,4 4-1,-8 1 3,4-1 1,-4 1-2,0-1 1,4 1 0,-9-1 2,9-2 0,-4 2-3,0-2 0,0 0 1,4-5-1,-1-1 1,1 1 1,0-1 0,4-1-1,0-2 0,-4-2 0,4-2 0,0 1-2,0-1 2,0 0-2,4-4-1,0 4 0,5-6 2,-1 4-1,4-4-1,-8 3 1,4-3-2,5 0 2,-1 0-2,0 0 1,-4 0-4,5 0-4,-1-3-2,0 3-4,0-4-4,1-2-4,-1 4-7,-4-1-8,5-3-7,-5-1-7</inkml:trace>
  <inkml:trace contextRef="#ctx0" brushRef="#br0" timeOffset="177765.1676">15140 11125 440,'0'3'49,"0"4"-10,-5 1-10,5 4-7,-12 1-6,4 1-4,0 2-3,0 3-1,-1-1-4,-3 1 0,0-5-2,4 5-3,0-4-3,-1-3-1,-3 1-5,4 3-1,0-8-5,4 5-8,-5-4-11,1-1-11,0 5-10</inkml:trace>
  <inkml:trace contextRef="#ctx0" brushRef="#br0" timeOffset="181388.3748">15672 10538 140,'0'-3'23,"4"-3"-1,-4 6 6,0-3-3,0 0 1,0 3 0,0-7-2,0 4 1,4 0-1,-4 0-1,0 3-1,8-4 0,-8 4-4,4 0-4,-4 0-2,0 0-3,0-3 1,0 6-1,0 1-1,0-4-1,0 3 0,-4 10-1,4-1-2,0-1-1,0-1-1,0 3 0,0 1 3,0-1 0,-4-1-2,0 3-1,4 1 0,0-4 0,-4 3-2,4-3 0,0-2 1,-4 1 0,0 2 0,4-1-1,0-5 0,0 4 0,0-8 0,0 0 0,0 7 0,0-4 0,0-3 0,0-3 0,4 4 0,0-1 0,0-3 0,4 0-1,0 0 0,-4 0 2,5-7 0,-1 4-1,0 0 0,4-7 0,-4 4 0,1 0 0,-1 1-1,8-1 0,-3-1 1,-5 4 1,4 3-2,0-6 1,1 3-2,-1-4-4,0 1-2,-4 4-2,1-4-5,-1 3-4,0 3-5,4-3-5,-8-1-9,4-2-3,5 6-6</inkml:trace>
  <inkml:trace contextRef="#ctx0" brushRef="#br0" timeOffset="181764.3963">15926 10416 251,'0'-3'38,"0"3"-9,0 0-2,0 0-4,0 0-5,0 0 1,0 0 0,0 0 2,0 0 0,4 5 0,8 11-2,-8-4-4,0 3 1,4 4-2,-8 0 3,0-2-2,0 5-3,0-1 0,0 9-4,0 4 1,-8-2-2,-4 4-2,4 4-2,4-4 0,-5 1 1,1 0-2,-4-4-3,8 0 2,-4-1-2,8-2-5,-4-3-1,0-8-5,4-1-4,0-2-2,0-5-6,0-2-7,0-2-9,0-1-5,0-3-4</inkml:trace>
  <inkml:trace contextRef="#ctx0" brushRef="#br0" timeOffset="182194.4209">16507 11085 260,'0'0'38,"0"0"-1,0 4 1,4-1-3,-4 3 1,0-1-6,0 1-3,0 4-5,0-1-2,0 2-2,0-1-4,-4 3-6,4 3 0,-8-2-1,0 5-3,4-5-1,-9 5 0,5-1-2,-8 1-3,3-3-9,1 1-6,0-1-9,-5-6-12,1 1-12,0-5-8</inkml:trace>
  <inkml:trace contextRef="#ctx0" brushRef="#br0" timeOffset="184943.5782">17019 10669 208,'0'-3'32,"0"3"-2,0 0 4,0 0-6,0 0 2,0-5-4,0 5-5,0 0 0,0-3-1,0-7 0,4 10 2,4-6 0,0-1-2,0 4-3,-4 0-4,5 0 0,-5 0-3,0 0-2,0 1-2,4 2-2,-4-3-2,4 3 0,-3 0-1,3 0 1,0 0-2,4 0-2,-4 0-4,1 0-2,-5 0-2,8 0-3,-8 0-4,4 0-6,4 0-8,-7-3-7,-1 3-6,0-4-4</inkml:trace>
  <inkml:trace contextRef="#ctx0" brushRef="#br0" timeOffset="185426.6058">17449 10333 341,'0'-3'29,"0"0"-5,0 3-5,0 0-5,0 0-5,4 0-1,0 0 2,-4 3 1,4 0 0,-4 2 1,4 8-1,-4-7 1,0 4 0,0 2 0,0-4-2,0 2 0,0 0-2,0 1-1,0 1-1,-4 4 0,0-1-3,4 4 2,-8-5-3,4 8 1,4-6-2,-9-5-1,9 2 2,0 6-1,0-5 0,0-1 0,0-3-1,0-2 0,4-2 0,1 3 0,-1-2 0,0-1 0,4-3 0,0 1 0,0-4-1,0 0 0,1 0 1,3 0 1,-8 0 0,8-4-1,1 1 0,-1 0-1,0 0 0,5-7 2,-9 4-2,8 0 1,-4 1-4,1-2-1,-5 1-2,4 0 0,-4 3-1,5-1-2,-1-5-3,-4 7-5,0-1-5,0 0-6,1 3-6,-1-3-1,0-4-4,0 1-8</inkml:trace>
  <inkml:trace contextRef="#ctx0" brushRef="#br0" timeOffset="185758.6248">17678 10360 305,'0'0'40,"-4"-3"-9,4 3-3,0 0-4,0 0-3,0 3-4,0 1 0,0 2-2,0 8 0,0 2 0,0-3-2,0 4 1,0-1-2,0 2 2,0 4-3,-8 2 1,3 4-3,-3-1 0,0 1-3,4 8-2,0 1-1,-4-1 0,0 1-2,3-1 1,1 2-1,-4 2 0,8-6-3,-4-7-3,4 0-4,0-5-5,0-3-1,0-5-4,0 2-8,0-5-8,0-4-11,0-4-2,0 13-11</inkml:trace>
  <inkml:trace contextRef="#ctx0" brushRef="#br0" timeOffset="186460.665">17915 10092 218,'0'0'29,"0"-3"-6,0 3-2,0 0-2,0 0-2,4 3-2,-4-3 0,4 3-3,-4 8 2,9 2 0,-1-1-1,0 0 3,8 4-4,-3-1 3,-1 0 0,4-3 2,5 3-3,-1 1-2,1 0-5,-1-1-1,5 3 1,-5-2-2,5 1-1,-5 2 1,1-1 1,3 1-3,-3-5 1,-1 5 1,5-4 0,-5 1 0,1 6-1,3-5-1,-3-7-1,-1 6-1,-7-5 0,7 2-1,1-1 1,-5-4 0,0-1 0,1-4-1,-5 0 0,-4 3 0,4-3 0,-3 4 0,-5-1 0,0-4 0,0 4-1,-4-3 2,0 4-1,0-1 2,0 0-1,0 6 2,-4-6 2,-4 7-1,-1-7 1,-3 4-1,4 1 1,-4-2 1,-5 7-1,9-2 1,-8 5-1,-1-1 1,1 4 0,0-4-1,-1 4-1,-7 2-2,7-2 1,-3 2-1,-1 1-1,-3-4 0,3 3-1,1 1 1,-1-1-1,5-2 0,-4-1-1,-1 1-2,5-1-3,-1 1-5,1-1-3,8-4-2,0 2-6,-1-3-8,1-4-12,0-3-8,4 1-9</inkml:trace>
  <inkml:trace contextRef="#ctx0" brushRef="#br0" timeOffset="199080.3868">3672 14890 362,'0'0'51,"0"0"-9,0 0-6,-4-4-6,4 4-6,0 0-1,0 0-5,4 0-2,0 0-4,0-3 2,9 3-4,3-6-1,5 0-1,-1-4-2,1 5-1,-9 2-3,8 0 1,-7 3-2,3 0-2,-4 0-5,-4 0-3,1 0-4,-1 3-1,0-3-2,0 3-5,-4 2-6,-4 5-9,8-1-6,1-3-6,3 21-10</inkml:trace>
  <inkml:trace contextRef="#ctx0" brushRef="#br0" timeOffset="199678.421">4110 14522 373,'0'0'48,"4"0"-8,-4 0-8,0 0-7,0 0-5,0 0-7,0-3-3,5 0-2,3-3 0,4 2-2,-4 1 0,4-8 0,-3 5 0,3 3 0,-4-1 0,4 1 0,5-3-1,-1 3-1,1 0-2,-5-1 0,0 4-2,0 0 0,-3 4 1,3 2-1,-8 3 1,4 1-1,-4 1 0,0 2 1,0 3-2,1 1 2,-5 5-1,0-7 0,0 1 0,0 3 0,0 1 0,0 1 0,0 1 0,-5 2 0,-3 2 0,4-3 2,0-2-2,-4-2 0,-4 3 1,3-4-3,5-2 3,-4-2 0,4-1-1,0 3 0,0-5 0,0 2 1,0-4-1,4 1 0,0-6 0,0 6 0,0-4 0,0 4 0,4-4 2,-4 1-1,4-4 0,-4 2 0,4-2-1,0 0 2,0-3-2,4 0 1,-4 0-1,5 3 1,-1-3 1,0 0-2,-4 0-1,4-3 0,-4 3 1,5 0-1,-1 0 1,0-3-2,0 3-2,0 0-1,5-3-2,-5-1-3,0 3-3,0-6-6,-4 1-6,4 3-5,-3-7-7,-1 4-5,0 0-7,20-9-8</inkml:trace>
  <inkml:trace contextRef="#ctx0" brushRef="#br0" timeOffset="200163.4487">4855 13950 257,'0'0'32,"0"-3"-8,0 3-2,0-3-3,0 3-5,0 0-3,0 0-1,-4 0-1,4 3 0,0 10 2,-8-1-1,0 1-1,0 1 4,4 2 1,-4-1 3,-1 4-3,1-2 0,0 2-3,0-1 2,0 4-2,4-5 0,-5 6-4,-3 1 0,4-2 0,0 5-1,-1-2 2,1 2-2,0-3 3,0 6-1,4 4 0,0-2-2,0 1 0,0 10-1,-1 0 0,5 0 0,-4 3-1,4-5-2,0 0 1,4-4 0,-4 1-2,9-3-1,-1-1 1,4-4 0,-4 0 0,-4 2 0,5-2-1,-1-3-5,0 0-1,0-8-2,0-1-4,1 4-1,-1-5-5,0-4-9,0 3-8,0-7-2,-4 3-8,5-6-1,11 7-10</inkml:trace>
  <inkml:trace contextRef="#ctx0" brushRef="#br0" timeOffset="200457.4655">5011 14543 426,'0'0'44,"0"-3"-5,0 0-8,0-2-5,4 5-2,4 0-4,5 0-3,-5 3-3,4-1-2,-4 14-1,5-1-3,-1 0-3,0 4 1,4-3-2,1 4 0,3-2-2,-7 4-1,7-3 0,-8-1 0,1 1-1,3-2-2,-4-1-5,-4-1-4,5 0 1,-1-2-4,0 0-4,-3-5-3,-1-2-5,-4 1-8,0-4-7,0 0-5,0 0-2,4 5-8</inkml:trace>
  <inkml:trace contextRef="#ctx0" brushRef="#br0" timeOffset="200756.4826">5281 14452 363,'0'0'46,"0"4"-5,-4-4-9,-4 3-4,0 8-6,0-2-3,3 9-5,-3-5-3,-4 3-2,4 1-2,-4 2 0,3 2-3,1 4 0,0-1-2,-4-2 0,4 2 0,-1 2-2,-7-3 1,12-2-1,-8 5-3,3-3-2,1-2-1,0 1-4,-4-4 1,8-2-6,-5-4-2,1 1-3,4-5-4,-4-2-3,8-2-2,0-4-1,0 0-5,0 0-3,0-16-7</inkml:trace>
  <inkml:trace contextRef="#ctx0" brushRef="#br0" timeOffset="200973.495">5449 14580 263,'8'0'45,"0"0"-4,-3-2-2,7 2-6,4-6-7,-3 6-6,-1 0-3,0-4-5,0-2-3,5 0-3,-5-1-3,4 1 0,-3-2 0,-1 2-1,4 3-4,-7-7-8,-1 7-9,0 0-5,0 3-4,-4 0-4,4 0-2,-4 3-3,5 3-8</inkml:trace>
  <inkml:trace contextRef="#ctx0" brushRef="#br0" timeOffset="201270.512">5944 14330 335,'0'-3'39,"5"0"-2,-5 3-1,0-4-4,8 4-3,-8 0-6,4 4-1,-4-1-4,0 6-2,8-1-2,-8 8-3,0 0-2,0-2-3,0 9-2,0-3-1,0 7 1,0-1-2,0-2 1,0 3-2,0-2-3,0-1-4,0-2-2,0 2-5,0-2 0,4-1-7,-4-5-6,0-2-5,0-1-5,0-4-3,0 1-4,4 17-13</inkml:trace>
  <inkml:trace contextRef="#ctx0" brushRef="#br0" timeOffset="201719.5377">6186 13844 331,'0'-4'43,"0"1"-4,0 3-5,0 0-3,0 0-3,0 0-3,8 7-3,-4-7-3,4 12 0,-3 3-1,3 7-1,0 2-1,-4 0 1,4 4-2,0 2-2,5 1 0,-1 0 0,-4 0-3,4-1 0,1 0-1,-5 0 2,4 4-1,5 1-1,-5-2-1,4 3-2,-3 1 1,-1 3-1,-4-4-1,0-2 0,-4 5-2,4-5-1,-3 4 0,-1-1-1,0-4 1,0 0-2,-4 1 0,-4-1 0,0-3-5,0-1-2,-5-2-4,-3-3-5,0 1-4,0-7-3,-5 1-4,5-3-4,4-5-10,-5 2-11,1-4-11,-29 12-13</inkml:trace>
  <inkml:trace contextRef="#ctx0" brushRef="#br0" timeOffset="202342.5733">7009 14284 366,'0'0'52,"0"0"-8,0 0-5,0 3-11,0 10-1,0 1-7,0 2-6,0-5-2,-4 8-5,4-1-1,0 7-2,0-7 1,0 10-3,0-1 0,0 0-4,0-1-3,0 1-5,0 0-5,0 1-5,0-7-9,0 1-6,0-1-3,-4-4-4,0-1-2,-25 21-9</inkml:trace>
  <inkml:trace contextRef="#ctx0" brushRef="#br0" timeOffset="202575.5867">6841 14568 401,'0'0'49,"4"-3"-9,-4 0-7,8-3-5,5-4-9,3 4-4,-4-8-4,9 7-1,-1 1-5,5-4-2,-1 2-2,5-1-6,0-1-3,-5 4-4,1 3-5,-5-4-5,5 3-12,-9-3-5,1 1-7,-1 6-3,37 0-3</inkml:trace>
  <inkml:trace contextRef="#ctx0" brushRef="#br0" timeOffset="203007.6114">7590 14063 366,'4'-2'50,"-4"2"-8,0 0-9,0 0-7,0 0-7,4 0-4,-4 0-3,0 0-5,0 0 2,5 5-3,-5 8-1,0 0-2,0-5 0,0 4 3,0-2-3,0 1 0,0 2 2,0 3-1,0-4-2,0-4 3,0 2-2,0 2 0,-5-2 1,5-2-2,0-2 0,0 1 1,0-1 0,0 0 0,0 4-2,0-4 2,0-4-2,0 1 1,5 0-1,-5 0-1,8 1 1,0-1-1,-4 0 0,4-3 1,-4 0-2,4 0 1,1 0 0,-5-3 1,12 3-1,-4 0 0,-3-3-2,3 3-2,0-4-4,0 1-2,-3 0 1,3 3-3,4-5 0,-3 0-5,-1 4-2,-4-2-4,4 0-3,-3-1-3,-1 1-3,0 0-1,0 0-2,0-4-1,0-5-6</inkml:trace>
  <inkml:trace contextRef="#ctx0" brushRef="#br0" timeOffset="203276.6268">7803 14020 280,'0'-2'52,"0"2"-4,0 0 0,0 2-7,4 1-3,0 4-6,-4 12-3,0-2-6,0 5-1,0 2-6,0 2-1,4 4-4,-4-3-2,5-3-2,-5 4-2,0-1-1,0 0-2,0 2 0,0 1-1,0 0-3,0-3-5,0-1-1,0-5-4,0 7-3,0-10 0,-9 4-2,5-8-3,0 5-7,4-4-3,-4 1-4,0-7-3,4-3-3,-4-2-2,4-1-1</inkml:trace>
  <inkml:trace contextRef="#ctx0" brushRef="#br0" timeOffset="203705.6513">8438 13583 254,'8'-3'40,"-8"1"-5,0-3-4,4 4-2,0 1-3,-4-3-3,0-1-1,0 4-4,0 0-4,-4 4 0,0-4-4,0 0 2,0 4-4,0 6-1,-9 3 1,5-1 0,0 1 0,-4 4-3,3-1 1,-3 8 0,0 2 0,0-6 0,-1 11 0,1 2 0,-4 3-2,-1 1 1,5 6 2,4 0-2,-9 0 2,5 0-1,0 0-1,0 0 0,3-4-1,-3 1 1,4 0-1,4-4 0,0 1-1,0 6-3,4-10 2,0 4 0,0 6-2,0-7 1,0 1 0,0 1 0,8-1-1,4-7-4,-8 0-2,0 0-3,5 2-2,7-5-3,-8-6-2,4-5-4,-3 1-7,3-4-6,-4-4-9,4-2-6,1-4-7</inkml:trace>
  <inkml:trace contextRef="#ctx0" brushRef="#br0" timeOffset="203985.6673">8581 14324 442,'0'0'41,"0"-4"-7,4 4-7,0 0-2,0 0-4,4 0-3,1 0-5,-5 4-4,4-1-3,0 3-1,4 5-1,-3 2-2,-1 3 0,0-8 0,-4 8-1,4-3-2,0 1-5,1 2-5,-5 0-4,0-2-2,0-1-3,-4-1-8,4-7-5,-4 5-4,4-4-2,4-6-3,-4 6-5</inkml:trace>
  <inkml:trace contextRef="#ctx0" brushRef="#br0" timeOffset="204251.6825">8843 14278 220,'0'-4'49,"0"1"-4,0-3-1,0 6-4,0-2-1,0 2-6,-4 0-2,4 0-5,0 0-2,-8 2-6,4 4 1,0 10-5,-1 2-3,1 1-3,0 1-2,-4 6-3,0-6 1,4 11-2,0-6 0,-4 5-1,-5 4 0,1-1 0,4 2 0,-5-2-2,5-2-2,-4-4-4,4-4-1,0 6-2,-1-8-3,5-5-4,0 0-5,0-5-3,4-2-5,-4-2-6,4-7 0,0 0-3,0 0-5</inkml:trace>
  <inkml:trace contextRef="#ctx0" brushRef="#br0" timeOffset="204451.694">9072 14387 330,'4'0'46,"5"0"-2,-1-3-11,8 0-7,-8-2-7,5 2-5,-1 0-5,4 3-2,-3 0-2,-1 0-2,0-3-6,0 3-7,1 0-6,-5 0-8,0 0-3,4 0-5,-3 0-2,-1 0-4,12 0-8</inkml:trace>
  <inkml:trace contextRef="#ctx0" brushRef="#br0" timeOffset="204738.7104">9584 14115 341,'0'0'42,"0"-3"-3,4 0-5,0 0-5,0 3-3,-4 0-6,4 3-3,-4-3-4,5 13-1,-1 3 0,-4 1-3,0 2-1,0-1-2,0 4-2,-4-1-1,-1 2 0,1 3-2,0-5 2,0 4-2,0-4-1,0 1-5,0-1-3,0-2-3,4-2-6,0-4-7,0 0-9,0-5-8,-4-2-6,4-3-4</inkml:trace>
  <inkml:trace contextRef="#ctx0" brushRef="#br0" timeOffset="205142.7335">9871 13578 405,'0'0'47,"0"0"-10,8 2-4,0-2-1,0 6-3,0 7-4,1 3-2,-1-2-2,0 11-2,0-1-1,0 6-2,5 4 0,-5 2 0,0 7 1,4 3-1,-4 1-1,-3-1-3,-5 3 1,8-1-2,-8-2-1,8 0 0,-8-3-3,4 0-1,-4 0-2,0-4 0,4 1-1,-4-7-2,0 1 0,-4 6 0,0-4 1,-8 1-5,3-2-4,-3-5-4,4-6-6,-4-2-6,3-5-6,-7 3-6,4-5-7,0-3-18,-1-6-17,-32 24-7</inkml:trace>
  <inkml:trace contextRef="#ctx0" brushRef="#br0" timeOffset="205936.7789">10624 14231 437,'-4'0'44,"4"0"-9,0 0-4,4 0-6,4 0-5,8-3-5,-3 3-5,-1 0-3,0-3-2,5 3 0,-5 0-2,8 0-3,-7 0-5,-1 0-8,0 0-4,1 0-9,-1 0-10,0 0-8,5 0-4,11-3-12</inkml:trace>
  <inkml:trace contextRef="#ctx0" brushRef="#br0" timeOffset="206386.8047">11308 13748 423,'0'-3'39,"0"0"-9,0 3-8,0 0-4,0 0-6,0 3-2,4 0-3,-4 7-1,4 7-3,-4 5 2,0-2-3,0-6-1,4 8 1,-4-1-1,0 1 1,-4-1-2,4-1 0,-4-1 2,-4 4 1,8-6-1,-9 2 0,9-1 0,-8 1 2,8-5-1,0 2 1,-4-3-1,4 1 0,0-1-1,0-4 0,0-2-1,0-3 2,0 0-3,0-1 2,4 0 0,-4-3-1,8 0 0,1 0 1,3 0-1,0 0 0,0 0-2,1-3 2,3 0-1,-4-5 0,5 1 0,3 1-1,1 0 1,3-1-2,1 1-2,-9 0-6,0-2-1,1 1-7,-5 4-2,5 0-5,-9 0-6,0-1-4,-4 1-1,0 0-3,-4 0-1</inkml:trace>
  <inkml:trace contextRef="#ctx0" brushRef="#br0" timeOffset="206657.8202">11529 13791 342,'0'0'49,"0"0"-6,0-3-5,0 6-4,0 0-7,0-3-3,0 7-3,0 13-3,0 6-2,0 4-4,0 3-1,0 1-1,0 2-2,0 4-4,0 1 0,-4-2 0,-1 3-1,-3 1-1,0-3-1,0 0-1,4-8-3,0 1-2,0-3-2,-5-3-2,5 2-4,-4-8-4,0-2-6,8-2-8,0-1-9,-4-5-5,4-8-5,0 10-9</inkml:trace>
  <inkml:trace contextRef="#ctx0" brushRef="#br0" timeOffset="207089.8449">12212 13414 342,'4'0'31,"-4"-1"-7,0 1-6,0 0-4,0 0-4,0 0 0,0 0-4,0 0 1,0 1 2,-4 15 2,4-6 3,0 2 3,-8 0 0,-4 0-4,4 4 0,-5-1-1,1 7-1,0-5-2,0 6-1,-1-3 1,-3 12-2,4-8 0,-1 9 0,1 7-1,0 3 0,0 0 3,-1 3-1,1 0-2,0-1 1,3 1 0,1 0 0,0-3 0,0 0-4,8-4-1,-4-2 2,4-4-2,0 2-1,0-1 1,0-1-1,0 4-1,0-7 1,4 0-2,4-1-5,-8-2-2,8 0-2,-4-5-2,-4-1-4,9-6-1,-5 0-5,4-2-6,0-4-9,4-9-8,-3 0-8,19 0-13</inkml:trace>
  <inkml:trace contextRef="#ctx0" brushRef="#br0" timeOffset="207611.8747">12446 14066 380,'4'0'50,"0"-5"-11,4-1-4,0 0-9,-4 2-4,9 1-6,-5 0-2,0 0-6,4 0 0,1-4-3,-1 7 0,0 0-1,0 0-1,1-3 3,-5 3-1,4 0 1,-4 0-1,5 0-1,-5 3 1,0 1-4,0-1 2,0 0-2,-3 0 0,-1 3-1,4-2 0,0-1 1,-4 2-1,0-1 1,-4 1 0,8 5 0,-8-4-1,0 4 0,0-6-1,0 9 0,0-3 2,-4-1-2,-4 2 1,4 2 1,-4 0-2,0-1 2,-1 0 0,1 3-2,0-3 2,4 7-2,-8-3 2,3-2-1,1 2 0,0 0 0,0-2-1,0 2 0,0-2 2,3-1 0,1 3-1,0-2-1,4-4 2,-4-1-2,4-2 0,0 0 1,4 0 0,-4-4 1,0 0-2,13 0 1,-5-3 0,0 0 0,0 0 0,4 0 0,1 0-2,-1 0 1,-4 0-4,9 0-3,-5 0-1,0 0-3,-4 0-2,5-3-1,-1 0-4,-4 0-4,4 0-5,1-2-6,-1-1-5,-4 2-3,0-15-11</inkml:trace>
  <inkml:trace contextRef="#ctx0" brushRef="#br0" timeOffset="207857.8888">12556 14274 370,'0'0'50,"4"0"-15,-4 0-8,4 0-3,-4 0-8,9 0-3,3 0-4,-4 0-2,4-3-2,1 3-1,-1-3-2,0 3 0,5-5-3,-5 0-2,0 1-5,5-3-6,-5 1-8,0 0-6,5-1-7,-1 1-4,-4 0-2,0 4-3</inkml:trace>
  <inkml:trace contextRef="#ctx0" brushRef="#br0" timeOffset="208093.9023">13043 14182 322,'0'0'45,"5"0"-3,-1 0 0,0 0-9,4 0-6,0 0-8,0 0-5,0 0-3,5-1-4,-5 1-1,4-4-2,1 1 0,-1 0-2,0 0-4,0-3-4,1 2-4,-5 1-10,0-3-7,0 3-3,-4-4-1,5 1-2,-5 4-4,4-4 0,8-4-7</inkml:trace>
  <inkml:trace contextRef="#ctx0" brushRef="#br0" timeOffset="208378.9186">13490 13914 274,'0'0'36,"0"0"1,4 0 5,-4 3-4,4 0-4,0 3-7,-4 4-3,0 1-4,0 2-5,0 3 0,0-2 0,0 5-2,0 2 0,-4 1-3,0 2-2,-4 0-1,4 1-2,-5-1-1,5 4 0,-4-7-2,8 6 1,-4-1-2,-4-6-1,8 2-4,-4-4-4,0 1-4,-1-1-3,5-3-8,-8-2-8,12-8-6,-4 4-5,0-5-4,0-1-6</inkml:trace>
  <inkml:trace contextRef="#ctx0" brushRef="#br0" timeOffset="208928.9501">13764 13507 271,'0'-4'38,"0"4"-3,0 0-4,0 0-5,0 0-4,0 4-3,0-4 2,0 6 3,0-3-2,0 10-4,0 1-2,12-1 0,-4 0-3,1 1 2,-1 5 0,0 2-2,0 1 3,0 5-2,5-3 1,-5 11-1,4 1-1,-4 1-1,1-1 0,-1 4-2,4 0 1,-4 3-4,4-3 0,-3-1 0,-1 1-1,0 0-1,0-4-1,-4 1 0,0-1 1,-4 4-2,5-3 1,-5 3 0,0-7 0,-9 2-2,5-2 0,-4 1 0,-4-4-1,-1 3-1,1-1 0,0-5-2,0 0-6,3-3-4,-3 5-6,0-10-3,0-2-7,-5-1-5,5-2-10,4 2-15,-5-5-14</inkml:trace>
  <inkml:trace contextRef="#ctx0" brushRef="#br0" timeOffset="209617.9895">14599 14069 383,'0'0'48,"0"0"-12,0 0-2,4 0-7,-4-3-8,4 3-4,0-3-2,13 3-5,-9 0-1,4 0-2,5-2-1,-5 2-2,0 0 0,5 0-1,-5 0 1,0 0-1,0-4-3,1 4-2,-1-2-5,0 2-4,-8 0-6,9 0-4,-9-3-6,4 3-8,-4-3-1,0 3-4,8-4-9</inkml:trace>
  <inkml:trace contextRef="#ctx0" brushRef="#br0" timeOffset="209854.003">14656 14257 318,'0'0'46,"0"0"-4,0 0-4,0 0-6,0 0-6,9 0-7,3 0-4,0 0-6,1 0 0,-1-3-3,4 3-1,-4 0-2,1 0-1,-1-3-5,0 3-4,1-4-2,-1 4-7,0-6-3,0 3-3,-3 0-4,3-1-5,0-5-5,-4 6-3,37-12-10</inkml:trace>
  <inkml:trace contextRef="#ctx0" brushRef="#br0" timeOffset="210543.0424">15606 13980 267,'0'0'23,"0"-4"-7,4 0-2,0-2-2,1 0-2,-1-1-1,0 4 1,4-6-3,0 4 1,-4-5 2,4 1 2,-8 2 0,5-4 2,-1 2 1,0-1 3,0 4-3,0-1 1,-4 1 0,4 1-3,-4-7-1,0 2-1,0 0-2,0 7 1,0-1-4,-4-6-1,4-3 1,0 7 0,0-4-1,0-1 0,0-1-1,-4 5-1,0-1 0,0-1-1,-5 2-2,5 1 2,0 0-1,-4 2-1,0 1 0,0-3 0,-1 0 1,1 6-1,-4 0 1,4 0-1,-4 3 1,-1 0 0,-3 6-1,0 1 0,-1 9 0,1-5 0,-1 10 2,-3-2 1,-1-1 0,9 8 2,-8 4-3,3 1 0,-3 2 0,-1 4 0,9 0 0,0 2-2,0 1 2,-1-3-1,5-3-1,8-4 0,-4 0 0,8-4 0,0-5 1,8-8 1,13-2 2,-9-4 1,9-4-2,0-3 0,-1-3 0,1-6 1,3-7 1,1-4 0,0-6 0,3 0 1,-3-8 2,0 0 0,-5 0 2,-3-2 1,-1-4-1,-8-2 1,1-4-2,-1 3-1,-8 0-2,-4 1-1,0-1-2,0 3-1,-8 7 0,-4 5-1,-1 4-4,-3 0-6,4 2-6,-5 10-5,1 5-5,4 1-4,-1 3-9,5 0-10,-4 0-13,-17 16-13</inkml:trace>
  <inkml:trace contextRef="#ctx0" brushRef="#br0" timeOffset="214871.2899">3496 13414 157,'0'-4'16,"0"-3"-2,-4 4 4,4-3-3,-8 2 1,4-2 2,0 0-3,0 1 3,0-1-1,0-4-3,-1 4 2,1-2 0,4-2 3,-4 4 0,4 0 0,-8-1 3,8 1 0,0-1-2,0 7-3,-4 0-2,4 0-4,0 0-2,-4 0-2,0 0-2,4 4 0,0-1 2,-4 13 0,0 3 0,-1 1 0,-3 11-2,4-1 2,0 5-2,0 6 0,0 5-2,-4 13 4,0 2-3,3 10 0,1 5-2,-4 4 0,4-1-2,-4 1 1,4-1 0,0 1 0,0 2 0,-5 6-1,1-2 2,4 3-2,-4-7 0,0-2 0,0-4 0,-1-3 0,1-4 0,4-9-1,-8 1 1,8 1 0,0-2 0,-5 5 0,1-1 0,4 1 0,4-8 1,-8-1-1,8-1 1,-4-4-1,0-5 0,0 1 0,0-8 0,0-5 0,-1-1 0,1-3 0,0-1 0,4-5-1,-4-5 1,0-2 0,-4-1 0,4-5 0,4-1 1,0-4-1,0-3 0,0 1 0,0 2 0,0-6-2,0 3 1,0 0 0,0-3 0,0 0 0,4 3 0,-4-3 0,4 0 2,4 7-2,0-7 0,1 0 1,3 1 0,-4-1 0,0-1 1,0 1-2,1 0 1,-1 0 0,8-3 0,-4 3 0,1 0 1,-1-4-2,4 4 1,5 0 0,-5 0 0,5 0 0,-1-3 0,1 0 1,-1-3 0,1 3-1,3-1 0,1-2-1,3 0 2,-3-1-1,8 3 0,-5 0 0,1-2 0,0 0 0,-1-1 0,5 1 0,0 3 0,4-2 3,-1 2 1,1-4 1,4 7-3,0 0 1,0-3 0,0-3-1,0 3 2,4-4-2,-4 4 1,0-3 0,4 1-1,4 2 2,-4 0-2,4 3 1,0-4 1,5 1-2,-5-3 1,4 3-1,-4 0 0,4 3 0,-4-4-1,1 1 0,-1 3 1,4-1-1,-4-3-1,0 4 1,8 0-1,-3-3 0,3-3 1,-4 6-2,0-3 1,5 0 0,-5-4 0,4 4 0,-8 0 1,5 0-3,3 3 2,4-4 0,1 4 0,-1 0 0,1-3 0,-1 3 0,0-3 1,-3 3-1,-1 0 2,4 0-1,1-1 1,-1 1 0,9 0 0,-9-4 1,5 4 0,-1-3-1,1 3 0,-1-3-1,-3 3-1,-1 0 2,5 0-1,3 0 0,-3 0 0,3 0 0,1-3 3,0 3-1,-1 0 0,-3-3-2,3 3 1,5 0-2,-4-4 0,3-2 1,5 0 0,0 1-2,-5 2 2,-3 0 0,0-4-1,-1 4 0,5 3-1,0-3 3,-1 0-2,5 0 1,-4-1 1,0 1 1,-9 0-1,1 1-1,3-1 0,5 0 1,-1-3-2,5-1 1,0 4 0,-4-3 0,-1 3-2,-3-1 2,4-2 0,-1 1-1,1 2 0,4-3 1,0 3-1,-5-4 1,1 1-2,4 0 1,-4 1-2,-1 2 3,1-1 0,0-2 0,8 0 1,-9-1-1,5 1 0,0 0-1,-5 1 0,1-2 0,4 4-1,0-3 2,0 3 1,-1-4-2,-3 1 0,4 1 0,0 2 0,-5-3 0,5-1 0,-4 4 0,8 0 0,-5 0 0,1-4 0,0 4 1,0 0-2,-9 0 1,9-2 1,-4 2 0,4 3-2,3-3 0,-3-4 1,0 4 0,-4 0 1,4 0-2,-5-3 1,1 1 0,4 2 0,0 3 0,-1-4 1,1 1-2,-4-3 1,-1 6 0,-7-7 0,8 7 0,-5 0-1,1 0 1,4 0 0,-5-3 1,-3 3-1,3 0 0,-7-3 0,3 3 0,-3 0 0,-5-3 0,8 3 0,1 0 1,-1 0-2,1-3 1,-1 1 0,-3-3 1,-1 4-2,5-2 1,-9-4 0,4 4 0,1 0 1,3 0-2,1-4 1,-1 4 0,-7 0 1,3-7 0,1 3-2,-5 3 0,0 1 1,-4-3 0,5-4 0,-1 6 0,-4 0 0,5-2 0,-5 0 0,0-1 0,-4 1 1,4 0-2,-8-2 1,4-5 0,1 7 0,-9-1 0,4 1 1,-9-2-2,1-2 2,8 1-2,-4 2 1,0 1-1,0 0 1,0-2-1,-4-2 3,0 7-2,0-7 0,-5 4 0,1 3 0,-4-2 0,-5-1-1,-3-1 2,3-2-1,-3 6 0,-1-4 0,-3 3 1,3-3 0,-3 1-2,-5 3 0,0 0 1,-4-4 0,0 1 1,-3 3-2,-1-1 2,0 0 0,0-9-1,-4 0 2,8 4 1,-8-2 0,0-2 1,0-3-2,0 2 2,0-5 0,0 1-1,0-7 0,0 1-1,0-3-1,0-5 1,4 2 0,-4-10-2,0-3-1,8-8 2,-4-1-1,1-7 1,-1 5-1,0-2-1,0-3 1,4 2 0,-4-3 0,0-2 0,4 1 0,-8-1 1,4-1-1,5-4 0,-5-4 0,0 4 0,4-2 0,-4 9 0,0 0 0,0 1 0,0 3 0,0 8 1,5-1-2,-9 3 2,8 0-2,-8 3 1,8 3 0,-4 4 0,0 2 0,4 4 0,-8 1 0,5 6 0,-1-4 0,-4 4 0,4 6 0,-4 1 0,0-2 0,0 3 0,0 2 1,0 2-2,0 1 1,0 4 0,-4 6 1,-5-3 0,1 3-2,4 0 0,-4 0 1,4 0 1,-4 0 0,-1 3-1,5 0-1,0 3 2,-4 1-1,-4-6 0,4 3 0,-5 2 0,1-6 0,0 0-1,4 3 0,-5 0 2,1 0-2,-4 1 1,-5-1 1,5 0-2,-5-3 2,-3 3 0,-1 3-2,-3-2 2,-5 0-1,0 0-1,-8-4-1,0 0 2,0 0 1,-8 6-1,4-6 0,0 6 1,-8-6 0,4 0-2,0 4 0,4-4 1,-9-4 0,5 4 0,-4-3 1,-4 0 0,-5 3-2,-3 0 2,3-3-1,5 3-1,-4-3 0,-1 3 1,1-4 1,-5 4-2,-3-3 1,3 3 1,-3-1 0,-5 1-1,4-4 0,5 4 0,-1 0 0,5-3 0,-9 0-1,5-3 2,-1-4-2,-3 4 2,-1 0-1,0 2-1,5 0 2,-1 0-1,5-2 0,0 6 0,-5 0-1,5-6 0,-1 6 1,-3 0 1,-1-4-2,1 1 1,3 0 0,1-3 1,4-1-2,3 6 2,-3-12-2,0 4 2,-1 5 0,-3-2-2,4-2 2,-1 2-1,-3-4-1,4 4 0,4-1 2,3 1 0,-3 3-2,4-2 2,-4-4-1,4 2-1,-5 1 0,1 0 2,-4 2 0,0 0-2,-1-3 2,1 1-1,0 3 0,-1 0-1,5 3 0,-8-4 2,3 4 0,1 0-1,-4-3-1,-1 0 2,-3 3-1,3-3 0,5 3 0,0 0 0,-5 0-1,9 0 2,-4 0-1,-1-3 1,-3 3 1,0 0 0,-5 0 0,5 0 0,-1 0-1,1 0 1,-1 3 0,5-3-1,-4 0 0,-1 3 0,1 3-1,-5-2 1,-3 2 1,7-3-2,-7-3 1,3 3 0,5 0-2,4 1 1,-5-1 1,1 2-2,-1-2 1,-3 0 1,3 3-1,1 1-1,-4-4 1,3 0 0,5 0 1,-1-1-2,5 7 2,-4-6-2,0 4 1,-1-1 0,1 1 0,0-1 1,-1 0-2,1-3 2,4-3-2,0 5 1,-1-2 1,5 1-1,-4-1 0,4 0 0,-4 3-1,-1 1-1,5-3 1,-4 6 3,0-4-1,-9-3 0,9 4-1,4 2 0,0-2 0,0-2 0,0-2 0,0 0-1,0 3 2,-1-3-2,-3 4 1,4-4 0,-4-3 1,4 3-2,-5-3 2,1 6-2,4-2 2,0 0-1,0 6 0,0-10 0,-4 6 0,-1 1 2,1-1-1,-8-1 1,-1 1 0,9 1-2,-8-1 2,3-3-2,5 3 1,0-2 1,0 4-2,-5-2 1,1-3-1,4 0 1,-5 0-2,1 4 1,0-4 1,0 0-1,3-3 0,1 0 0,0 0 0,4 0 0,0 0 2,-1 3-2,1 1 0,0-4 0,-4 0 2,0 0-2,0 0 0,-5 1 0,9-1 0,0 0 0,4 0 0,0 3 0,0 4 2,0-7-1,0 3-1,0 0 0,4 3 0,-8 1 1,8-1-1,-4 0 0,4-1 0,-4-2 0,0 4-1,4-4 1,4 0 1,0 3-2,0 1 2,9-4-1,-5 2 0,4 1-1,-4-3 2,5 4-2,-1-4 1,0 3 0,5 1 0,-1-4 1,-3 0-1,3-1 0,5 1 0,-5 0-1,0 0 1,5-3 0,4 3 0,-9 0 1,5 1-1,3-4 0,-7 0 0,7 0 0,-3 3 0,-1 0-1,5 0 2,0 0-2,-5 1 1,1-1 0,3 0 1,5 2-1,-4-2 0,-1 0-1,5-3 2,-4 0-1,-1 3 0,1-3 0,4 0 0,-5 0-1,5 3 2,0 1-1,-5-4-1,-3 0 1,3 3 0,1 0 1,0 0-1,-1 3 0,1-2 0,0 0 0,-5 0 0,9-1 0,-9 0-1,5 0 1,-5 0 0,9 0 1,-8 1-2,3-1 2,1 0-1,-5 0 0,1-1 0,0 1 0,-1 0-1,1 0 2,7 4-1,-7-4 0,8 0 0,-5 0 0,5 0 0,0-3 0,3 0 0,-3 0-1,0 0 1,4 0 0,-1 0 0,5 0 0,-4 0 0,0 0 0,4 0 0,-8 0 0,3 0 0,1 0 1,0 0-1,4 0-1,-8 0 1,4 0 0,-1 0 0,-3 4 0,4-4 1,0 0-1,-5 0 0,5 3 0,0-3 0,0 1 0,4-1 0,-4 0 0,-1 0-1,1 0 2,4 0-2,0 0 2,-4 4-1,0-4 0,-1 3 0,5-3 0,0 0-1,-4 0 1,4 0 0,0 0 0,0 0 0,0 0 0,4 0 0,0 0 0,0 0 0,0 0 0,0 0-1,0 0-3,0 0-1,0 0-2,0 0-2,0-3-1,0 3-4,0 0-2,0 0-4,0 0-1,0 0-5,0 0-1,0 0-8,0 0-12,0 3-14,0-3-11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61699-7C9C-4716-BB14-908A54C3CF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798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1D363F-E4BF-41DE-8E5B-507EF5F77E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8215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37B198-0D30-4418-AABF-1DEB318F01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444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84DD8F-2573-4F2C-A1CD-501FE71707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2773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6EA7E4-A6ED-4C93-9F4D-64C07D2D1E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543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F7C6B5-1E07-4668-843B-E700AD0543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524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1BFB30-8E08-488A-9709-BC50A513EE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4814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A5B83A-3CEB-42F3-B413-3B1DB02AFE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6163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566BB8-E361-4B60-881F-F7B4FAF69C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2966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69E500-034A-4222-8649-6504A6241C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813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CA43E0-EAF4-4AFD-951C-F22CE6A4B6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1489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C0F7AB-7DB0-4479-949F-9ECB3045FE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118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u="none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u="none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u="none">
                <a:latin typeface="+mn-lt"/>
              </a:defRPr>
            </a:lvl1pPr>
          </a:lstStyle>
          <a:p>
            <a:pPr>
              <a:defRPr/>
            </a:pPr>
            <a:fld id="{A1F1453C-2260-46A9-9B4F-E9966E9108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5" Type="http://schemas.openxmlformats.org/officeDocument/2006/relationships/customXml" Target="../ink/ink13.xml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5" Type="http://schemas.openxmlformats.org/officeDocument/2006/relationships/customXml" Target="../ink/ink14.xml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emf"/><Relationship Id="rId5" Type="http://schemas.openxmlformats.org/officeDocument/2006/relationships/customXml" Target="../ink/ink15.xml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6.bin"/><Relationship Id="rId7" Type="http://schemas.openxmlformats.org/officeDocument/2006/relationships/customXml" Target="../ink/ink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8.bin"/><Relationship Id="rId7" Type="http://schemas.openxmlformats.org/officeDocument/2006/relationships/customXml" Target="../ink/ink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emf"/><Relationship Id="rId5" Type="http://schemas.openxmlformats.org/officeDocument/2006/relationships/customXml" Target="../ink/ink18.xml"/><Relationship Id="rId4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emf"/><Relationship Id="rId5" Type="http://schemas.openxmlformats.org/officeDocument/2006/relationships/customXml" Target="../ink/ink19.xml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customXml" Target="../ink/ink20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emf"/><Relationship Id="rId5" Type="http://schemas.openxmlformats.org/officeDocument/2006/relationships/customXml" Target="../ink/ink21.xml"/><Relationship Id="rId4" Type="http://schemas.openxmlformats.org/officeDocument/2006/relationships/image" Target="../media/image3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emf"/><Relationship Id="rId5" Type="http://schemas.openxmlformats.org/officeDocument/2006/relationships/customXml" Target="../ink/ink22.xml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customXml" Target="../ink/ink2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emf"/><Relationship Id="rId4" Type="http://schemas.openxmlformats.org/officeDocument/2006/relationships/customXml" Target="../ink/ink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</a:rPr>
              <a:t>Parametric Surfaces</a:t>
            </a:r>
          </a:p>
        </p:txBody>
      </p:sp>
      <p:sp>
        <p:nvSpPr>
          <p:cNvPr id="209952" name="Text Box 32"/>
          <p:cNvSpPr txBox="1">
            <a:spLocks noChangeArrowheads="1"/>
          </p:cNvSpPr>
          <p:nvPr/>
        </p:nvSpPr>
        <p:spPr bwMode="auto">
          <a:xfrm>
            <a:off x="457200" y="990600"/>
            <a:ext cx="8458200" cy="521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u="none">
                <a:latin typeface="Times New Roman" pitchFamily="18" charset="0"/>
                <a:cs typeface="Times New Roman" pitchFamily="18" charset="0"/>
              </a:rPr>
              <a:t>We can use parametric equations to describe a curve.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US" altLang="en-US" u="none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Because a curve is one dimensional, we only need one parameter.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u="none">
                <a:latin typeface="Times New Roman" pitchFamily="18" charset="0"/>
                <a:cs typeface="Times New Roman" pitchFamily="18" charset="0"/>
              </a:rPr>
              <a:t>If we want to describe a surface (two dimensions) using parametric equations, we will need two parameters.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u="none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</a:t>
            </a:r>
            <a:r>
              <a:rPr lang="en-US" altLang="en-US" b="1" u="none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r</a:t>
            </a:r>
            <a:r>
              <a:rPr lang="en-US" altLang="en-US" u="none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altLang="en-US" i="1" u="none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u</a:t>
            </a:r>
            <a:r>
              <a:rPr lang="en-US" altLang="en-US" u="none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,</a:t>
            </a:r>
            <a:r>
              <a:rPr lang="en-US" altLang="en-US" i="1" u="none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</a:t>
            </a:r>
            <a:r>
              <a:rPr lang="en-US" altLang="en-US" u="none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) where the domain refers to values in the </a:t>
            </a:r>
            <a:r>
              <a:rPr lang="en-US" altLang="en-US" i="1" u="none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uv</a:t>
            </a:r>
            <a:r>
              <a:rPr lang="en-US" altLang="en-US" u="none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plane.</a:t>
            </a:r>
            <a:endParaRPr lang="el-GR" altLang="en-US" u="none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852720" y="1536120"/>
              <a:ext cx="4326120" cy="416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44440" y="1527120"/>
                <a:ext cx="4340880" cy="435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52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6868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latin typeface="Times New Roman" pitchFamily="18" charset="0"/>
              </a:rPr>
              <a:t>Ex.</a:t>
            </a:r>
            <a:r>
              <a:rPr lang="en-US" altLang="en-US" sz="3600" u="none">
                <a:latin typeface="Times New Roman" pitchFamily="18" charset="0"/>
              </a:rPr>
              <a:t> Find the equation of the plane tangent to the surface </a:t>
            </a:r>
            <a:r>
              <a:rPr lang="en-US" altLang="en-US" sz="3600" b="1" u="none">
                <a:latin typeface="Times New Roman" pitchFamily="18" charset="0"/>
              </a:rPr>
              <a:t>r</a:t>
            </a:r>
            <a:r>
              <a:rPr lang="en-US" altLang="en-US" sz="3600" u="none">
                <a:latin typeface="Times New Roman" pitchFamily="18" charset="0"/>
              </a:rPr>
              <a:t>(</a:t>
            </a:r>
            <a:r>
              <a:rPr lang="en-US" altLang="en-US" sz="3600" i="1" u="none">
                <a:latin typeface="Times New Roman" pitchFamily="18" charset="0"/>
              </a:rPr>
              <a:t>u</a:t>
            </a:r>
            <a:r>
              <a:rPr lang="en-US" altLang="en-US" sz="3600" u="none">
                <a:latin typeface="Times New Roman" pitchFamily="18" charset="0"/>
              </a:rPr>
              <a:t>,</a:t>
            </a:r>
            <a:r>
              <a:rPr lang="en-US" altLang="en-US" sz="3600" i="1" u="none">
                <a:latin typeface="Times New Roman" pitchFamily="18" charset="0"/>
              </a:rPr>
              <a:t>v</a:t>
            </a:r>
            <a:r>
              <a:rPr lang="en-US" altLang="en-US" sz="3600" u="none">
                <a:latin typeface="Times New Roman" pitchFamily="18" charset="0"/>
              </a:rPr>
              <a:t>) = </a:t>
            </a:r>
            <a:r>
              <a:rPr lang="en-US" altLang="en-US" sz="3600" i="1" u="none">
                <a:latin typeface="Times New Roman" pitchFamily="18" charset="0"/>
              </a:rPr>
              <a:t>u</a:t>
            </a:r>
            <a:r>
              <a:rPr lang="en-US" altLang="en-US" sz="3600" u="none" baseline="30000">
                <a:latin typeface="Times New Roman" pitchFamily="18" charset="0"/>
              </a:rPr>
              <a:t>2</a:t>
            </a:r>
            <a:r>
              <a:rPr lang="en-US" altLang="en-US" sz="3600" b="1" u="none">
                <a:latin typeface="Times New Roman" pitchFamily="18" charset="0"/>
              </a:rPr>
              <a:t>i</a:t>
            </a:r>
            <a:r>
              <a:rPr lang="en-US" altLang="en-US" sz="3600" u="none">
                <a:latin typeface="Times New Roman" pitchFamily="18" charset="0"/>
              </a:rPr>
              <a:t> + </a:t>
            </a:r>
            <a:r>
              <a:rPr lang="en-US" altLang="en-US" sz="3600" i="1" u="none">
                <a:latin typeface="Times New Roman" pitchFamily="18" charset="0"/>
              </a:rPr>
              <a:t>v</a:t>
            </a:r>
            <a:r>
              <a:rPr lang="en-US" altLang="en-US" sz="3600" u="none" baseline="30000">
                <a:latin typeface="Times New Roman" pitchFamily="18" charset="0"/>
              </a:rPr>
              <a:t>2</a:t>
            </a:r>
            <a:r>
              <a:rPr lang="en-US" altLang="en-US" sz="3600" b="1" u="none">
                <a:latin typeface="Times New Roman" pitchFamily="18" charset="0"/>
              </a:rPr>
              <a:t>j</a:t>
            </a:r>
            <a:r>
              <a:rPr lang="en-US" altLang="en-US" sz="3600" u="none">
                <a:latin typeface="Times New Roman" pitchFamily="18" charset="0"/>
              </a:rPr>
              <a:t> + (</a:t>
            </a:r>
            <a:r>
              <a:rPr lang="en-US" altLang="en-US" sz="3600" i="1" u="none">
                <a:latin typeface="Times New Roman" pitchFamily="18" charset="0"/>
              </a:rPr>
              <a:t>u</a:t>
            </a:r>
            <a:r>
              <a:rPr lang="en-US" altLang="en-US" sz="3600" u="none">
                <a:latin typeface="Times New Roman" pitchFamily="18" charset="0"/>
              </a:rPr>
              <a:t> + 2</a:t>
            </a:r>
            <a:r>
              <a:rPr lang="en-US" altLang="en-US" sz="3600" i="1" u="none">
                <a:latin typeface="Times New Roman" pitchFamily="18" charset="0"/>
              </a:rPr>
              <a:t>v</a:t>
            </a:r>
            <a:r>
              <a:rPr lang="en-US" altLang="en-US" sz="3600" u="none">
                <a:latin typeface="Times New Roman" pitchFamily="18" charset="0"/>
              </a:rPr>
              <a:t>)</a:t>
            </a:r>
            <a:r>
              <a:rPr lang="en-US" altLang="en-US" sz="3600" b="1" u="none">
                <a:latin typeface="Times New Roman" pitchFamily="18" charset="0"/>
              </a:rPr>
              <a:t>k</a:t>
            </a:r>
            <a:r>
              <a:rPr lang="en-US" altLang="en-US" sz="3600" u="none">
                <a:latin typeface="Times New Roman" pitchFamily="18" charset="0"/>
              </a:rPr>
              <a:t> at the point (1,1,1).</a:t>
            </a:r>
            <a:endParaRPr lang="en-US" altLang="en-US" sz="3600"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72520" y="1409040"/>
              <a:ext cx="8650440" cy="4345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4240" y="1400400"/>
                <a:ext cx="8668800" cy="4365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868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latin typeface="Times New Roman" pitchFamily="18" charset="0"/>
              </a:rPr>
              <a:t>Thm.</a:t>
            </a:r>
            <a:r>
              <a:rPr lang="en-US" altLang="en-US" sz="3600" u="none">
                <a:latin typeface="Times New Roman" pitchFamily="18" charset="0"/>
              </a:rPr>
              <a:t> If a surface </a:t>
            </a:r>
            <a:r>
              <a:rPr lang="en-US" altLang="en-US" sz="3600" i="1" u="none">
                <a:latin typeface="Times New Roman" pitchFamily="18" charset="0"/>
              </a:rPr>
              <a:t>S</a:t>
            </a:r>
            <a:r>
              <a:rPr lang="en-US" altLang="en-US" sz="3600" u="none">
                <a:latin typeface="Times New Roman" pitchFamily="18" charset="0"/>
              </a:rPr>
              <a:t> is defined by the vector function </a:t>
            </a:r>
            <a:r>
              <a:rPr lang="en-US" altLang="en-US" sz="3600" b="1" u="none">
                <a:latin typeface="Times New Roman" pitchFamily="18" charset="0"/>
              </a:rPr>
              <a:t>r</a:t>
            </a:r>
            <a:r>
              <a:rPr lang="en-US" altLang="en-US" sz="3600" u="none">
                <a:latin typeface="Times New Roman" pitchFamily="18" charset="0"/>
              </a:rPr>
              <a:t>(</a:t>
            </a:r>
            <a:r>
              <a:rPr lang="en-US" altLang="en-US" sz="3600" i="1" u="none">
                <a:latin typeface="Times New Roman" pitchFamily="18" charset="0"/>
              </a:rPr>
              <a:t>u</a:t>
            </a:r>
            <a:r>
              <a:rPr lang="en-US" altLang="en-US" sz="3600" u="none">
                <a:latin typeface="Times New Roman" pitchFamily="18" charset="0"/>
              </a:rPr>
              <a:t>,</a:t>
            </a:r>
            <a:r>
              <a:rPr lang="en-US" altLang="en-US" sz="3600" i="1" u="none">
                <a:latin typeface="Times New Roman" pitchFamily="18" charset="0"/>
              </a:rPr>
              <a:t>v</a:t>
            </a:r>
            <a:r>
              <a:rPr lang="en-US" altLang="en-US" sz="3600" u="none">
                <a:latin typeface="Times New Roman" pitchFamily="18" charset="0"/>
              </a:rPr>
              <a:t>), defined on the region </a:t>
            </a:r>
            <a:r>
              <a:rPr lang="en-US" altLang="en-US" sz="3600" i="1" u="none">
                <a:latin typeface="Times New Roman" pitchFamily="18" charset="0"/>
              </a:rPr>
              <a:t>D</a:t>
            </a:r>
            <a:r>
              <a:rPr lang="en-US" altLang="en-US" sz="3600" u="none">
                <a:latin typeface="Times New Roman" pitchFamily="18" charset="0"/>
              </a:rPr>
              <a:t> in the </a:t>
            </a:r>
            <a:r>
              <a:rPr lang="en-US" altLang="en-US" sz="3600" i="1" u="none">
                <a:latin typeface="Times New Roman" pitchFamily="18" charset="0"/>
              </a:rPr>
              <a:t>uv</a:t>
            </a:r>
            <a:r>
              <a:rPr lang="en-US" altLang="en-US" sz="3600" u="none">
                <a:latin typeface="Times New Roman" pitchFamily="18" charset="0"/>
              </a:rPr>
              <a:t>-plane, then the surface area of </a:t>
            </a:r>
            <a:r>
              <a:rPr lang="en-US" altLang="en-US" sz="3600" i="1" u="none">
                <a:latin typeface="Times New Roman" pitchFamily="18" charset="0"/>
              </a:rPr>
              <a:t>S</a:t>
            </a:r>
            <a:r>
              <a:rPr lang="en-US" altLang="en-US" sz="3600" u="none">
                <a:latin typeface="Times New Roman" pitchFamily="18" charset="0"/>
              </a:rPr>
              <a:t> is</a:t>
            </a:r>
            <a:endParaRPr lang="en-US" altLang="en-US" sz="3600">
              <a:latin typeface="Times New Roman" pitchFamily="18" charset="0"/>
            </a:endParaRPr>
          </a:p>
        </p:txBody>
      </p:sp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3098800" y="2209800"/>
          <a:ext cx="231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2311400" imgH="1016000" progId="Equation.DSMT4">
                  <p:embed/>
                </p:oleObj>
              </mc:Choice>
              <mc:Fallback>
                <p:oleObj name="Equation" r:id="rId3" imgW="2311400" imgH="101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209800"/>
                        <a:ext cx="2311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53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itchFamily="18" charset="0"/>
              </a:rPr>
              <a:t>Ex.</a:t>
            </a:r>
            <a:r>
              <a:rPr lang="en-US" altLang="en-US" sz="2800" u="none">
                <a:latin typeface="Times New Roman" pitchFamily="18" charset="0"/>
              </a:rPr>
              <a:t> Find the surface area of the sphere of radius </a:t>
            </a:r>
            <a:r>
              <a:rPr lang="en-US" altLang="en-US" sz="2800" i="1" u="none">
                <a:latin typeface="Times New Roman" pitchFamily="18" charset="0"/>
              </a:rPr>
              <a:t>a</a:t>
            </a:r>
            <a:r>
              <a:rPr lang="en-US" altLang="en-US" sz="2800" u="none">
                <a:latin typeface="Times New Roman" pitchFamily="18" charset="0"/>
              </a:rPr>
              <a:t>.</a:t>
            </a:r>
            <a:endParaRPr lang="en-US" altLang="en-US" sz="2800"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87120" y="705600"/>
              <a:ext cx="8994960" cy="58788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7760" y="698760"/>
                <a:ext cx="9016200" cy="5896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53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itchFamily="18" charset="0"/>
              </a:rPr>
              <a:t>Ex.</a:t>
            </a:r>
            <a:r>
              <a:rPr lang="en-US" altLang="en-US" sz="2800" u="none">
                <a:latin typeface="Times New Roman" pitchFamily="18" charset="0"/>
              </a:rPr>
              <a:t> Find the area of the surface defined by </a:t>
            </a:r>
            <a:r>
              <a:rPr lang="en-US" altLang="en-US" sz="2800" i="1" u="none">
                <a:latin typeface="Times New Roman" pitchFamily="18" charset="0"/>
              </a:rPr>
              <a:t>z</a:t>
            </a:r>
            <a:r>
              <a:rPr lang="en-US" altLang="en-US" sz="2800" u="none">
                <a:latin typeface="Times New Roman" pitchFamily="18" charset="0"/>
              </a:rPr>
              <a:t> =  </a:t>
            </a:r>
            <a:r>
              <a:rPr lang="en-US" altLang="en-US" sz="2800" i="1" u="none">
                <a:latin typeface="Times New Roman" pitchFamily="18" charset="0"/>
              </a:rPr>
              <a:t>f </a:t>
            </a:r>
            <a:r>
              <a:rPr lang="en-US" altLang="en-US" sz="2800" u="none">
                <a:latin typeface="Times New Roman" pitchFamily="18" charset="0"/>
              </a:rPr>
              <a:t>(</a:t>
            </a:r>
            <a:r>
              <a:rPr lang="en-US" altLang="en-US" sz="2800" i="1" u="none">
                <a:latin typeface="Times New Roman" pitchFamily="18" charset="0"/>
              </a:rPr>
              <a:t>x</a:t>
            </a:r>
            <a:r>
              <a:rPr lang="en-US" altLang="en-US" sz="2800" u="none">
                <a:latin typeface="Times New Roman" pitchFamily="18" charset="0"/>
              </a:rPr>
              <a:t>,</a:t>
            </a:r>
            <a:r>
              <a:rPr lang="en-US" altLang="en-US" sz="2800" i="1" u="none">
                <a:latin typeface="Times New Roman" pitchFamily="18" charset="0"/>
              </a:rPr>
              <a:t>y</a:t>
            </a:r>
            <a:r>
              <a:rPr lang="en-US" altLang="en-US" sz="2800" u="none">
                <a:latin typeface="Times New Roman" pitchFamily="18" charset="0"/>
              </a:rPr>
              <a:t>).</a:t>
            </a:r>
            <a:endParaRPr lang="en-US" altLang="en-US" sz="2800"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99080" y="5760"/>
              <a:ext cx="8939160" cy="5610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2960" y="-2520"/>
                <a:ext cx="8956080" cy="5630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itchFamily="18" charset="0"/>
              </a:rPr>
              <a:t>Ex.</a:t>
            </a:r>
            <a:r>
              <a:rPr lang="en-US" altLang="en-US" sz="2800" u="none">
                <a:latin typeface="Times New Roman" pitchFamily="18" charset="0"/>
              </a:rPr>
              <a:t> Find the area of the part of the paraboloid </a:t>
            </a:r>
            <a:r>
              <a:rPr lang="en-US" altLang="en-US" sz="2800" i="1" u="none">
                <a:latin typeface="Times New Roman" pitchFamily="18" charset="0"/>
              </a:rPr>
              <a:t>z</a:t>
            </a:r>
            <a:r>
              <a:rPr lang="en-US" altLang="en-US" sz="2800" u="none">
                <a:latin typeface="Times New Roman" pitchFamily="18" charset="0"/>
              </a:rPr>
              <a:t> = </a:t>
            </a:r>
            <a:r>
              <a:rPr lang="en-US" altLang="en-US" sz="2800" i="1" u="none">
                <a:latin typeface="Times New Roman" pitchFamily="18" charset="0"/>
              </a:rPr>
              <a:t>x</a:t>
            </a:r>
            <a:r>
              <a:rPr lang="en-US" altLang="en-US" sz="2800" u="none" baseline="30000">
                <a:latin typeface="Times New Roman" pitchFamily="18" charset="0"/>
              </a:rPr>
              <a:t>2</a:t>
            </a:r>
            <a:r>
              <a:rPr lang="en-US" altLang="en-US" sz="2800" u="none">
                <a:latin typeface="Times New Roman" pitchFamily="18" charset="0"/>
              </a:rPr>
              <a:t> + </a:t>
            </a:r>
            <a:r>
              <a:rPr lang="en-US" altLang="en-US" sz="2800" i="1" u="none">
                <a:latin typeface="Times New Roman" pitchFamily="18" charset="0"/>
              </a:rPr>
              <a:t>y</a:t>
            </a:r>
            <a:r>
              <a:rPr lang="en-US" altLang="en-US" sz="2800" u="none" baseline="30000">
                <a:latin typeface="Times New Roman" pitchFamily="18" charset="0"/>
              </a:rPr>
              <a:t>2</a:t>
            </a:r>
            <a:r>
              <a:rPr lang="en-US" altLang="en-US" sz="2800" u="none">
                <a:latin typeface="Times New Roman" pitchFamily="18" charset="0"/>
              </a:rPr>
              <a:t> that lies under the plane </a:t>
            </a:r>
            <a:r>
              <a:rPr lang="en-US" altLang="en-US" sz="2800" i="1" u="none">
                <a:latin typeface="Times New Roman" pitchFamily="18" charset="0"/>
              </a:rPr>
              <a:t>z</a:t>
            </a:r>
            <a:r>
              <a:rPr lang="en-US" altLang="en-US" sz="2800" u="none">
                <a:latin typeface="Times New Roman" pitchFamily="18" charset="0"/>
              </a:rPr>
              <a:t> = 9.</a:t>
            </a:r>
            <a:endParaRPr lang="en-US" altLang="en-US" sz="2800"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37760" y="801720"/>
              <a:ext cx="8588520" cy="47962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6240" y="790920"/>
                <a:ext cx="8613000" cy="4817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</a:rPr>
              <a:t>Surface Integrals</a:t>
            </a:r>
          </a:p>
        </p:txBody>
      </p:sp>
      <p:sp>
        <p:nvSpPr>
          <p:cNvPr id="209952" name="Text Box 32"/>
          <p:cNvSpPr txBox="1">
            <a:spLocks noChangeArrowheads="1"/>
          </p:cNvSpPr>
          <p:nvPr/>
        </p:nvSpPr>
        <p:spPr bwMode="auto">
          <a:xfrm>
            <a:off x="457200" y="990600"/>
            <a:ext cx="84582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u="none">
                <a:latin typeface="Times New Roman" pitchFamily="18" charset="0"/>
                <a:cs typeface="Times New Roman" pitchFamily="18" charset="0"/>
              </a:rPr>
              <a:t>Line integrals added the values of a function at every point on a curve.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US" altLang="en-US" u="none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Surface integrals add the value of a 3-D function at every point on a surface.</a:t>
            </a:r>
            <a:endParaRPr lang="en-US" altLang="en-US" u="none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52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106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none">
                <a:latin typeface="Times New Roman" pitchFamily="18" charset="0"/>
              </a:rPr>
              <a:t>Let </a:t>
            </a:r>
            <a:r>
              <a:rPr lang="en-US" altLang="en-US" sz="3600" i="1" u="none">
                <a:latin typeface="Times New Roman" pitchFamily="18" charset="0"/>
              </a:rPr>
              <a:t>S</a:t>
            </a:r>
            <a:r>
              <a:rPr lang="en-US" altLang="en-US" sz="3600" u="none">
                <a:latin typeface="Times New Roman" pitchFamily="18" charset="0"/>
              </a:rPr>
              <a:t> be a surface with equation </a:t>
            </a:r>
            <a:r>
              <a:rPr lang="en-US" altLang="en-US" sz="3600" i="1" u="none">
                <a:latin typeface="Times New Roman" pitchFamily="18" charset="0"/>
              </a:rPr>
              <a:t>z</a:t>
            </a:r>
            <a:r>
              <a:rPr lang="en-US" altLang="en-US" sz="3600" u="none">
                <a:latin typeface="Times New Roman" pitchFamily="18" charset="0"/>
              </a:rPr>
              <a:t> = </a:t>
            </a:r>
            <a:r>
              <a:rPr lang="en-US" altLang="en-US" sz="3600" i="1" u="none">
                <a:latin typeface="Times New Roman" pitchFamily="18" charset="0"/>
              </a:rPr>
              <a:t>g</a:t>
            </a:r>
            <a:r>
              <a:rPr lang="en-US" altLang="en-US" sz="3600" u="none">
                <a:latin typeface="Times New Roman" pitchFamily="18" charset="0"/>
              </a:rPr>
              <a:t>(</a:t>
            </a:r>
            <a:r>
              <a:rPr lang="en-US" altLang="en-US" sz="3600" i="1" u="none">
                <a:latin typeface="Times New Roman" pitchFamily="18" charset="0"/>
              </a:rPr>
              <a:t>x</a:t>
            </a:r>
            <a:r>
              <a:rPr lang="en-US" altLang="en-US" sz="3600" u="none">
                <a:latin typeface="Times New Roman" pitchFamily="18" charset="0"/>
              </a:rPr>
              <a:t>,</a:t>
            </a:r>
            <a:r>
              <a:rPr lang="en-US" altLang="en-US" sz="3600" i="1" u="none">
                <a:latin typeface="Times New Roman" pitchFamily="18" charset="0"/>
              </a:rPr>
              <a:t>y</a:t>
            </a:r>
            <a:r>
              <a:rPr lang="en-US" altLang="en-US" sz="3600" u="none">
                <a:latin typeface="Times New Roman" pitchFamily="18" charset="0"/>
              </a:rPr>
              <a:t>), and let </a:t>
            </a:r>
            <a:r>
              <a:rPr lang="en-US" altLang="en-US" sz="3600" i="1" u="none">
                <a:latin typeface="Times New Roman" pitchFamily="18" charset="0"/>
              </a:rPr>
              <a:t>R</a:t>
            </a:r>
            <a:r>
              <a:rPr lang="en-US" altLang="en-US" sz="3600" u="none">
                <a:latin typeface="Times New Roman" pitchFamily="18" charset="0"/>
              </a:rPr>
              <a:t> be the projection of </a:t>
            </a:r>
            <a:r>
              <a:rPr lang="en-US" altLang="en-US" sz="3600" i="1" u="none">
                <a:latin typeface="Times New Roman" pitchFamily="18" charset="0"/>
              </a:rPr>
              <a:t>S</a:t>
            </a:r>
            <a:r>
              <a:rPr lang="en-US" altLang="en-US" sz="3600" u="none">
                <a:latin typeface="Times New Roman" pitchFamily="18" charset="0"/>
              </a:rPr>
              <a:t> onto the   </a:t>
            </a:r>
            <a:r>
              <a:rPr lang="en-US" altLang="en-US" sz="3600" i="1" u="none">
                <a:latin typeface="Times New Roman" pitchFamily="18" charset="0"/>
              </a:rPr>
              <a:t>xy</a:t>
            </a:r>
            <a:r>
              <a:rPr lang="en-US" altLang="en-US" sz="3600" u="none">
                <a:latin typeface="Times New Roman" pitchFamily="18" charset="0"/>
              </a:rPr>
              <a:t>-plane.</a:t>
            </a:r>
          </a:p>
        </p:txBody>
      </p:sp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990600" y="2209800"/>
          <a:ext cx="7454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7454900" imgH="850900" progId="Equation.DSMT4">
                  <p:embed/>
                </p:oleObj>
              </mc:Choice>
              <mc:Fallback>
                <p:oleObj name="Equation" r:id="rId3" imgW="7454900" imgH="850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09800"/>
                        <a:ext cx="7454900" cy="850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725200" y="912960"/>
              <a:ext cx="5689440" cy="20354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719080" y="902880"/>
                <a:ext cx="5705280" cy="2055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304800" y="228600"/>
            <a:ext cx="84582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none">
                <a:latin typeface="Times New Roman" pitchFamily="18" charset="0"/>
              </a:rPr>
              <a:t>Ex. Evaluate           , where </a:t>
            </a:r>
            <a:r>
              <a:rPr lang="en-US" altLang="en-US" sz="2800" i="1" u="none">
                <a:latin typeface="Times New Roman" pitchFamily="18" charset="0"/>
              </a:rPr>
              <a:t>S</a:t>
            </a:r>
            <a:r>
              <a:rPr lang="en-US" altLang="en-US" sz="2800" u="none">
                <a:latin typeface="Times New Roman" pitchFamily="18" charset="0"/>
              </a:rPr>
              <a:t> is the surface </a:t>
            </a:r>
            <a:r>
              <a:rPr lang="en-US" altLang="en-US" sz="2800" i="1" u="none">
                <a:latin typeface="Times New Roman" pitchFamily="18" charset="0"/>
              </a:rPr>
              <a:t>z</a:t>
            </a:r>
            <a:r>
              <a:rPr lang="en-US" altLang="en-US" sz="2800" u="none">
                <a:latin typeface="Times New Roman" pitchFamily="18" charset="0"/>
              </a:rPr>
              <a:t> = </a:t>
            </a:r>
            <a:r>
              <a:rPr lang="en-US" altLang="en-US" sz="2800" i="1" u="none">
                <a:latin typeface="Times New Roman" pitchFamily="18" charset="0"/>
              </a:rPr>
              <a:t>x</a:t>
            </a:r>
            <a:r>
              <a:rPr lang="en-US" altLang="en-US" sz="2800" u="none">
                <a:latin typeface="Times New Roman" pitchFamily="18" charset="0"/>
              </a:rPr>
              <a:t> + </a:t>
            </a:r>
            <a:r>
              <a:rPr lang="en-US" altLang="en-US" sz="2800" i="1" u="none">
                <a:latin typeface="Times New Roman" pitchFamily="18" charset="0"/>
              </a:rPr>
              <a:t>y</a:t>
            </a:r>
            <a:r>
              <a:rPr lang="en-US" altLang="en-US" sz="2800" u="none" baseline="30000">
                <a:latin typeface="Times New Roman" pitchFamily="18" charset="0"/>
              </a:rPr>
              <a:t>2</a:t>
            </a:r>
            <a:r>
              <a:rPr lang="en-US" altLang="en-US" sz="2800" u="none">
                <a:latin typeface="Times New Roman" pitchFamily="18" charset="0"/>
              </a:rPr>
              <a:t>,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none">
                <a:latin typeface="Times New Roman" pitchFamily="18" charset="0"/>
              </a:rPr>
              <a:t>	0 </a:t>
            </a:r>
            <a:r>
              <a:rPr lang="en-US" altLang="en-US" sz="2800" u="none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altLang="en-US" sz="2800" i="1" u="none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800" u="none">
                <a:latin typeface="Times New Roman" pitchFamily="18" charset="0"/>
                <a:cs typeface="Times New Roman" pitchFamily="18" charset="0"/>
              </a:rPr>
              <a:t> ≤ 1, 0 ≤ </a:t>
            </a:r>
            <a:r>
              <a:rPr lang="en-US" altLang="en-US" sz="2800" i="1" u="none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en-US" sz="2800" u="none">
                <a:latin typeface="Times New Roman" pitchFamily="18" charset="0"/>
                <a:cs typeface="Times New Roman" pitchFamily="18" charset="0"/>
              </a:rPr>
              <a:t> ≤ 2.</a:t>
            </a:r>
          </a:p>
        </p:txBody>
      </p:sp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2336800" y="228600"/>
          <a:ext cx="939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3" imgW="939392" imgH="799753" progId="Equation.DSMT4">
                  <p:embed/>
                </p:oleObj>
              </mc:Choice>
              <mc:Fallback>
                <p:oleObj name="Equation" r:id="rId3" imgW="939392" imgH="79975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228600"/>
                        <a:ext cx="939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879840" y="273960"/>
              <a:ext cx="6926040" cy="36529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71560" y="264240"/>
                <a:ext cx="6942960" cy="3674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4582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none">
                <a:latin typeface="Times New Roman" pitchFamily="18" charset="0"/>
              </a:rPr>
              <a:t>Ex. Evaluate                         , where </a:t>
            </a:r>
            <a:r>
              <a:rPr lang="en-US" altLang="en-US" sz="2800" i="1" u="none">
                <a:latin typeface="Times New Roman" pitchFamily="18" charset="0"/>
              </a:rPr>
              <a:t>S</a:t>
            </a:r>
            <a:r>
              <a:rPr lang="en-US" altLang="en-US" sz="2800" u="none">
                <a:latin typeface="Times New Roman" pitchFamily="18" charset="0"/>
              </a:rPr>
              <a:t> is the first octant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none">
                <a:latin typeface="Times New Roman" pitchFamily="18" charset="0"/>
              </a:rPr>
              <a:t>	portion of 2</a:t>
            </a:r>
            <a:r>
              <a:rPr lang="en-US" altLang="en-US" sz="2800" i="1" u="none">
                <a:latin typeface="Times New Roman" pitchFamily="18" charset="0"/>
              </a:rPr>
              <a:t>x</a:t>
            </a:r>
            <a:r>
              <a:rPr lang="en-US" altLang="en-US" sz="2800" u="none">
                <a:latin typeface="Times New Roman" pitchFamily="18" charset="0"/>
              </a:rPr>
              <a:t> + </a:t>
            </a:r>
            <a:r>
              <a:rPr lang="en-US" altLang="en-US" sz="2800" i="1" u="none">
                <a:latin typeface="Times New Roman" pitchFamily="18" charset="0"/>
              </a:rPr>
              <a:t>y</a:t>
            </a:r>
            <a:r>
              <a:rPr lang="en-US" altLang="en-US" sz="2800" u="none">
                <a:latin typeface="Times New Roman" pitchFamily="18" charset="0"/>
              </a:rPr>
              <a:t> + 2</a:t>
            </a:r>
            <a:r>
              <a:rPr lang="en-US" altLang="en-US" sz="2800" i="1" u="none">
                <a:latin typeface="Times New Roman" pitchFamily="18" charset="0"/>
              </a:rPr>
              <a:t>z</a:t>
            </a:r>
            <a:r>
              <a:rPr lang="en-US" altLang="en-US" sz="2800" u="none">
                <a:latin typeface="Times New Roman" pitchFamily="18" charset="0"/>
              </a:rPr>
              <a:t> = 6.</a:t>
            </a:r>
            <a:endParaRPr lang="en-US" altLang="en-US" sz="2800" u="none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235200" y="228600"/>
          <a:ext cx="2260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2260600" imgH="800100" progId="Equation.DSMT4">
                  <p:embed/>
                </p:oleObj>
              </mc:Choice>
              <mc:Fallback>
                <p:oleObj name="Equation" r:id="rId3" imgW="2260600" imgH="800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28600"/>
                        <a:ext cx="2260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06280" y="908280"/>
              <a:ext cx="8822880" cy="50018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97640" y="898200"/>
                <a:ext cx="8842320" cy="5024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4" name="Text Box 4"/>
          <p:cNvSpPr txBox="1">
            <a:spLocks noChangeArrowheads="1"/>
          </p:cNvSpPr>
          <p:nvPr/>
        </p:nvSpPr>
        <p:spPr bwMode="auto">
          <a:xfrm>
            <a:off x="152400" y="304800"/>
            <a:ext cx="8915400" cy="476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none">
                <a:latin typeface="Times New Roman" pitchFamily="18" charset="0"/>
              </a:rPr>
              <a:t>If the surface can not be written as </a:t>
            </a:r>
            <a:r>
              <a:rPr lang="en-US" altLang="en-US" sz="3600" i="1" u="none">
                <a:latin typeface="Times New Roman" pitchFamily="18" charset="0"/>
              </a:rPr>
              <a:t>z</a:t>
            </a:r>
            <a:r>
              <a:rPr lang="en-US" altLang="en-US" sz="3600" u="none">
                <a:latin typeface="Times New Roman" pitchFamily="18" charset="0"/>
              </a:rPr>
              <a:t> = </a:t>
            </a:r>
            <a:r>
              <a:rPr lang="en-US" altLang="en-US" sz="3600" i="1" u="none">
                <a:latin typeface="Times New Roman" pitchFamily="18" charset="0"/>
              </a:rPr>
              <a:t>g</a:t>
            </a:r>
            <a:r>
              <a:rPr lang="en-US" altLang="en-US" sz="3600" u="none">
                <a:latin typeface="Times New Roman" pitchFamily="18" charset="0"/>
              </a:rPr>
              <a:t>(</a:t>
            </a:r>
            <a:r>
              <a:rPr lang="en-US" altLang="en-US" sz="3600" i="1" u="none">
                <a:latin typeface="Times New Roman" pitchFamily="18" charset="0"/>
              </a:rPr>
              <a:t>x</a:t>
            </a:r>
            <a:r>
              <a:rPr lang="en-US" altLang="en-US" sz="3600" u="none">
                <a:latin typeface="Times New Roman" pitchFamily="18" charset="0"/>
              </a:rPr>
              <a:t>,</a:t>
            </a:r>
            <a:r>
              <a:rPr lang="en-US" altLang="en-US" sz="3600" i="1" u="none">
                <a:latin typeface="Times New Roman" pitchFamily="18" charset="0"/>
              </a:rPr>
              <a:t>y</a:t>
            </a:r>
            <a:r>
              <a:rPr lang="en-US" altLang="en-US" sz="3600" u="none">
                <a:latin typeface="Times New Roman" pitchFamily="18" charset="0"/>
              </a:rPr>
              <a:t>), then we need to parameterize it like last time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none">
                <a:latin typeface="Times New Roman" pitchFamily="18" charset="0"/>
              </a:rPr>
              <a:t>Thm. If </a:t>
            </a:r>
            <a:r>
              <a:rPr lang="en-US" altLang="en-US" sz="3600" i="1" u="none">
                <a:latin typeface="Times New Roman" pitchFamily="18" charset="0"/>
              </a:rPr>
              <a:t>S</a:t>
            </a:r>
            <a:r>
              <a:rPr lang="en-US" altLang="en-US" sz="3600" u="none">
                <a:latin typeface="Times New Roman" pitchFamily="18" charset="0"/>
              </a:rPr>
              <a:t> can be represented parametrically b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u="none">
                <a:latin typeface="Times New Roman" pitchFamily="18" charset="0"/>
              </a:rPr>
              <a:t>							  	, the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 u="non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 u="non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 u="none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u="none">
                <a:latin typeface="Times New Roman" pitchFamily="18" charset="0"/>
              </a:rPr>
              <a:t>	where </a:t>
            </a:r>
            <a:r>
              <a:rPr lang="en-US" altLang="en-US" sz="3600" i="1" u="none">
                <a:latin typeface="Times New Roman" pitchFamily="18" charset="0"/>
              </a:rPr>
              <a:t>D</a:t>
            </a:r>
            <a:r>
              <a:rPr lang="en-US" altLang="en-US" sz="3600" u="none">
                <a:latin typeface="Times New Roman" pitchFamily="18" charset="0"/>
              </a:rPr>
              <a:t> is the domain in the </a:t>
            </a:r>
            <a:r>
              <a:rPr lang="en-US" altLang="en-US" sz="3600" i="1" u="none">
                <a:latin typeface="Times New Roman" pitchFamily="18" charset="0"/>
              </a:rPr>
              <a:t>uv</a:t>
            </a:r>
            <a:r>
              <a:rPr lang="en-US" altLang="en-US" sz="3600" u="none">
                <a:latin typeface="Times New Roman" pitchFamily="18" charset="0"/>
              </a:rPr>
              <a:t>-plane.</a:t>
            </a:r>
          </a:p>
        </p:txBody>
      </p:sp>
      <p:graphicFrame>
        <p:nvGraphicFramePr>
          <p:cNvPr id="486405" name="Object 5"/>
          <p:cNvGraphicFramePr>
            <a:graphicFrameLocks noChangeAspect="1"/>
          </p:cNvGraphicFramePr>
          <p:nvPr/>
        </p:nvGraphicFramePr>
        <p:xfrm>
          <a:off x="533400" y="2286000"/>
          <a:ext cx="6134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3" imgW="6134100" imgH="685800" progId="Equation.DSMT4">
                  <p:embed/>
                </p:oleObj>
              </mc:Choice>
              <mc:Fallback>
                <p:oleObj name="Equation" r:id="rId3" imgW="61341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6134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6" name="Object 6"/>
          <p:cNvGraphicFramePr>
            <a:graphicFrameLocks noChangeAspect="1"/>
          </p:cNvGraphicFramePr>
          <p:nvPr/>
        </p:nvGraphicFramePr>
        <p:xfrm>
          <a:off x="609600" y="3378200"/>
          <a:ext cx="8026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5" imgW="8026400" imgH="812800" progId="Equation.DSMT4">
                  <p:embed/>
                </p:oleObj>
              </mc:Choice>
              <mc:Fallback>
                <p:oleObj name="Equation" r:id="rId5" imgW="8026400" imgH="81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78200"/>
                        <a:ext cx="8026400" cy="812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1416240" y="3146400"/>
              <a:ext cx="7382880" cy="9781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406160" y="3133440"/>
                <a:ext cx="7405560" cy="1003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534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latin typeface="Times New Roman" pitchFamily="18" charset="0"/>
              </a:rPr>
              <a:t>Ex.</a:t>
            </a:r>
            <a:r>
              <a:rPr lang="en-US" altLang="en-US" sz="3600" u="none">
                <a:latin typeface="Times New Roman" pitchFamily="18" charset="0"/>
              </a:rPr>
              <a:t> Identify the surface with vector equation </a:t>
            </a:r>
            <a:r>
              <a:rPr lang="en-US" altLang="en-US" sz="3600" b="1" u="none">
                <a:latin typeface="Times New Roman" pitchFamily="18" charset="0"/>
              </a:rPr>
              <a:t>r</a:t>
            </a:r>
            <a:r>
              <a:rPr lang="en-US" altLang="en-US" sz="3600" u="none">
                <a:latin typeface="Times New Roman" pitchFamily="18" charset="0"/>
              </a:rPr>
              <a:t>(</a:t>
            </a:r>
            <a:r>
              <a:rPr lang="en-US" altLang="en-US" sz="3600" i="1" u="none">
                <a:latin typeface="Times New Roman" pitchFamily="18" charset="0"/>
              </a:rPr>
              <a:t>u</a:t>
            </a:r>
            <a:r>
              <a:rPr lang="en-US" altLang="en-US" sz="3600" u="none">
                <a:latin typeface="Times New Roman" pitchFamily="18" charset="0"/>
              </a:rPr>
              <a:t>,</a:t>
            </a:r>
            <a:r>
              <a:rPr lang="en-US" altLang="en-US" sz="3600" i="1" u="none">
                <a:latin typeface="Times New Roman" pitchFamily="18" charset="0"/>
              </a:rPr>
              <a:t>v</a:t>
            </a:r>
            <a:r>
              <a:rPr lang="en-US" altLang="en-US" sz="3600" u="none">
                <a:latin typeface="Times New Roman" pitchFamily="18" charset="0"/>
              </a:rPr>
              <a:t>) = 2cos </a:t>
            </a:r>
            <a:r>
              <a:rPr lang="en-US" altLang="en-US" sz="3600" i="1" u="none">
                <a:latin typeface="Times New Roman" pitchFamily="18" charset="0"/>
              </a:rPr>
              <a:t>u</a:t>
            </a:r>
            <a:r>
              <a:rPr lang="en-US" altLang="en-US" sz="3600" b="1" u="none">
                <a:latin typeface="Times New Roman" pitchFamily="18" charset="0"/>
              </a:rPr>
              <a:t>i</a:t>
            </a:r>
            <a:r>
              <a:rPr lang="en-US" altLang="en-US" sz="3600" u="none">
                <a:latin typeface="Times New Roman" pitchFamily="18" charset="0"/>
              </a:rPr>
              <a:t> + </a:t>
            </a:r>
            <a:r>
              <a:rPr lang="en-US" altLang="en-US" sz="3600" i="1" u="none">
                <a:latin typeface="Times New Roman" pitchFamily="18" charset="0"/>
              </a:rPr>
              <a:t>v</a:t>
            </a:r>
            <a:r>
              <a:rPr lang="en-US" altLang="en-US" sz="3600" b="1" u="none">
                <a:latin typeface="Times New Roman" pitchFamily="18" charset="0"/>
              </a:rPr>
              <a:t>j</a:t>
            </a:r>
            <a:r>
              <a:rPr lang="en-US" altLang="en-US" sz="3600" u="none">
                <a:latin typeface="Times New Roman" pitchFamily="18" charset="0"/>
              </a:rPr>
              <a:t> + 2sin </a:t>
            </a:r>
            <a:r>
              <a:rPr lang="en-US" altLang="en-US" sz="3600" i="1" u="none">
                <a:latin typeface="Times New Roman" pitchFamily="18" charset="0"/>
              </a:rPr>
              <a:t>u</a:t>
            </a:r>
            <a:r>
              <a:rPr lang="en-US" altLang="en-US" sz="3600" b="1" u="none">
                <a:latin typeface="Times New Roman" pitchFamily="18" charset="0"/>
              </a:rPr>
              <a:t>k</a:t>
            </a:r>
            <a:r>
              <a:rPr lang="en-US" altLang="en-US" sz="3600" u="none">
                <a:latin typeface="Times New Roman" pitchFamily="18" charset="0"/>
              </a:rPr>
              <a:t>.</a:t>
            </a:r>
            <a:endParaRPr lang="en-US" altLang="en-US" sz="3600"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87720" y="1299240"/>
              <a:ext cx="8740080" cy="48855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3400" y="1289520"/>
                <a:ext cx="8757360" cy="4902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none">
                <a:latin typeface="Times New Roman" pitchFamily="18" charset="0"/>
              </a:rPr>
              <a:t>Ex. Evaluate                    , where </a:t>
            </a:r>
            <a:r>
              <a:rPr lang="en-US" altLang="en-US" sz="2800" i="1" u="none">
                <a:latin typeface="Times New Roman" pitchFamily="18" charset="0"/>
              </a:rPr>
              <a:t>S</a:t>
            </a:r>
            <a:r>
              <a:rPr lang="en-US" altLang="en-US" sz="2800" u="none">
                <a:latin typeface="Times New Roman" pitchFamily="18" charset="0"/>
              </a:rPr>
              <a:t> is given by</a:t>
            </a:r>
            <a:endParaRPr lang="en-US" altLang="en-US" sz="2800" u="none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286000" y="228600"/>
          <a:ext cx="1752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3" imgW="1752600" imgH="800100" progId="Equation.DSMT4">
                  <p:embed/>
                </p:oleObj>
              </mc:Choice>
              <mc:Fallback>
                <p:oleObj name="Equation" r:id="rId3" imgW="1752600" imgH="800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"/>
                        <a:ext cx="1752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838200" y="939800"/>
          <a:ext cx="654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5" imgW="6540500" imgH="508000" progId="Equation.DSMT4">
                  <p:embed/>
                </p:oleObj>
              </mc:Choice>
              <mc:Fallback>
                <p:oleObj name="Equation" r:id="rId5" imgW="65405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39800"/>
                        <a:ext cx="6540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73800" y="1498320"/>
              <a:ext cx="6762240" cy="50299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240" y="1490040"/>
                <a:ext cx="6782400" cy="5050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none">
                <a:latin typeface="Times New Roman" pitchFamily="18" charset="0"/>
              </a:rPr>
              <a:t>Ex. Evaluate             , where </a:t>
            </a:r>
            <a:r>
              <a:rPr lang="en-US" altLang="en-US" sz="2800" i="1" u="none">
                <a:latin typeface="Times New Roman" pitchFamily="18" charset="0"/>
              </a:rPr>
              <a:t>S</a:t>
            </a:r>
            <a:r>
              <a:rPr lang="en-US" altLang="en-US" sz="2800" u="none">
                <a:latin typeface="Times New Roman" pitchFamily="18" charset="0"/>
              </a:rPr>
              <a:t> is the unit sphere.</a:t>
            </a:r>
            <a:endParaRPr lang="en-US" altLang="en-US" sz="2800" u="none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362200" y="228600"/>
          <a:ext cx="1066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3" imgW="1066800" imgH="800100" progId="Equation.DSMT4">
                  <p:embed/>
                </p:oleObj>
              </mc:Choice>
              <mc:Fallback>
                <p:oleObj name="Equation" r:id="rId3" imgW="1066800" imgH="800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8600"/>
                        <a:ext cx="1066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13840" y="742320"/>
              <a:ext cx="8880120" cy="3785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4840" y="733680"/>
                <a:ext cx="8900280" cy="3804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4582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none">
                <a:latin typeface="Times New Roman" pitchFamily="18" charset="0"/>
              </a:rPr>
              <a:t>Ex. Evaluate           , where </a:t>
            </a:r>
            <a:r>
              <a:rPr lang="en-US" altLang="en-US" sz="2800" i="1" u="none">
                <a:latin typeface="Times New Roman" pitchFamily="18" charset="0"/>
              </a:rPr>
              <a:t>S</a:t>
            </a:r>
            <a:r>
              <a:rPr lang="en-US" altLang="en-US" sz="2800" u="none">
                <a:latin typeface="Times New Roman" pitchFamily="18" charset="0"/>
              </a:rPr>
              <a:t> is the surface of the regio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none">
                <a:latin typeface="Times New Roman" pitchFamily="18" charset="0"/>
              </a:rPr>
              <a:t>	bounded by </a:t>
            </a:r>
            <a:r>
              <a:rPr lang="en-US" altLang="en-US" sz="2800" i="1" u="none">
                <a:latin typeface="Times New Roman" pitchFamily="18" charset="0"/>
              </a:rPr>
              <a:t>x</a:t>
            </a:r>
            <a:r>
              <a:rPr lang="en-US" altLang="en-US" sz="2800" u="none" baseline="30000">
                <a:latin typeface="Times New Roman" pitchFamily="18" charset="0"/>
              </a:rPr>
              <a:t>2</a:t>
            </a:r>
            <a:r>
              <a:rPr lang="en-US" altLang="en-US" sz="2800" u="none">
                <a:latin typeface="Times New Roman" pitchFamily="18" charset="0"/>
              </a:rPr>
              <a:t> + </a:t>
            </a:r>
            <a:r>
              <a:rPr lang="en-US" altLang="en-US" sz="2800" i="1" u="none">
                <a:latin typeface="Times New Roman" pitchFamily="18" charset="0"/>
              </a:rPr>
              <a:t>y</a:t>
            </a:r>
            <a:r>
              <a:rPr lang="en-US" altLang="en-US" sz="2800" u="none" baseline="30000">
                <a:latin typeface="Times New Roman" pitchFamily="18" charset="0"/>
              </a:rPr>
              <a:t>2</a:t>
            </a:r>
            <a:r>
              <a:rPr lang="en-US" altLang="en-US" sz="2800" u="none">
                <a:latin typeface="Times New Roman" pitchFamily="18" charset="0"/>
              </a:rPr>
              <a:t> = 1, </a:t>
            </a:r>
            <a:r>
              <a:rPr lang="en-US" altLang="en-US" sz="2800" i="1" u="none">
                <a:latin typeface="Times New Roman" pitchFamily="18" charset="0"/>
              </a:rPr>
              <a:t>z</a:t>
            </a:r>
            <a:r>
              <a:rPr lang="en-US" altLang="en-US" sz="2800" u="none">
                <a:latin typeface="Times New Roman" pitchFamily="18" charset="0"/>
              </a:rPr>
              <a:t> = 0, and </a:t>
            </a:r>
            <a:r>
              <a:rPr lang="en-US" altLang="en-US" sz="2800" i="1" u="none">
                <a:latin typeface="Times New Roman" pitchFamily="18" charset="0"/>
              </a:rPr>
              <a:t>z</a:t>
            </a:r>
            <a:r>
              <a:rPr lang="en-US" altLang="en-US" sz="2800" u="none">
                <a:latin typeface="Times New Roman" pitchFamily="18" charset="0"/>
              </a:rPr>
              <a:t> = 1 + </a:t>
            </a:r>
            <a:r>
              <a:rPr lang="en-US" altLang="en-US" sz="2800" i="1" u="none">
                <a:latin typeface="Times New Roman" pitchFamily="18" charset="0"/>
              </a:rPr>
              <a:t>x</a:t>
            </a:r>
            <a:r>
              <a:rPr lang="en-US" altLang="en-US" sz="2800" u="none">
                <a:latin typeface="Times New Roman" pitchFamily="18" charset="0"/>
              </a:rPr>
              <a:t>.</a:t>
            </a:r>
            <a:endParaRPr lang="en-US" altLang="en-US" sz="2800" u="none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286000" y="228600"/>
          <a:ext cx="91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3" imgW="914400" imgH="800100" progId="Equation.DSMT4">
                  <p:embed/>
                </p:oleObj>
              </mc:Choice>
              <mc:Fallback>
                <p:oleObj name="Equation" r:id="rId3" imgW="914400" imgH="800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"/>
                        <a:ext cx="914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629280" y="1504080"/>
              <a:ext cx="8478000" cy="4890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15240" y="1494720"/>
                <a:ext cx="8502480" cy="4909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46400" y="207000"/>
              <a:ext cx="5982840" cy="3793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4880" y="196200"/>
                <a:ext cx="6006600" cy="3816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4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458200" cy="531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none">
                <a:latin typeface="Times New Roman" pitchFamily="18" charset="0"/>
              </a:rPr>
              <a:t>Surface Integrals of Vector Field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none">
                <a:latin typeface="Times New Roman" pitchFamily="18" charset="0"/>
              </a:rPr>
              <a:t>Let </a:t>
            </a:r>
            <a:r>
              <a:rPr lang="en-US" altLang="en-US" sz="3600" i="1" u="none">
                <a:latin typeface="Times New Roman" pitchFamily="18" charset="0"/>
              </a:rPr>
              <a:t>S</a:t>
            </a:r>
            <a:r>
              <a:rPr lang="en-US" altLang="en-US" sz="3600" u="none">
                <a:latin typeface="Times New Roman" pitchFamily="18" charset="0"/>
              </a:rPr>
              <a:t> be an oriented surface with unit normal vector </a:t>
            </a:r>
            <a:r>
              <a:rPr lang="en-US" altLang="en-US" sz="3600" b="1" u="none">
                <a:latin typeface="Times New Roman" pitchFamily="18" charset="0"/>
              </a:rPr>
              <a:t>n</a:t>
            </a:r>
            <a:r>
              <a:rPr lang="en-US" altLang="en-US" sz="3600" u="none">
                <a:latin typeface="Times New Roman" pitchFamily="18" charset="0"/>
              </a:rPr>
              <a:t>.  The surface integral of </a:t>
            </a:r>
            <a:r>
              <a:rPr lang="en-US" altLang="en-US" sz="3600" b="1" u="none">
                <a:latin typeface="Times New Roman" pitchFamily="18" charset="0"/>
              </a:rPr>
              <a:t>F</a:t>
            </a:r>
            <a:r>
              <a:rPr lang="en-US" altLang="en-US" sz="3600" u="none">
                <a:latin typeface="Times New Roman" pitchFamily="18" charset="0"/>
              </a:rPr>
              <a:t> over </a:t>
            </a:r>
            <a:r>
              <a:rPr lang="en-US" altLang="en-US" sz="3600" i="1" u="none">
                <a:latin typeface="Times New Roman" pitchFamily="18" charset="0"/>
              </a:rPr>
              <a:t>S</a:t>
            </a:r>
            <a:r>
              <a:rPr lang="en-US" altLang="en-US" sz="3600" u="none">
                <a:latin typeface="Times New Roman" pitchFamily="18" charset="0"/>
              </a:rPr>
              <a:t> is also called the flux integral of </a:t>
            </a:r>
            <a:r>
              <a:rPr lang="en-US" altLang="en-US" sz="3600" b="1" u="none">
                <a:latin typeface="Times New Roman" pitchFamily="18" charset="0"/>
              </a:rPr>
              <a:t>F</a:t>
            </a:r>
            <a:r>
              <a:rPr lang="en-US" altLang="en-US" sz="3600" u="none">
                <a:latin typeface="Times New Roman" pitchFamily="18" charset="0"/>
              </a:rPr>
              <a:t> over </a:t>
            </a:r>
            <a:r>
              <a:rPr lang="en-US" altLang="en-US" sz="3600" i="1" u="none">
                <a:latin typeface="Times New Roman" pitchFamily="18" charset="0"/>
              </a:rPr>
              <a:t>S</a:t>
            </a:r>
            <a:r>
              <a:rPr lang="en-US" altLang="en-US" sz="3600" u="none">
                <a:latin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 u="none">
              <a:latin typeface="Times New Roman" pitchFamily="18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none">
                <a:latin typeface="Times New Roman" pitchFamily="18" charset="0"/>
                <a:sym typeface="Wingdings" pitchFamily="2" charset="2"/>
              </a:rPr>
              <a:t> If </a:t>
            </a:r>
            <a:r>
              <a:rPr lang="en-US" altLang="en-US" sz="3600" b="1" u="none">
                <a:latin typeface="Times New Roman" pitchFamily="18" charset="0"/>
                <a:sym typeface="Wingdings" pitchFamily="2" charset="2"/>
              </a:rPr>
              <a:t>F</a:t>
            </a:r>
            <a:r>
              <a:rPr lang="en-US" altLang="en-US" sz="3600" u="none">
                <a:latin typeface="Times New Roman" pitchFamily="18" charset="0"/>
                <a:sym typeface="Wingdings" pitchFamily="2" charset="2"/>
              </a:rPr>
              <a:t> is a force causing energy to flow through our surface, the flux integral gives the rate of flow through </a:t>
            </a:r>
            <a:r>
              <a:rPr lang="en-US" altLang="en-US" sz="3600" i="1" u="none">
                <a:latin typeface="Times New Roman" pitchFamily="18" charset="0"/>
                <a:sym typeface="Wingdings" pitchFamily="2" charset="2"/>
              </a:rPr>
              <a:t>S</a:t>
            </a:r>
            <a:r>
              <a:rPr lang="en-US" altLang="en-US" sz="3600" u="none">
                <a:latin typeface="Times New Roman" pitchFamily="18" charset="0"/>
                <a:sym typeface="Wingdings" pitchFamily="2" charset="2"/>
              </a:rPr>
              <a:t>.</a:t>
            </a:r>
            <a:endParaRPr lang="en-US" altLang="en-US" sz="3600" u="none">
              <a:latin typeface="Times New Roman" pitchFamily="18" charset="0"/>
            </a:endParaRPr>
          </a:p>
        </p:txBody>
      </p:sp>
      <p:graphicFrame>
        <p:nvGraphicFramePr>
          <p:cNvPr id="491525" name="Object 5"/>
          <p:cNvGraphicFramePr>
            <a:graphicFrameLocks noChangeAspect="1"/>
          </p:cNvGraphicFramePr>
          <p:nvPr/>
        </p:nvGraphicFramePr>
        <p:xfrm>
          <a:off x="2044700" y="2895600"/>
          <a:ext cx="4508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3" imgW="4508500" imgH="1016000" progId="Equation.DSMT4">
                  <p:embed/>
                </p:oleObj>
              </mc:Choice>
              <mc:Fallback>
                <p:oleObj name="Equation" r:id="rId3" imgW="4508500" imgH="101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895600"/>
                        <a:ext cx="4508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4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534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none">
                <a:latin typeface="Times New Roman" pitchFamily="18" charset="0"/>
              </a:rPr>
              <a:t>For surface defined by </a:t>
            </a:r>
            <a:r>
              <a:rPr lang="en-US" altLang="en-US" sz="3600" i="1" u="none">
                <a:latin typeface="Times New Roman" pitchFamily="18" charset="0"/>
              </a:rPr>
              <a:t>z </a:t>
            </a:r>
            <a:r>
              <a:rPr lang="en-US" altLang="en-US" sz="3600" u="none">
                <a:latin typeface="Times New Roman" pitchFamily="18" charset="0"/>
              </a:rPr>
              <a:t>= </a:t>
            </a:r>
            <a:r>
              <a:rPr lang="en-US" altLang="en-US" sz="3600" i="1" u="none">
                <a:latin typeface="Times New Roman" pitchFamily="18" charset="0"/>
              </a:rPr>
              <a:t>g</a:t>
            </a:r>
            <a:r>
              <a:rPr lang="en-US" altLang="en-US" sz="3600" u="none">
                <a:latin typeface="Times New Roman" pitchFamily="18" charset="0"/>
              </a:rPr>
              <a:t>(</a:t>
            </a:r>
            <a:r>
              <a:rPr lang="en-US" altLang="en-US" sz="3600" i="1" u="none">
                <a:latin typeface="Times New Roman" pitchFamily="18" charset="0"/>
              </a:rPr>
              <a:t>x</a:t>
            </a:r>
            <a:r>
              <a:rPr lang="en-US" altLang="en-US" sz="3600" u="none">
                <a:latin typeface="Times New Roman" pitchFamily="18" charset="0"/>
              </a:rPr>
              <a:t>,</a:t>
            </a:r>
            <a:r>
              <a:rPr lang="en-US" altLang="en-US" sz="3600" i="1" u="none">
                <a:latin typeface="Times New Roman" pitchFamily="18" charset="0"/>
              </a:rPr>
              <a:t>y</a:t>
            </a:r>
            <a:r>
              <a:rPr lang="en-US" altLang="en-US" sz="3600" u="none">
                <a:latin typeface="Times New Roman" pitchFamily="18" charset="0"/>
              </a:rPr>
              <a:t>), the unit normal vector is</a:t>
            </a:r>
          </a:p>
        </p:txBody>
      </p:sp>
      <p:graphicFrame>
        <p:nvGraphicFramePr>
          <p:cNvPr id="25603" name="Object 5"/>
          <p:cNvGraphicFramePr>
            <a:graphicFrameLocks noChangeAspect="1"/>
          </p:cNvGraphicFramePr>
          <p:nvPr/>
        </p:nvGraphicFramePr>
        <p:xfrm>
          <a:off x="2590800" y="1371600"/>
          <a:ext cx="3340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3" imgW="3340100" imgH="1536700" progId="Equation.DSMT4">
                  <p:embed/>
                </p:oleObj>
              </mc:Choice>
              <mc:Fallback>
                <p:oleObj name="Equation" r:id="rId3" imgW="3340100" imgH="153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371600"/>
                        <a:ext cx="33401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636840" y="1136160"/>
              <a:ext cx="7395840" cy="33832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28560" y="1121400"/>
                <a:ext cx="7414200" cy="3409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45820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none">
                <a:latin typeface="Times New Roman" pitchFamily="18" charset="0"/>
              </a:rPr>
              <a:t>Ex. Evaluate                 , where </a:t>
            </a:r>
            <a:r>
              <a:rPr lang="en-US" altLang="en-US" sz="2800" b="1" u="none">
                <a:latin typeface="Times New Roman" pitchFamily="18" charset="0"/>
              </a:rPr>
              <a:t>F</a:t>
            </a:r>
            <a:r>
              <a:rPr lang="en-US" altLang="en-US" sz="2800" u="none">
                <a:latin typeface="Times New Roman" pitchFamily="18" charset="0"/>
              </a:rPr>
              <a:t> = </a:t>
            </a:r>
            <a:r>
              <a:rPr lang="en-US" altLang="en-US" sz="2800" i="1" u="none">
                <a:latin typeface="Times New Roman" pitchFamily="18" charset="0"/>
              </a:rPr>
              <a:t>y</a:t>
            </a:r>
            <a:r>
              <a:rPr lang="en-US" altLang="en-US" sz="2800" b="1" u="none">
                <a:latin typeface="Times New Roman" pitchFamily="18" charset="0"/>
              </a:rPr>
              <a:t>i</a:t>
            </a:r>
            <a:r>
              <a:rPr lang="en-US" altLang="en-US" sz="2800" u="none">
                <a:latin typeface="Times New Roman" pitchFamily="18" charset="0"/>
              </a:rPr>
              <a:t> + </a:t>
            </a:r>
            <a:r>
              <a:rPr lang="en-US" altLang="en-US" sz="2800" i="1" u="none">
                <a:latin typeface="Times New Roman" pitchFamily="18" charset="0"/>
              </a:rPr>
              <a:t>x</a:t>
            </a:r>
            <a:r>
              <a:rPr lang="en-US" altLang="en-US" sz="2800" b="1" u="none">
                <a:latin typeface="Times New Roman" pitchFamily="18" charset="0"/>
              </a:rPr>
              <a:t>j</a:t>
            </a:r>
            <a:r>
              <a:rPr lang="en-US" altLang="en-US" sz="2800" u="none">
                <a:latin typeface="Times New Roman" pitchFamily="18" charset="0"/>
              </a:rPr>
              <a:t> + </a:t>
            </a:r>
            <a:r>
              <a:rPr lang="en-US" altLang="en-US" sz="2800" i="1" u="none">
                <a:latin typeface="Times New Roman" pitchFamily="18" charset="0"/>
              </a:rPr>
              <a:t>z</a:t>
            </a:r>
            <a:r>
              <a:rPr lang="en-US" altLang="en-US" sz="2800" b="1" u="none">
                <a:latin typeface="Times New Roman" pitchFamily="18" charset="0"/>
              </a:rPr>
              <a:t>k</a:t>
            </a:r>
            <a:r>
              <a:rPr lang="en-US" altLang="en-US" sz="2800" u="none">
                <a:latin typeface="Times New Roman" pitchFamily="18" charset="0"/>
              </a:rPr>
              <a:t> and </a:t>
            </a:r>
            <a:r>
              <a:rPr lang="en-US" altLang="en-US" sz="2800" i="1" u="none">
                <a:latin typeface="Times New Roman" pitchFamily="18" charset="0"/>
              </a:rPr>
              <a:t>S</a:t>
            </a:r>
            <a:r>
              <a:rPr lang="en-US" altLang="en-US" sz="2800" u="none">
                <a:latin typeface="Times New Roman" pitchFamily="18" charset="0"/>
              </a:rPr>
              <a:t> i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none">
                <a:latin typeface="Times New Roman" pitchFamily="18" charset="0"/>
              </a:rPr>
              <a:t>	the boundary of the solid enclosed by </a:t>
            </a:r>
            <a:r>
              <a:rPr lang="en-US" altLang="en-US" sz="2800" i="1" u="none">
                <a:latin typeface="Times New Roman" pitchFamily="18" charset="0"/>
              </a:rPr>
              <a:t>z</a:t>
            </a:r>
            <a:r>
              <a:rPr lang="en-US" altLang="en-US" sz="2800" u="none">
                <a:latin typeface="Times New Roman" pitchFamily="18" charset="0"/>
              </a:rPr>
              <a:t> = 1 – </a:t>
            </a:r>
            <a:r>
              <a:rPr lang="en-US" altLang="en-US" sz="2800" i="1" u="none">
                <a:latin typeface="Times New Roman" pitchFamily="18" charset="0"/>
              </a:rPr>
              <a:t>x</a:t>
            </a:r>
            <a:r>
              <a:rPr lang="en-US" altLang="en-US" sz="2800" u="none" baseline="30000">
                <a:latin typeface="Times New Roman" pitchFamily="18" charset="0"/>
              </a:rPr>
              <a:t>2</a:t>
            </a:r>
            <a:r>
              <a:rPr lang="en-US" altLang="en-US" sz="2800" u="none">
                <a:latin typeface="Times New Roman" pitchFamily="18" charset="0"/>
              </a:rPr>
              <a:t> – </a:t>
            </a:r>
            <a:r>
              <a:rPr lang="en-US" altLang="en-US" sz="2800" i="1" u="none">
                <a:latin typeface="Times New Roman" pitchFamily="18" charset="0"/>
              </a:rPr>
              <a:t>y</a:t>
            </a:r>
            <a:r>
              <a:rPr lang="en-US" altLang="en-US" sz="2800" u="none" baseline="30000">
                <a:latin typeface="Times New Roman" pitchFamily="18" charset="0"/>
              </a:rPr>
              <a:t>2</a:t>
            </a:r>
            <a:r>
              <a:rPr lang="en-US" altLang="en-US" sz="2800" u="none">
                <a:latin typeface="Times New Roman" pitchFamily="18" charset="0"/>
              </a:rPr>
              <a:t> and </a:t>
            </a:r>
            <a:r>
              <a:rPr lang="en-US" altLang="en-US" sz="2800" i="1" u="none">
                <a:latin typeface="Times New Roman" pitchFamily="18" charset="0"/>
              </a:rPr>
              <a:t>z</a:t>
            </a:r>
            <a:r>
              <a:rPr lang="en-US" altLang="en-US" sz="2800" u="none">
                <a:latin typeface="Times New Roman" pitchFamily="18" charset="0"/>
              </a:rPr>
              <a:t> = 0.</a:t>
            </a:r>
            <a:endParaRPr lang="en-US" altLang="en-US" sz="2800" u="none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260600" y="228600"/>
          <a:ext cx="1473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3" imgW="1473200" imgH="800100" progId="Equation.DSMT4">
                  <p:embed/>
                </p:oleObj>
              </mc:Choice>
              <mc:Fallback>
                <p:oleObj name="Equation" r:id="rId3" imgW="1473200" imgH="800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28600"/>
                        <a:ext cx="1473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589680" y="46440"/>
              <a:ext cx="8424720" cy="6638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1040" y="35280"/>
                <a:ext cx="8440560" cy="6661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534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none">
                <a:latin typeface="Times New Roman" pitchFamily="18" charset="0"/>
              </a:rPr>
              <a:t>For a surface that is defined parametrically, the unit normal vector is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219450" y="1498600"/>
          <a:ext cx="2082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3" imgW="2082800" imgH="1397000" progId="Equation.DSMT4">
                  <p:embed/>
                </p:oleObj>
              </mc:Choice>
              <mc:Fallback>
                <p:oleObj name="Equation" r:id="rId3" imgW="2082800" imgH="1397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1498600"/>
                        <a:ext cx="20828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none">
                <a:latin typeface="Times New Roman" pitchFamily="18" charset="0"/>
              </a:rPr>
              <a:t>Ex. Find the flux of the vector field </a:t>
            </a:r>
            <a:r>
              <a:rPr lang="en-US" altLang="en-US" sz="2800" b="1" u="none">
                <a:latin typeface="Times New Roman" pitchFamily="18" charset="0"/>
              </a:rPr>
              <a:t>F</a:t>
            </a:r>
            <a:r>
              <a:rPr lang="en-US" altLang="en-US" sz="2800" u="none">
                <a:latin typeface="Times New Roman" pitchFamily="18" charset="0"/>
              </a:rPr>
              <a:t> = </a:t>
            </a:r>
            <a:r>
              <a:rPr lang="en-US" altLang="en-US" sz="2800" i="1" u="none">
                <a:latin typeface="Times New Roman" pitchFamily="18" charset="0"/>
              </a:rPr>
              <a:t>z</a:t>
            </a:r>
            <a:r>
              <a:rPr lang="en-US" altLang="en-US" sz="2800" b="1" u="none">
                <a:latin typeface="Times New Roman" pitchFamily="18" charset="0"/>
              </a:rPr>
              <a:t>i</a:t>
            </a:r>
            <a:r>
              <a:rPr lang="en-US" altLang="en-US" sz="2800" u="none">
                <a:latin typeface="Times New Roman" pitchFamily="18" charset="0"/>
              </a:rPr>
              <a:t> + </a:t>
            </a:r>
            <a:r>
              <a:rPr lang="en-US" altLang="en-US" sz="2800" i="1" u="none">
                <a:latin typeface="Times New Roman" pitchFamily="18" charset="0"/>
              </a:rPr>
              <a:t>y</a:t>
            </a:r>
            <a:r>
              <a:rPr lang="en-US" altLang="en-US" sz="2800" b="1" u="none">
                <a:latin typeface="Times New Roman" pitchFamily="18" charset="0"/>
              </a:rPr>
              <a:t>j</a:t>
            </a:r>
            <a:r>
              <a:rPr lang="en-US" altLang="en-US" sz="2800" u="none">
                <a:latin typeface="Times New Roman" pitchFamily="18" charset="0"/>
              </a:rPr>
              <a:t> + </a:t>
            </a:r>
            <a:r>
              <a:rPr lang="en-US" altLang="en-US" sz="2800" i="1" u="none">
                <a:latin typeface="Times New Roman" pitchFamily="18" charset="0"/>
              </a:rPr>
              <a:t>x</a:t>
            </a:r>
            <a:r>
              <a:rPr lang="en-US" altLang="en-US" sz="2800" b="1" u="none">
                <a:latin typeface="Times New Roman" pitchFamily="18" charset="0"/>
              </a:rPr>
              <a:t>k</a:t>
            </a:r>
            <a:r>
              <a:rPr lang="en-US" altLang="en-US" sz="2800" u="none">
                <a:latin typeface="Times New Roman" pitchFamily="18" charset="0"/>
              </a:rPr>
              <a:t> across the unit sphere.</a:t>
            </a:r>
            <a:endParaRPr lang="en-US" altLang="en-US" sz="2800" u="none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34360" y="746280"/>
              <a:ext cx="8784360" cy="16308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6080" y="736560"/>
                <a:ext cx="8803800" cy="165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313920" y="716400"/>
              <a:ext cx="8805240" cy="40352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03480" y="711720"/>
                <a:ext cx="8827920" cy="4051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534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latin typeface="Times New Roman" pitchFamily="18" charset="0"/>
              </a:rPr>
              <a:t>Ex.</a:t>
            </a:r>
            <a:r>
              <a:rPr lang="en-US" altLang="en-US" sz="3600" u="none">
                <a:latin typeface="Times New Roman" pitchFamily="18" charset="0"/>
              </a:rPr>
              <a:t> Identify the surface with vector equation </a:t>
            </a:r>
            <a:r>
              <a:rPr lang="en-US" altLang="en-US" sz="3600" b="1" u="none">
                <a:latin typeface="Times New Roman" pitchFamily="18" charset="0"/>
              </a:rPr>
              <a:t>r</a:t>
            </a:r>
            <a:r>
              <a:rPr lang="en-US" altLang="en-US" sz="3600" u="none">
                <a:latin typeface="Times New Roman" pitchFamily="18" charset="0"/>
              </a:rPr>
              <a:t>(</a:t>
            </a:r>
            <a:r>
              <a:rPr lang="en-US" altLang="en-US" sz="3600" i="1" u="none">
                <a:latin typeface="Times New Roman" pitchFamily="18" charset="0"/>
              </a:rPr>
              <a:t>u</a:t>
            </a:r>
            <a:r>
              <a:rPr lang="en-US" altLang="en-US" sz="3600" u="none">
                <a:latin typeface="Times New Roman" pitchFamily="18" charset="0"/>
              </a:rPr>
              <a:t>,</a:t>
            </a:r>
            <a:r>
              <a:rPr lang="en-US" altLang="en-US" sz="3600" i="1" u="none">
                <a:latin typeface="Times New Roman" pitchFamily="18" charset="0"/>
              </a:rPr>
              <a:t>v</a:t>
            </a:r>
            <a:r>
              <a:rPr lang="en-US" altLang="en-US" sz="3600" u="none">
                <a:latin typeface="Times New Roman" pitchFamily="18" charset="0"/>
              </a:rPr>
              <a:t>) = 5</a:t>
            </a:r>
            <a:r>
              <a:rPr lang="en-US" altLang="en-US" sz="3600" i="1" u="none">
                <a:latin typeface="Times New Roman" pitchFamily="18" charset="0"/>
              </a:rPr>
              <a:t>u</a:t>
            </a:r>
            <a:r>
              <a:rPr lang="en-US" altLang="en-US" sz="3600" b="1" u="none">
                <a:latin typeface="Times New Roman" pitchFamily="18" charset="0"/>
              </a:rPr>
              <a:t>i</a:t>
            </a:r>
            <a:r>
              <a:rPr lang="en-US" altLang="en-US" sz="3600" u="none">
                <a:latin typeface="Times New Roman" pitchFamily="18" charset="0"/>
              </a:rPr>
              <a:t> + (2</a:t>
            </a:r>
            <a:r>
              <a:rPr lang="en-US" altLang="en-US" sz="3600" i="1" u="none">
                <a:latin typeface="Times New Roman" pitchFamily="18" charset="0"/>
              </a:rPr>
              <a:t>u</a:t>
            </a:r>
            <a:r>
              <a:rPr lang="en-US" altLang="en-US" sz="3600" u="none">
                <a:latin typeface="Times New Roman" pitchFamily="18" charset="0"/>
              </a:rPr>
              <a:t> + </a:t>
            </a:r>
            <a:r>
              <a:rPr lang="en-US" altLang="en-US" sz="3600" i="1" u="none">
                <a:latin typeface="Times New Roman" pitchFamily="18" charset="0"/>
              </a:rPr>
              <a:t>v</a:t>
            </a:r>
            <a:r>
              <a:rPr lang="en-US" altLang="en-US" sz="3600" u="none">
                <a:latin typeface="Times New Roman" pitchFamily="18" charset="0"/>
              </a:rPr>
              <a:t>)</a:t>
            </a:r>
            <a:r>
              <a:rPr lang="en-US" altLang="en-US" sz="3600" b="1" u="none">
                <a:latin typeface="Times New Roman" pitchFamily="18" charset="0"/>
              </a:rPr>
              <a:t>j</a:t>
            </a:r>
            <a:r>
              <a:rPr lang="en-US" altLang="en-US" sz="3600" u="none">
                <a:latin typeface="Times New Roman" pitchFamily="18" charset="0"/>
              </a:rPr>
              <a:t> + </a:t>
            </a:r>
            <a:r>
              <a:rPr lang="en-US" altLang="en-US" sz="3600" i="1" u="none">
                <a:latin typeface="Times New Roman" pitchFamily="18" charset="0"/>
              </a:rPr>
              <a:t>v</a:t>
            </a:r>
            <a:r>
              <a:rPr lang="en-US" altLang="en-US" sz="3600" u="none" baseline="30000">
                <a:latin typeface="Times New Roman" pitchFamily="18" charset="0"/>
              </a:rPr>
              <a:t>2</a:t>
            </a:r>
            <a:r>
              <a:rPr lang="en-US" altLang="en-US" sz="3600" b="1" u="none">
                <a:latin typeface="Times New Roman" pitchFamily="18" charset="0"/>
              </a:rPr>
              <a:t>k</a:t>
            </a:r>
            <a:r>
              <a:rPr lang="en-US" altLang="en-US" sz="3600" u="none">
                <a:latin typeface="Times New Roman" pitchFamily="18" charset="0"/>
              </a:rPr>
              <a:t>.</a:t>
            </a:r>
            <a:endParaRPr lang="en-US" altLang="en-US" sz="3600"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134080" y="1356480"/>
              <a:ext cx="5421240" cy="2901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22200" y="1350000"/>
                <a:ext cx="5442120" cy="2918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5344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latin typeface="Times New Roman" pitchFamily="18" charset="0"/>
              </a:rPr>
              <a:t>Ex.</a:t>
            </a:r>
            <a:r>
              <a:rPr lang="en-US" altLang="en-US" sz="3600" u="none">
                <a:latin typeface="Times New Roman" pitchFamily="18" charset="0"/>
              </a:rPr>
              <a:t> Find the rectangular equation of the surface with vector equation                 </a:t>
            </a:r>
            <a:r>
              <a:rPr lang="en-US" altLang="en-US" sz="3600" b="1" u="none">
                <a:latin typeface="Times New Roman" pitchFamily="18" charset="0"/>
              </a:rPr>
              <a:t>r</a:t>
            </a:r>
            <a:r>
              <a:rPr lang="en-US" altLang="en-US" sz="3600" u="none">
                <a:latin typeface="Times New Roman" pitchFamily="18" charset="0"/>
              </a:rPr>
              <a:t>(</a:t>
            </a:r>
            <a:r>
              <a:rPr lang="en-US" altLang="en-US" sz="3600" i="1" u="none">
                <a:latin typeface="Times New Roman" pitchFamily="18" charset="0"/>
              </a:rPr>
              <a:t>u</a:t>
            </a:r>
            <a:r>
              <a:rPr lang="en-US" altLang="en-US" sz="3600" u="none">
                <a:latin typeface="Times New Roman" pitchFamily="18" charset="0"/>
              </a:rPr>
              <a:t>,</a:t>
            </a:r>
            <a:r>
              <a:rPr lang="en-US" altLang="en-US" sz="3600" i="1" u="none">
                <a:latin typeface="Times New Roman" pitchFamily="18" charset="0"/>
              </a:rPr>
              <a:t>v</a:t>
            </a:r>
            <a:r>
              <a:rPr lang="en-US" altLang="en-US" sz="3600" u="none">
                <a:latin typeface="Times New Roman" pitchFamily="18" charset="0"/>
              </a:rPr>
              <a:t>) = 2</a:t>
            </a:r>
            <a:r>
              <a:rPr lang="en-US" altLang="en-US" sz="3600" i="1" u="none">
                <a:latin typeface="Times New Roman" pitchFamily="18" charset="0"/>
              </a:rPr>
              <a:t>u</a:t>
            </a:r>
            <a:r>
              <a:rPr lang="en-US" altLang="en-US" sz="3600" u="none">
                <a:latin typeface="Times New Roman" pitchFamily="18" charset="0"/>
              </a:rPr>
              <a:t>cos </a:t>
            </a:r>
            <a:r>
              <a:rPr lang="en-US" altLang="en-US" sz="3600" i="1" u="none">
                <a:latin typeface="Times New Roman" pitchFamily="18" charset="0"/>
              </a:rPr>
              <a:t>v</a:t>
            </a:r>
            <a:r>
              <a:rPr lang="en-US" altLang="en-US" sz="3600" b="1" u="none">
                <a:latin typeface="Times New Roman" pitchFamily="18" charset="0"/>
              </a:rPr>
              <a:t>i</a:t>
            </a:r>
            <a:r>
              <a:rPr lang="en-US" altLang="en-US" sz="3600" u="none">
                <a:latin typeface="Times New Roman" pitchFamily="18" charset="0"/>
              </a:rPr>
              <a:t> + ½</a:t>
            </a:r>
            <a:r>
              <a:rPr lang="en-US" altLang="en-US" sz="3600" i="1" u="none">
                <a:latin typeface="Times New Roman" pitchFamily="18" charset="0"/>
              </a:rPr>
              <a:t>u</a:t>
            </a:r>
            <a:r>
              <a:rPr lang="en-US" altLang="en-US" sz="3600" u="none" baseline="30000">
                <a:latin typeface="Times New Roman" pitchFamily="18" charset="0"/>
              </a:rPr>
              <a:t>2</a:t>
            </a:r>
            <a:r>
              <a:rPr lang="en-US" altLang="en-US" sz="3600" i="1" u="none">
                <a:latin typeface="Times New Roman" pitchFamily="18" charset="0"/>
              </a:rPr>
              <a:t> </a:t>
            </a:r>
            <a:r>
              <a:rPr lang="en-US" altLang="en-US" sz="3600" b="1" u="none">
                <a:latin typeface="Times New Roman" pitchFamily="18" charset="0"/>
              </a:rPr>
              <a:t>j</a:t>
            </a:r>
            <a:r>
              <a:rPr lang="en-US" altLang="en-US" sz="3600" u="none">
                <a:latin typeface="Times New Roman" pitchFamily="18" charset="0"/>
              </a:rPr>
              <a:t> + 2</a:t>
            </a:r>
            <a:r>
              <a:rPr lang="en-US" altLang="en-US" sz="3600" i="1" u="none">
                <a:latin typeface="Times New Roman" pitchFamily="18" charset="0"/>
              </a:rPr>
              <a:t>usin</a:t>
            </a:r>
            <a:r>
              <a:rPr lang="en-US" altLang="en-US" sz="3600" u="none">
                <a:latin typeface="Times New Roman" pitchFamily="18" charset="0"/>
              </a:rPr>
              <a:t> </a:t>
            </a:r>
            <a:r>
              <a:rPr lang="en-US" altLang="en-US" sz="3600" i="1" u="none">
                <a:latin typeface="Times New Roman" pitchFamily="18" charset="0"/>
              </a:rPr>
              <a:t>v</a:t>
            </a:r>
            <a:r>
              <a:rPr lang="en-US" altLang="en-US" sz="3600" b="1" u="none">
                <a:latin typeface="Times New Roman" pitchFamily="18" charset="0"/>
              </a:rPr>
              <a:t>k</a:t>
            </a:r>
            <a:r>
              <a:rPr lang="en-US" altLang="en-US" sz="3600" u="none">
                <a:latin typeface="Times New Roman" pitchFamily="18" charset="0"/>
              </a:rPr>
              <a:t>.</a:t>
            </a:r>
            <a:endParaRPr lang="en-US" altLang="en-US" sz="3600"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009440" y="1941840"/>
              <a:ext cx="6861240" cy="2793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00800" y="1930680"/>
                <a:ext cx="6881760" cy="2817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534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latin typeface="Times New Roman" pitchFamily="18" charset="0"/>
              </a:rPr>
              <a:t>Ex.</a:t>
            </a:r>
            <a:r>
              <a:rPr lang="en-US" altLang="en-US" sz="3600" u="none">
                <a:latin typeface="Times New Roman" pitchFamily="18" charset="0"/>
              </a:rPr>
              <a:t> Find a parametric representation of the sphere </a:t>
            </a:r>
            <a:r>
              <a:rPr lang="en-US" altLang="en-US" sz="3600" i="1" u="none">
                <a:latin typeface="Times New Roman" pitchFamily="18" charset="0"/>
              </a:rPr>
              <a:t>x</a:t>
            </a:r>
            <a:r>
              <a:rPr lang="en-US" altLang="en-US" sz="3600" u="none" baseline="30000">
                <a:latin typeface="Times New Roman" pitchFamily="18" charset="0"/>
              </a:rPr>
              <a:t>2</a:t>
            </a:r>
            <a:r>
              <a:rPr lang="en-US" altLang="en-US" sz="3600" u="none">
                <a:latin typeface="Times New Roman" pitchFamily="18" charset="0"/>
              </a:rPr>
              <a:t> + </a:t>
            </a:r>
            <a:r>
              <a:rPr lang="en-US" altLang="en-US" sz="3600" i="1" u="none">
                <a:latin typeface="Times New Roman" pitchFamily="18" charset="0"/>
              </a:rPr>
              <a:t>y</a:t>
            </a:r>
            <a:r>
              <a:rPr lang="en-US" altLang="en-US" sz="3600" u="none" baseline="30000">
                <a:latin typeface="Times New Roman" pitchFamily="18" charset="0"/>
              </a:rPr>
              <a:t>2</a:t>
            </a:r>
            <a:r>
              <a:rPr lang="en-US" altLang="en-US" sz="3600" u="none">
                <a:latin typeface="Times New Roman" pitchFamily="18" charset="0"/>
              </a:rPr>
              <a:t> + </a:t>
            </a:r>
            <a:r>
              <a:rPr lang="en-US" altLang="en-US" sz="3600" i="1" u="none">
                <a:latin typeface="Times New Roman" pitchFamily="18" charset="0"/>
              </a:rPr>
              <a:t>z</a:t>
            </a:r>
            <a:r>
              <a:rPr lang="en-US" altLang="en-US" sz="3600" u="none" baseline="30000">
                <a:latin typeface="Times New Roman" pitchFamily="18" charset="0"/>
              </a:rPr>
              <a:t>2</a:t>
            </a:r>
            <a:r>
              <a:rPr lang="en-US" altLang="en-US" sz="3600" u="none">
                <a:latin typeface="Times New Roman" pitchFamily="18" charset="0"/>
              </a:rPr>
              <a:t> = </a:t>
            </a:r>
            <a:r>
              <a:rPr lang="en-US" altLang="en-US" sz="3600" i="1" u="none">
                <a:latin typeface="Times New Roman" pitchFamily="18" charset="0"/>
              </a:rPr>
              <a:t>a</a:t>
            </a:r>
            <a:r>
              <a:rPr lang="en-US" altLang="en-US" sz="3600" u="none" baseline="30000">
                <a:latin typeface="Times New Roman" pitchFamily="18" charset="0"/>
              </a:rPr>
              <a:t>2</a:t>
            </a:r>
            <a:r>
              <a:rPr lang="en-US" altLang="en-US" sz="3600" u="none">
                <a:latin typeface="Times New Roman" pitchFamily="18" charset="0"/>
              </a:rPr>
              <a:t>.</a:t>
            </a:r>
            <a:endParaRPr lang="en-US" altLang="en-US" sz="3600"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58280" y="1234080"/>
              <a:ext cx="7306200" cy="28634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50360" y="1221840"/>
                <a:ext cx="7326360" cy="2885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534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latin typeface="Times New Roman" pitchFamily="18" charset="0"/>
              </a:rPr>
              <a:t>Ex.</a:t>
            </a:r>
            <a:r>
              <a:rPr lang="en-US" altLang="en-US" sz="3600" u="none">
                <a:latin typeface="Times New Roman" pitchFamily="18" charset="0"/>
              </a:rPr>
              <a:t> Find a parametric representation of the elliptic paraboloid </a:t>
            </a:r>
            <a:r>
              <a:rPr lang="en-US" altLang="en-US" sz="3600" i="1" u="none">
                <a:latin typeface="Times New Roman" pitchFamily="18" charset="0"/>
              </a:rPr>
              <a:t>z</a:t>
            </a:r>
            <a:r>
              <a:rPr lang="en-US" altLang="en-US" sz="3600" u="none">
                <a:latin typeface="Times New Roman" pitchFamily="18" charset="0"/>
              </a:rPr>
              <a:t> = 2</a:t>
            </a:r>
            <a:r>
              <a:rPr lang="en-US" altLang="en-US" sz="3600" i="1" u="none">
                <a:latin typeface="Times New Roman" pitchFamily="18" charset="0"/>
              </a:rPr>
              <a:t>x</a:t>
            </a:r>
            <a:r>
              <a:rPr lang="en-US" altLang="en-US" sz="3600" u="none" baseline="30000">
                <a:latin typeface="Times New Roman" pitchFamily="18" charset="0"/>
              </a:rPr>
              <a:t>2</a:t>
            </a:r>
            <a:r>
              <a:rPr lang="en-US" altLang="en-US" sz="3600" u="none">
                <a:latin typeface="Times New Roman" pitchFamily="18" charset="0"/>
              </a:rPr>
              <a:t> + </a:t>
            </a:r>
            <a:r>
              <a:rPr lang="en-US" altLang="en-US" sz="3600" i="1" u="none">
                <a:latin typeface="Times New Roman" pitchFamily="18" charset="0"/>
              </a:rPr>
              <a:t>y</a:t>
            </a:r>
            <a:r>
              <a:rPr lang="en-US" altLang="en-US" sz="3600" u="none" baseline="30000">
                <a:latin typeface="Times New Roman" pitchFamily="18" charset="0"/>
              </a:rPr>
              <a:t>2</a:t>
            </a:r>
            <a:r>
              <a:rPr lang="en-US" altLang="en-US" sz="3600" u="none">
                <a:latin typeface="Times New Roman" pitchFamily="18" charset="0"/>
              </a:rPr>
              <a:t>.</a:t>
            </a:r>
            <a:endParaRPr lang="en-US" altLang="en-US" sz="3600"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247040" y="1352880"/>
              <a:ext cx="6812280" cy="1595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38400" y="1346760"/>
                <a:ext cx="6832440" cy="1610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2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534400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none">
                <a:latin typeface="Times New Roman" pitchFamily="18" charset="0"/>
              </a:rPr>
              <a:t>For surfaces created by rotating the function </a:t>
            </a:r>
            <a:r>
              <a:rPr lang="en-US" altLang="en-US" sz="3600" i="1" u="none">
                <a:latin typeface="Times New Roman" pitchFamily="18" charset="0"/>
              </a:rPr>
              <a:t>y</a:t>
            </a:r>
            <a:r>
              <a:rPr lang="en-US" altLang="en-US" sz="3600" u="none">
                <a:latin typeface="Times New Roman" pitchFamily="18" charset="0"/>
              </a:rPr>
              <a:t> =  </a:t>
            </a:r>
            <a:r>
              <a:rPr lang="en-US" altLang="en-US" sz="3600" i="1" u="none">
                <a:latin typeface="Times New Roman" pitchFamily="18" charset="0"/>
              </a:rPr>
              <a:t>f</a:t>
            </a:r>
            <a:r>
              <a:rPr lang="en-US" altLang="en-US" sz="3600" u="none">
                <a:latin typeface="Times New Roman" pitchFamily="18" charset="0"/>
              </a:rPr>
              <a:t> (</a:t>
            </a:r>
            <a:r>
              <a:rPr lang="en-US" altLang="en-US" sz="3600" i="1" u="none">
                <a:latin typeface="Times New Roman" pitchFamily="18" charset="0"/>
              </a:rPr>
              <a:t>x</a:t>
            </a:r>
            <a:r>
              <a:rPr lang="en-US" altLang="en-US" sz="3600" u="none">
                <a:latin typeface="Times New Roman" pitchFamily="18" charset="0"/>
              </a:rPr>
              <a:t>) about the </a:t>
            </a:r>
            <a:r>
              <a:rPr lang="en-US" altLang="en-US" sz="3600" i="1" u="none">
                <a:latin typeface="Times New Roman" pitchFamily="18" charset="0"/>
              </a:rPr>
              <a:t>x</a:t>
            </a:r>
            <a:r>
              <a:rPr lang="en-US" altLang="en-US" sz="3600" u="none">
                <a:latin typeface="Times New Roman" pitchFamily="18" charset="0"/>
              </a:rPr>
              <a:t>-axis, the parametric equations would b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i="1" u="none">
                <a:latin typeface="Times New Roman" pitchFamily="18" charset="0"/>
              </a:rPr>
              <a:t>x</a:t>
            </a:r>
            <a:r>
              <a:rPr lang="en-US" altLang="en-US" sz="3600" u="none">
                <a:latin typeface="Times New Roman" pitchFamily="18" charset="0"/>
              </a:rPr>
              <a:t> = </a:t>
            </a:r>
            <a:r>
              <a:rPr lang="en-US" altLang="en-US" sz="3600" i="1" u="none">
                <a:latin typeface="Times New Roman" pitchFamily="18" charset="0"/>
              </a:rPr>
              <a:t>u</a:t>
            </a:r>
            <a:r>
              <a:rPr lang="en-US" altLang="en-US" sz="3600" u="none">
                <a:latin typeface="Times New Roman" pitchFamily="18" charset="0"/>
              </a:rPr>
              <a:t>	</a:t>
            </a:r>
            <a:r>
              <a:rPr lang="en-US" altLang="en-US" sz="3600" i="1" u="none">
                <a:latin typeface="Times New Roman" pitchFamily="18" charset="0"/>
              </a:rPr>
              <a:t>y</a:t>
            </a:r>
            <a:r>
              <a:rPr lang="en-US" altLang="en-US" sz="3600" u="none">
                <a:latin typeface="Times New Roman" pitchFamily="18" charset="0"/>
              </a:rPr>
              <a:t> = </a:t>
            </a:r>
            <a:r>
              <a:rPr lang="en-US" altLang="en-US" sz="3600" i="1" u="none">
                <a:latin typeface="Times New Roman" pitchFamily="18" charset="0"/>
              </a:rPr>
              <a:t> f</a:t>
            </a:r>
            <a:r>
              <a:rPr lang="en-US" altLang="en-US" sz="3600" u="none">
                <a:latin typeface="Times New Roman" pitchFamily="18" charset="0"/>
              </a:rPr>
              <a:t> (</a:t>
            </a:r>
            <a:r>
              <a:rPr lang="en-US" altLang="en-US" sz="3600" i="1" u="none">
                <a:latin typeface="Times New Roman" pitchFamily="18" charset="0"/>
              </a:rPr>
              <a:t>u</a:t>
            </a:r>
            <a:r>
              <a:rPr lang="en-US" altLang="en-US" sz="3600" u="none">
                <a:latin typeface="Times New Roman" pitchFamily="18" charset="0"/>
              </a:rPr>
              <a:t>) cos </a:t>
            </a:r>
            <a:r>
              <a:rPr lang="en-US" altLang="en-US" sz="3600" i="1" u="none">
                <a:latin typeface="Times New Roman" pitchFamily="18" charset="0"/>
              </a:rPr>
              <a:t>v		z</a:t>
            </a:r>
            <a:r>
              <a:rPr lang="en-US" altLang="en-US" sz="3600" u="none">
                <a:latin typeface="Times New Roman" pitchFamily="18" charset="0"/>
              </a:rPr>
              <a:t> = </a:t>
            </a:r>
            <a:r>
              <a:rPr lang="en-US" altLang="en-US" sz="3600" i="1" u="none">
                <a:latin typeface="Times New Roman" pitchFamily="18" charset="0"/>
              </a:rPr>
              <a:t> f</a:t>
            </a:r>
            <a:r>
              <a:rPr lang="en-US" altLang="en-US" sz="3600" u="none">
                <a:latin typeface="Times New Roman" pitchFamily="18" charset="0"/>
              </a:rPr>
              <a:t> (</a:t>
            </a:r>
            <a:r>
              <a:rPr lang="en-US" altLang="en-US" sz="3600" i="1" u="none">
                <a:latin typeface="Times New Roman" pitchFamily="18" charset="0"/>
              </a:rPr>
              <a:t>u</a:t>
            </a:r>
            <a:r>
              <a:rPr lang="en-US" altLang="en-US" sz="3600" u="none">
                <a:latin typeface="Times New Roman" pitchFamily="18" charset="0"/>
              </a:rPr>
              <a:t>) sin </a:t>
            </a:r>
            <a:r>
              <a:rPr lang="en-US" altLang="en-US" sz="3600" i="1" u="none">
                <a:latin typeface="Times New Roman" pitchFamily="18" charset="0"/>
              </a:rPr>
              <a:t>v</a:t>
            </a:r>
            <a:endParaRPr lang="en-US" altLang="en-US" sz="3600" u="none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none">
                <a:latin typeface="Times New Roman" pitchFamily="18" charset="0"/>
                <a:sym typeface="Wingdings" pitchFamily="2" charset="2"/>
              </a:rPr>
              <a:t> These can be adapted for rotation around the </a:t>
            </a:r>
            <a:r>
              <a:rPr lang="en-US" altLang="en-US" sz="3600" i="1" u="none">
                <a:latin typeface="Times New Roman" pitchFamily="18" charset="0"/>
                <a:sym typeface="Wingdings" pitchFamily="2" charset="2"/>
              </a:rPr>
              <a:t>y</a:t>
            </a:r>
            <a:r>
              <a:rPr lang="en-US" altLang="en-US" sz="3600" u="none">
                <a:latin typeface="Times New Roman" pitchFamily="18" charset="0"/>
                <a:sym typeface="Wingdings" pitchFamily="2" charset="2"/>
              </a:rPr>
              <a:t>- or </a:t>
            </a:r>
            <a:r>
              <a:rPr lang="en-US" altLang="en-US" sz="3600" i="1" u="none">
                <a:latin typeface="Times New Roman" pitchFamily="18" charset="0"/>
                <a:sym typeface="Wingdings" pitchFamily="2" charset="2"/>
              </a:rPr>
              <a:t>z</a:t>
            </a:r>
            <a:r>
              <a:rPr lang="en-US" altLang="en-US" sz="3600" u="none">
                <a:latin typeface="Times New Roman" pitchFamily="18" charset="0"/>
                <a:sym typeface="Wingdings" pitchFamily="2" charset="2"/>
              </a:rPr>
              <a:t>-axis.</a:t>
            </a:r>
            <a:endParaRPr lang="en-US" altLang="en-US" sz="3600" i="1" u="none"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70920" y="883080"/>
              <a:ext cx="8909640" cy="56397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0840" y="870120"/>
                <a:ext cx="8929800" cy="5662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868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latin typeface="Times New Roman" pitchFamily="18" charset="0"/>
              </a:rPr>
              <a:t>Ex.</a:t>
            </a:r>
            <a:r>
              <a:rPr lang="en-US" altLang="en-US" sz="3600" u="none">
                <a:latin typeface="Times New Roman" pitchFamily="18" charset="0"/>
              </a:rPr>
              <a:t> Find the parametric equation of the surface generated by rotating </a:t>
            </a:r>
            <a:r>
              <a:rPr lang="en-US" altLang="en-US" sz="3600" i="1" u="none">
                <a:latin typeface="Times New Roman" pitchFamily="18" charset="0"/>
              </a:rPr>
              <a:t>z</a:t>
            </a:r>
            <a:r>
              <a:rPr lang="en-US" altLang="en-US" sz="3600" u="none">
                <a:latin typeface="Times New Roman" pitchFamily="18" charset="0"/>
              </a:rPr>
              <a:t> = ln </a:t>
            </a:r>
            <a:r>
              <a:rPr lang="en-US" altLang="en-US" sz="3600" i="1" u="none">
                <a:latin typeface="Times New Roman" pitchFamily="18" charset="0"/>
              </a:rPr>
              <a:t>y</a:t>
            </a:r>
            <a:r>
              <a:rPr lang="en-US" altLang="en-US" sz="3600" u="none">
                <a:latin typeface="Times New Roman" pitchFamily="18" charset="0"/>
              </a:rPr>
              <a:t> about the </a:t>
            </a:r>
            <a:r>
              <a:rPr lang="en-US" altLang="en-US" sz="3600" i="1" u="none">
                <a:latin typeface="Times New Roman" pitchFamily="18" charset="0"/>
              </a:rPr>
              <a:t>y</a:t>
            </a:r>
            <a:r>
              <a:rPr lang="en-US" altLang="en-US" sz="3600" u="none">
                <a:latin typeface="Times New Roman" pitchFamily="18" charset="0"/>
              </a:rPr>
              <a:t>-axis.</a:t>
            </a:r>
            <a:endParaRPr lang="en-US" altLang="en-US" sz="3600"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974160" y="2835720"/>
              <a:ext cx="7178040" cy="19447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68040" y="2825640"/>
                <a:ext cx="7192080" cy="1962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2" name="Text Box 4"/>
          <p:cNvSpPr txBox="1">
            <a:spLocks noChangeArrowheads="1"/>
          </p:cNvSpPr>
          <p:nvPr/>
        </p:nvSpPr>
        <p:spPr bwMode="auto">
          <a:xfrm>
            <a:off x="288925" y="196850"/>
            <a:ext cx="7359650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50838" indent="-350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none">
                <a:latin typeface="Times New Roman" pitchFamily="18" charset="0"/>
              </a:rPr>
              <a:t>Let </a:t>
            </a:r>
            <a:r>
              <a:rPr lang="en-US" altLang="en-US" sz="3600" b="1" u="none">
                <a:latin typeface="Times New Roman" pitchFamily="18" charset="0"/>
              </a:rPr>
              <a:t>r</a:t>
            </a:r>
            <a:r>
              <a:rPr lang="en-US" altLang="en-US" sz="3600" u="none">
                <a:latin typeface="Times New Roman" pitchFamily="18" charset="0"/>
              </a:rPr>
              <a:t>(</a:t>
            </a:r>
            <a:r>
              <a:rPr lang="en-US" altLang="en-US" sz="3600" i="1" u="none">
                <a:latin typeface="Times New Roman" pitchFamily="18" charset="0"/>
              </a:rPr>
              <a:t>u</a:t>
            </a:r>
            <a:r>
              <a:rPr lang="en-US" altLang="en-US" sz="3600" u="none">
                <a:latin typeface="Times New Roman" pitchFamily="18" charset="0"/>
              </a:rPr>
              <a:t>,</a:t>
            </a:r>
            <a:r>
              <a:rPr lang="en-US" altLang="en-US" sz="3600" i="1" u="none">
                <a:latin typeface="Times New Roman" pitchFamily="18" charset="0"/>
              </a:rPr>
              <a:t>v</a:t>
            </a:r>
            <a:r>
              <a:rPr lang="en-US" altLang="en-US" sz="3600" u="none">
                <a:latin typeface="Times New Roman" pitchFamily="18" charset="0"/>
              </a:rPr>
              <a:t>) = </a:t>
            </a:r>
            <a:r>
              <a:rPr lang="en-US" altLang="en-US" sz="3600" i="1" u="none">
                <a:latin typeface="Times New Roman" pitchFamily="18" charset="0"/>
              </a:rPr>
              <a:t>x</a:t>
            </a:r>
            <a:r>
              <a:rPr lang="en-US" altLang="en-US" sz="3600" u="none">
                <a:latin typeface="Times New Roman" pitchFamily="18" charset="0"/>
              </a:rPr>
              <a:t>(</a:t>
            </a:r>
            <a:r>
              <a:rPr lang="en-US" altLang="en-US" sz="3600" i="1" u="none">
                <a:latin typeface="Times New Roman" pitchFamily="18" charset="0"/>
              </a:rPr>
              <a:t>u</a:t>
            </a:r>
            <a:r>
              <a:rPr lang="en-US" altLang="en-US" sz="3600" u="none">
                <a:latin typeface="Times New Roman" pitchFamily="18" charset="0"/>
              </a:rPr>
              <a:t>,</a:t>
            </a:r>
            <a:r>
              <a:rPr lang="en-US" altLang="en-US" sz="3600" i="1" u="none">
                <a:latin typeface="Times New Roman" pitchFamily="18" charset="0"/>
              </a:rPr>
              <a:t>v</a:t>
            </a:r>
            <a:r>
              <a:rPr lang="en-US" altLang="en-US" sz="3600" u="none">
                <a:latin typeface="Times New Roman" pitchFamily="18" charset="0"/>
              </a:rPr>
              <a:t>)</a:t>
            </a:r>
            <a:r>
              <a:rPr lang="en-US" altLang="en-US" sz="3600" b="1" u="none">
                <a:latin typeface="Times New Roman" pitchFamily="18" charset="0"/>
              </a:rPr>
              <a:t>i</a:t>
            </a:r>
            <a:r>
              <a:rPr lang="en-US" altLang="en-US" sz="3600" u="none">
                <a:latin typeface="Times New Roman" pitchFamily="18" charset="0"/>
              </a:rPr>
              <a:t> + </a:t>
            </a:r>
            <a:r>
              <a:rPr lang="en-US" altLang="en-US" sz="3600" i="1" u="none">
                <a:latin typeface="Times New Roman" pitchFamily="18" charset="0"/>
              </a:rPr>
              <a:t>y</a:t>
            </a:r>
            <a:r>
              <a:rPr lang="en-US" altLang="en-US" sz="3600" u="none">
                <a:latin typeface="Times New Roman" pitchFamily="18" charset="0"/>
              </a:rPr>
              <a:t>(</a:t>
            </a:r>
            <a:r>
              <a:rPr lang="en-US" altLang="en-US" sz="3600" i="1" u="none">
                <a:latin typeface="Times New Roman" pitchFamily="18" charset="0"/>
              </a:rPr>
              <a:t>u</a:t>
            </a:r>
            <a:r>
              <a:rPr lang="en-US" altLang="en-US" sz="3600" u="none">
                <a:latin typeface="Times New Roman" pitchFamily="18" charset="0"/>
              </a:rPr>
              <a:t>,</a:t>
            </a:r>
            <a:r>
              <a:rPr lang="en-US" altLang="en-US" sz="3600" i="1" u="none">
                <a:latin typeface="Times New Roman" pitchFamily="18" charset="0"/>
              </a:rPr>
              <a:t>v</a:t>
            </a:r>
            <a:r>
              <a:rPr lang="en-US" altLang="en-US" sz="3600" u="none">
                <a:latin typeface="Times New Roman" pitchFamily="18" charset="0"/>
              </a:rPr>
              <a:t>)</a:t>
            </a:r>
            <a:r>
              <a:rPr lang="en-US" altLang="en-US" sz="3600" b="1" u="none">
                <a:latin typeface="Times New Roman" pitchFamily="18" charset="0"/>
              </a:rPr>
              <a:t>j </a:t>
            </a:r>
            <a:r>
              <a:rPr lang="en-US" altLang="en-US" sz="3600" u="none">
                <a:latin typeface="Times New Roman" pitchFamily="18" charset="0"/>
              </a:rPr>
              <a:t>+</a:t>
            </a:r>
            <a:r>
              <a:rPr lang="en-US" altLang="en-US" sz="3600" b="1" u="none">
                <a:latin typeface="Times New Roman" pitchFamily="18" charset="0"/>
              </a:rPr>
              <a:t> </a:t>
            </a:r>
            <a:r>
              <a:rPr lang="en-US" altLang="en-US" sz="3600" i="1" u="none">
                <a:latin typeface="Times New Roman" pitchFamily="18" charset="0"/>
              </a:rPr>
              <a:t>z</a:t>
            </a:r>
            <a:r>
              <a:rPr lang="en-US" altLang="en-US" sz="3600" u="none">
                <a:latin typeface="Times New Roman" pitchFamily="18" charset="0"/>
              </a:rPr>
              <a:t>(</a:t>
            </a:r>
            <a:r>
              <a:rPr lang="en-US" altLang="en-US" sz="3600" i="1" u="none">
                <a:latin typeface="Times New Roman" pitchFamily="18" charset="0"/>
              </a:rPr>
              <a:t>u</a:t>
            </a:r>
            <a:r>
              <a:rPr lang="en-US" altLang="en-US" sz="3600" u="none">
                <a:latin typeface="Times New Roman" pitchFamily="18" charset="0"/>
              </a:rPr>
              <a:t>,</a:t>
            </a:r>
            <a:r>
              <a:rPr lang="en-US" altLang="en-US" sz="3600" i="1" u="none">
                <a:latin typeface="Times New Roman" pitchFamily="18" charset="0"/>
              </a:rPr>
              <a:t>v</a:t>
            </a:r>
            <a:r>
              <a:rPr lang="en-US" altLang="en-US" sz="3600" u="none">
                <a:latin typeface="Times New Roman" pitchFamily="18" charset="0"/>
              </a:rPr>
              <a:t>)</a:t>
            </a:r>
            <a:r>
              <a:rPr lang="en-US" altLang="en-US" sz="3600" b="1" u="none">
                <a:latin typeface="Times New Roman" pitchFamily="18" charset="0"/>
              </a:rPr>
              <a:t>k</a:t>
            </a:r>
            <a:endParaRPr lang="en-US" altLang="en-US" sz="3600" u="none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 u="none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 u="none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 u="none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none">
                <a:latin typeface="Times New Roman" pitchFamily="18" charset="0"/>
              </a:rPr>
              <a:t>Each of these are tangent to the surface</a:t>
            </a:r>
            <a:endParaRPr lang="en-US" altLang="en-US" sz="3600" b="1" u="none">
              <a:latin typeface="Times New Roman" pitchFamily="18" charset="0"/>
            </a:endParaRPr>
          </a:p>
        </p:txBody>
      </p:sp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2362200" y="1143000"/>
          <a:ext cx="3746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3746500" imgH="1473200" progId="Equation.DSMT4">
                  <p:embed/>
                </p:oleObj>
              </mc:Choice>
              <mc:Fallback>
                <p:oleObj name="Equation" r:id="rId3" imgW="3746500" imgH="147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143000"/>
                        <a:ext cx="37465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50838" marR="0" indent="-350838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350838" marR="0" indent="-350838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15</TotalTime>
  <Words>599</Words>
  <Application>Microsoft Office PowerPoint</Application>
  <PresentationFormat>On-screen Show (4:3)</PresentationFormat>
  <Paragraphs>52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Arial</vt:lpstr>
      <vt:lpstr>Times New Roman</vt:lpstr>
      <vt:lpstr>Wingdings</vt:lpstr>
      <vt:lpstr>Default Design</vt:lpstr>
      <vt:lpstr>Equation</vt:lpstr>
      <vt:lpstr>Parametric Surfa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rface Integr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gments and Angles</dc:title>
  <dc:creator>Andy Rosen</dc:creator>
  <cp:lastModifiedBy>Administrator</cp:lastModifiedBy>
  <cp:revision>300</cp:revision>
  <dcterms:created xsi:type="dcterms:W3CDTF">2008-08-29T21:08:08Z</dcterms:created>
  <dcterms:modified xsi:type="dcterms:W3CDTF">2015-12-01T03:49:52Z</dcterms:modified>
</cp:coreProperties>
</file>